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430095" w14:textId="77777777" w:rsidR="00EF184B" w:rsidRPr="00EF184B" w:rsidRDefault="00EF184B" w:rsidP="00EF184B">
      <w:pPr>
        <w:spacing w:after="80" w:line="240" w:lineRule="auto"/>
        <w:jc w:val="center"/>
        <w:rPr>
          <w:rFonts w:eastAsia="Times New Roman" w:cs="Arial"/>
          <w:b/>
          <w:sz w:val="36"/>
          <w:szCs w:val="36"/>
        </w:rPr>
      </w:pPr>
      <w:r w:rsidRPr="00EF184B">
        <w:rPr>
          <w:rFonts w:eastAsia="Times New Roman" w:cs="Arial"/>
          <w:b/>
          <w:sz w:val="36"/>
          <w:szCs w:val="36"/>
        </w:rPr>
        <w:t>CONCOURS GÉNÉRAL DES LYCÉES</w:t>
      </w:r>
    </w:p>
    <w:p w14:paraId="7A7A2B31" w14:textId="276500A3" w:rsidR="00EF184B" w:rsidRPr="00EF184B" w:rsidRDefault="00EF184B" w:rsidP="00EF184B">
      <w:pPr>
        <w:spacing w:after="80" w:line="240" w:lineRule="auto"/>
        <w:jc w:val="center"/>
        <w:rPr>
          <w:rFonts w:eastAsia="Times New Roman" w:cs="Arial"/>
          <w:b/>
          <w:sz w:val="32"/>
          <w:szCs w:val="32"/>
        </w:rPr>
      </w:pPr>
      <w:r>
        <w:rPr>
          <w:rFonts w:eastAsia="Times New Roman" w:cs="Arial"/>
          <w:b/>
          <w:sz w:val="32"/>
          <w:szCs w:val="32"/>
        </w:rPr>
        <w:t>Session 2015</w:t>
      </w:r>
    </w:p>
    <w:p w14:paraId="3BD7F98D" w14:textId="77777777" w:rsidR="00EF184B" w:rsidRPr="00EF184B" w:rsidRDefault="00EF184B" w:rsidP="00B51C71">
      <w:pPr>
        <w:spacing w:after="0" w:line="240" w:lineRule="auto"/>
        <w:rPr>
          <w:rFonts w:eastAsia="Times New Roman" w:cs="Arial"/>
          <w:b/>
          <w:szCs w:val="24"/>
        </w:rPr>
      </w:pPr>
    </w:p>
    <w:p w14:paraId="678D6EB6" w14:textId="77777777" w:rsidR="00EF184B" w:rsidRPr="00EF184B" w:rsidRDefault="00EF184B" w:rsidP="00EF184B">
      <w:pPr>
        <w:spacing w:after="80" w:line="240" w:lineRule="auto"/>
        <w:jc w:val="center"/>
        <w:rPr>
          <w:rFonts w:eastAsia="Times New Roman" w:cs="Arial"/>
          <w:szCs w:val="24"/>
        </w:rPr>
      </w:pPr>
      <w:r w:rsidRPr="00EF184B">
        <w:rPr>
          <w:rFonts w:eastAsia="Times New Roman" w:cs="Arial"/>
          <w:szCs w:val="24"/>
        </w:rPr>
        <w:t>Sciences de l'ingénieur</w:t>
      </w:r>
    </w:p>
    <w:p w14:paraId="37DD29D0" w14:textId="77777777" w:rsidR="00EF184B" w:rsidRPr="00EF184B" w:rsidRDefault="00EF184B" w:rsidP="00EF184B">
      <w:pPr>
        <w:spacing w:after="80" w:line="240" w:lineRule="auto"/>
        <w:jc w:val="center"/>
        <w:rPr>
          <w:rFonts w:eastAsia="Times New Roman" w:cs="Arial"/>
          <w:szCs w:val="24"/>
        </w:rPr>
      </w:pPr>
      <w:r w:rsidRPr="00EF184B">
        <w:rPr>
          <w:rFonts w:eastAsia="Times New Roman" w:cs="Arial"/>
          <w:szCs w:val="24"/>
        </w:rPr>
        <w:t>Durée 5 heures</w:t>
      </w:r>
    </w:p>
    <w:p w14:paraId="3A99E768" w14:textId="77777777" w:rsidR="00EF184B" w:rsidRPr="00B21085" w:rsidRDefault="00EF184B" w:rsidP="00B21085">
      <w:pPr>
        <w:spacing w:after="0" w:line="240" w:lineRule="auto"/>
        <w:rPr>
          <w:rFonts w:eastAsia="Times New Roman" w:cs="Arial"/>
          <w:b/>
          <w:szCs w:val="24"/>
        </w:rPr>
      </w:pPr>
    </w:p>
    <w:p w14:paraId="3D4F4843" w14:textId="77777777" w:rsidR="00EF184B" w:rsidRPr="00EF184B" w:rsidRDefault="00EF184B" w:rsidP="00EF184B">
      <w:pPr>
        <w:spacing w:after="80" w:line="240" w:lineRule="auto"/>
        <w:rPr>
          <w:rFonts w:eastAsia="Times New Roman" w:cs="Arial"/>
          <w:i/>
          <w:sz w:val="20"/>
          <w:szCs w:val="20"/>
        </w:rPr>
      </w:pPr>
      <w:r w:rsidRPr="00EF184B">
        <w:rPr>
          <w:rFonts w:eastAsia="Times New Roman" w:cs="Arial"/>
          <w:i/>
          <w:sz w:val="20"/>
          <w:szCs w:val="20"/>
        </w:rPr>
        <w:t>Aucun document autorisé.</w:t>
      </w:r>
    </w:p>
    <w:p w14:paraId="2594171F" w14:textId="77777777" w:rsidR="00EF184B" w:rsidRPr="00EF184B" w:rsidRDefault="00EF184B" w:rsidP="00EF184B">
      <w:pPr>
        <w:spacing w:after="80" w:line="240" w:lineRule="auto"/>
        <w:jc w:val="center"/>
        <w:rPr>
          <w:rFonts w:eastAsia="Times New Roman" w:cs="Arial"/>
          <w:sz w:val="4"/>
          <w:szCs w:val="4"/>
        </w:rPr>
      </w:pPr>
    </w:p>
    <w:p w14:paraId="3D47BF80" w14:textId="77777777" w:rsidR="00EF184B" w:rsidRPr="00EF184B" w:rsidRDefault="00EF184B" w:rsidP="00EF184B">
      <w:pPr>
        <w:spacing w:after="80" w:line="240" w:lineRule="auto"/>
        <w:rPr>
          <w:rFonts w:eastAsia="Times New Roman" w:cs="Arial"/>
          <w:i/>
          <w:sz w:val="20"/>
          <w:szCs w:val="20"/>
        </w:rPr>
      </w:pPr>
      <w:r w:rsidRPr="00EF184B">
        <w:rPr>
          <w:rFonts w:eastAsia="Times New Roman" w:cs="Arial"/>
          <w:i/>
          <w:sz w:val="20"/>
          <w:szCs w:val="20"/>
        </w:rPr>
        <w:t xml:space="preserve">Le matériel autorisé comprend toutes les calculatrices de poche, y compris les calculatrices programmables alphanumériques ou à écran graphique, à condition que leur fonctionnement soit autonome et qu'il ne soit pas fait usage d'imprimante, conformément à </w:t>
      </w:r>
      <w:proofErr w:type="gramStart"/>
      <w:r w:rsidRPr="00EF184B">
        <w:rPr>
          <w:rFonts w:eastAsia="Times New Roman" w:cs="Arial"/>
          <w:i/>
          <w:sz w:val="20"/>
          <w:szCs w:val="20"/>
        </w:rPr>
        <w:t>la</w:t>
      </w:r>
      <w:proofErr w:type="gramEnd"/>
      <w:r w:rsidRPr="00EF184B">
        <w:rPr>
          <w:rFonts w:eastAsia="Times New Roman" w:cs="Arial"/>
          <w:i/>
          <w:sz w:val="20"/>
          <w:szCs w:val="20"/>
        </w:rPr>
        <w:t xml:space="preserve"> circulaire n° 99-181 du 16 novembre 1999.</w:t>
      </w:r>
    </w:p>
    <w:p w14:paraId="28353751" w14:textId="77777777" w:rsidR="00B8313D" w:rsidRPr="00B21085" w:rsidRDefault="00B8313D" w:rsidP="00B8313D">
      <w:pPr>
        <w:jc w:val="center"/>
        <w:rPr>
          <w:rFonts w:cs="Arial"/>
          <w:sz w:val="12"/>
          <w:szCs w:val="12"/>
        </w:rPr>
      </w:pPr>
    </w:p>
    <w:p w14:paraId="1C97D700" w14:textId="77777777" w:rsidR="00B8313D" w:rsidRDefault="001E555D" w:rsidP="00B8313D">
      <w:pPr>
        <w:jc w:val="center"/>
        <w:rPr>
          <w:b/>
          <w:sz w:val="28"/>
          <w:szCs w:val="28"/>
        </w:rPr>
      </w:pPr>
      <w:r>
        <w:rPr>
          <w:b/>
          <w:noProof/>
          <w:sz w:val="28"/>
          <w:szCs w:val="28"/>
          <w:lang w:eastAsia="fr-FR"/>
        </w:rPr>
        <w:drawing>
          <wp:inline distT="0" distB="0" distL="0" distR="0" wp14:anchorId="58D4EEC5" wp14:editId="7BD8D39B">
            <wp:extent cx="2780300" cy="2256656"/>
            <wp:effectExtent l="0" t="0" r="127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80593" cy="2256894"/>
                    </a:xfrm>
                    <a:prstGeom prst="rect">
                      <a:avLst/>
                    </a:prstGeom>
                    <a:noFill/>
                    <a:ln>
                      <a:noFill/>
                    </a:ln>
                  </pic:spPr>
                </pic:pic>
              </a:graphicData>
            </a:graphic>
          </wp:inline>
        </w:drawing>
      </w:r>
    </w:p>
    <w:p w14:paraId="081FD3CD" w14:textId="68D638AA" w:rsidR="00B8313D" w:rsidRPr="00EF184B" w:rsidRDefault="00EF184B" w:rsidP="00B8313D">
      <w:pPr>
        <w:jc w:val="center"/>
        <w:rPr>
          <w:b/>
          <w:color w:val="006600"/>
          <w:sz w:val="28"/>
          <w:szCs w:val="28"/>
        </w:rPr>
      </w:pPr>
      <w:r w:rsidRPr="00EF184B">
        <w:rPr>
          <w:rFonts w:cs="Arial"/>
          <w:b/>
          <w:color w:val="006600"/>
          <w:sz w:val="28"/>
          <w:szCs w:val="28"/>
        </w:rPr>
        <w:t>L</w:t>
      </w:r>
      <w:r w:rsidR="001E555D" w:rsidRPr="00EF184B">
        <w:rPr>
          <w:b/>
          <w:color w:val="006600"/>
          <w:sz w:val="28"/>
          <w:szCs w:val="28"/>
        </w:rPr>
        <w:t>es pieds sur terre, la tête dans les nuages</w:t>
      </w:r>
      <w:r w:rsidR="00D125AB">
        <w:rPr>
          <w:b/>
          <w:color w:val="006600"/>
          <w:sz w:val="28"/>
          <w:szCs w:val="28"/>
        </w:rPr>
        <w:t>.</w:t>
      </w:r>
    </w:p>
    <w:p w14:paraId="480D06CF" w14:textId="77777777" w:rsidR="00B8313D" w:rsidRDefault="00B8313D" w:rsidP="00B8313D">
      <w:pPr>
        <w:jc w:val="center"/>
        <w:rPr>
          <w:b/>
          <w:sz w:val="28"/>
          <w:szCs w:val="28"/>
        </w:rPr>
      </w:pPr>
    </w:p>
    <w:p w14:paraId="36CB1AE7" w14:textId="77777777" w:rsidR="00B8313D" w:rsidRPr="008E4205" w:rsidRDefault="00B8313D" w:rsidP="00B8313D">
      <w:pPr>
        <w:jc w:val="center"/>
        <w:rPr>
          <w:b/>
          <w:sz w:val="28"/>
          <w:szCs w:val="28"/>
        </w:rPr>
      </w:pPr>
      <w:r>
        <w:rPr>
          <w:b/>
          <w:sz w:val="28"/>
          <w:szCs w:val="28"/>
        </w:rPr>
        <w:t>Constitution du sujet</w:t>
      </w:r>
    </w:p>
    <w:p w14:paraId="613AB17F" w14:textId="172B8394" w:rsidR="003F1C5F" w:rsidRPr="00880713" w:rsidRDefault="00B8313D" w:rsidP="00170A2F">
      <w:pPr>
        <w:numPr>
          <w:ilvl w:val="0"/>
          <w:numId w:val="2"/>
        </w:numPr>
        <w:tabs>
          <w:tab w:val="left" w:pos="1560"/>
          <w:tab w:val="left" w:leader="dot" w:pos="7371"/>
        </w:tabs>
        <w:spacing w:before="360" w:after="80" w:line="240" w:lineRule="auto"/>
        <w:ind w:left="1418" w:hanging="357"/>
        <w:rPr>
          <w:rFonts w:cs="Arial"/>
        </w:rPr>
      </w:pPr>
      <w:r>
        <w:rPr>
          <w:rFonts w:cs="Arial"/>
          <w:b/>
        </w:rPr>
        <w:t>texte</w:t>
      </w:r>
      <w:r w:rsidR="003F1C5F">
        <w:rPr>
          <w:rFonts w:cs="Arial"/>
          <w:b/>
        </w:rPr>
        <w:tab/>
      </w:r>
      <w:r w:rsidR="003F1C5F" w:rsidRPr="00880713">
        <w:rPr>
          <w:rFonts w:cs="Arial"/>
        </w:rPr>
        <w:t xml:space="preserve">pages </w:t>
      </w:r>
      <w:r w:rsidR="00663FC7" w:rsidRPr="00433CB8">
        <w:rPr>
          <w:rFonts w:cs="Arial"/>
        </w:rPr>
        <w:t>2</w:t>
      </w:r>
      <w:r w:rsidR="003F1C5F" w:rsidRPr="00433CB8">
        <w:rPr>
          <w:rFonts w:cs="Arial"/>
        </w:rPr>
        <w:t xml:space="preserve"> à </w:t>
      </w:r>
      <w:r w:rsidR="00FE2EEB" w:rsidRPr="00433CB8">
        <w:rPr>
          <w:rFonts w:cs="Arial"/>
        </w:rPr>
        <w:t>2</w:t>
      </w:r>
      <w:r w:rsidR="00AD2A1D" w:rsidRPr="00433CB8">
        <w:rPr>
          <w:rFonts w:cs="Arial"/>
        </w:rPr>
        <w:t>8</w:t>
      </w:r>
    </w:p>
    <w:p w14:paraId="23B8424F" w14:textId="77777777" w:rsidR="00B8313D" w:rsidRPr="00506155" w:rsidRDefault="003F1C5F" w:rsidP="003F1C5F">
      <w:pPr>
        <w:tabs>
          <w:tab w:val="left" w:pos="1560"/>
          <w:tab w:val="left" w:pos="2694"/>
          <w:tab w:val="left" w:leader="dot" w:pos="7371"/>
        </w:tabs>
        <w:spacing w:after="0" w:line="240" w:lineRule="auto"/>
        <w:ind w:left="1061"/>
        <w:rPr>
          <w:rFonts w:cs="Arial"/>
        </w:rPr>
      </w:pPr>
      <w:r>
        <w:rPr>
          <w:rFonts w:cs="Arial"/>
          <w:i/>
        </w:rPr>
        <w:tab/>
      </w:r>
      <w:r w:rsidR="00B8313D" w:rsidRPr="00C22873">
        <w:rPr>
          <w:rFonts w:cs="Arial"/>
          <w:i/>
        </w:rPr>
        <w:t>(</w:t>
      </w:r>
      <w:proofErr w:type="gramStart"/>
      <w:r w:rsidR="00B8313D" w:rsidRPr="00C22873">
        <w:rPr>
          <w:rFonts w:cs="Arial"/>
          <w:i/>
        </w:rPr>
        <w:t>mise</w:t>
      </w:r>
      <w:proofErr w:type="gramEnd"/>
      <w:r w:rsidR="00B8313D" w:rsidRPr="00C22873">
        <w:rPr>
          <w:rFonts w:cs="Arial"/>
          <w:i/>
        </w:rPr>
        <w:t xml:space="preserve"> en situation et q</w:t>
      </w:r>
      <w:r w:rsidR="00B8313D" w:rsidRPr="00506155">
        <w:rPr>
          <w:rFonts w:cs="Arial"/>
          <w:i/>
        </w:rPr>
        <w:t>uestions à traiter par le candidat)</w:t>
      </w:r>
    </w:p>
    <w:p w14:paraId="6D9CB8F4" w14:textId="77777777" w:rsidR="00B8313D" w:rsidRPr="00880713" w:rsidRDefault="00B8313D" w:rsidP="00170A2F">
      <w:pPr>
        <w:numPr>
          <w:ilvl w:val="0"/>
          <w:numId w:val="2"/>
        </w:numPr>
        <w:tabs>
          <w:tab w:val="left" w:pos="1560"/>
          <w:tab w:val="left" w:leader="dot" w:pos="7371"/>
        </w:tabs>
        <w:spacing w:before="360" w:after="80" w:line="240" w:lineRule="auto"/>
        <w:ind w:left="1418" w:hanging="357"/>
        <w:rPr>
          <w:rFonts w:cs="Arial"/>
        </w:rPr>
      </w:pPr>
      <w:r>
        <w:rPr>
          <w:rFonts w:cs="Arial"/>
          <w:b/>
        </w:rPr>
        <w:t>documents</w:t>
      </w:r>
      <w:r w:rsidRPr="00506155">
        <w:rPr>
          <w:rFonts w:cs="Arial"/>
          <w:b/>
        </w:rPr>
        <w:t xml:space="preserve"> </w:t>
      </w:r>
      <w:r>
        <w:rPr>
          <w:rFonts w:cs="Arial"/>
          <w:b/>
        </w:rPr>
        <w:t>t</w:t>
      </w:r>
      <w:r w:rsidRPr="00506155">
        <w:rPr>
          <w:rFonts w:cs="Arial"/>
          <w:b/>
        </w:rPr>
        <w:t>echnique</w:t>
      </w:r>
      <w:r>
        <w:rPr>
          <w:rFonts w:cs="Arial"/>
          <w:b/>
        </w:rPr>
        <w:t>s</w:t>
      </w:r>
      <w:r>
        <w:rPr>
          <w:rFonts w:cs="Arial"/>
        </w:rPr>
        <w:tab/>
      </w:r>
      <w:r w:rsidRPr="00880713">
        <w:rPr>
          <w:rFonts w:cs="Arial"/>
        </w:rPr>
        <w:t xml:space="preserve">pages </w:t>
      </w:r>
      <w:r w:rsidR="00AD2A1D">
        <w:rPr>
          <w:rFonts w:cs="Arial"/>
        </w:rPr>
        <w:t>29</w:t>
      </w:r>
      <w:r w:rsidR="00DF60F0">
        <w:rPr>
          <w:rFonts w:cs="Arial"/>
        </w:rPr>
        <w:t xml:space="preserve"> </w:t>
      </w:r>
      <w:r w:rsidRPr="00880713">
        <w:rPr>
          <w:rFonts w:cs="Arial"/>
        </w:rPr>
        <w:t xml:space="preserve">à </w:t>
      </w:r>
      <w:r w:rsidR="00AD2A1D">
        <w:rPr>
          <w:rFonts w:cs="Arial"/>
        </w:rPr>
        <w:t>38</w:t>
      </w:r>
    </w:p>
    <w:p w14:paraId="30704ADF" w14:textId="77777777" w:rsidR="00B8313D" w:rsidRPr="00880713" w:rsidRDefault="00B8313D" w:rsidP="00170A2F">
      <w:pPr>
        <w:numPr>
          <w:ilvl w:val="0"/>
          <w:numId w:val="2"/>
        </w:numPr>
        <w:tabs>
          <w:tab w:val="left" w:pos="1560"/>
          <w:tab w:val="left" w:leader="dot" w:pos="7371"/>
        </w:tabs>
        <w:spacing w:before="360" w:after="80" w:line="240" w:lineRule="auto"/>
        <w:ind w:left="1418" w:hanging="357"/>
        <w:rPr>
          <w:rFonts w:cs="Arial"/>
          <w:b/>
        </w:rPr>
      </w:pPr>
      <w:r>
        <w:rPr>
          <w:rFonts w:cs="Arial"/>
          <w:b/>
        </w:rPr>
        <w:t>d</w:t>
      </w:r>
      <w:r w:rsidRPr="00506155">
        <w:rPr>
          <w:rFonts w:cs="Arial"/>
          <w:b/>
        </w:rPr>
        <w:t xml:space="preserve">ocuments </w:t>
      </w:r>
      <w:r>
        <w:rPr>
          <w:rFonts w:cs="Arial"/>
          <w:b/>
        </w:rPr>
        <w:t>r</w:t>
      </w:r>
      <w:r w:rsidRPr="00506155">
        <w:rPr>
          <w:rFonts w:cs="Arial"/>
          <w:b/>
        </w:rPr>
        <w:t>éponses</w:t>
      </w:r>
      <w:r>
        <w:rPr>
          <w:rFonts w:cs="Arial"/>
        </w:rPr>
        <w:tab/>
        <w:t>p</w:t>
      </w:r>
      <w:r w:rsidRPr="00506155">
        <w:rPr>
          <w:rFonts w:cs="Arial"/>
        </w:rPr>
        <w:t xml:space="preserve">ages </w:t>
      </w:r>
      <w:r w:rsidR="00AD2A1D">
        <w:rPr>
          <w:rFonts w:cs="Arial"/>
        </w:rPr>
        <w:t>39</w:t>
      </w:r>
      <w:r w:rsidR="00DF60F0">
        <w:rPr>
          <w:rFonts w:cs="Arial"/>
        </w:rPr>
        <w:t xml:space="preserve"> </w:t>
      </w:r>
      <w:r w:rsidRPr="00880713">
        <w:rPr>
          <w:rFonts w:cs="Arial"/>
        </w:rPr>
        <w:t xml:space="preserve">à </w:t>
      </w:r>
      <w:r w:rsidR="00AD2A1D">
        <w:rPr>
          <w:rFonts w:cs="Arial"/>
        </w:rPr>
        <w:t>43</w:t>
      </w:r>
    </w:p>
    <w:p w14:paraId="65118A3D" w14:textId="77777777" w:rsidR="00B51C71" w:rsidRDefault="00B51C71" w:rsidP="00B51C71">
      <w:pPr>
        <w:spacing w:after="80" w:line="240" w:lineRule="auto"/>
        <w:rPr>
          <w:rFonts w:eastAsia="Times New Roman" w:cs="Arial"/>
          <w:i/>
          <w:sz w:val="20"/>
          <w:szCs w:val="20"/>
        </w:rPr>
      </w:pPr>
    </w:p>
    <w:p w14:paraId="2A519A4D" w14:textId="77777777" w:rsidR="00B51C71" w:rsidRPr="00B51C71" w:rsidRDefault="00B51C71" w:rsidP="00B51C71">
      <w:pPr>
        <w:spacing w:after="80" w:line="240" w:lineRule="auto"/>
        <w:rPr>
          <w:rFonts w:eastAsia="Times New Roman" w:cs="Arial"/>
          <w:b/>
          <w:i/>
          <w:sz w:val="20"/>
          <w:szCs w:val="20"/>
        </w:rPr>
      </w:pPr>
      <w:r w:rsidRPr="00B51C71">
        <w:rPr>
          <w:rFonts w:eastAsia="Times New Roman" w:cs="Arial"/>
          <w:b/>
          <w:i/>
          <w:sz w:val="20"/>
          <w:szCs w:val="20"/>
        </w:rPr>
        <w:t>Conseils au candidat</w:t>
      </w:r>
    </w:p>
    <w:p w14:paraId="6ED19180" w14:textId="77777777" w:rsidR="00B51C71" w:rsidRPr="00B51C71" w:rsidRDefault="00B51C71" w:rsidP="00B51C71">
      <w:pPr>
        <w:spacing w:after="80" w:line="240" w:lineRule="auto"/>
        <w:rPr>
          <w:rFonts w:eastAsia="Times New Roman" w:cs="Arial"/>
          <w:i/>
          <w:sz w:val="20"/>
          <w:szCs w:val="20"/>
        </w:rPr>
      </w:pPr>
      <w:r w:rsidRPr="00B51C71">
        <w:rPr>
          <w:rFonts w:eastAsia="Times New Roman" w:cs="Arial"/>
          <w:i/>
          <w:sz w:val="20"/>
          <w:szCs w:val="20"/>
        </w:rPr>
        <w:t>Vérifier que tous les documents définis ci-dessus sont présents.</w:t>
      </w:r>
    </w:p>
    <w:p w14:paraId="78C7DB79" w14:textId="77777777" w:rsidR="00B51C71" w:rsidRDefault="00B51C71" w:rsidP="00B51C71">
      <w:pPr>
        <w:spacing w:after="80" w:line="240" w:lineRule="auto"/>
        <w:rPr>
          <w:rFonts w:eastAsia="Times New Roman" w:cs="Arial"/>
          <w:i/>
          <w:sz w:val="20"/>
          <w:szCs w:val="20"/>
        </w:rPr>
      </w:pPr>
      <w:r w:rsidRPr="00B51C71">
        <w:rPr>
          <w:rFonts w:eastAsia="Times New Roman" w:cs="Arial"/>
          <w:i/>
          <w:sz w:val="20"/>
          <w:szCs w:val="20"/>
        </w:rPr>
        <w:t>La phase d'appropriation d'un système pluri-technologique passe par la lecture attentive de l'ensemble du sujet. Il est fortement conseillé de consacrer au moins 30 minutes à cette phase indispensable de découverte.</w:t>
      </w:r>
    </w:p>
    <w:p w14:paraId="7EA3C212" w14:textId="1C590787" w:rsidR="00B8313D" w:rsidRDefault="00B8313D" w:rsidP="00B21085">
      <w:pPr>
        <w:spacing w:before="240"/>
        <w:jc w:val="center"/>
        <w:rPr>
          <w:b/>
        </w:rPr>
        <w:sectPr w:rsidR="00B8313D" w:rsidSect="00B51C71">
          <w:headerReference w:type="default" r:id="rId9"/>
          <w:pgSz w:w="11906" w:h="16838" w:code="9"/>
          <w:pgMar w:top="1418" w:right="1418" w:bottom="1418" w:left="992" w:header="709" w:footer="709" w:gutter="0"/>
          <w:cols w:space="708"/>
          <w:titlePg/>
          <w:docGrid w:linePitch="360"/>
        </w:sectPr>
      </w:pPr>
      <w:r w:rsidRPr="00B21085">
        <w:rPr>
          <w:rFonts w:cs="Arial"/>
          <w:b/>
          <w:sz w:val="28"/>
          <w:szCs w:val="28"/>
        </w:rPr>
        <w:t xml:space="preserve">Les documents réponses </w:t>
      </w:r>
      <w:r w:rsidR="00663FC7" w:rsidRPr="00B21085">
        <w:rPr>
          <w:rFonts w:cs="Arial"/>
          <w:b/>
          <w:sz w:val="28"/>
          <w:szCs w:val="28"/>
        </w:rPr>
        <w:t>DR</w:t>
      </w:r>
      <w:r w:rsidR="00DF60F0" w:rsidRPr="00B21085">
        <w:rPr>
          <w:rFonts w:cs="Arial"/>
          <w:b/>
          <w:sz w:val="28"/>
          <w:szCs w:val="28"/>
        </w:rPr>
        <w:t>1</w:t>
      </w:r>
      <w:r w:rsidR="00663FC7" w:rsidRPr="00B21085">
        <w:rPr>
          <w:rFonts w:cs="Arial"/>
          <w:b/>
          <w:sz w:val="28"/>
          <w:szCs w:val="28"/>
        </w:rPr>
        <w:t xml:space="preserve"> à DR</w:t>
      </w:r>
      <w:r w:rsidR="00776276" w:rsidRPr="00B21085">
        <w:rPr>
          <w:rFonts w:cs="Arial"/>
          <w:b/>
          <w:sz w:val="28"/>
          <w:szCs w:val="28"/>
        </w:rPr>
        <w:t>5</w:t>
      </w:r>
      <w:r w:rsidR="00663FC7" w:rsidRPr="00B21085">
        <w:rPr>
          <w:rFonts w:cs="Arial"/>
          <w:b/>
          <w:sz w:val="28"/>
          <w:szCs w:val="28"/>
        </w:rPr>
        <w:t xml:space="preserve"> (pages </w:t>
      </w:r>
      <w:r w:rsidR="00AD2A1D" w:rsidRPr="00B21085">
        <w:rPr>
          <w:rFonts w:cs="Arial"/>
          <w:b/>
          <w:sz w:val="28"/>
          <w:szCs w:val="28"/>
        </w:rPr>
        <w:t>39</w:t>
      </w:r>
      <w:r w:rsidR="00DF60F0" w:rsidRPr="00B21085">
        <w:rPr>
          <w:rFonts w:cs="Arial"/>
          <w:b/>
          <w:sz w:val="28"/>
          <w:szCs w:val="28"/>
        </w:rPr>
        <w:t xml:space="preserve"> </w:t>
      </w:r>
      <w:r w:rsidRPr="00B21085">
        <w:rPr>
          <w:rFonts w:cs="Arial"/>
          <w:b/>
          <w:sz w:val="28"/>
          <w:szCs w:val="28"/>
        </w:rPr>
        <w:t>à</w:t>
      </w:r>
      <w:r w:rsidR="00AD2A1D" w:rsidRPr="00B21085">
        <w:rPr>
          <w:rFonts w:cs="Arial"/>
          <w:b/>
          <w:sz w:val="28"/>
          <w:szCs w:val="28"/>
        </w:rPr>
        <w:t xml:space="preserve"> 43</w:t>
      </w:r>
      <w:r w:rsidRPr="00B21085">
        <w:rPr>
          <w:rFonts w:cs="Arial"/>
          <w:b/>
          <w:sz w:val="28"/>
          <w:szCs w:val="28"/>
        </w:rPr>
        <w:t xml:space="preserve">) seront </w:t>
      </w:r>
      <w:r w:rsidRPr="00B21085">
        <w:rPr>
          <w:rFonts w:cs="Arial"/>
          <w:b/>
          <w:sz w:val="28"/>
          <w:szCs w:val="28"/>
        </w:rPr>
        <w:br/>
        <w:t>à rendre agrafés avec les copies.</w:t>
      </w:r>
      <w:r>
        <w:br w:type="page"/>
      </w:r>
    </w:p>
    <w:p w14:paraId="6B59209A" w14:textId="678EE1A1" w:rsidR="00384C22" w:rsidRPr="00384C22" w:rsidRDefault="007C42E5" w:rsidP="00384C22">
      <w:pPr>
        <w:rPr>
          <w:b/>
        </w:rPr>
      </w:pPr>
      <w:r>
        <w:rPr>
          <w:b/>
        </w:rPr>
        <w:lastRenderedPageBreak/>
        <w:t xml:space="preserve">Contexte </w:t>
      </w:r>
      <w:r w:rsidR="008102BE">
        <w:rPr>
          <w:b/>
        </w:rPr>
        <w:t>de l’</w:t>
      </w:r>
      <w:r w:rsidR="008102BE">
        <w:rPr>
          <w:rFonts w:cs="Arial"/>
          <w:b/>
        </w:rPr>
        <w:t>é</w:t>
      </w:r>
      <w:r w:rsidR="008102BE">
        <w:rPr>
          <w:b/>
        </w:rPr>
        <w:t>tude</w:t>
      </w:r>
    </w:p>
    <w:p w14:paraId="55449BB8" w14:textId="2ED08E98" w:rsidR="00D26A5D" w:rsidRPr="003E3582" w:rsidRDefault="007C42E5" w:rsidP="00E01987">
      <w:pPr>
        <w:spacing w:before="240" w:after="0"/>
      </w:pPr>
      <w:r>
        <w:t>S</w:t>
      </w:r>
      <w:r w:rsidRPr="003E3582">
        <w:t xml:space="preserve">ur les </w:t>
      </w:r>
      <w:r>
        <w:t>trois dernières décennies</w:t>
      </w:r>
      <w:r w:rsidRPr="003E3582">
        <w:t xml:space="preserve"> </w:t>
      </w:r>
      <w:r>
        <w:t>l</w:t>
      </w:r>
      <w:r w:rsidR="00384C22" w:rsidRPr="003E3582">
        <w:t>’évolution du trafic aérien</w:t>
      </w:r>
      <w:r w:rsidR="00E01987" w:rsidRPr="003E3582">
        <w:t xml:space="preserve"> pour le transport de passagers </w:t>
      </w:r>
      <w:r w:rsidR="003C3671" w:rsidRPr="003E3582">
        <w:t>au départ</w:t>
      </w:r>
      <w:r w:rsidR="006860BB" w:rsidRPr="003E3582">
        <w:t xml:space="preserve"> et à l’arrivée</w:t>
      </w:r>
      <w:r w:rsidR="003C3671" w:rsidRPr="003E3582">
        <w:t xml:space="preserve"> d’un aéroport français </w:t>
      </w:r>
      <w:r w:rsidR="00D26A5D" w:rsidRPr="003E3582">
        <w:t xml:space="preserve">montre une </w:t>
      </w:r>
      <w:r w:rsidR="008D6496" w:rsidRPr="003E3582">
        <w:t>forte augmentation sur la période 1986-20</w:t>
      </w:r>
      <w:r w:rsidR="00990956" w:rsidRPr="003E3582">
        <w:t>0</w:t>
      </w:r>
      <w:r w:rsidR="008D6496" w:rsidRPr="003E3582">
        <w:t>0</w:t>
      </w:r>
      <w:r>
        <w:t>,</w:t>
      </w:r>
      <w:r w:rsidR="008D6496" w:rsidRPr="003E3582">
        <w:t xml:space="preserve"> puis un léger recul sur la période 20</w:t>
      </w:r>
      <w:r w:rsidR="009C7DAF" w:rsidRPr="003E3582">
        <w:t>0</w:t>
      </w:r>
      <w:r w:rsidR="008D6496" w:rsidRPr="003E3582">
        <w:t>0-20</w:t>
      </w:r>
      <w:r w:rsidR="00E01987" w:rsidRPr="003E3582">
        <w:t>10</w:t>
      </w:r>
      <w:r w:rsidR="00F06D50" w:rsidRPr="003E3582">
        <w:t>,</w:t>
      </w:r>
      <w:r w:rsidR="008D6496" w:rsidRPr="003E3582">
        <w:t xml:space="preserve"> </w:t>
      </w:r>
      <w:r w:rsidR="00E01987" w:rsidRPr="003E3582">
        <w:t>s</w:t>
      </w:r>
      <w:r w:rsidR="004124C2" w:rsidRPr="003E3582">
        <w:t>uivi d’une reprise depuis 2010.</w:t>
      </w:r>
    </w:p>
    <w:p w14:paraId="4416D1B6" w14:textId="2E515F94" w:rsidR="00FA230F" w:rsidRPr="003E3582" w:rsidRDefault="00FC7140" w:rsidP="00384C22">
      <w:pPr>
        <w:spacing w:before="240" w:after="0"/>
      </w:pPr>
      <w:r>
        <w:t>Ces trafics reposent sur un</w:t>
      </w:r>
      <w:r w:rsidR="00FA230F" w:rsidRPr="003E3582">
        <w:t xml:space="preserve"> nombre </w:t>
      </w:r>
      <w:r w:rsidR="008048B0">
        <w:t xml:space="preserve">relativement </w:t>
      </w:r>
      <w:r>
        <w:t xml:space="preserve">important </w:t>
      </w:r>
      <w:r w:rsidR="00FA230F" w:rsidRPr="003E3582">
        <w:t>de pilotes professionnels, auxquels viennent s’ajouter les pilotes privés.</w:t>
      </w:r>
    </w:p>
    <w:p w14:paraId="3A78143A" w14:textId="02CC746E" w:rsidR="00E731DC" w:rsidRPr="003E3582" w:rsidRDefault="00E45B90" w:rsidP="00384C22">
      <w:pPr>
        <w:spacing w:before="240" w:after="0"/>
      </w:pPr>
      <w:r w:rsidRPr="003E3582">
        <w:t>La f</w:t>
      </w:r>
      <w:r w:rsidR="00E731DC" w:rsidRPr="003E3582">
        <w:t>ormation initiale et</w:t>
      </w:r>
      <w:r w:rsidRPr="003E3582">
        <w:t xml:space="preserve"> le</w:t>
      </w:r>
      <w:r w:rsidR="00E731DC" w:rsidRPr="003E3582">
        <w:t xml:space="preserve"> maintien des compétences</w:t>
      </w:r>
      <w:r w:rsidRPr="003E3582">
        <w:t xml:space="preserve"> des pilotes privés</w:t>
      </w:r>
      <w:r w:rsidR="003C3671" w:rsidRPr="003E3582">
        <w:t xml:space="preserve"> </w:t>
      </w:r>
      <w:r w:rsidRPr="003E3582">
        <w:t>ou professionnels</w:t>
      </w:r>
      <w:r w:rsidR="00E731DC" w:rsidRPr="003E3582">
        <w:t xml:space="preserve"> se fait au travers de formations</w:t>
      </w:r>
      <w:r w:rsidRPr="003E3582">
        <w:t xml:space="preserve"> comprenant des cours théorique</w:t>
      </w:r>
      <w:r w:rsidR="002A4ECF" w:rsidRPr="003E3582">
        <w:t>s</w:t>
      </w:r>
      <w:r w:rsidR="00D50EAB" w:rsidRPr="003E3582">
        <w:t xml:space="preserve"> et</w:t>
      </w:r>
      <w:r w:rsidR="00E731DC" w:rsidRPr="003E3582">
        <w:t xml:space="preserve"> des </w:t>
      </w:r>
      <w:r w:rsidR="001C6B5E" w:rsidRPr="003E3582">
        <w:t>heures de vol</w:t>
      </w:r>
      <w:r w:rsidR="008048B0">
        <w:t>,</w:t>
      </w:r>
      <w:r w:rsidR="00DC1326" w:rsidRPr="003E3582">
        <w:t xml:space="preserve"> dont les durées et les conditions</w:t>
      </w:r>
      <w:r w:rsidR="00C37AB9" w:rsidRPr="003E3582">
        <w:t xml:space="preserve"> doivent être</w:t>
      </w:r>
      <w:r w:rsidR="001C6B5E" w:rsidRPr="003E3582">
        <w:t xml:space="preserve"> soigneusement</w:t>
      </w:r>
      <w:r w:rsidR="00C37AB9" w:rsidRPr="003E3582">
        <w:t xml:space="preserve"> répertorié</w:t>
      </w:r>
      <w:r w:rsidR="001C6B5E" w:rsidRPr="003E3582">
        <w:t>es. En ef</w:t>
      </w:r>
      <w:r w:rsidR="00DC1326" w:rsidRPr="003E3582">
        <w:t>fet, les licences délivrées doivent être régulièrement prorogées</w:t>
      </w:r>
      <w:r w:rsidR="001C6B5E" w:rsidRPr="003E3582">
        <w:t xml:space="preserve"> : </w:t>
      </w:r>
      <w:r w:rsidR="0007527A" w:rsidRPr="003E3582">
        <w:t>l</w:t>
      </w:r>
      <w:r w:rsidR="00DC1326" w:rsidRPr="003E3582">
        <w:t>e</w:t>
      </w:r>
      <w:r w:rsidR="0007527A" w:rsidRPr="003E3582">
        <w:t>ur</w:t>
      </w:r>
      <w:r w:rsidR="00DC1326" w:rsidRPr="003E3582">
        <w:t xml:space="preserve"> maintien ne peut se faire sans justification d’heures de vol consignées dans le carnet de vol du pilote.</w:t>
      </w:r>
      <w:r w:rsidR="001C6B5E" w:rsidRPr="003E3582">
        <w:t xml:space="preserve"> Ce carnet fait </w:t>
      </w:r>
      <w:r w:rsidR="0007527A" w:rsidRPr="003E3582">
        <w:t xml:space="preserve">notamment apparaître la date, la durée et les conditions du vol, ainsi que le type d’avion (en précisant son immatriculation). Une autre partie du carnet de vol offre la possibilité de comptabiliser les heures </w:t>
      </w:r>
      <w:r w:rsidR="00D50EAB" w:rsidRPr="003E3582">
        <w:t>passées sur un simulateur</w:t>
      </w:r>
      <w:r w:rsidR="00EC6809" w:rsidRPr="003E3582">
        <w:t>,</w:t>
      </w:r>
      <w:r w:rsidR="00D50EAB" w:rsidRPr="003E3582">
        <w:t xml:space="preserve"> à condition qu’il possède un certificat de validation</w:t>
      </w:r>
      <w:r w:rsidR="0007527A" w:rsidRPr="003E3582">
        <w:t xml:space="preserve">. </w:t>
      </w:r>
      <w:r w:rsidR="00D50EAB" w:rsidRPr="003E3582">
        <w:t>Bien qu’elles soient indiquées, ces heures ne peuvent être intégrées dans le total des heures de vol. Cependant, dans certains cas, ces heures peuvent être prises en compte dans l’expérience totale requise</w:t>
      </w:r>
      <w:r w:rsidR="00F06D50" w:rsidRPr="003E3582">
        <w:t>,</w:t>
      </w:r>
      <w:r w:rsidR="00D50EAB" w:rsidRPr="003E3582">
        <w:t xml:space="preserve"> selon le modèle de simulateur de vol et le type de qualification demandée par le pilote.</w:t>
      </w:r>
    </w:p>
    <w:p w14:paraId="2BACB822" w14:textId="77777777" w:rsidR="006B207D" w:rsidRPr="003E3582" w:rsidRDefault="008550E8" w:rsidP="00D26A5D">
      <w:pPr>
        <w:spacing w:before="240"/>
      </w:pPr>
      <w:r w:rsidRPr="003E3582">
        <w:t>Les simulateurs d'entraînement au vol</w:t>
      </w:r>
      <w:r w:rsidR="00990956" w:rsidRPr="003E3582">
        <w:t xml:space="preserve"> </w:t>
      </w:r>
      <w:r w:rsidR="002A4ECF" w:rsidRPr="003E3582">
        <w:t>doivent être</w:t>
      </w:r>
      <w:r w:rsidR="00E45B90" w:rsidRPr="003E3582">
        <w:t xml:space="preserve"> </w:t>
      </w:r>
      <w:r w:rsidRPr="003E3582">
        <w:t>homologués selon des conditions techniques définies par arrêté du ministre chargé de l'aviation civile.</w:t>
      </w:r>
    </w:p>
    <w:p w14:paraId="1C20B9A2" w14:textId="77777777" w:rsidR="006F0757" w:rsidRPr="003E3582" w:rsidRDefault="006F0757" w:rsidP="00384C22">
      <w:pPr>
        <w:spacing w:before="240" w:after="0"/>
      </w:pPr>
      <w:r w:rsidRPr="003E3582">
        <w:t>Afin d’</w:t>
      </w:r>
      <w:r w:rsidR="003C3671" w:rsidRPr="003E3582">
        <w:t>obtenir leur</w:t>
      </w:r>
      <w:r w:rsidRPr="003E3582">
        <w:t xml:space="preserve"> certification, les simulateurs de vol doivent restituer le plus fidèlement possible les sensations éprouvé</w:t>
      </w:r>
      <w:r w:rsidR="003C3671" w:rsidRPr="003E3582">
        <w:t>e</w:t>
      </w:r>
      <w:r w:rsidRPr="003E3582">
        <w:t xml:space="preserve">s par le pilote lorsqu’il est aux commandes d’un avion réel. Ces sensations sont aussi bien visuelles qu’auditives ou physiques. Leurs restitutions vont notamment se faire au moyen : </w:t>
      </w:r>
    </w:p>
    <w:p w14:paraId="2E7E480E" w14:textId="77777777" w:rsidR="006F0757" w:rsidRPr="003E3582" w:rsidRDefault="006F0757" w:rsidP="00170A2F">
      <w:pPr>
        <w:pStyle w:val="Paragraphedeliste"/>
        <w:numPr>
          <w:ilvl w:val="0"/>
          <w:numId w:val="6"/>
        </w:numPr>
        <w:rPr>
          <w:rFonts w:ascii="Arial" w:hAnsi="Arial" w:cs="Arial"/>
        </w:rPr>
      </w:pPr>
      <w:r w:rsidRPr="003E3582">
        <w:rPr>
          <w:rFonts w:ascii="Arial" w:hAnsi="Arial" w:cs="Arial"/>
        </w:rPr>
        <w:t>de</w:t>
      </w:r>
      <w:r w:rsidR="0016694F">
        <w:rPr>
          <w:rFonts w:ascii="Arial" w:hAnsi="Arial" w:cs="Arial"/>
        </w:rPr>
        <w:t xml:space="preserve"> l’affichage du tableau de bord ;</w:t>
      </w:r>
    </w:p>
    <w:p w14:paraId="3D9F1083" w14:textId="77777777" w:rsidR="006F0757" w:rsidRPr="003E3582" w:rsidRDefault="006F0757" w:rsidP="00170A2F">
      <w:pPr>
        <w:pStyle w:val="Paragraphedeliste"/>
        <w:numPr>
          <w:ilvl w:val="0"/>
          <w:numId w:val="6"/>
        </w:numPr>
        <w:rPr>
          <w:rFonts w:ascii="Arial" w:hAnsi="Arial" w:cs="Arial"/>
        </w:rPr>
      </w:pPr>
      <w:r w:rsidRPr="003E3582">
        <w:rPr>
          <w:rFonts w:ascii="Arial" w:hAnsi="Arial" w:cs="Arial"/>
        </w:rPr>
        <w:t xml:space="preserve">de la projection </w:t>
      </w:r>
      <w:r w:rsidR="0016694F">
        <w:rPr>
          <w:rFonts w:ascii="Arial" w:hAnsi="Arial" w:cs="Arial"/>
        </w:rPr>
        <w:t>sur un écran de l’environnement ;</w:t>
      </w:r>
    </w:p>
    <w:p w14:paraId="1A4939C0" w14:textId="4586101B" w:rsidR="00B709EA" w:rsidRPr="00977ECA" w:rsidRDefault="003C3671" w:rsidP="00170A2F">
      <w:pPr>
        <w:pStyle w:val="Paragraphedeliste"/>
        <w:numPr>
          <w:ilvl w:val="0"/>
          <w:numId w:val="6"/>
        </w:numPr>
        <w:rPr>
          <w:rFonts w:ascii="Arial" w:hAnsi="Arial" w:cs="Arial"/>
        </w:rPr>
      </w:pPr>
      <w:r w:rsidRPr="00977ECA">
        <w:rPr>
          <w:rFonts w:ascii="Arial" w:hAnsi="Arial" w:cs="Arial"/>
        </w:rPr>
        <w:t>d’</w:t>
      </w:r>
      <w:r w:rsidR="006F0757" w:rsidRPr="00977ECA">
        <w:rPr>
          <w:rFonts w:ascii="Arial" w:hAnsi="Arial" w:cs="Arial"/>
        </w:rPr>
        <w:t>efforts dans les commandes</w:t>
      </w:r>
      <w:r w:rsidR="002A4ECF" w:rsidRPr="00977ECA">
        <w:rPr>
          <w:rFonts w:ascii="Arial" w:hAnsi="Arial" w:cs="Arial"/>
        </w:rPr>
        <w:t xml:space="preserve"> (manche</w:t>
      </w:r>
      <w:r w:rsidR="000E5F46" w:rsidRPr="00977ECA">
        <w:rPr>
          <w:rStyle w:val="Appelnotedebasdep"/>
          <w:rFonts w:ascii="Arial" w:hAnsi="Arial" w:cs="Arial"/>
        </w:rPr>
        <w:footnoteReference w:id="1"/>
      </w:r>
      <w:r w:rsidR="002A4ECF" w:rsidRPr="00977ECA">
        <w:rPr>
          <w:rFonts w:ascii="Arial" w:hAnsi="Arial" w:cs="Arial"/>
        </w:rPr>
        <w:t xml:space="preserve"> et palonnier</w:t>
      </w:r>
      <w:r w:rsidR="00945A4C" w:rsidRPr="00977ECA">
        <w:rPr>
          <w:rStyle w:val="Appelnotedebasdep"/>
          <w:rFonts w:ascii="Arial" w:hAnsi="Arial" w:cs="Arial"/>
        </w:rPr>
        <w:footnoteReference w:id="2"/>
      </w:r>
      <w:r w:rsidR="002A4ECF" w:rsidRPr="00977ECA">
        <w:rPr>
          <w:rFonts w:ascii="Arial" w:hAnsi="Arial" w:cs="Arial"/>
        </w:rPr>
        <w:t>)</w:t>
      </w:r>
      <w:r w:rsidR="0016694F" w:rsidRPr="00977ECA">
        <w:rPr>
          <w:rFonts w:ascii="Arial" w:hAnsi="Arial" w:cs="Arial"/>
        </w:rPr>
        <w:t> ;</w:t>
      </w:r>
    </w:p>
    <w:p w14:paraId="06392B28" w14:textId="77777777" w:rsidR="006F0757" w:rsidRPr="003E3582" w:rsidRDefault="00B709EA" w:rsidP="00170A2F">
      <w:pPr>
        <w:pStyle w:val="Paragraphedeliste"/>
        <w:numPr>
          <w:ilvl w:val="0"/>
          <w:numId w:val="6"/>
        </w:numPr>
        <w:rPr>
          <w:rFonts w:ascii="Arial" w:hAnsi="Arial" w:cs="Arial"/>
        </w:rPr>
      </w:pPr>
      <w:r w:rsidRPr="003E3582">
        <w:rPr>
          <w:rFonts w:ascii="Arial" w:hAnsi="Arial" w:cs="Arial"/>
        </w:rPr>
        <w:t>de mouvement</w:t>
      </w:r>
      <w:r w:rsidR="0015153A" w:rsidRPr="003E3582">
        <w:rPr>
          <w:rFonts w:ascii="Arial" w:hAnsi="Arial" w:cs="Arial"/>
        </w:rPr>
        <w:t>s</w:t>
      </w:r>
      <w:r w:rsidRPr="003E3582">
        <w:rPr>
          <w:rFonts w:ascii="Arial" w:hAnsi="Arial" w:cs="Arial"/>
        </w:rPr>
        <w:t xml:space="preserve"> de la cabine de pilotage</w:t>
      </w:r>
      <w:r w:rsidR="002D7F41" w:rsidRPr="003E3582">
        <w:rPr>
          <w:rFonts w:ascii="Arial" w:hAnsi="Arial" w:cs="Arial"/>
        </w:rPr>
        <w:t xml:space="preserve"> lorsque cette dernière est montée sur une plateforme mobile</w:t>
      </w:r>
      <w:r w:rsidR="006F0757" w:rsidRPr="003E3582">
        <w:rPr>
          <w:rFonts w:ascii="Arial" w:hAnsi="Arial" w:cs="Arial"/>
        </w:rPr>
        <w:t>.</w:t>
      </w:r>
    </w:p>
    <w:p w14:paraId="5A395E0B" w14:textId="334548D7" w:rsidR="00384C22" w:rsidRPr="003E3582" w:rsidRDefault="00384C22" w:rsidP="00384C22">
      <w:pPr>
        <w:spacing w:before="240" w:after="0"/>
      </w:pPr>
      <w:r w:rsidRPr="003E3582">
        <w:t>Le simulateur de vol</w:t>
      </w:r>
      <w:r w:rsidR="002A4ECF" w:rsidRPr="003E3582">
        <w:t xml:space="preserve"> étudié est conçu, fabriqué et commercialisé par la société Alsim, située au L</w:t>
      </w:r>
      <w:r w:rsidR="00D26A5D" w:rsidRPr="003E3582">
        <w:t>oroux-Bottereau</w:t>
      </w:r>
      <w:r w:rsidR="002A4ECF" w:rsidRPr="003E3582">
        <w:t xml:space="preserve"> en Loire Atlantique.</w:t>
      </w:r>
      <w:r w:rsidRPr="003E3582">
        <w:t xml:space="preserve"> </w:t>
      </w:r>
      <w:r w:rsidR="002A4ECF" w:rsidRPr="003E3582">
        <w:t xml:space="preserve">Il </w:t>
      </w:r>
      <w:r w:rsidR="00153D41">
        <w:t>est constitué</w:t>
      </w:r>
      <w:r w:rsidRPr="003E3582">
        <w:t xml:space="preserve"> de plusieurs parties :</w:t>
      </w:r>
      <w:r w:rsidR="00F87443" w:rsidRPr="003E3582">
        <w:rPr>
          <w:noProof/>
          <w:lang w:eastAsia="fr-FR"/>
        </w:rPr>
        <w:t xml:space="preserve"> </w:t>
      </w:r>
    </w:p>
    <w:p w14:paraId="65D9B4E5" w14:textId="0E8B6D7A" w:rsidR="00384C22" w:rsidRPr="003E3582" w:rsidRDefault="009C561F" w:rsidP="00170A2F">
      <w:pPr>
        <w:numPr>
          <w:ilvl w:val="0"/>
          <w:numId w:val="7"/>
        </w:numPr>
        <w:spacing w:before="240" w:after="0"/>
      </w:pPr>
      <w:r w:rsidRPr="003E3582">
        <w:t>l</w:t>
      </w:r>
      <w:r w:rsidR="00384C22" w:rsidRPr="003E3582">
        <w:t>a cabine de pilotage dans laquelle le</w:t>
      </w:r>
      <w:r w:rsidR="000B68E3" w:rsidRPr="003E3582">
        <w:t>s</w:t>
      </w:r>
      <w:r w:rsidR="00384C22" w:rsidRPr="003E3582">
        <w:t xml:space="preserve"> pilote</w:t>
      </w:r>
      <w:r w:rsidR="000B68E3" w:rsidRPr="003E3582">
        <w:t>s</w:t>
      </w:r>
      <w:r w:rsidR="00384C22" w:rsidRPr="003E3582">
        <w:t xml:space="preserve"> en formation pren</w:t>
      </w:r>
      <w:r w:rsidR="00F06D50" w:rsidRPr="003E3582">
        <w:t>nent</w:t>
      </w:r>
      <w:r w:rsidR="00384C22" w:rsidRPr="003E3582">
        <w:t xml:space="preserve"> place ; </w:t>
      </w:r>
      <w:r w:rsidR="000B68E3" w:rsidRPr="003E3582">
        <w:t>en effet, le simulateur étudié est équipé de doubles commandes, permettant des exercices de formation en équipage ; la cabine</w:t>
      </w:r>
      <w:r w:rsidR="00384C22" w:rsidRPr="003E3582">
        <w:t xml:space="preserve"> </w:t>
      </w:r>
      <w:r w:rsidR="000B68E3" w:rsidRPr="003E3582">
        <w:t>présente</w:t>
      </w:r>
      <w:r w:rsidR="00384C22" w:rsidRPr="003E3582">
        <w:t xml:space="preserve"> les mêmes éléments qu’u</w:t>
      </w:r>
      <w:r w:rsidR="00F06D50" w:rsidRPr="003E3582">
        <w:t>ne cabine r</w:t>
      </w:r>
      <w:r w:rsidR="008102BE">
        <w:t>éelle ;</w:t>
      </w:r>
      <w:r w:rsidR="0016694F">
        <w:t xml:space="preserve"> les sièges du</w:t>
      </w:r>
      <w:r w:rsidR="00F06D50" w:rsidRPr="003E3582">
        <w:t xml:space="preserve"> pilote et</w:t>
      </w:r>
      <w:r w:rsidR="0016694F">
        <w:t xml:space="preserve"> du</w:t>
      </w:r>
      <w:r w:rsidR="00384C22" w:rsidRPr="003E3582">
        <w:t xml:space="preserve"> co-pilote, le tableau de bord donnant les indications telles que l’alti</w:t>
      </w:r>
      <w:r w:rsidR="008102BE">
        <w:t>tude, la position de l’horizon…</w:t>
      </w:r>
      <w:r w:rsidR="00111445">
        <w:br/>
      </w:r>
      <w:r w:rsidR="00384C22" w:rsidRPr="003E3582">
        <w:t xml:space="preserve">les manettes </w:t>
      </w:r>
      <w:r w:rsidR="00977ECA">
        <w:t xml:space="preserve">permettant de </w:t>
      </w:r>
      <w:r w:rsidR="00384C22" w:rsidRPr="003E3582">
        <w:t xml:space="preserve">contrôler la puissance, le </w:t>
      </w:r>
      <w:r w:rsidR="00111445">
        <w:t>volant</w:t>
      </w:r>
      <w:r w:rsidR="00384C22" w:rsidRPr="003E3582">
        <w:t xml:space="preserve"> et le</w:t>
      </w:r>
      <w:r w:rsidR="00AE6B1F">
        <w:t xml:space="preserve"> palonnier </w:t>
      </w:r>
      <w:r w:rsidR="00384C22" w:rsidRPr="003E3582">
        <w:t>permettant de diriger l</w:t>
      </w:r>
      <w:r w:rsidR="0016694F">
        <w:t>’avion ;</w:t>
      </w:r>
    </w:p>
    <w:p w14:paraId="6BFD9A6B" w14:textId="6468BC30" w:rsidR="00384C22" w:rsidRPr="003E3582" w:rsidRDefault="008554E6" w:rsidP="00170A2F">
      <w:pPr>
        <w:numPr>
          <w:ilvl w:val="0"/>
          <w:numId w:val="8"/>
        </w:numPr>
        <w:spacing w:before="240" w:after="0"/>
      </w:pPr>
      <w:r w:rsidRPr="003E3582">
        <w:rPr>
          <w:noProof/>
          <w:lang w:eastAsia="fr-FR"/>
        </w:rPr>
        <w:drawing>
          <wp:anchor distT="0" distB="0" distL="114300" distR="114300" simplePos="0" relativeHeight="251459072" behindDoc="0" locked="0" layoutInCell="1" allowOverlap="1" wp14:anchorId="483ACB8F" wp14:editId="5AFAA88D">
            <wp:simplePos x="0" y="0"/>
            <wp:positionH relativeFrom="margin">
              <wp:posOffset>3202940</wp:posOffset>
            </wp:positionH>
            <wp:positionV relativeFrom="margin">
              <wp:posOffset>38735</wp:posOffset>
            </wp:positionV>
            <wp:extent cx="2797175" cy="1875790"/>
            <wp:effectExtent l="0" t="0" r="0" b="3810"/>
            <wp:wrapSquare wrapText="bothSides"/>
            <wp:docPr id="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97175" cy="1875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C561F" w:rsidRPr="003E3582">
        <w:t>u</w:t>
      </w:r>
      <w:r w:rsidR="00384C22" w:rsidRPr="003E3582">
        <w:t xml:space="preserve">ne seconde cabine est située </w:t>
      </w:r>
      <w:r w:rsidR="0016694F">
        <w:t>d</w:t>
      </w:r>
      <w:r w:rsidR="00153D41">
        <w:t>errière la cabine de pilotage ; e</w:t>
      </w:r>
      <w:r w:rsidR="00384C22" w:rsidRPr="003E3582">
        <w:t>lle est dédiée à l’instructeur</w:t>
      </w:r>
      <w:r w:rsidR="00153D41">
        <w:t xml:space="preserve"> pour </w:t>
      </w:r>
      <w:r w:rsidR="004A26F0">
        <w:t>lui permettre de</w:t>
      </w:r>
      <w:r w:rsidR="008102BE">
        <w:t xml:space="preserve"> définir les conditions de vol </w:t>
      </w:r>
      <w:r w:rsidR="00384C22" w:rsidRPr="003E3582">
        <w:t>à partir d’un ordinateur (type d’avion, conditions météorologiques, éventuels incidents, lieu de départ</w:t>
      </w:r>
      <w:r w:rsidR="0016694F">
        <w:t>…) ;</w:t>
      </w:r>
    </w:p>
    <w:p w14:paraId="7B19E3EB" w14:textId="77777777" w:rsidR="00384C22" w:rsidRPr="003E3582" w:rsidRDefault="00442336" w:rsidP="00170A2F">
      <w:pPr>
        <w:numPr>
          <w:ilvl w:val="0"/>
          <w:numId w:val="8"/>
        </w:numPr>
        <w:spacing w:before="240" w:after="0"/>
      </w:pPr>
      <w:r w:rsidRPr="003E3582">
        <w:rPr>
          <w:b/>
          <w:noProof/>
          <w:sz w:val="28"/>
          <w:szCs w:val="28"/>
          <w:lang w:eastAsia="fr-FR"/>
        </w:rPr>
        <w:drawing>
          <wp:anchor distT="0" distB="0" distL="114300" distR="114300" simplePos="0" relativeHeight="251460096" behindDoc="0" locked="0" layoutInCell="1" allowOverlap="1" wp14:anchorId="1DB8E182" wp14:editId="5D21133F">
            <wp:simplePos x="0" y="0"/>
            <wp:positionH relativeFrom="margin">
              <wp:posOffset>3206750</wp:posOffset>
            </wp:positionH>
            <wp:positionV relativeFrom="margin">
              <wp:posOffset>2186305</wp:posOffset>
            </wp:positionV>
            <wp:extent cx="2791460" cy="2323465"/>
            <wp:effectExtent l="0" t="0" r="2540" b="0"/>
            <wp:wrapSquare wrapText="bothSides"/>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91460" cy="2323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C561F" w:rsidRPr="003E3582">
        <w:t>u</w:t>
      </w:r>
      <w:r w:rsidR="00384C22" w:rsidRPr="003E3582">
        <w:t>n ensemble constitué de</w:t>
      </w:r>
      <w:r w:rsidR="00427B61" w:rsidRPr="003E3582">
        <w:t xml:space="preserve"> trois</w:t>
      </w:r>
      <w:r w:rsidR="00384C22" w:rsidRPr="003E3582">
        <w:t xml:space="preserve"> vidéoprojecteur</w:t>
      </w:r>
      <w:r w:rsidR="00427B61" w:rsidRPr="003E3582">
        <w:t>s</w:t>
      </w:r>
      <w:r w:rsidR="006C5DDE" w:rsidRPr="003E3582">
        <w:t xml:space="preserve"> suspendus à un portique</w:t>
      </w:r>
      <w:r w:rsidR="00384C22" w:rsidRPr="003E3582">
        <w:t xml:space="preserve"> et d’un écran</w:t>
      </w:r>
      <w:r w:rsidR="006C5DDE" w:rsidRPr="003E3582">
        <w:t xml:space="preserve"> de forme cylindrique</w:t>
      </w:r>
      <w:r w:rsidR="00384C22" w:rsidRPr="003E3582">
        <w:t>, permettant au pilote de visualiser le paysage défilant lors de la simulation du vol.</w:t>
      </w:r>
    </w:p>
    <w:p w14:paraId="2B49A1B0" w14:textId="3F0BFADA" w:rsidR="009E5F31" w:rsidRPr="003E3582" w:rsidRDefault="009E5F31" w:rsidP="000F4717">
      <w:pPr>
        <w:spacing w:before="240"/>
      </w:pPr>
      <w:r w:rsidRPr="003E3582">
        <w:t xml:space="preserve">Le </w:t>
      </w:r>
      <w:r w:rsidR="00B65E5B" w:rsidRPr="004418DA">
        <w:t xml:space="preserve">document réponse </w:t>
      </w:r>
      <w:r w:rsidR="00B65E5B" w:rsidRPr="003E3582">
        <w:t>DR</w:t>
      </w:r>
      <w:r w:rsidR="0041437E" w:rsidRPr="003E3582">
        <w:t>1</w:t>
      </w:r>
      <w:r w:rsidR="004418DA">
        <w:t xml:space="preserve"> donne une description </w:t>
      </w:r>
      <w:r w:rsidRPr="003E3582">
        <w:t xml:space="preserve">partielle du simulateur de vol étudié. </w:t>
      </w:r>
      <w:r w:rsidR="00D63C42" w:rsidRPr="003E3582">
        <w:t xml:space="preserve">Lorsque le pilote en formation actionne une commande, qu’il s’agisse du </w:t>
      </w:r>
      <w:r w:rsidR="000357B5">
        <w:t>volant</w:t>
      </w:r>
      <w:r w:rsidR="002D7F41" w:rsidRPr="003E3582">
        <w:t>, du</w:t>
      </w:r>
      <w:r w:rsidR="00945A4C">
        <w:t xml:space="preserve"> palonnier</w:t>
      </w:r>
      <w:r w:rsidR="002D7F41" w:rsidRPr="003E3582">
        <w:t xml:space="preserve"> ou d</w:t>
      </w:r>
      <w:r w:rsidR="00D63C42" w:rsidRPr="003E3582">
        <w:t xml:space="preserve">es différentes manettes contrôlant les moteurs ou les volets, les informations sont transmises, après conversion des signaux, à un </w:t>
      </w:r>
      <w:r w:rsidR="002D7F41" w:rsidRPr="003E3582">
        <w:t>ordina</w:t>
      </w:r>
      <w:r w:rsidR="00D63C42" w:rsidRPr="003E3582">
        <w:t>teur. Ce der</w:t>
      </w:r>
      <w:r w:rsidR="00DC1863" w:rsidRPr="003E3582">
        <w:t>nier, grâce à un</w:t>
      </w:r>
      <w:r w:rsidR="00F06D50" w:rsidRPr="003E3582">
        <w:t xml:space="preserve"> modèle de vol</w:t>
      </w:r>
      <w:r w:rsidR="00D63C42" w:rsidRPr="003E3582">
        <w:t xml:space="preserve"> </w:t>
      </w:r>
      <w:r w:rsidR="002D7F41" w:rsidRPr="003E3582">
        <w:t>faisant appel aux</w:t>
      </w:r>
      <w:r w:rsidR="00D63C42" w:rsidRPr="003E3582">
        <w:t xml:space="preserve"> lois de la mécanique </w:t>
      </w:r>
      <w:r w:rsidR="002D7F41" w:rsidRPr="003E3582">
        <w:t>appliquées à l’</w:t>
      </w:r>
      <w:r w:rsidR="00D63C42" w:rsidRPr="003E3582">
        <w:t>aéronautique, prévoit le comportement de l’avion. Il émet donc des consignes qui vont générer des effets sur les commandes et les images définissant l’environnement du pilote</w:t>
      </w:r>
      <w:r w:rsidR="00F06D50" w:rsidRPr="003E3582">
        <w:t xml:space="preserve"> (tableau de bord et paysage projeté)</w:t>
      </w:r>
      <w:r w:rsidR="00D63C42" w:rsidRPr="003E3582">
        <w:t>.</w:t>
      </w:r>
      <w:r w:rsidR="002D7F41" w:rsidRPr="003E3582">
        <w:t xml:space="preserve"> </w:t>
      </w:r>
    </w:p>
    <w:p w14:paraId="42CCA565" w14:textId="5DDE4D37" w:rsidR="002D7F41" w:rsidRPr="003E3582" w:rsidRDefault="002D7F41" w:rsidP="002D7F41">
      <w:pPr>
        <w:tabs>
          <w:tab w:val="left" w:pos="993"/>
        </w:tabs>
        <w:spacing w:before="240" w:after="0"/>
      </w:pPr>
      <w:r w:rsidRPr="003E3582">
        <w:t xml:space="preserve">Parmi ces effets, deux vont être particulièrement étudiés : il s’agit tout d’abord de la projection du paysage environnant le pilote. Le second point abordé concerne les retours d’efforts : lorsqu’un pilote d’avion actionne le </w:t>
      </w:r>
      <w:r w:rsidR="00A2160C">
        <w:t>volant</w:t>
      </w:r>
      <w:r w:rsidRPr="003E3582">
        <w:t xml:space="preserve"> ou le palonnier, il modifie la position de certains éléments mobiles situés à l’extérieur de l’avion, changeant ainsi l’orientation de l’avion dans l’espace (voir </w:t>
      </w:r>
      <w:r w:rsidR="0041437E" w:rsidRPr="003E3582">
        <w:t>document technique DT</w:t>
      </w:r>
      <w:r w:rsidR="00610749">
        <w:t>3</w:t>
      </w:r>
      <w:r w:rsidRPr="003E3582">
        <w:t>). Sur certains avions, les efforts de l’air sur ces éléments mobiles vont être transmis vers l</w:t>
      </w:r>
      <w:r w:rsidR="0016694F">
        <w:t xml:space="preserve">e </w:t>
      </w:r>
      <w:r w:rsidR="00A2160C">
        <w:t>volant</w:t>
      </w:r>
      <w:r w:rsidR="0016694F">
        <w:t xml:space="preserve"> et le palonnier. Ce retour d’efforts</w:t>
      </w:r>
      <w:r w:rsidRPr="003E3582">
        <w:t xml:space="preserve"> est perçu par le pilote par</w:t>
      </w:r>
      <w:r w:rsidR="00C11D49">
        <w:t xml:space="preserve"> l’intermédiaire des commandes.</w:t>
      </w:r>
    </w:p>
    <w:p w14:paraId="3FF1DFF8" w14:textId="0DDE4354" w:rsidR="002D7F41" w:rsidRPr="00C11D49" w:rsidRDefault="002D7F41" w:rsidP="00F5555C">
      <w:pPr>
        <w:spacing w:before="240" w:after="0"/>
      </w:pPr>
      <w:r w:rsidRPr="00C11D49">
        <w:t xml:space="preserve">Afin d’obtenir le certificat de validation, ces deux points doivent répondre à </w:t>
      </w:r>
      <w:r w:rsidR="00251653" w:rsidRPr="00C11D49">
        <w:t>une</w:t>
      </w:r>
      <w:r w:rsidRPr="00C11D49">
        <w:t xml:space="preserve"> norme.</w:t>
      </w:r>
      <w:r w:rsidR="00AE6B1F" w:rsidRPr="00C11D49">
        <w:t xml:space="preserve"> </w:t>
      </w:r>
      <w:r w:rsidR="006A5849">
        <w:t>L'étude qui va suivre va permettre de valider</w:t>
      </w:r>
      <w:r w:rsidR="001E69FE">
        <w:t xml:space="preserve"> </w:t>
      </w:r>
      <w:r w:rsidR="00C11D49">
        <w:t xml:space="preserve">certains points </w:t>
      </w:r>
      <w:r w:rsidR="00FA603C">
        <w:t>de cette norme, à partir d'une analyse partielle du</w:t>
      </w:r>
      <w:r w:rsidR="00AE6B1F" w:rsidRPr="00C11D49">
        <w:t xml:space="preserve"> modèle de simulateur présenté</w:t>
      </w:r>
      <w:r w:rsidR="00E25570">
        <w:t xml:space="preserve"> ci-dessus</w:t>
      </w:r>
      <w:r w:rsidR="00AE6B1F" w:rsidRPr="00C11D49">
        <w:t>.</w:t>
      </w:r>
    </w:p>
    <w:p w14:paraId="3D2A037D" w14:textId="77777777" w:rsidR="006F38CC" w:rsidRPr="003E3582" w:rsidRDefault="006F38CC" w:rsidP="00F5555C">
      <w:pPr>
        <w:spacing w:before="240" w:after="0"/>
      </w:pPr>
    </w:p>
    <w:p w14:paraId="0FD49673" w14:textId="77777777" w:rsidR="00257380" w:rsidRDefault="00257380" w:rsidP="00F5555C">
      <w:pPr>
        <w:spacing w:before="240" w:after="0"/>
      </w:pPr>
    </w:p>
    <w:p w14:paraId="699C6A8E" w14:textId="77777777" w:rsidR="00257380" w:rsidRDefault="00257380" w:rsidP="00F5555C">
      <w:pPr>
        <w:spacing w:before="240" w:after="0"/>
      </w:pPr>
    </w:p>
    <w:p w14:paraId="30B0ACF1" w14:textId="77777777" w:rsidR="00257380" w:rsidRDefault="00257380" w:rsidP="00DE0C6C">
      <w:pPr>
        <w:pStyle w:val="Sansinterligne"/>
      </w:pPr>
    </w:p>
    <w:p w14:paraId="04E76DD9" w14:textId="77777777" w:rsidR="00CF1A40" w:rsidRDefault="00176C57" w:rsidP="00DE0C6C">
      <w:pPr>
        <w:pStyle w:val="Sansinterligne"/>
      </w:pPr>
      <w:r>
        <w:t xml:space="preserve">Partie 1 – </w:t>
      </w:r>
      <w:r>
        <w:rPr>
          <w:rFonts w:cs="Arial"/>
        </w:rPr>
        <w:t>é</w:t>
      </w:r>
      <w:r>
        <w:t>l</w:t>
      </w:r>
      <w:r>
        <w:rPr>
          <w:rFonts w:cs="Arial"/>
        </w:rPr>
        <w:t>é</w:t>
      </w:r>
      <w:r>
        <w:t>ments de certification d’un simulateur de vol</w:t>
      </w:r>
    </w:p>
    <w:p w14:paraId="3D6DDE92" w14:textId="419D7116" w:rsidR="00AA5ADC" w:rsidRPr="00944C2F" w:rsidRDefault="00AA5ADC" w:rsidP="00325616">
      <w:pPr>
        <w:spacing w:before="240" w:after="0"/>
      </w:pPr>
      <w:r w:rsidRPr="00944C2F">
        <w:t>Afin d’obtenir son homologation, un simulateur de vol doit répondre à certaines contraintes. Ces dernières sont définies par la norme</w:t>
      </w:r>
      <w:r w:rsidR="00264848" w:rsidRPr="00944C2F">
        <w:t xml:space="preserve"> </w:t>
      </w:r>
      <w:r w:rsidR="007A00A9" w:rsidRPr="00944C2F">
        <w:t>FNPT</w:t>
      </w:r>
      <w:r w:rsidR="00567C30" w:rsidRPr="00944C2F">
        <w:t xml:space="preserve"> (voir </w:t>
      </w:r>
      <w:r w:rsidR="0041437E" w:rsidRPr="00944C2F">
        <w:t>document technique DT</w:t>
      </w:r>
      <w:r w:rsidR="00EB2932" w:rsidRPr="00944C2F">
        <w:t>1</w:t>
      </w:r>
      <w:r w:rsidR="00567C30" w:rsidRPr="00944C2F">
        <w:t>)</w:t>
      </w:r>
      <w:r w:rsidR="00176C57" w:rsidRPr="00944C2F">
        <w:t>. Elle</w:t>
      </w:r>
      <w:r w:rsidRPr="00944C2F">
        <w:t xml:space="preserve"> définit plusieurs types de simulateurs, en fonction de leur complexité technique. </w:t>
      </w:r>
      <w:r w:rsidR="00945A4C" w:rsidRPr="00944C2F">
        <w:t xml:space="preserve">Cette partie a pour objectif de valider le simulateur par rapport à </w:t>
      </w:r>
      <w:r w:rsidR="00FD74FF" w:rsidRPr="00944C2F">
        <w:t>trois contraintes de cette</w:t>
      </w:r>
      <w:r w:rsidR="00945A4C" w:rsidRPr="00944C2F">
        <w:t xml:space="preserve"> norme.</w:t>
      </w:r>
    </w:p>
    <w:p w14:paraId="3B005E7B" w14:textId="77777777" w:rsidR="000A0ADB" w:rsidRPr="00B60AD4" w:rsidRDefault="00AA5ADC" w:rsidP="00325616">
      <w:pPr>
        <w:spacing w:before="240" w:after="0"/>
      </w:pPr>
      <w:r w:rsidRPr="00B60AD4">
        <w:t>Pour chaque type, les équipements présents et les performances attendues répondent à des critères de niveaux différents.</w:t>
      </w:r>
    </w:p>
    <w:p w14:paraId="18356D8D" w14:textId="676A51D7" w:rsidR="004217F9" w:rsidRPr="00B60AD4" w:rsidRDefault="004217F9" w:rsidP="00325616">
      <w:pPr>
        <w:spacing w:before="240" w:after="0"/>
      </w:pPr>
      <w:r w:rsidRPr="00B60AD4">
        <w:t>Le schéma de principe simplifié ci-dessous montre les sous-</w:t>
      </w:r>
      <w:r w:rsidR="00FD74FF">
        <w:t>systèmes étudiés dans ce sujet.</w:t>
      </w:r>
    </w:p>
    <w:p w14:paraId="54B87E08" w14:textId="77777777" w:rsidR="00257380" w:rsidRPr="00B60AD4" w:rsidRDefault="00257380" w:rsidP="00325616">
      <w:pPr>
        <w:spacing w:before="240" w:after="0"/>
      </w:pPr>
    </w:p>
    <w:p w14:paraId="44C7E182" w14:textId="77777777" w:rsidR="00990956" w:rsidRPr="00B60AD4" w:rsidRDefault="00CC4727" w:rsidP="007B19EF">
      <w:pPr>
        <w:tabs>
          <w:tab w:val="left" w:pos="993"/>
        </w:tabs>
        <w:spacing w:after="0"/>
        <w:jc w:val="center"/>
        <w:rPr>
          <w:b/>
        </w:rPr>
      </w:pPr>
      <w:r>
        <w:rPr>
          <w:noProof/>
          <w:lang w:eastAsia="fr-FR"/>
        </w:rPr>
        <mc:AlternateContent>
          <mc:Choice Requires="wpg">
            <w:drawing>
              <wp:inline distT="0" distB="0" distL="0" distR="0" wp14:anchorId="738440EF" wp14:editId="5CA73F5A">
                <wp:extent cx="5572125" cy="3000375"/>
                <wp:effectExtent l="0" t="0" r="28575" b="28575"/>
                <wp:docPr id="8" name="Groupe 8"/>
                <wp:cNvGraphicFramePr/>
                <a:graphic xmlns:a="http://schemas.openxmlformats.org/drawingml/2006/main">
                  <a:graphicData uri="http://schemas.microsoft.com/office/word/2010/wordprocessingGroup">
                    <wpg:wgp>
                      <wpg:cNvGrpSpPr/>
                      <wpg:grpSpPr>
                        <a:xfrm>
                          <a:off x="0" y="0"/>
                          <a:ext cx="5572125" cy="3000375"/>
                          <a:chOff x="0" y="0"/>
                          <a:chExt cx="5572124" cy="3000375"/>
                        </a:xfrm>
                      </wpg:grpSpPr>
                      <wpg:grpSp>
                        <wpg:cNvPr id="20" name="Groupe 20"/>
                        <wpg:cNvGrpSpPr/>
                        <wpg:grpSpPr>
                          <a:xfrm>
                            <a:off x="0" y="552450"/>
                            <a:ext cx="5572124" cy="1000125"/>
                            <a:chOff x="0" y="0"/>
                            <a:chExt cx="5572124" cy="1000125"/>
                          </a:xfrm>
                        </wpg:grpSpPr>
                        <wps:wsp>
                          <wps:cNvPr id="33" name="Zone de texte 2"/>
                          <wps:cNvSpPr txBox="1">
                            <a:spLocks noChangeArrowheads="1"/>
                          </wps:cNvSpPr>
                          <wps:spPr bwMode="auto">
                            <a:xfrm>
                              <a:off x="0" y="9525"/>
                              <a:ext cx="2181225" cy="981075"/>
                            </a:xfrm>
                            <a:prstGeom prst="rect">
                              <a:avLst/>
                            </a:prstGeom>
                            <a:solidFill>
                              <a:srgbClr val="FFFFFF"/>
                            </a:solidFill>
                            <a:ln w="9525">
                              <a:solidFill>
                                <a:srgbClr val="000000"/>
                              </a:solidFill>
                              <a:miter lim="800000"/>
                              <a:headEnd/>
                              <a:tailEnd/>
                            </a:ln>
                          </wps:spPr>
                          <wps:txbx>
                            <w:txbxContent>
                              <w:p w14:paraId="6A3B3B65" w14:textId="77777777" w:rsidR="00422873" w:rsidRDefault="00422873" w:rsidP="00CC4727">
                                <w:pPr>
                                  <w:jc w:val="center"/>
                                  <w:rPr>
                                    <w:rFonts w:cs="Arial"/>
                                    <w:szCs w:val="24"/>
                                  </w:rPr>
                                </w:pPr>
                                <w:r>
                                  <w:rPr>
                                    <w:rFonts w:cs="Arial"/>
                                    <w:szCs w:val="24"/>
                                  </w:rPr>
                                  <w:t>ACQUISITION CONSIGNES</w:t>
                                </w:r>
                              </w:p>
                              <w:p w14:paraId="7D62871A" w14:textId="77777777" w:rsidR="00422873" w:rsidRDefault="00422873" w:rsidP="00CC4727">
                                <w:pPr>
                                  <w:jc w:val="center"/>
                                  <w:rPr>
                                    <w:rFonts w:cs="Arial"/>
                                    <w:szCs w:val="24"/>
                                  </w:rPr>
                                </w:pPr>
                                <w:r>
                                  <w:rPr>
                                    <w:rFonts w:cs="Arial"/>
                                    <w:szCs w:val="24"/>
                                  </w:rPr>
                                  <w:t xml:space="preserve">Commandes : </w:t>
                                </w:r>
                              </w:p>
                              <w:p w14:paraId="47E5E27C" w14:textId="3CC68871" w:rsidR="00422873" w:rsidRDefault="00422873" w:rsidP="00CC4727">
                                <w:pPr>
                                  <w:jc w:val="center"/>
                                  <w:rPr>
                                    <w:rFonts w:cs="Arial"/>
                                    <w:szCs w:val="24"/>
                                  </w:rPr>
                                </w:pPr>
                                <w:proofErr w:type="gramStart"/>
                                <w:r>
                                  <w:rPr>
                                    <w:rFonts w:cs="Arial"/>
                                    <w:szCs w:val="24"/>
                                  </w:rPr>
                                  <w:t>volant</w:t>
                                </w:r>
                                <w:proofErr w:type="gramEnd"/>
                                <w:r>
                                  <w:rPr>
                                    <w:rFonts w:cs="Arial"/>
                                    <w:szCs w:val="24"/>
                                  </w:rPr>
                                  <w:t xml:space="preserve"> et palonnier</w:t>
                                </w:r>
                              </w:p>
                              <w:p w14:paraId="592E9A91" w14:textId="77777777" w:rsidR="00422873" w:rsidRDefault="00422873" w:rsidP="00CC4727">
                                <w:pPr>
                                  <w:jc w:val="center"/>
                                </w:pPr>
                              </w:p>
                              <w:p w14:paraId="6BEC9F9D" w14:textId="77777777" w:rsidR="00422873" w:rsidRDefault="00422873" w:rsidP="00CC4727">
                                <w:pPr>
                                  <w:jc w:val="center"/>
                                </w:pPr>
                              </w:p>
                            </w:txbxContent>
                          </wps:txbx>
                          <wps:bodyPr rot="0" vert="horz" wrap="square" lIns="91440" tIns="45720" rIns="91440" bIns="45720" anchor="t" anchorCtr="0">
                            <a:noAutofit/>
                          </wps:bodyPr>
                        </wps:wsp>
                        <wps:wsp>
                          <wps:cNvPr id="460" name="Zone de texte 460"/>
                          <wps:cNvSpPr txBox="1">
                            <a:spLocks noChangeArrowheads="1"/>
                          </wps:cNvSpPr>
                          <wps:spPr bwMode="auto">
                            <a:xfrm>
                              <a:off x="4152900" y="0"/>
                              <a:ext cx="1419224" cy="1000125"/>
                            </a:xfrm>
                            <a:prstGeom prst="rect">
                              <a:avLst/>
                            </a:prstGeom>
                            <a:solidFill>
                              <a:srgbClr val="FFFFFF"/>
                            </a:solidFill>
                            <a:ln w="9525">
                              <a:solidFill>
                                <a:srgbClr val="000000"/>
                              </a:solidFill>
                              <a:miter lim="800000"/>
                              <a:headEnd/>
                              <a:tailEnd/>
                            </a:ln>
                          </wps:spPr>
                          <wps:txbx>
                            <w:txbxContent>
                              <w:p w14:paraId="23B0A5F4" w14:textId="77777777" w:rsidR="00422873" w:rsidRDefault="00422873" w:rsidP="00CC4727">
                                <w:pPr>
                                  <w:jc w:val="center"/>
                                  <w:rPr>
                                    <w:rFonts w:cs="Arial"/>
                                    <w:szCs w:val="24"/>
                                  </w:rPr>
                                </w:pPr>
                                <w:r>
                                  <w:rPr>
                                    <w:rFonts w:cs="Arial"/>
                                    <w:szCs w:val="24"/>
                                  </w:rPr>
                                  <w:t>PROJECTION IMAGES</w:t>
                                </w:r>
                              </w:p>
                              <w:p w14:paraId="4ADB4E4B" w14:textId="10484DF1" w:rsidR="00422873" w:rsidRDefault="00422873" w:rsidP="00CC4727">
                                <w:pPr>
                                  <w:jc w:val="center"/>
                                  <w:rPr>
                                    <w:rFonts w:cs="Arial"/>
                                    <w:szCs w:val="24"/>
                                  </w:rPr>
                                </w:pPr>
                                <w:r>
                                  <w:rPr>
                                    <w:rFonts w:cs="Arial"/>
                                    <w:szCs w:val="24"/>
                                  </w:rPr>
                                  <w:t>Vidéoprojecteur et écran</w:t>
                                </w:r>
                              </w:p>
                              <w:p w14:paraId="5A57661E" w14:textId="77777777" w:rsidR="00422873" w:rsidRDefault="00422873" w:rsidP="00CC4727">
                                <w:pPr>
                                  <w:jc w:val="center"/>
                                </w:pPr>
                              </w:p>
                              <w:p w14:paraId="65F562B0" w14:textId="77777777" w:rsidR="00422873" w:rsidRDefault="00422873" w:rsidP="00CC4727">
                                <w:pPr>
                                  <w:jc w:val="center"/>
                                </w:pPr>
                              </w:p>
                            </w:txbxContent>
                          </wps:txbx>
                          <wps:bodyPr rot="0" vert="horz" wrap="square" lIns="91440" tIns="45720" rIns="91440" bIns="45720" anchor="t" anchorCtr="0">
                            <a:noAutofit/>
                          </wps:bodyPr>
                        </wps:wsp>
                        <wps:wsp>
                          <wps:cNvPr id="463" name="Connecteur droit avec flèche 463"/>
                          <wps:cNvCnPr/>
                          <wps:spPr>
                            <a:xfrm>
                              <a:off x="2181225" y="504825"/>
                              <a:ext cx="285750" cy="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502" name="Connecteur droit avec flèche 502"/>
                          <wps:cNvCnPr/>
                          <wps:spPr>
                            <a:xfrm>
                              <a:off x="3876675" y="504825"/>
                              <a:ext cx="285750" cy="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7" name="Zone de texte 37"/>
                          <wps:cNvSpPr txBox="1">
                            <a:spLocks noChangeArrowheads="1"/>
                          </wps:cNvSpPr>
                          <wps:spPr bwMode="auto">
                            <a:xfrm>
                              <a:off x="2457450" y="0"/>
                              <a:ext cx="1419225" cy="1000125"/>
                            </a:xfrm>
                            <a:prstGeom prst="rect">
                              <a:avLst/>
                            </a:prstGeom>
                            <a:solidFill>
                              <a:schemeClr val="bg1"/>
                            </a:solidFill>
                            <a:ln w="9525">
                              <a:solidFill>
                                <a:srgbClr val="000000"/>
                              </a:solidFill>
                              <a:miter lim="800000"/>
                              <a:headEnd/>
                              <a:tailEnd/>
                            </a:ln>
                          </wps:spPr>
                          <wps:txbx>
                            <w:txbxContent>
                              <w:p w14:paraId="707A2FF5" w14:textId="77777777" w:rsidR="00422873" w:rsidRDefault="00422873" w:rsidP="00CC4727">
                                <w:pPr>
                                  <w:jc w:val="center"/>
                                  <w:rPr>
                                    <w:rFonts w:cs="Arial"/>
                                    <w:szCs w:val="24"/>
                                  </w:rPr>
                                </w:pPr>
                                <w:r>
                                  <w:rPr>
                                    <w:rFonts w:cs="Arial"/>
                                    <w:szCs w:val="24"/>
                                  </w:rPr>
                                  <w:t>TRAITEMENT NUMÉRIQUE</w:t>
                                </w:r>
                              </w:p>
                              <w:p w14:paraId="1A8ED00E" w14:textId="77777777" w:rsidR="00422873" w:rsidRDefault="00422873" w:rsidP="00CC4727">
                                <w:pPr>
                                  <w:jc w:val="center"/>
                                  <w:rPr>
                                    <w:rFonts w:cs="Arial"/>
                                    <w:szCs w:val="24"/>
                                  </w:rPr>
                                </w:pPr>
                                <w:r>
                                  <w:rPr>
                                    <w:rFonts w:cs="Arial"/>
                                    <w:szCs w:val="24"/>
                                  </w:rPr>
                                  <w:t>Ordinateur</w:t>
                                </w:r>
                              </w:p>
                              <w:p w14:paraId="73D05AE9" w14:textId="77777777" w:rsidR="00422873" w:rsidRDefault="00422873" w:rsidP="00CC4727">
                                <w:pPr>
                                  <w:jc w:val="center"/>
                                </w:pPr>
                              </w:p>
                              <w:p w14:paraId="1B3C94D5" w14:textId="77777777" w:rsidR="00422873" w:rsidRDefault="00422873" w:rsidP="00CC4727">
                                <w:pPr>
                                  <w:jc w:val="center"/>
                                </w:pPr>
                              </w:p>
                            </w:txbxContent>
                          </wps:txbx>
                          <wps:bodyPr rot="0" vert="horz" wrap="square" lIns="91440" tIns="45720" rIns="91440" bIns="45720" anchor="t" anchorCtr="0">
                            <a:noAutofit/>
                          </wps:bodyPr>
                        </wps:wsp>
                      </wpg:grpSp>
                      <wpg:grpSp>
                        <wpg:cNvPr id="503" name="Groupe 503"/>
                        <wpg:cNvGrpSpPr/>
                        <wpg:grpSpPr>
                          <a:xfrm>
                            <a:off x="600075" y="1552575"/>
                            <a:ext cx="3124200" cy="1447800"/>
                            <a:chOff x="0" y="19050"/>
                            <a:chExt cx="3124200" cy="1447800"/>
                          </a:xfrm>
                        </wpg:grpSpPr>
                        <wps:wsp>
                          <wps:cNvPr id="504" name="Zone de texte 504"/>
                          <wps:cNvSpPr txBox="1">
                            <a:spLocks noChangeArrowheads="1"/>
                          </wps:cNvSpPr>
                          <wps:spPr bwMode="auto">
                            <a:xfrm>
                              <a:off x="333375" y="828675"/>
                              <a:ext cx="2466975" cy="638175"/>
                            </a:xfrm>
                            <a:prstGeom prst="rect">
                              <a:avLst/>
                            </a:prstGeom>
                            <a:solidFill>
                              <a:srgbClr val="FFFFFF"/>
                            </a:solidFill>
                            <a:ln w="9525">
                              <a:solidFill>
                                <a:srgbClr val="000000"/>
                              </a:solidFill>
                              <a:miter lim="800000"/>
                              <a:headEnd/>
                              <a:tailEnd/>
                            </a:ln>
                          </wps:spPr>
                          <wps:txbx>
                            <w:txbxContent>
                              <w:p w14:paraId="25846A2D" w14:textId="77777777" w:rsidR="00422873" w:rsidRDefault="00422873" w:rsidP="00CC4727">
                                <w:pPr>
                                  <w:jc w:val="center"/>
                                  <w:rPr>
                                    <w:rFonts w:cs="Arial"/>
                                    <w:szCs w:val="24"/>
                                  </w:rPr>
                                </w:pPr>
                                <w:r>
                                  <w:rPr>
                                    <w:rFonts w:cs="Arial"/>
                                    <w:szCs w:val="24"/>
                                  </w:rPr>
                                  <w:t>CHAÎNE D’ÉNERGIE</w:t>
                                </w:r>
                              </w:p>
                              <w:p w14:paraId="63E9FA57" w14:textId="740C234D" w:rsidR="00422873" w:rsidRDefault="00422873" w:rsidP="00CC4727">
                                <w:pPr>
                                  <w:jc w:val="center"/>
                                  <w:rPr>
                                    <w:rFonts w:cs="Arial"/>
                                    <w:szCs w:val="24"/>
                                  </w:rPr>
                                </w:pPr>
                                <w:r>
                                  <w:rPr>
                                    <w:rFonts w:cs="Arial"/>
                                    <w:szCs w:val="24"/>
                                  </w:rPr>
                                  <w:t>Ensemble variateurs et moteurs</w:t>
                                </w:r>
                              </w:p>
                              <w:p w14:paraId="2235CC13" w14:textId="77777777" w:rsidR="00422873" w:rsidRDefault="00422873" w:rsidP="00CC4727">
                                <w:pPr>
                                  <w:jc w:val="center"/>
                                </w:pPr>
                              </w:p>
                              <w:p w14:paraId="04E2C109" w14:textId="77777777" w:rsidR="00422873" w:rsidRDefault="00422873" w:rsidP="00CC4727">
                                <w:pPr>
                                  <w:jc w:val="center"/>
                                </w:pPr>
                              </w:p>
                            </w:txbxContent>
                          </wps:txbx>
                          <wps:bodyPr rot="0" vert="horz" wrap="square" lIns="91440" tIns="45720" rIns="91440" bIns="45720" anchor="t" anchorCtr="0">
                            <a:noAutofit/>
                          </wps:bodyPr>
                        </wps:wsp>
                        <wps:wsp>
                          <wps:cNvPr id="511" name="Connecteur droit avec flèche 511"/>
                          <wps:cNvCnPr/>
                          <wps:spPr>
                            <a:xfrm flipV="1">
                              <a:off x="0" y="19050"/>
                              <a:ext cx="0" cy="114300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1" name="Connecteur droit 931"/>
                          <wps:cNvCnPr/>
                          <wps:spPr>
                            <a:xfrm flipH="1">
                              <a:off x="0" y="1152525"/>
                              <a:ext cx="34226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4" name="Connecteur droit avec flèche 934"/>
                          <wps:cNvCnPr/>
                          <wps:spPr>
                            <a:xfrm flipH="1">
                              <a:off x="2809875" y="1166495"/>
                              <a:ext cx="314325" cy="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1" name="Connecteur droit 91"/>
                          <wps:cNvCnPr/>
                          <wps:spPr>
                            <a:xfrm>
                              <a:off x="3124200" y="19050"/>
                              <a:ext cx="0" cy="114744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9" name="Zone de texte 2"/>
                        <wps:cNvSpPr txBox="1">
                          <a:spLocks noChangeArrowheads="1"/>
                        </wps:cNvSpPr>
                        <wps:spPr bwMode="auto">
                          <a:xfrm>
                            <a:off x="1447800" y="0"/>
                            <a:ext cx="1390650" cy="323850"/>
                          </a:xfrm>
                          <a:prstGeom prst="rect">
                            <a:avLst/>
                          </a:prstGeom>
                          <a:solidFill>
                            <a:srgbClr val="FFFFFF"/>
                          </a:solidFill>
                          <a:ln w="9525">
                            <a:noFill/>
                            <a:miter lim="800000"/>
                            <a:headEnd/>
                            <a:tailEnd/>
                          </a:ln>
                        </wps:spPr>
                        <wps:txbx>
                          <w:txbxContent>
                            <w:p w14:paraId="3FF77410" w14:textId="77777777" w:rsidR="00422873" w:rsidRPr="00A654B0" w:rsidRDefault="00422873" w:rsidP="00CC4727">
                              <w:pPr>
                                <w:jc w:val="center"/>
                                <w:rPr>
                                  <w:rFonts w:cs="Arial"/>
                                  <w:szCs w:val="24"/>
                                </w:rPr>
                              </w:pPr>
                              <w:r w:rsidRPr="00A654B0">
                                <w:rPr>
                                  <w:rFonts w:cs="Arial"/>
                                  <w:szCs w:val="24"/>
                                </w:rPr>
                                <w:t>Conditions de vol</w:t>
                              </w:r>
                            </w:p>
                          </w:txbxContent>
                        </wps:txbx>
                        <wps:bodyPr rot="0" vert="horz" wrap="square" lIns="91440" tIns="45720" rIns="91440" bIns="45720" anchor="t" anchorCtr="0">
                          <a:noAutofit/>
                        </wps:bodyPr>
                      </wps:wsp>
                      <wps:wsp>
                        <wps:cNvPr id="103" name="Zone de texte 2"/>
                        <wps:cNvSpPr txBox="1">
                          <a:spLocks noChangeArrowheads="1"/>
                        </wps:cNvSpPr>
                        <wps:spPr bwMode="auto">
                          <a:xfrm>
                            <a:off x="3371850" y="0"/>
                            <a:ext cx="1390650" cy="323850"/>
                          </a:xfrm>
                          <a:prstGeom prst="rect">
                            <a:avLst/>
                          </a:prstGeom>
                          <a:solidFill>
                            <a:srgbClr val="FFFFFF"/>
                          </a:solidFill>
                          <a:ln w="9525">
                            <a:noFill/>
                            <a:miter lim="800000"/>
                            <a:headEnd/>
                            <a:tailEnd/>
                          </a:ln>
                        </wps:spPr>
                        <wps:txbx>
                          <w:txbxContent>
                            <w:p w14:paraId="2873954A" w14:textId="77777777" w:rsidR="00422873" w:rsidRPr="00A654B0" w:rsidRDefault="00422873" w:rsidP="00CC4727">
                              <w:pPr>
                                <w:jc w:val="center"/>
                                <w:rPr>
                                  <w:rFonts w:cs="Arial"/>
                                  <w:szCs w:val="24"/>
                                </w:rPr>
                              </w:pPr>
                              <w:r>
                                <w:rPr>
                                  <w:rFonts w:cs="Arial"/>
                                  <w:szCs w:val="24"/>
                                </w:rPr>
                                <w:t>Modèle</w:t>
                              </w:r>
                              <w:r w:rsidRPr="00A654B0">
                                <w:rPr>
                                  <w:rFonts w:cs="Arial"/>
                                  <w:szCs w:val="24"/>
                                </w:rPr>
                                <w:t xml:space="preserve"> de vol</w:t>
                              </w:r>
                            </w:p>
                          </w:txbxContent>
                        </wps:txbx>
                        <wps:bodyPr rot="0" vert="horz" wrap="square" lIns="91440" tIns="45720" rIns="91440" bIns="45720" anchor="t" anchorCtr="0">
                          <a:noAutofit/>
                        </wps:bodyPr>
                      </wps:wsp>
                      <wps:wsp>
                        <wps:cNvPr id="104" name="Connecteur droit avec flèche 104"/>
                        <wps:cNvCnPr/>
                        <wps:spPr>
                          <a:xfrm>
                            <a:off x="2790825" y="180975"/>
                            <a:ext cx="0" cy="37147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5" name="Connecteur droit avec flèche 105"/>
                        <wps:cNvCnPr/>
                        <wps:spPr>
                          <a:xfrm>
                            <a:off x="3514725" y="180975"/>
                            <a:ext cx="0" cy="371475"/>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e 8" o:spid="_x0000_s1026" style="width:438.75pt;height:236.25pt;mso-position-horizontal-relative:char;mso-position-vertical-relative:line" coordsize="55721,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">
                <v:group id="Groupe 20" o:spid="_x0000_s1027" style="position:absolute;top:5524;width:55721;height:10001" coordsize="55721,1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type id="_x0000_t202" coordsize="21600,21600" o:spt="202" path="m,l,21600r21600,l21600,xe">
                    <v:stroke joinstyle="miter"/>
                    <v:path gradientshapeok="t" o:connecttype="rect"/>
                  </v:shapetype>
                  <v:shape id="_x0000_s1028" type="#_x0000_t202" style="position:absolute;top:95;width:21812;height:9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14:paraId="6A3B3B65" w14:textId="77777777" w:rsidR="00422873" w:rsidRDefault="00422873" w:rsidP="00CC4727">
                          <w:pPr>
                            <w:jc w:val="center"/>
                            <w:rPr>
                              <w:rFonts w:cs="Arial"/>
                              <w:szCs w:val="24"/>
                            </w:rPr>
                          </w:pPr>
                          <w:r>
                            <w:rPr>
                              <w:rFonts w:cs="Arial"/>
                              <w:szCs w:val="24"/>
                            </w:rPr>
                            <w:t>ACQUISITION CONSIGNES</w:t>
                          </w:r>
                        </w:p>
                        <w:p w14:paraId="7D62871A" w14:textId="77777777" w:rsidR="00422873" w:rsidRDefault="00422873" w:rsidP="00CC4727">
                          <w:pPr>
                            <w:jc w:val="center"/>
                            <w:rPr>
                              <w:rFonts w:cs="Arial"/>
                              <w:szCs w:val="24"/>
                            </w:rPr>
                          </w:pPr>
                          <w:r>
                            <w:rPr>
                              <w:rFonts w:cs="Arial"/>
                              <w:szCs w:val="24"/>
                            </w:rPr>
                            <w:t xml:space="preserve">Commandes : </w:t>
                          </w:r>
                        </w:p>
                        <w:p w14:paraId="47E5E27C" w14:textId="3CC68871" w:rsidR="00422873" w:rsidRDefault="00422873" w:rsidP="00CC4727">
                          <w:pPr>
                            <w:jc w:val="center"/>
                            <w:rPr>
                              <w:rFonts w:cs="Arial"/>
                              <w:szCs w:val="24"/>
                            </w:rPr>
                          </w:pPr>
                          <w:proofErr w:type="gramStart"/>
                          <w:r>
                            <w:rPr>
                              <w:rFonts w:cs="Arial"/>
                              <w:szCs w:val="24"/>
                            </w:rPr>
                            <w:t>volant</w:t>
                          </w:r>
                          <w:proofErr w:type="gramEnd"/>
                          <w:r>
                            <w:rPr>
                              <w:rFonts w:cs="Arial"/>
                              <w:szCs w:val="24"/>
                            </w:rPr>
                            <w:t xml:space="preserve"> et palonnier</w:t>
                          </w:r>
                        </w:p>
                        <w:p w14:paraId="592E9A91" w14:textId="77777777" w:rsidR="00422873" w:rsidRDefault="00422873" w:rsidP="00CC4727">
                          <w:pPr>
                            <w:jc w:val="center"/>
                          </w:pPr>
                        </w:p>
                        <w:p w14:paraId="6BEC9F9D" w14:textId="77777777" w:rsidR="00422873" w:rsidRDefault="00422873" w:rsidP="00CC4727">
                          <w:pPr>
                            <w:jc w:val="center"/>
                          </w:pPr>
                        </w:p>
                      </w:txbxContent>
                    </v:textbox>
                  </v:shape>
                  <v:shape id="Zone de texte 460" o:spid="_x0000_s1029" type="#_x0000_t202" style="position:absolute;left:41529;width:14192;height:10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6AsMA&#10;AADcAAAADwAAAGRycy9kb3ducmV2LnhtbERPy2oCMRTdF/oP4QpuipNplamdGqUUFN21VnR7mdx5&#10;4ORmmsRx/HuzKHR5OO/FajCt6Mn5xrKC5yQFQVxY3XCl4PCznsxB+ICssbVMCm7kYbV8fFhgru2V&#10;v6nfh0rEEPY5KqhD6HIpfVGTQZ/YjjhypXUGQ4SuktrhNYabVr6kaSYNNhwbauzos6bivL8YBfPZ&#10;tj/53fTrWGRl+xaeXvvNr1NqPBo+3kEEGsK/+M+91QpmWZwfz8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F6AsMAAADcAAAADwAAAAAAAAAAAAAAAACYAgAAZHJzL2Rv&#10;d25yZXYueG1sUEsFBgAAAAAEAAQA9QAAAIgDAAAAAA==&#10;">
                    <v:textbox>
                      <w:txbxContent>
                        <w:p w14:paraId="23B0A5F4" w14:textId="77777777" w:rsidR="00422873" w:rsidRDefault="00422873" w:rsidP="00CC4727">
                          <w:pPr>
                            <w:jc w:val="center"/>
                            <w:rPr>
                              <w:rFonts w:cs="Arial"/>
                              <w:szCs w:val="24"/>
                            </w:rPr>
                          </w:pPr>
                          <w:r>
                            <w:rPr>
                              <w:rFonts w:cs="Arial"/>
                              <w:szCs w:val="24"/>
                            </w:rPr>
                            <w:t>PROJECTION IMAGES</w:t>
                          </w:r>
                        </w:p>
                        <w:p w14:paraId="4ADB4E4B" w14:textId="10484DF1" w:rsidR="00422873" w:rsidRDefault="00422873" w:rsidP="00CC4727">
                          <w:pPr>
                            <w:jc w:val="center"/>
                            <w:rPr>
                              <w:rFonts w:cs="Arial"/>
                              <w:szCs w:val="24"/>
                            </w:rPr>
                          </w:pPr>
                          <w:r>
                            <w:rPr>
                              <w:rFonts w:cs="Arial"/>
                              <w:szCs w:val="24"/>
                            </w:rPr>
                            <w:t>Vidéoprojecteur et écran</w:t>
                          </w:r>
                        </w:p>
                        <w:p w14:paraId="5A57661E" w14:textId="77777777" w:rsidR="00422873" w:rsidRDefault="00422873" w:rsidP="00CC4727">
                          <w:pPr>
                            <w:jc w:val="center"/>
                          </w:pPr>
                        </w:p>
                        <w:p w14:paraId="65F562B0" w14:textId="77777777" w:rsidR="00422873" w:rsidRDefault="00422873" w:rsidP="00CC4727">
                          <w:pPr>
                            <w:jc w:val="center"/>
                          </w:pPr>
                        </w:p>
                      </w:txbxContent>
                    </v:textbox>
                  </v:shape>
                  <v:shapetype id="_x0000_t32" coordsize="21600,21600" o:spt="32" o:oned="t" path="m,l21600,21600e" filled="f">
                    <v:path arrowok="t" fillok="f" o:connecttype="none"/>
                    <o:lock v:ext="edit" shapetype="t"/>
                  </v:shapetype>
                  <v:shape id="Connecteur droit avec flèche 463" o:spid="_x0000_s1030" type="#_x0000_t32" style="position:absolute;left:21812;top:5048;width:28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q8MQAAADcAAAADwAAAGRycy9kb3ducmV2LnhtbESPQWuDQBSE74X8h+UFemvW1CLBZhOa&#10;mpRcNb309nBf1eq+FXcb9d9nA4Ueh5n5htnuJ9OJKw2usaxgvYpAEJdWN1wp+LycnjYgnEfW2Fkm&#10;BTM52O8WD1tMtR05p2vhKxEg7FJUUHvfp1K6siaDbmV74uB928GgD3KopB5wDHDTyecoSqTBhsNC&#10;jT2911S2xa9RYD6O8bFsf/I8O2SXqd0UnH3NSj0up7dXEJ4m/x/+a5+1gpckhvuZcATk7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rwxAAAANwAAAAPAAAAAAAAAAAA&#10;AAAAAKECAABkcnMvZG93bnJldi54bWxQSwUGAAAAAAQABAD5AAAAkgMAAAAA&#10;" strokecolor="black [3213]" strokeweight="2.25pt">
                    <v:stroke endarrow="block"/>
                  </v:shape>
                  <v:shape id="Connecteur droit avec flèche 502" o:spid="_x0000_s1031" type="#_x0000_t32" style="position:absolute;left:38766;top:5048;width:2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2lVsMAAADcAAAADwAAAGRycy9kb3ducmV2LnhtbESPQYvCMBSE78L+h/AWvGmqokjXKO5W&#10;F6+tXvb2aJ5tbfNSmqj1328EweMwM98wq01vGnGjzlWWFUzGEQji3OqKCwWn4360BOE8ssbGMil4&#10;kIPN+mOwwljbO6d0y3whAoRdjApK79tYSpeXZNCNbUscvLPtDPogu0LqDu8Bbho5jaKFNFhxWCix&#10;pZ+S8jq7GgXmdzfb5fUlTZPv5NjXy4yTv4dSw89++wXCU+/f4Vf7oBXMoyk8z4Qj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9pVbDAAAA3AAAAA8AAAAAAAAAAAAA&#10;AAAAoQIAAGRycy9kb3ducmV2LnhtbFBLBQYAAAAABAAEAPkAAACRAwAAAAA=&#10;" strokecolor="black [3213]" strokeweight="2.25pt">
                    <v:stroke endarrow="block"/>
                  </v:shape>
                  <v:shape id="Zone de texte 37" o:spid="_x0000_s1032" type="#_x0000_t202" style="position:absolute;left:24574;width:14192;height:10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3CO8MA&#10;AADbAAAADwAAAGRycy9kb3ducmV2LnhtbESPwW7CMBBE70j9B2uRuBGHokKbYlChqtQrhEN728Tb&#10;JCJep7YJ6d/XSEgcRzPzRrPaDKYVPTnfWFYwS1IQxKXVDVcKjvnH9BmED8gaW8uk4I88bNYPoxVm&#10;2l54T/0hVCJC2GeooA6hy6T0ZU0GfWI74uj9WGcwROkqqR1eIty08jFNF9Jgw3Ghxo52NZWnw9ko&#10;KN5nzfYLi23uTJF/PyH2+uVXqcl4eHsFEWgI9/Ct/akVzJdw/RJ/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3CO8MAAADbAAAADwAAAAAAAAAAAAAAAACYAgAAZHJzL2Rv&#10;d25yZXYueG1sUEsFBgAAAAAEAAQA9QAAAIgDAAAAAA==&#10;" fillcolor="white [3212]">
                    <v:textbox>
                      <w:txbxContent>
                        <w:p w14:paraId="707A2FF5" w14:textId="77777777" w:rsidR="00422873" w:rsidRDefault="00422873" w:rsidP="00CC4727">
                          <w:pPr>
                            <w:jc w:val="center"/>
                            <w:rPr>
                              <w:rFonts w:cs="Arial"/>
                              <w:szCs w:val="24"/>
                            </w:rPr>
                          </w:pPr>
                          <w:r>
                            <w:rPr>
                              <w:rFonts w:cs="Arial"/>
                              <w:szCs w:val="24"/>
                            </w:rPr>
                            <w:t>TRAITEMENT NUMÉRIQUE</w:t>
                          </w:r>
                        </w:p>
                        <w:p w14:paraId="1A8ED00E" w14:textId="77777777" w:rsidR="00422873" w:rsidRDefault="00422873" w:rsidP="00CC4727">
                          <w:pPr>
                            <w:jc w:val="center"/>
                            <w:rPr>
                              <w:rFonts w:cs="Arial"/>
                              <w:szCs w:val="24"/>
                            </w:rPr>
                          </w:pPr>
                          <w:r>
                            <w:rPr>
                              <w:rFonts w:cs="Arial"/>
                              <w:szCs w:val="24"/>
                            </w:rPr>
                            <w:t>Ordinateur</w:t>
                          </w:r>
                        </w:p>
                        <w:p w14:paraId="73D05AE9" w14:textId="77777777" w:rsidR="00422873" w:rsidRDefault="00422873" w:rsidP="00CC4727">
                          <w:pPr>
                            <w:jc w:val="center"/>
                          </w:pPr>
                        </w:p>
                        <w:p w14:paraId="1B3C94D5" w14:textId="77777777" w:rsidR="00422873" w:rsidRDefault="00422873" w:rsidP="00CC4727">
                          <w:pPr>
                            <w:jc w:val="center"/>
                          </w:pPr>
                        </w:p>
                      </w:txbxContent>
                    </v:textbox>
                  </v:shape>
                </v:group>
                <v:group id="Groupe 503" o:spid="_x0000_s1033" style="position:absolute;left:6000;top:15525;width:31242;height:14478" coordorigin=",190" coordsize="31242,14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v:shape id="Zone de texte 504" o:spid="_x0000_s1034" type="#_x0000_t202" style="position:absolute;left:3333;top:8286;width:24670;height:6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SWPMUA&#10;AADcAAAADwAAAGRycy9kb3ducmV2LnhtbESPQWsCMRSE70L/Q3gFL6JZrVW7NYoIFXtrVdrrY/Pc&#10;Xdy8rElc13/fFASPw8x8w8yXralEQ86XlhUMBwkI4szqknMFh/1HfwbCB2SNlWVScCMPy8VTZ46p&#10;tlf+pmYXchEh7FNUUIRQp1L6rCCDfmBr4ugdrTMYonS51A6vEW4qOUqSiTRYclwosKZ1QdlpdzEK&#10;ZuNt8+s/X75+ssmxegu9abM5O6W6z+3qHUSgNjzC9/ZWK3hNxvB/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JY8xQAAANwAAAAPAAAAAAAAAAAAAAAAAJgCAABkcnMv&#10;ZG93bnJldi54bWxQSwUGAAAAAAQABAD1AAAAigMAAAAA&#10;">
                    <v:textbox>
                      <w:txbxContent>
                        <w:p w14:paraId="25846A2D" w14:textId="77777777" w:rsidR="00422873" w:rsidRDefault="00422873" w:rsidP="00CC4727">
                          <w:pPr>
                            <w:jc w:val="center"/>
                            <w:rPr>
                              <w:rFonts w:cs="Arial"/>
                              <w:szCs w:val="24"/>
                            </w:rPr>
                          </w:pPr>
                          <w:r>
                            <w:rPr>
                              <w:rFonts w:cs="Arial"/>
                              <w:szCs w:val="24"/>
                            </w:rPr>
                            <w:t>CHAÎNE D’ÉNERGIE</w:t>
                          </w:r>
                        </w:p>
                        <w:p w14:paraId="63E9FA57" w14:textId="740C234D" w:rsidR="00422873" w:rsidRDefault="00422873" w:rsidP="00CC4727">
                          <w:pPr>
                            <w:jc w:val="center"/>
                            <w:rPr>
                              <w:rFonts w:cs="Arial"/>
                              <w:szCs w:val="24"/>
                            </w:rPr>
                          </w:pPr>
                          <w:r>
                            <w:rPr>
                              <w:rFonts w:cs="Arial"/>
                              <w:szCs w:val="24"/>
                            </w:rPr>
                            <w:t>Ensemble variateurs et moteurs</w:t>
                          </w:r>
                        </w:p>
                        <w:p w14:paraId="2235CC13" w14:textId="77777777" w:rsidR="00422873" w:rsidRDefault="00422873" w:rsidP="00CC4727">
                          <w:pPr>
                            <w:jc w:val="center"/>
                          </w:pPr>
                        </w:p>
                        <w:p w14:paraId="04E2C109" w14:textId="77777777" w:rsidR="00422873" w:rsidRDefault="00422873" w:rsidP="00CC4727">
                          <w:pPr>
                            <w:jc w:val="center"/>
                          </w:pPr>
                        </w:p>
                      </w:txbxContent>
                    </v:textbox>
                  </v:shape>
                  <v:shape id="Connecteur droit avec flèche 511" o:spid="_x0000_s1035" type="#_x0000_t32" style="position:absolute;top:190;width:0;height:114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Aby8UAAADcAAAADwAAAGRycy9kb3ducmV2LnhtbESP0WrCQBRE3wv9h+UWfCl1E21LSV1F&#10;hWChvhj9gEv2Nolm74bdNca/7wqCj8PMnGFmi8G0oifnG8sK0nECgri0uuFKwWGfv32B8AFZY2uZ&#10;FFzJw2L+/DTDTNsL76gvQiUihH2GCuoQukxKX9Zk0I9tRxy9P+sMhihdJbXDS4SbVk6S5FMabDgu&#10;1NjRuqbyVJyNAr+VR/n7/lpM99c+37h8dQjbnVKjl2H5DSLQEB7he/tHK/hIU7idiUd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Aby8UAAADcAAAADwAAAAAAAAAA&#10;AAAAAAChAgAAZHJzL2Rvd25yZXYueG1sUEsFBgAAAAAEAAQA+QAAAJMDAAAAAA==&#10;" strokecolor="black [3213]" strokeweight="2.25pt">
                    <v:stroke endarrow="block"/>
                  </v:shape>
                  <v:line id="Connecteur droit 931" o:spid="_x0000_s1036" style="position:absolute;flip:x;visibility:visible;mso-wrap-style:square" from="0,11525" to="3422,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vUscAAADcAAAADwAAAGRycy9kb3ducmV2LnhtbESPQWvCQBSE74L/YXmF3nSTClKjm6At&#10;olApVNuDt0f2NQlm36bZrYn99W5B8DjMzDfMIutNLc7UusqygngcgSDOra64UPB5WI+eQTiPrLG2&#10;TAou5CBLh4MFJtp2/EHnvS9EgLBLUEHpfZNI6fKSDLqxbYiD921bgz7ItpC6xS7ATS2fomgqDVYc&#10;Fkps6KWk/LT/NQqw2f3l05/Ncnsxp2513MRv769fSj0+9Ms5CE+9v4dv7a1WMJvE8H8mHAGZ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d+9SxwAAANwAAAAPAAAAAAAA&#10;AAAAAAAAAKECAABkcnMvZG93bnJldi54bWxQSwUGAAAAAAQABAD5AAAAlQMAAAAA&#10;" strokecolor="black [3213]" strokeweight="2.25pt"/>
                  <v:shape id="Connecteur droit avec flèche 934" o:spid="_x0000_s1037" type="#_x0000_t32" style="position:absolute;left:28098;top:11664;width:3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RGcUAAADcAAAADwAAAGRycy9kb3ducmV2LnhtbESP0WrCQBRE3wX/YblCX0Q3rVI0uooV&#10;Qgv1xegHXLLXJJq9G3bXGP++Wyj0cZiZM8x625tGdOR8bVnB6zQBQVxYXXOp4HzKJgsQPiBrbCyT&#10;gid52G6GgzWm2j74SF0eShEh7FNUUIXQplL6oiKDfmpb4uhdrDMYonSl1A4fEW4a+ZYk79JgzXGh&#10;wpb2FRW3/G4U+IO8yu/5OJ+dnl326bKPczgclXoZ9bsViEB9+A//tb+0guVsDr9n4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MRGcUAAADcAAAADwAAAAAAAAAA&#10;AAAAAAChAgAAZHJzL2Rvd25yZXYueG1sUEsFBgAAAAAEAAQA+QAAAJMDAAAAAA==&#10;" strokecolor="black [3213]" strokeweight="2.25pt">
                    <v:stroke endarrow="block"/>
                  </v:shape>
                  <v:line id="Connecteur droit 91" o:spid="_x0000_s1038" style="position:absolute;visibility:visible;mso-wrap-style:square" from="31242,190" to="3124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poJcIAAADbAAAADwAAAGRycy9kb3ducmV2LnhtbESPQYvCMBSE74L/ITzBm6Z60LUaRYSC&#10;sLiy6sHjo3k2xealNNla//1GEDwOM/MNs9p0thItNb50rGAyTkAQ506XXCi4nLPRFwgfkDVWjknB&#10;kzxs1v3eClPtHvxL7SkUIkLYp6jAhFCnUvrckEU/djVx9G6usRiibAqpG3xEuK3kNElm0mLJccFg&#10;TTtD+f30ZxUUV9L2+7I/zttDe7sfd1nyYzKlhoNuuwQRqAuf8Lu91woWE3h9iT9Ar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4poJcIAAADbAAAADwAAAAAAAAAAAAAA&#10;AAChAgAAZHJzL2Rvd25yZXYueG1sUEsFBgAAAAAEAAQA+QAAAJADAAAAAA==&#10;" strokecolor="black [3213]" strokeweight="2.25pt"/>
                </v:group>
                <v:shape id="_x0000_s1039" type="#_x0000_t202" style="position:absolute;left:14478;width:13906;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14:paraId="3FF77410" w14:textId="77777777" w:rsidR="00422873" w:rsidRPr="00A654B0" w:rsidRDefault="00422873" w:rsidP="00CC4727">
                        <w:pPr>
                          <w:jc w:val="center"/>
                          <w:rPr>
                            <w:rFonts w:cs="Arial"/>
                            <w:szCs w:val="24"/>
                          </w:rPr>
                        </w:pPr>
                        <w:r w:rsidRPr="00A654B0">
                          <w:rPr>
                            <w:rFonts w:cs="Arial"/>
                            <w:szCs w:val="24"/>
                          </w:rPr>
                          <w:t>Conditions de vol</w:t>
                        </w:r>
                      </w:p>
                    </w:txbxContent>
                  </v:textbox>
                </v:shape>
                <v:shape id="_x0000_s1040" type="#_x0000_t202" style="position:absolute;left:33718;width:13907;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7RZsEA&#10;AADcAAAADwAAAGRycy9kb3ducmV2LnhtbERPzYrCMBC+C75DGGEvsqa6arVrFHdB8arrA0ybsS3b&#10;TEoTbX17Iwje5uP7ndWmM5W4UeNKywrGowgEcWZ1ybmC89/ucwHCeWSNlWVScCcHm3W/t8JE25aP&#10;dDv5XIQQdgkqKLyvEyldVpBBN7I1ceAutjHoA2xyqRtsQ7ip5CSK5tJgyaGhwJp+C8r+T1ej4HJo&#10;h7Nlm+79OT5O5z9Yxqm9K/Ux6LbfIDx1/i1+uQ86zI++4PlMuEC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O0WbBAAAA3AAAAA8AAAAAAAAAAAAAAAAAmAIAAGRycy9kb3du&#10;cmV2LnhtbFBLBQYAAAAABAAEAPUAAACGAwAAAAA=&#10;" stroked="f">
                  <v:textbox>
                    <w:txbxContent>
                      <w:p w14:paraId="2873954A" w14:textId="77777777" w:rsidR="00422873" w:rsidRPr="00A654B0" w:rsidRDefault="00422873" w:rsidP="00CC4727">
                        <w:pPr>
                          <w:jc w:val="center"/>
                          <w:rPr>
                            <w:rFonts w:cs="Arial"/>
                            <w:szCs w:val="24"/>
                          </w:rPr>
                        </w:pPr>
                        <w:r>
                          <w:rPr>
                            <w:rFonts w:cs="Arial"/>
                            <w:szCs w:val="24"/>
                          </w:rPr>
                          <w:t>Modèle</w:t>
                        </w:r>
                        <w:r w:rsidRPr="00A654B0">
                          <w:rPr>
                            <w:rFonts w:cs="Arial"/>
                            <w:szCs w:val="24"/>
                          </w:rPr>
                          <w:t xml:space="preserve"> de vol</w:t>
                        </w:r>
                      </w:p>
                    </w:txbxContent>
                  </v:textbox>
                </v:shape>
                <v:shape id="Connecteur droit avec flèche 104" o:spid="_x0000_s1041" type="#_x0000_t32" style="position:absolute;left:27908;top:1809;width:0;height:3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c0oMEAAADcAAAADwAAAGRycy9kb3ducmV2LnhtbERPTYvCMBC9C/sfwgh701RXRKpRXOvK&#10;Xlu9eBuasa1tJqXJav33RljwNo/3OatNbxpxo85VlhVMxhEI4tzqigsFp+PPaAHCeWSNjWVS8CAH&#10;m/XHYIWxtndO6Zb5QoQQdjEqKL1vYyldXpJBN7YtceAutjPoA+wKqTu8h3DTyGkUzaXBikNDiS3t&#10;Ssrr7M8oMIf91z6vr2mafCfHvl5knJwfSn0O++0ShKfev8X/7l8d5kczeD0TLpD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VzSgwQAAANwAAAAPAAAAAAAAAAAAAAAA&#10;AKECAABkcnMvZG93bnJldi54bWxQSwUGAAAAAAQABAD5AAAAjwMAAAAA&#10;" strokecolor="black [3213]" strokeweight="2.25pt">
                  <v:stroke endarrow="block"/>
                </v:shape>
                <v:shape id="Connecteur droit avec flèche 105" o:spid="_x0000_s1042" type="#_x0000_t32" style="position:absolute;left:35147;top:1809;width:0;height:3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RO8EAAADcAAAADwAAAGRycy9kb3ducmV2LnhtbERPTYvCMBC9C/sfwgh701QXRapRXOvK&#10;Xlu9eBuasa1tJqXJav33RljwNo/3OatNbxpxo85VlhVMxhEI4tzqigsFp+PPaAHCeWSNjWVS8CAH&#10;m/XHYIWxtndO6Zb5QoQQdjEqKL1vYyldXpJBN7YtceAutjPoA+wKqTu8h3DTyGkUzaXBikNDiS3t&#10;Ssrr7M8oMIf91z6vr2mafCfHvl5knJwfSn0O++0ShKfev8X/7l8d5kczeD0TLpD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G5E7wQAAANwAAAAPAAAAAAAAAAAAAAAA&#10;AKECAABkcnMvZG93bnJldi54bWxQSwUGAAAAAAQABAD5AAAAjwMAAAAA&#10;" strokecolor="black [3213]" strokeweight="2.25pt">
                  <v:stroke endarrow="block"/>
                </v:shape>
                <w10:anchorlock/>
              </v:group>
            </w:pict>
          </mc:Fallback>
        </mc:AlternateContent>
      </w:r>
    </w:p>
    <w:p w14:paraId="43230195" w14:textId="77777777" w:rsidR="00257380" w:rsidRPr="00B60AD4" w:rsidRDefault="00257380" w:rsidP="00CB2E6D">
      <w:pPr>
        <w:tabs>
          <w:tab w:val="left" w:pos="993"/>
        </w:tabs>
        <w:spacing w:after="0"/>
        <w:rPr>
          <w:b/>
        </w:rPr>
      </w:pPr>
    </w:p>
    <w:p w14:paraId="3100844D" w14:textId="2410C91E" w:rsidR="00C33FFA" w:rsidRPr="005D6B18" w:rsidRDefault="00C33FFA" w:rsidP="00130D4E">
      <w:pPr>
        <w:numPr>
          <w:ilvl w:val="0"/>
          <w:numId w:val="1"/>
        </w:numPr>
        <w:tabs>
          <w:tab w:val="left" w:pos="993"/>
        </w:tabs>
        <w:spacing w:before="240" w:after="0"/>
        <w:ind w:left="284" w:hanging="284"/>
      </w:pPr>
      <w:r w:rsidRPr="005D6B18">
        <w:t xml:space="preserve">Sur le </w:t>
      </w:r>
      <w:r w:rsidR="00B65E5B" w:rsidRPr="005D6B18">
        <w:t>document réponse DR</w:t>
      </w:r>
      <w:r w:rsidRPr="005D6B18">
        <w:t xml:space="preserve">1 </w:t>
      </w:r>
      <w:r w:rsidR="007D3F53">
        <w:t>représent</w:t>
      </w:r>
      <w:r w:rsidRPr="005D6B18">
        <w:t>ant l</w:t>
      </w:r>
      <w:r w:rsidR="00FD0775" w:rsidRPr="005D6B18">
        <w:t xml:space="preserve">a description </w:t>
      </w:r>
      <w:r w:rsidRPr="005D6B18">
        <w:t>partiel</w:t>
      </w:r>
      <w:r w:rsidR="00FD0775" w:rsidRPr="005D6B18">
        <w:t>le</w:t>
      </w:r>
      <w:r w:rsidRPr="005D6B18">
        <w:t xml:space="preserve"> du simulateur, encadrer et indiquer les com</w:t>
      </w:r>
      <w:r w:rsidR="00FD74FF" w:rsidRPr="005D6B18">
        <w:t>mandes, la chaîne d’information</w:t>
      </w:r>
      <w:r w:rsidRPr="005D6B18">
        <w:t>, l’unité de traitement numérique, la chaîne d’énergie et le système de projection.</w:t>
      </w:r>
    </w:p>
    <w:p w14:paraId="7BE04946" w14:textId="7D904CD9" w:rsidR="00CD3D00" w:rsidRPr="005D6B18" w:rsidRDefault="00CD3D00" w:rsidP="005A749F">
      <w:pPr>
        <w:numPr>
          <w:ilvl w:val="0"/>
          <w:numId w:val="1"/>
        </w:numPr>
        <w:tabs>
          <w:tab w:val="left" w:pos="993"/>
        </w:tabs>
        <w:spacing w:before="240" w:after="0"/>
        <w:ind w:left="284" w:hanging="284"/>
        <w:rPr>
          <w:b/>
        </w:rPr>
      </w:pPr>
      <w:r w:rsidRPr="005D6B18">
        <w:rPr>
          <w:rFonts w:cs="Arial"/>
        </w:rPr>
        <w:t>À</w:t>
      </w:r>
      <w:r w:rsidR="00597D11" w:rsidRPr="005D6B18">
        <w:t xml:space="preserve"> partir du</w:t>
      </w:r>
      <w:r w:rsidRPr="005D6B18">
        <w:t xml:space="preserve"> </w:t>
      </w:r>
      <w:r w:rsidR="0041437E" w:rsidRPr="005D6B18">
        <w:t>document technique DT</w:t>
      </w:r>
      <w:r w:rsidR="003A44B6" w:rsidRPr="005D6B18">
        <w:t>1</w:t>
      </w:r>
      <w:r w:rsidRPr="005D6B18">
        <w:t xml:space="preserve">, préciser le </w:t>
      </w:r>
      <w:r w:rsidR="00567C30" w:rsidRPr="005D6B18">
        <w:t>type</w:t>
      </w:r>
      <w:r w:rsidRPr="005D6B18">
        <w:t xml:space="preserve"> du simulateur ALX étudié (</w:t>
      </w:r>
      <w:r w:rsidR="007A00A9" w:rsidRPr="005D6B18">
        <w:t>FNPT</w:t>
      </w:r>
      <w:r w:rsidRPr="005D6B18">
        <w:t xml:space="preserve">-I, </w:t>
      </w:r>
      <w:r w:rsidR="007A00A9" w:rsidRPr="005D6B18">
        <w:t>FNPT</w:t>
      </w:r>
      <w:r w:rsidRPr="005D6B18">
        <w:t xml:space="preserve">-II ou </w:t>
      </w:r>
      <w:r w:rsidR="007A00A9" w:rsidRPr="005D6B18">
        <w:t>FNPT</w:t>
      </w:r>
      <w:r w:rsidR="00FD74FF" w:rsidRPr="005D6B18">
        <w:t>-II MCC). Justifier la</w:t>
      </w:r>
      <w:r w:rsidRPr="005D6B18">
        <w:t xml:space="preserve"> réponse.</w:t>
      </w:r>
    </w:p>
    <w:p w14:paraId="6667F152" w14:textId="77777777" w:rsidR="009A760F" w:rsidRPr="001B0718" w:rsidRDefault="005C5A44" w:rsidP="00130D4E">
      <w:pPr>
        <w:numPr>
          <w:ilvl w:val="0"/>
          <w:numId w:val="1"/>
        </w:numPr>
        <w:tabs>
          <w:tab w:val="left" w:pos="1418"/>
        </w:tabs>
        <w:spacing w:before="240" w:after="0"/>
        <w:ind w:left="284" w:hanging="284"/>
        <w:rPr>
          <w:b/>
          <w:szCs w:val="24"/>
        </w:rPr>
      </w:pPr>
      <w:r w:rsidRPr="00B60AD4">
        <w:rPr>
          <w:rFonts w:cs="Arial"/>
          <w:szCs w:val="24"/>
        </w:rPr>
        <w:t xml:space="preserve">En considérant </w:t>
      </w:r>
      <w:r w:rsidR="009A760F" w:rsidRPr="00B60AD4">
        <w:rPr>
          <w:rFonts w:cs="Arial"/>
          <w:szCs w:val="24"/>
        </w:rPr>
        <w:t xml:space="preserve">le schéma de principe </w:t>
      </w:r>
      <w:r w:rsidR="0096519B" w:rsidRPr="00B60AD4">
        <w:rPr>
          <w:rFonts w:cs="Arial"/>
          <w:szCs w:val="24"/>
        </w:rPr>
        <w:t xml:space="preserve">partiel </w:t>
      </w:r>
      <w:r w:rsidR="009A760F" w:rsidRPr="00B60AD4">
        <w:rPr>
          <w:rFonts w:cs="Arial"/>
          <w:szCs w:val="24"/>
        </w:rPr>
        <w:t>du simulateur</w:t>
      </w:r>
      <w:r w:rsidR="00CD3D00" w:rsidRPr="00B60AD4">
        <w:rPr>
          <w:rFonts w:cs="Arial"/>
          <w:szCs w:val="24"/>
        </w:rPr>
        <w:t xml:space="preserve"> ci-dess</w:t>
      </w:r>
      <w:r w:rsidR="009A760F" w:rsidRPr="00B60AD4">
        <w:rPr>
          <w:rFonts w:cs="Arial"/>
          <w:szCs w:val="24"/>
        </w:rPr>
        <w:t xml:space="preserve">us, compléter le </w:t>
      </w:r>
      <w:r w:rsidR="004B5142" w:rsidRPr="00FD0775">
        <w:rPr>
          <w:rFonts w:cs="Arial"/>
          <w:szCs w:val="24"/>
        </w:rPr>
        <w:t>document réponse DR</w:t>
      </w:r>
      <w:r w:rsidR="005A749F" w:rsidRPr="00FD0775">
        <w:rPr>
          <w:rFonts w:cs="Arial"/>
          <w:szCs w:val="24"/>
        </w:rPr>
        <w:t>2</w:t>
      </w:r>
      <w:r w:rsidR="009A760F" w:rsidRPr="00FD0775">
        <w:rPr>
          <w:rFonts w:cs="Arial"/>
          <w:szCs w:val="24"/>
        </w:rPr>
        <w:t xml:space="preserve"> </w:t>
      </w:r>
      <w:r w:rsidR="009A760F" w:rsidRPr="00B60AD4">
        <w:rPr>
          <w:rFonts w:cs="Arial"/>
          <w:szCs w:val="24"/>
        </w:rPr>
        <w:t>en indiquant</w:t>
      </w:r>
      <w:r w:rsidR="00176C57">
        <w:rPr>
          <w:rFonts w:cs="Arial"/>
          <w:szCs w:val="24"/>
        </w:rPr>
        <w:t>,</w:t>
      </w:r>
      <w:r w:rsidR="009A760F" w:rsidRPr="00B60AD4">
        <w:rPr>
          <w:rFonts w:cs="Arial"/>
          <w:szCs w:val="24"/>
        </w:rPr>
        <w:t xml:space="preserve"> pour chaque contrainte de la norme </w:t>
      </w:r>
      <w:r w:rsidR="007A00A9" w:rsidRPr="00B60AD4">
        <w:rPr>
          <w:rFonts w:cs="Arial"/>
          <w:szCs w:val="24"/>
        </w:rPr>
        <w:t>FNPT</w:t>
      </w:r>
      <w:r w:rsidR="00176C57">
        <w:rPr>
          <w:rFonts w:cs="Arial"/>
          <w:szCs w:val="24"/>
        </w:rPr>
        <w:t>,</w:t>
      </w:r>
      <w:r w:rsidR="009A760F" w:rsidRPr="00B60AD4">
        <w:rPr>
          <w:rFonts w:cs="Arial"/>
          <w:szCs w:val="24"/>
        </w:rPr>
        <w:t xml:space="preserve"> les </w:t>
      </w:r>
      <w:r w:rsidR="00CD3D00" w:rsidRPr="00B60AD4">
        <w:rPr>
          <w:rFonts w:cs="Arial"/>
          <w:szCs w:val="24"/>
        </w:rPr>
        <w:t>sous-</w:t>
      </w:r>
      <w:r w:rsidR="009A760F" w:rsidRPr="00B60AD4">
        <w:rPr>
          <w:rFonts w:cs="Arial"/>
          <w:szCs w:val="24"/>
        </w:rPr>
        <w:t>système</w:t>
      </w:r>
      <w:r w:rsidR="00CD3D00" w:rsidRPr="00B60AD4">
        <w:rPr>
          <w:rFonts w:cs="Arial"/>
          <w:szCs w:val="24"/>
        </w:rPr>
        <w:t>s</w:t>
      </w:r>
      <w:r w:rsidR="009A760F" w:rsidRPr="00B60AD4">
        <w:rPr>
          <w:rFonts w:cs="Arial"/>
          <w:szCs w:val="24"/>
        </w:rPr>
        <w:t xml:space="preserve"> qui participent à la validation de la contrainte énoncée.</w:t>
      </w:r>
    </w:p>
    <w:p w14:paraId="3CA1D066" w14:textId="77777777" w:rsidR="001B0718" w:rsidRDefault="001B0718">
      <w:pPr>
        <w:spacing w:after="0" w:line="240" w:lineRule="auto"/>
        <w:jc w:val="left"/>
        <w:rPr>
          <w:rFonts w:cs="Arial"/>
          <w:szCs w:val="24"/>
        </w:rPr>
      </w:pPr>
      <w:r>
        <w:rPr>
          <w:rFonts w:cs="Arial"/>
          <w:szCs w:val="24"/>
        </w:rPr>
        <w:br w:type="page"/>
      </w:r>
    </w:p>
    <w:p w14:paraId="26C4AB54" w14:textId="47E3D2A3" w:rsidR="00965E08" w:rsidRPr="00B60AD4" w:rsidRDefault="00176C57" w:rsidP="00DE0C6C">
      <w:pPr>
        <w:pStyle w:val="Sansinterligne"/>
      </w:pPr>
      <w:r w:rsidRPr="00B60AD4">
        <w:t xml:space="preserve">Partie 2 – restitution </w:t>
      </w:r>
      <w:r w:rsidR="00D32C66">
        <w:t>d’</w:t>
      </w:r>
      <w:r w:rsidRPr="00B60AD4">
        <w:t>une image r</w:t>
      </w:r>
      <w:r w:rsidRPr="00B60AD4">
        <w:rPr>
          <w:rFonts w:cs="Arial"/>
        </w:rPr>
        <w:t>é</w:t>
      </w:r>
      <w:r w:rsidRPr="00B60AD4">
        <w:t>aliste</w:t>
      </w:r>
    </w:p>
    <w:p w14:paraId="61ED79EC" w14:textId="77777777" w:rsidR="00266506" w:rsidRPr="00945A4C" w:rsidRDefault="00923A7E" w:rsidP="00CC4727">
      <w:pPr>
        <w:shd w:val="clear" w:color="auto" w:fill="F2F2F2" w:themeFill="background1" w:themeFillShade="F2"/>
        <w:spacing w:before="240"/>
        <w:rPr>
          <w:rFonts w:cs="Arial"/>
          <w:i/>
        </w:rPr>
      </w:pPr>
      <w:r w:rsidRPr="00CC4727">
        <w:rPr>
          <w:rFonts w:cs="Arial"/>
          <w:b/>
        </w:rPr>
        <w:t>Extrait de la norme de validation</w:t>
      </w:r>
      <w:r>
        <w:rPr>
          <w:rFonts w:cs="Arial"/>
        </w:rPr>
        <w:t xml:space="preserve"> : </w:t>
      </w:r>
      <w:r w:rsidR="00266506" w:rsidRPr="00945A4C">
        <w:rPr>
          <w:rFonts w:cs="Arial"/>
          <w:i/>
        </w:rPr>
        <w:t xml:space="preserve">le simulateur doit comprendre un système de visualisation (nuit/crépuscule ou jour) capable de fournir un champ visuel </w:t>
      </w:r>
      <w:r w:rsidR="00E0378D" w:rsidRPr="00945A4C">
        <w:rPr>
          <w:rFonts w:cs="Arial"/>
          <w:i/>
        </w:rPr>
        <w:t>[…]</w:t>
      </w:r>
      <w:r w:rsidR="00266506" w:rsidRPr="00945A4C">
        <w:rPr>
          <w:rFonts w:cs="Arial"/>
          <w:i/>
        </w:rPr>
        <w:t xml:space="preserve"> comprenant une base de nuages et une visibilité réglables.</w:t>
      </w:r>
      <w:r w:rsidR="0098084D" w:rsidRPr="00945A4C">
        <w:rPr>
          <w:rFonts w:cs="Arial"/>
          <w:i/>
        </w:rPr>
        <w:t xml:space="preserve"> Les systèmes de visualisation […] doivent être capables de répondre aux normes de validation, tests et fonctions subjectifs</w:t>
      </w:r>
      <w:r w:rsidR="0016694F" w:rsidRPr="00945A4C">
        <w:rPr>
          <w:rFonts w:cs="Arial"/>
          <w:i/>
        </w:rPr>
        <w:t>.</w:t>
      </w:r>
    </w:p>
    <w:p w14:paraId="6E6B4CB7" w14:textId="1E0BA709" w:rsidR="002A3622" w:rsidRDefault="00BF72D3" w:rsidP="00965E08">
      <w:pPr>
        <w:spacing w:before="240"/>
        <w:rPr>
          <w:rFonts w:cs="Arial"/>
        </w:rPr>
      </w:pPr>
      <w:r w:rsidRPr="00B60AD4">
        <w:rPr>
          <w:rFonts w:cs="Arial"/>
        </w:rPr>
        <w:t xml:space="preserve">L’objectif de cette partie est de déterminer </w:t>
      </w:r>
      <w:r w:rsidR="00E42ABC">
        <w:rPr>
          <w:rFonts w:cs="Arial"/>
        </w:rPr>
        <w:t>certaines</w:t>
      </w:r>
      <w:r w:rsidR="002A3622" w:rsidRPr="00B60AD4">
        <w:rPr>
          <w:rFonts w:cs="Arial"/>
        </w:rPr>
        <w:t xml:space="preserve"> conditions de projection </w:t>
      </w:r>
      <w:r w:rsidR="00166C37">
        <w:rPr>
          <w:rFonts w:cs="Arial"/>
        </w:rPr>
        <w:t>pour</w:t>
      </w:r>
      <w:r w:rsidR="002A3622" w:rsidRPr="00B60AD4">
        <w:rPr>
          <w:rFonts w:cs="Arial"/>
        </w:rPr>
        <w:t xml:space="preserve"> que </w:t>
      </w:r>
      <w:r w:rsidR="00E42ABC">
        <w:rPr>
          <w:rFonts w:cs="Arial"/>
        </w:rPr>
        <w:t>l’image projetée soit réaliste en vue de la validation de la norme.</w:t>
      </w:r>
    </w:p>
    <w:p w14:paraId="2214A430" w14:textId="79EA53F2" w:rsidR="003F4362" w:rsidRPr="00B60AD4" w:rsidRDefault="003F4362" w:rsidP="007C0185">
      <w:pPr>
        <w:spacing w:before="240"/>
        <w:jc w:val="center"/>
        <w:rPr>
          <w:rFonts w:cs="Arial"/>
        </w:rPr>
      </w:pPr>
      <w:r>
        <w:rPr>
          <w:rFonts w:cs="Arial"/>
          <w:noProof/>
          <w:lang w:eastAsia="fr-FR"/>
        </w:rPr>
        <w:drawing>
          <wp:inline distT="0" distB="0" distL="0" distR="0" wp14:anchorId="6FE6738F" wp14:editId="666049AA">
            <wp:extent cx="5507281" cy="4248150"/>
            <wp:effectExtent l="0" t="0" r="0" b="0"/>
            <wp:docPr id="2887" name="Imag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11749" cy="4251596"/>
                    </a:xfrm>
                    <a:prstGeom prst="rect">
                      <a:avLst/>
                    </a:prstGeom>
                    <a:noFill/>
                  </pic:spPr>
                </pic:pic>
              </a:graphicData>
            </a:graphic>
          </wp:inline>
        </w:drawing>
      </w:r>
    </w:p>
    <w:p w14:paraId="148F8677" w14:textId="5DD0870B" w:rsidR="00965E08" w:rsidRPr="00120BA2" w:rsidRDefault="00965E08" w:rsidP="00965E08">
      <w:pPr>
        <w:spacing w:before="240"/>
        <w:rPr>
          <w:rFonts w:cs="Arial"/>
        </w:rPr>
      </w:pPr>
      <w:r w:rsidRPr="00120BA2">
        <w:rPr>
          <w:rFonts w:cs="Arial"/>
        </w:rPr>
        <w:t>Afin de mettre en place une formation efficace des pilotes, il est indispensable que les effets visuels soient le plus réaliste</w:t>
      </w:r>
      <w:r w:rsidR="002A3622" w:rsidRPr="00120BA2">
        <w:rPr>
          <w:rFonts w:cs="Arial"/>
        </w:rPr>
        <w:t>s</w:t>
      </w:r>
      <w:r w:rsidRPr="00120BA2">
        <w:rPr>
          <w:rFonts w:cs="Arial"/>
        </w:rPr>
        <w:t xml:space="preserve"> possible. </w:t>
      </w:r>
      <w:r w:rsidR="00A71B31" w:rsidRPr="00120BA2">
        <w:rPr>
          <w:rFonts w:cs="Arial"/>
        </w:rPr>
        <w:t>Pour</w:t>
      </w:r>
      <w:r w:rsidRPr="00120BA2">
        <w:rPr>
          <w:rFonts w:cs="Arial"/>
        </w:rPr>
        <w:t xml:space="preserve"> répondre à cette contrainte, la société Alsim a fait le choix de projeter les images des paysages sur un écran de forme cylindrique et sur une hauteur telle que le pilote soit complètement entouré par l’image du paysage</w:t>
      </w:r>
      <w:r w:rsidR="0071609C" w:rsidRPr="00120BA2">
        <w:rPr>
          <w:rFonts w:cs="Arial"/>
        </w:rPr>
        <w:t>.</w:t>
      </w:r>
    </w:p>
    <w:p w14:paraId="61263954" w14:textId="052D4204" w:rsidR="0036654F" w:rsidRPr="00B60AD4" w:rsidRDefault="00965E08" w:rsidP="008863BD">
      <w:pPr>
        <w:spacing w:before="240"/>
        <w:rPr>
          <w:rFonts w:cs="Arial"/>
        </w:rPr>
      </w:pPr>
      <w:r w:rsidRPr="00B60AD4">
        <w:rPr>
          <w:rFonts w:cs="Arial"/>
        </w:rPr>
        <w:t xml:space="preserve">Par ailleurs, le choix s’est porté sur </w:t>
      </w:r>
      <w:r w:rsidR="00120BA2">
        <w:rPr>
          <w:rFonts w:cs="Arial"/>
        </w:rPr>
        <w:t>l'utilisation</w:t>
      </w:r>
      <w:r w:rsidRPr="00B60AD4">
        <w:rPr>
          <w:rFonts w:cs="Arial"/>
        </w:rPr>
        <w:t xml:space="preserve"> de trois vidéoprojecteurs situés au-dessus de la cabine de simulation.</w:t>
      </w:r>
    </w:p>
    <w:p w14:paraId="12722AE7" w14:textId="77777777" w:rsidR="009C4192" w:rsidRDefault="009C4192" w:rsidP="009C4192">
      <w:pPr>
        <w:jc w:val="center"/>
        <w:rPr>
          <w:rFonts w:cs="Arial"/>
          <w:color w:val="FF0000"/>
        </w:rPr>
      </w:pPr>
      <w:r>
        <w:rPr>
          <w:rFonts w:cs="Arial"/>
          <w:noProof/>
          <w:color w:val="FF0000"/>
          <w:lang w:eastAsia="fr-FR"/>
        </w:rPr>
        <w:drawing>
          <wp:inline distT="0" distB="0" distL="0" distR="0" wp14:anchorId="6EF6E0C8" wp14:editId="00CA76B7">
            <wp:extent cx="2800350" cy="2128590"/>
            <wp:effectExtent l="0" t="0" r="0" b="508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écran-1.PNG"/>
                    <pic:cNvPicPr/>
                  </pic:nvPicPr>
                  <pic:blipFill>
                    <a:blip r:embed="rId12">
                      <a:extLst>
                        <a:ext uri="{28A0092B-C50C-407E-A947-70E740481C1C}">
                          <a14:useLocalDpi xmlns:a14="http://schemas.microsoft.com/office/drawing/2010/main" val="0"/>
                        </a:ext>
                      </a:extLst>
                    </a:blip>
                    <a:stretch>
                      <a:fillRect/>
                    </a:stretch>
                  </pic:blipFill>
                  <pic:spPr>
                    <a:xfrm>
                      <a:off x="0" y="0"/>
                      <a:ext cx="2800741" cy="2128887"/>
                    </a:xfrm>
                    <a:prstGeom prst="rect">
                      <a:avLst/>
                    </a:prstGeom>
                  </pic:spPr>
                </pic:pic>
              </a:graphicData>
            </a:graphic>
          </wp:inline>
        </w:drawing>
      </w:r>
    </w:p>
    <w:p w14:paraId="40E49C29" w14:textId="77777777" w:rsidR="009C4192" w:rsidRDefault="003969E2" w:rsidP="009C4192">
      <w:pPr>
        <w:jc w:val="center"/>
        <w:rPr>
          <w:rFonts w:cs="Arial"/>
          <w:color w:val="FF0000"/>
        </w:rPr>
      </w:pPr>
      <w:r>
        <w:rPr>
          <w:noProof/>
          <w:lang w:eastAsia="fr-FR"/>
        </w:rPr>
        <mc:AlternateContent>
          <mc:Choice Requires="wpg">
            <w:drawing>
              <wp:inline distT="0" distB="0" distL="0" distR="0" wp14:anchorId="5C34B416" wp14:editId="08F065C6">
                <wp:extent cx="4059381" cy="3769530"/>
                <wp:effectExtent l="0" t="0" r="17780" b="0"/>
                <wp:docPr id="1233" name="Groupe 1233"/>
                <wp:cNvGraphicFramePr/>
                <a:graphic xmlns:a="http://schemas.openxmlformats.org/drawingml/2006/main">
                  <a:graphicData uri="http://schemas.microsoft.com/office/word/2010/wordprocessingGroup">
                    <wpg:wgp>
                      <wpg:cNvGrpSpPr/>
                      <wpg:grpSpPr>
                        <a:xfrm>
                          <a:off x="0" y="0"/>
                          <a:ext cx="4059381" cy="3769530"/>
                          <a:chOff x="-52085" y="74450"/>
                          <a:chExt cx="4809884" cy="4392775"/>
                        </a:xfrm>
                      </wpg:grpSpPr>
                      <wpg:grpSp>
                        <wpg:cNvPr id="1234" name="Groupe 1234"/>
                        <wpg:cNvGrpSpPr/>
                        <wpg:grpSpPr>
                          <a:xfrm>
                            <a:off x="57150" y="149844"/>
                            <a:ext cx="4637638" cy="4317381"/>
                            <a:chOff x="0" y="149844"/>
                            <a:chExt cx="4637638" cy="4317381"/>
                          </a:xfrm>
                        </wpg:grpSpPr>
                        <wpg:grpSp>
                          <wpg:cNvPr id="1235" name="Groupe 1235"/>
                          <wpg:cNvGrpSpPr/>
                          <wpg:grpSpPr>
                            <a:xfrm>
                              <a:off x="0" y="149844"/>
                              <a:ext cx="4637638" cy="4317381"/>
                              <a:chOff x="0" y="149844"/>
                              <a:chExt cx="4637638" cy="4317381"/>
                            </a:xfrm>
                          </wpg:grpSpPr>
                          <wpg:grpSp>
                            <wpg:cNvPr id="1236" name="Groupe 1236"/>
                            <wpg:cNvGrpSpPr/>
                            <wpg:grpSpPr>
                              <a:xfrm>
                                <a:off x="0" y="149844"/>
                                <a:ext cx="4637638" cy="4317381"/>
                                <a:chOff x="0" y="152400"/>
                                <a:chExt cx="4681537" cy="4391025"/>
                              </a:xfrm>
                            </wpg:grpSpPr>
                            <wpg:grpSp>
                              <wpg:cNvPr id="1237" name="Groupe 1237"/>
                              <wpg:cNvGrpSpPr/>
                              <wpg:grpSpPr>
                                <a:xfrm>
                                  <a:off x="0" y="152400"/>
                                  <a:ext cx="4681537" cy="4391025"/>
                                  <a:chOff x="0" y="0"/>
                                  <a:chExt cx="4681537" cy="4391025"/>
                                </a:xfrm>
                              </wpg:grpSpPr>
                              <wps:wsp>
                                <wps:cNvPr id="1238" name="Connecteur droit 1238"/>
                                <wps:cNvCnPr/>
                                <wps:spPr>
                                  <a:xfrm flipV="1">
                                    <a:off x="2095500" y="1000125"/>
                                    <a:ext cx="1476375" cy="211455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1239" name="Connecteur droit 1239"/>
                                <wps:cNvCnPr/>
                                <wps:spPr>
                                  <a:xfrm flipH="1" flipV="1">
                                    <a:off x="571500" y="971550"/>
                                    <a:ext cx="1524000" cy="2143125"/>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1240" name="Connecteur droit 1240"/>
                                <wps:cNvCnPr/>
                                <wps:spPr>
                                  <a:xfrm flipV="1">
                                    <a:off x="1343025" y="438150"/>
                                    <a:ext cx="1138237" cy="2190750"/>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s:wsp>
                                <wps:cNvPr id="1241" name="Connecteur droit 1241"/>
                                <wps:cNvCnPr/>
                                <wps:spPr>
                                  <a:xfrm>
                                    <a:off x="1343025" y="2628900"/>
                                    <a:ext cx="2686050" cy="338137"/>
                                  </a:xfrm>
                                  <a:prstGeom prst="line">
                                    <a:avLst/>
                                  </a:prstGeom>
                                  <a:ln w="28575">
                                    <a:solidFill>
                                      <a:srgbClr val="00B050"/>
                                    </a:solidFill>
                                  </a:ln>
                                </wps:spPr>
                                <wps:style>
                                  <a:lnRef idx="1">
                                    <a:schemeClr val="accent1"/>
                                  </a:lnRef>
                                  <a:fillRef idx="0">
                                    <a:schemeClr val="accent1"/>
                                  </a:fillRef>
                                  <a:effectRef idx="0">
                                    <a:schemeClr val="accent1"/>
                                  </a:effectRef>
                                  <a:fontRef idx="minor">
                                    <a:schemeClr val="tx1"/>
                                  </a:fontRef>
                                </wps:style>
                                <wps:bodyPr/>
                              </wps:wsp>
                              <wps:wsp>
                                <wps:cNvPr id="1242" name="Connecteur droit 1242"/>
                                <wps:cNvCnPr/>
                                <wps:spPr>
                                  <a:xfrm flipH="1" flipV="1">
                                    <a:off x="1685925" y="428625"/>
                                    <a:ext cx="1147762" cy="2205037"/>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243" name="Connecteur droit 1243"/>
                                <wps:cNvCnPr/>
                                <wps:spPr>
                                  <a:xfrm flipH="1">
                                    <a:off x="123825" y="2638425"/>
                                    <a:ext cx="2709545" cy="33337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244" name="Connecteur droit 1244"/>
                                <wps:cNvCnPr/>
                                <wps:spPr>
                                  <a:xfrm flipH="1" flipV="1">
                                    <a:off x="352425" y="1333500"/>
                                    <a:ext cx="2486025" cy="1309687"/>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245" name="Connecteur droit 1245"/>
                                <wps:cNvCnPr/>
                                <wps:spPr>
                                  <a:xfrm flipV="1">
                                    <a:off x="1333500" y="1333500"/>
                                    <a:ext cx="2481263" cy="1300162"/>
                                  </a:xfrm>
                                  <a:prstGeom prst="line">
                                    <a:avLst/>
                                  </a:prstGeom>
                                  <a:ln>
                                    <a:solidFill>
                                      <a:srgbClr val="00B050"/>
                                    </a:solidFill>
                                    <a:prstDash val="dash"/>
                                  </a:ln>
                                </wps:spPr>
                                <wps:style>
                                  <a:lnRef idx="1">
                                    <a:schemeClr val="accent1"/>
                                  </a:lnRef>
                                  <a:fillRef idx="0">
                                    <a:schemeClr val="accent1"/>
                                  </a:fillRef>
                                  <a:effectRef idx="0">
                                    <a:schemeClr val="accent1"/>
                                  </a:effectRef>
                                  <a:fontRef idx="minor">
                                    <a:schemeClr val="tx1"/>
                                  </a:fontRef>
                                </wps:style>
                                <wps:bodyPr/>
                              </wps:wsp>
                              <wps:wsp>
                                <wps:cNvPr id="1246" name="Connecteur droit avec flèche 1246"/>
                                <wps:cNvCnPr/>
                                <wps:spPr>
                                  <a:xfrm flipV="1">
                                    <a:off x="2085975" y="0"/>
                                    <a:ext cx="0" cy="311467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47" name="Connecteur droit avec flèche 1247"/>
                                <wps:cNvCnPr/>
                                <wps:spPr>
                                  <a:xfrm>
                                    <a:off x="2085975" y="3124200"/>
                                    <a:ext cx="2595562"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48" name="Arc 1248"/>
                                <wps:cNvSpPr/>
                                <wps:spPr>
                                  <a:xfrm>
                                    <a:off x="0" y="352425"/>
                                    <a:ext cx="4167505" cy="4038600"/>
                                  </a:xfrm>
                                  <a:prstGeom prst="arc">
                                    <a:avLst>
                                      <a:gd name="adj1" fmla="val 9792769"/>
                                      <a:gd name="adj2" fmla="val 1023624"/>
                                    </a:avLst>
                                  </a:prstGeom>
                                  <a:ln w="762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49" name="Zone de texte 2"/>
                              <wps:cNvSpPr txBox="1">
                                <a:spLocks noChangeArrowheads="1"/>
                              </wps:cNvSpPr>
                              <wps:spPr bwMode="auto">
                                <a:xfrm>
                                  <a:off x="1772913" y="3238662"/>
                                  <a:ext cx="520686" cy="342900"/>
                                </a:xfrm>
                                <a:prstGeom prst="rect">
                                  <a:avLst/>
                                </a:prstGeom>
                                <a:noFill/>
                                <a:ln w="9525">
                                  <a:noFill/>
                                  <a:miter lim="800000"/>
                                  <a:headEnd/>
                                  <a:tailEnd/>
                                </a:ln>
                              </wps:spPr>
                              <wps:txbx>
                                <w:txbxContent>
                                  <w:p w14:paraId="42D43C89" w14:textId="77777777" w:rsidR="00422873" w:rsidRPr="00BB5AC6" w:rsidRDefault="00422873" w:rsidP="003969E2">
                                    <w:pPr>
                                      <w:rPr>
                                        <w:rFonts w:cs="Arial"/>
                                        <w:b/>
                                        <w:i/>
                                        <w:color w:val="548DD4" w:themeColor="text2" w:themeTint="99"/>
                                        <w:szCs w:val="24"/>
                                        <w:vertAlign w:val="subscript"/>
                                      </w:rPr>
                                    </w:pPr>
                                    <w:r w:rsidRPr="00BB5AC6">
                                      <w:rPr>
                                        <w:rFonts w:cs="Arial"/>
                                        <w:b/>
                                        <w:i/>
                                        <w:color w:val="548DD4" w:themeColor="text2" w:themeTint="99"/>
                                        <w:szCs w:val="24"/>
                                      </w:rPr>
                                      <w:t>O</w:t>
                                    </w:r>
                                    <w:r w:rsidRPr="00BB5AC6">
                                      <w:rPr>
                                        <w:rFonts w:cs="Arial"/>
                                        <w:b/>
                                        <w:i/>
                                        <w:color w:val="548DD4" w:themeColor="text2" w:themeTint="99"/>
                                        <w:szCs w:val="24"/>
                                        <w:vertAlign w:val="subscript"/>
                                      </w:rPr>
                                      <w:t>1</w:t>
                                    </w:r>
                                  </w:p>
                                </w:txbxContent>
                              </wps:txbx>
                              <wps:bodyPr rot="0" vert="horz" wrap="square" lIns="91440" tIns="45720" rIns="91440" bIns="45720" anchor="t" anchorCtr="0">
                                <a:noAutofit/>
                              </wps:bodyPr>
                            </wps:wsp>
                            <wps:wsp>
                              <wps:cNvPr id="1250" name="Zone de texte 2"/>
                              <wps:cNvSpPr txBox="1">
                                <a:spLocks noChangeArrowheads="1"/>
                              </wps:cNvSpPr>
                              <wps:spPr bwMode="auto">
                                <a:xfrm>
                                  <a:off x="972270" y="2687837"/>
                                  <a:ext cx="483282" cy="342900"/>
                                </a:xfrm>
                                <a:prstGeom prst="rect">
                                  <a:avLst/>
                                </a:prstGeom>
                                <a:noFill/>
                                <a:ln w="9525">
                                  <a:noFill/>
                                  <a:miter lim="800000"/>
                                  <a:headEnd/>
                                  <a:tailEnd/>
                                </a:ln>
                              </wps:spPr>
                              <wps:txbx>
                                <w:txbxContent>
                                  <w:p w14:paraId="56CA94A7" w14:textId="77777777" w:rsidR="00422873" w:rsidRPr="00BB5AC6" w:rsidRDefault="00422873" w:rsidP="003969E2">
                                    <w:pPr>
                                      <w:rPr>
                                        <w:rFonts w:cs="Arial"/>
                                        <w:b/>
                                        <w:i/>
                                        <w:color w:val="00B050"/>
                                        <w:szCs w:val="24"/>
                                        <w:vertAlign w:val="subscript"/>
                                      </w:rPr>
                                    </w:pPr>
                                    <w:r w:rsidRPr="00BB5AC6">
                                      <w:rPr>
                                        <w:rFonts w:cs="Arial"/>
                                        <w:b/>
                                        <w:i/>
                                        <w:color w:val="00B050"/>
                                        <w:szCs w:val="24"/>
                                      </w:rPr>
                                      <w:t>O</w:t>
                                    </w:r>
                                    <w:r w:rsidRPr="00BB5AC6">
                                      <w:rPr>
                                        <w:rFonts w:cs="Arial"/>
                                        <w:b/>
                                        <w:i/>
                                        <w:color w:val="00B050"/>
                                        <w:szCs w:val="24"/>
                                        <w:vertAlign w:val="subscript"/>
                                      </w:rPr>
                                      <w:t>2</w:t>
                                    </w:r>
                                  </w:p>
                                </w:txbxContent>
                              </wps:txbx>
                              <wps:bodyPr rot="0" vert="horz" wrap="square" lIns="91440" tIns="45720" rIns="91440" bIns="45720" anchor="t" anchorCtr="0">
                                <a:noAutofit/>
                              </wps:bodyPr>
                            </wps:wsp>
                            <wps:wsp>
                              <wps:cNvPr id="1251" name="Zone de texte 2"/>
                              <wps:cNvSpPr txBox="1">
                                <a:spLocks noChangeArrowheads="1"/>
                              </wps:cNvSpPr>
                              <wps:spPr bwMode="auto">
                                <a:xfrm>
                                  <a:off x="2789833" y="2688162"/>
                                  <a:ext cx="452081" cy="342900"/>
                                </a:xfrm>
                                <a:prstGeom prst="rect">
                                  <a:avLst/>
                                </a:prstGeom>
                                <a:noFill/>
                                <a:ln w="9525">
                                  <a:noFill/>
                                  <a:miter lim="800000"/>
                                  <a:headEnd/>
                                  <a:tailEnd/>
                                </a:ln>
                              </wps:spPr>
                              <wps:txbx>
                                <w:txbxContent>
                                  <w:p w14:paraId="3B9C710C" w14:textId="77777777" w:rsidR="00422873" w:rsidRPr="00BB5AC6" w:rsidRDefault="00422873" w:rsidP="003969E2">
                                    <w:pPr>
                                      <w:rPr>
                                        <w:rFonts w:cs="Arial"/>
                                        <w:b/>
                                        <w:i/>
                                        <w:color w:val="FF0000"/>
                                        <w:szCs w:val="24"/>
                                        <w:vertAlign w:val="subscript"/>
                                      </w:rPr>
                                    </w:pPr>
                                    <w:r w:rsidRPr="00BB5AC6">
                                      <w:rPr>
                                        <w:rFonts w:cs="Arial"/>
                                        <w:b/>
                                        <w:i/>
                                        <w:color w:val="FF0000"/>
                                        <w:szCs w:val="24"/>
                                      </w:rPr>
                                      <w:t>O</w:t>
                                    </w:r>
                                    <w:r w:rsidRPr="00BB5AC6">
                                      <w:rPr>
                                        <w:rFonts w:cs="Arial"/>
                                        <w:b/>
                                        <w:i/>
                                        <w:color w:val="FF0000"/>
                                        <w:szCs w:val="24"/>
                                        <w:vertAlign w:val="subscript"/>
                                      </w:rPr>
                                      <w:t>3</w:t>
                                    </w:r>
                                  </w:p>
                                </w:txbxContent>
                              </wps:txbx>
                              <wps:bodyPr rot="0" vert="horz" wrap="square" lIns="91440" tIns="45720" rIns="91440" bIns="45720" anchor="t" anchorCtr="0">
                                <a:noAutofit/>
                              </wps:bodyPr>
                            </wps:wsp>
                          </wpg:grpSp>
                          <wpg:grpSp>
                            <wpg:cNvPr id="1254" name="Groupe 1254"/>
                            <wpg:cNvGrpSpPr/>
                            <wpg:grpSpPr>
                              <a:xfrm flipV="1">
                                <a:off x="2019300" y="2486025"/>
                                <a:ext cx="95250" cy="86967"/>
                                <a:chOff x="0" y="0"/>
                                <a:chExt cx="219075" cy="200025"/>
                              </a:xfrm>
                            </wpg:grpSpPr>
                            <wps:wsp>
                              <wps:cNvPr id="1255" name="Connecteur droit 1255"/>
                              <wps:cNvCnPr/>
                              <wps:spPr>
                                <a:xfrm>
                                  <a:off x="0" y="0"/>
                                  <a:ext cx="219075" cy="2000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6" name="Connecteur droit 1256"/>
                              <wps:cNvCnPr/>
                              <wps:spPr>
                                <a:xfrm flipH="1">
                                  <a:off x="0" y="0"/>
                                  <a:ext cx="219075" cy="2000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257" name="Zone de texte 2"/>
                          <wps:cNvSpPr txBox="1">
                            <a:spLocks noChangeArrowheads="1"/>
                          </wps:cNvSpPr>
                          <wps:spPr bwMode="auto">
                            <a:xfrm>
                              <a:off x="1733549" y="2505075"/>
                              <a:ext cx="494847" cy="304800"/>
                            </a:xfrm>
                            <a:prstGeom prst="rect">
                              <a:avLst/>
                            </a:prstGeom>
                            <a:noFill/>
                            <a:ln w="9525">
                              <a:noFill/>
                              <a:miter lim="800000"/>
                              <a:headEnd/>
                              <a:tailEnd/>
                            </a:ln>
                          </wps:spPr>
                          <wps:txbx>
                            <w:txbxContent>
                              <w:p w14:paraId="39B0ED2A" w14:textId="77777777" w:rsidR="00422873" w:rsidRPr="00BB5AC6" w:rsidRDefault="00422873" w:rsidP="003969E2">
                                <w:pPr>
                                  <w:rPr>
                                    <w:rFonts w:cs="Arial"/>
                                    <w:b/>
                                    <w:i/>
                                    <w:szCs w:val="24"/>
                                    <w:vertAlign w:val="subscript"/>
                                  </w:rPr>
                                </w:pPr>
                                <w:r w:rsidRPr="00BB5AC6">
                                  <w:rPr>
                                    <w:rFonts w:cs="Arial"/>
                                    <w:b/>
                                    <w:i/>
                                    <w:szCs w:val="24"/>
                                  </w:rPr>
                                  <w:t>O</w:t>
                                </w:r>
                                <w:r w:rsidRPr="00BB5AC6">
                                  <w:rPr>
                                    <w:rFonts w:cs="Arial"/>
                                    <w:b/>
                                    <w:i/>
                                    <w:szCs w:val="24"/>
                                    <w:vertAlign w:val="subscript"/>
                                  </w:rPr>
                                  <w:t>0</w:t>
                                </w:r>
                              </w:p>
                            </w:txbxContent>
                          </wps:txbx>
                          <wps:bodyPr rot="0" vert="horz" wrap="square" lIns="91440" tIns="45720" rIns="91440" bIns="45720" anchor="t" anchorCtr="0">
                            <a:noAutofit/>
                          </wps:bodyPr>
                        </wps:wsp>
                      </wpg:grpSp>
                      <wps:wsp>
                        <wps:cNvPr id="1258" name="Zone de texte 2"/>
                        <wps:cNvSpPr txBox="1">
                          <a:spLocks noChangeArrowheads="1"/>
                        </wps:cNvSpPr>
                        <wps:spPr bwMode="auto">
                          <a:xfrm>
                            <a:off x="1296977" y="3428849"/>
                            <a:ext cx="1860364" cy="550454"/>
                          </a:xfrm>
                          <a:prstGeom prst="rect">
                            <a:avLst/>
                          </a:prstGeom>
                          <a:noFill/>
                          <a:ln w="9525">
                            <a:noFill/>
                            <a:miter lim="800000"/>
                            <a:headEnd/>
                            <a:tailEnd/>
                          </a:ln>
                        </wps:spPr>
                        <wps:txbx>
                          <w:txbxContent>
                            <w:p w14:paraId="04832C7C" w14:textId="77777777" w:rsidR="00422873" w:rsidRPr="00363884" w:rsidRDefault="00422873" w:rsidP="003969E2">
                              <w:pPr>
                                <w:spacing w:after="0"/>
                                <w:jc w:val="center"/>
                                <w:rPr>
                                  <w:rFonts w:cs="Arial"/>
                                  <w:color w:val="365F91" w:themeColor="accent1" w:themeShade="BF"/>
                                  <w:sz w:val="22"/>
                                </w:rPr>
                              </w:pPr>
                              <w:r w:rsidRPr="00363884">
                                <w:rPr>
                                  <w:rFonts w:cs="Arial"/>
                                  <w:color w:val="365F91" w:themeColor="accent1" w:themeShade="BF"/>
                                  <w:sz w:val="22"/>
                                </w:rPr>
                                <w:t xml:space="preserve">Vidéoprojecteur 1 </w:t>
                              </w:r>
                            </w:p>
                            <w:p w14:paraId="374E45DF" w14:textId="77777777" w:rsidR="00422873" w:rsidRPr="00363884" w:rsidRDefault="00422873" w:rsidP="003969E2">
                              <w:pPr>
                                <w:spacing w:after="0"/>
                                <w:jc w:val="center"/>
                                <w:rPr>
                                  <w:rFonts w:cs="Arial"/>
                                  <w:color w:val="365F91" w:themeColor="accent1" w:themeShade="BF"/>
                                  <w:sz w:val="22"/>
                                </w:rPr>
                              </w:pPr>
                              <w:proofErr w:type="gramStart"/>
                              <w:r w:rsidRPr="00363884">
                                <w:rPr>
                                  <w:rFonts w:cs="Arial"/>
                                  <w:color w:val="365F91" w:themeColor="accent1" w:themeShade="BF"/>
                                  <w:sz w:val="22"/>
                                </w:rPr>
                                <w:t>central</w:t>
                              </w:r>
                              <w:proofErr w:type="gramEnd"/>
                            </w:p>
                          </w:txbxContent>
                        </wps:txbx>
                        <wps:bodyPr rot="0" vert="horz" wrap="square" lIns="91440" tIns="45720" rIns="91440" bIns="45720" anchor="t" anchorCtr="0">
                          <a:noAutofit/>
                        </wps:bodyPr>
                      </wps:wsp>
                      <wps:wsp>
                        <wps:cNvPr id="1259" name="Zone de texte 2"/>
                        <wps:cNvSpPr txBox="1">
                          <a:spLocks noChangeArrowheads="1"/>
                        </wps:cNvSpPr>
                        <wps:spPr bwMode="auto">
                          <a:xfrm>
                            <a:off x="-52085" y="2271841"/>
                            <a:ext cx="1682222" cy="583118"/>
                          </a:xfrm>
                          <a:prstGeom prst="rect">
                            <a:avLst/>
                          </a:prstGeom>
                          <a:noFill/>
                          <a:ln w="9525">
                            <a:noFill/>
                            <a:miter lim="800000"/>
                            <a:headEnd/>
                            <a:tailEnd/>
                          </a:ln>
                        </wps:spPr>
                        <wps:txbx>
                          <w:txbxContent>
                            <w:p w14:paraId="09CCBA1F" w14:textId="77777777" w:rsidR="00422873" w:rsidRPr="00363884" w:rsidRDefault="00422873" w:rsidP="003969E2">
                              <w:pPr>
                                <w:spacing w:after="0"/>
                                <w:jc w:val="center"/>
                                <w:rPr>
                                  <w:rFonts w:cs="Arial"/>
                                  <w:color w:val="00B050"/>
                                  <w:sz w:val="22"/>
                                </w:rPr>
                              </w:pPr>
                              <w:r w:rsidRPr="00363884">
                                <w:rPr>
                                  <w:rFonts w:cs="Arial"/>
                                  <w:color w:val="00B050"/>
                                  <w:sz w:val="22"/>
                                </w:rPr>
                                <w:t xml:space="preserve">Vidéoprojecteur 2 </w:t>
                              </w:r>
                            </w:p>
                            <w:p w14:paraId="0E0CE5DF" w14:textId="77777777" w:rsidR="00422873" w:rsidRPr="00363884" w:rsidRDefault="00422873" w:rsidP="003969E2">
                              <w:pPr>
                                <w:spacing w:after="0"/>
                                <w:jc w:val="center"/>
                                <w:rPr>
                                  <w:rFonts w:cs="Arial"/>
                                  <w:color w:val="00B050"/>
                                  <w:sz w:val="22"/>
                                </w:rPr>
                              </w:pPr>
                              <w:proofErr w:type="gramStart"/>
                              <w:r w:rsidRPr="00363884">
                                <w:rPr>
                                  <w:rFonts w:cs="Arial"/>
                                  <w:color w:val="00B050"/>
                                  <w:sz w:val="22"/>
                                </w:rPr>
                                <w:t>latéral</w:t>
                              </w:r>
                              <w:proofErr w:type="gramEnd"/>
                            </w:p>
                          </w:txbxContent>
                        </wps:txbx>
                        <wps:bodyPr rot="0" vert="horz" wrap="square" lIns="91440" tIns="45720" rIns="91440" bIns="45720" anchor="t" anchorCtr="0">
                          <a:noAutofit/>
                        </wps:bodyPr>
                      </wps:wsp>
                      <wps:wsp>
                        <wps:cNvPr id="1260" name="Zone de texte 2"/>
                        <wps:cNvSpPr txBox="1">
                          <a:spLocks noChangeArrowheads="1"/>
                        </wps:cNvSpPr>
                        <wps:spPr bwMode="auto">
                          <a:xfrm>
                            <a:off x="2613254" y="2271841"/>
                            <a:ext cx="1693106" cy="583117"/>
                          </a:xfrm>
                          <a:prstGeom prst="rect">
                            <a:avLst/>
                          </a:prstGeom>
                          <a:noFill/>
                          <a:ln w="9525">
                            <a:noFill/>
                            <a:miter lim="800000"/>
                            <a:headEnd/>
                            <a:tailEnd/>
                          </a:ln>
                        </wps:spPr>
                        <wps:txbx>
                          <w:txbxContent>
                            <w:p w14:paraId="3B688160" w14:textId="77777777" w:rsidR="00422873" w:rsidRPr="00363884" w:rsidRDefault="00422873" w:rsidP="003969E2">
                              <w:pPr>
                                <w:spacing w:after="0"/>
                                <w:jc w:val="center"/>
                                <w:rPr>
                                  <w:rFonts w:cs="Arial"/>
                                  <w:color w:val="FF0000"/>
                                  <w:sz w:val="22"/>
                                </w:rPr>
                              </w:pPr>
                              <w:r w:rsidRPr="00363884">
                                <w:rPr>
                                  <w:rFonts w:cs="Arial"/>
                                  <w:color w:val="FF0000"/>
                                  <w:sz w:val="22"/>
                                </w:rPr>
                                <w:t xml:space="preserve">Vidéoprojecteur 3 </w:t>
                              </w:r>
                            </w:p>
                            <w:p w14:paraId="33381C1D" w14:textId="77777777" w:rsidR="00422873" w:rsidRPr="00363884" w:rsidRDefault="00422873" w:rsidP="003969E2">
                              <w:pPr>
                                <w:spacing w:after="0"/>
                                <w:jc w:val="center"/>
                                <w:rPr>
                                  <w:rFonts w:cs="Arial"/>
                                  <w:color w:val="FF0000"/>
                                  <w:sz w:val="22"/>
                                </w:rPr>
                              </w:pPr>
                              <w:proofErr w:type="gramStart"/>
                              <w:r w:rsidRPr="00363884">
                                <w:rPr>
                                  <w:rFonts w:cs="Arial"/>
                                  <w:color w:val="FF0000"/>
                                  <w:sz w:val="22"/>
                                </w:rPr>
                                <w:t>latéral</w:t>
                              </w:r>
                              <w:proofErr w:type="gramEnd"/>
                            </w:p>
                          </w:txbxContent>
                        </wps:txbx>
                        <wps:bodyPr rot="0" vert="horz" wrap="square" lIns="91440" tIns="45720" rIns="91440" bIns="45720" anchor="t" anchorCtr="0">
                          <a:noAutofit/>
                        </wps:bodyPr>
                      </wps:wsp>
                      <wps:wsp>
                        <wps:cNvPr id="745" name="Zone de texte 2"/>
                        <wps:cNvSpPr txBox="1">
                          <a:spLocks noChangeArrowheads="1"/>
                        </wps:cNvSpPr>
                        <wps:spPr bwMode="auto">
                          <a:xfrm>
                            <a:off x="4314465" y="2778774"/>
                            <a:ext cx="443334" cy="450271"/>
                          </a:xfrm>
                          <a:prstGeom prst="rect">
                            <a:avLst/>
                          </a:prstGeom>
                          <a:noFill/>
                          <a:ln w="9525">
                            <a:noFill/>
                            <a:miter lim="800000"/>
                            <a:headEnd/>
                            <a:tailEnd/>
                          </a:ln>
                        </wps:spPr>
                        <wps:txbx>
                          <w:txbxContent>
                            <w:p w14:paraId="03331510" w14:textId="77777777" w:rsidR="00422873" w:rsidRPr="00C17393" w:rsidRDefault="00422873" w:rsidP="00C17393">
                              <w:pPr>
                                <w:spacing w:after="0"/>
                                <w:jc w:val="center"/>
                                <w:rPr>
                                  <w:rFonts w:cs="Arial"/>
                                  <w:i/>
                                  <w:color w:val="FF0000"/>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wps:txbx>
                        <wps:bodyPr rot="0" vert="horz" wrap="square" lIns="91440" tIns="45720" rIns="91440" bIns="45720" anchor="t" anchorCtr="0">
                          <a:noAutofit/>
                        </wps:bodyPr>
                      </wps:wsp>
                      <wps:wsp>
                        <wps:cNvPr id="749" name="Zone de texte 2"/>
                        <wps:cNvSpPr txBox="1">
                          <a:spLocks noChangeArrowheads="1"/>
                        </wps:cNvSpPr>
                        <wps:spPr bwMode="auto">
                          <a:xfrm>
                            <a:off x="1663282" y="74450"/>
                            <a:ext cx="443334" cy="450271"/>
                          </a:xfrm>
                          <a:prstGeom prst="rect">
                            <a:avLst/>
                          </a:prstGeom>
                          <a:noFill/>
                          <a:ln w="9525">
                            <a:noFill/>
                            <a:miter lim="800000"/>
                            <a:headEnd/>
                            <a:tailEnd/>
                          </a:ln>
                        </wps:spPr>
                        <wps:txbx>
                          <w:txbxContent>
                            <w:p w14:paraId="11F4D9EA" w14:textId="77777777" w:rsidR="00422873" w:rsidRPr="00C17393" w:rsidRDefault="00422873" w:rsidP="00C17393">
                              <w:pPr>
                                <w:spacing w:after="0"/>
                                <w:jc w:val="center"/>
                                <w:rPr>
                                  <w:rFonts w:cs="Arial"/>
                                  <w:i/>
                                  <w:color w:val="FF0000"/>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wps:txbx>
                        <wps:bodyPr rot="0" vert="horz" wrap="square" lIns="91440" tIns="45720" rIns="91440" bIns="45720" anchor="t" anchorCtr="0">
                          <a:noAutofit/>
                        </wps:bodyPr>
                      </wps:wsp>
                    </wpg:wgp>
                  </a:graphicData>
                </a:graphic>
              </wp:inline>
            </w:drawing>
          </mc:Choice>
          <mc:Fallback>
            <w:pict>
              <v:group id="Groupe 1233" o:spid="_x0000_s1043" style="width:319.65pt;height:296.8pt;mso-position-horizontal-relative:char;mso-position-vertical-relative:line" coordorigin="-520,744" coordsize="48098,43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">
                <v:group id="Groupe 1234" o:spid="_x0000_s1044" style="position:absolute;left:571;top:1498;width:46376;height:43174" coordorigin=",1498" coordsize="46376,43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nLPMUAAADdAAAADwAAAGRycy9kb3ducmV2LnhtbERPS2vCQBC+F/wPyxR6&#10;q5uHLZK6BhFbPIhQFUpvQ3ZMQrKzIbtN4r/vFoTe5uN7ziqfTCsG6l1tWUE8j0AQF1bXXCq4nN+f&#10;lyCcR9bYWiYFN3KQr2cPK8y0HfmThpMvRQhhl6GCyvsuk9IVFRl0c9sRB+5qe4M+wL6UuscxhJtW&#10;JlH0Kg3WHBoq7GhbUdGcfoyCjxHHTRrvhkNz3d6+zy/Hr0NMSj09Tps3EJ4m/y++u/c6zE/SB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JyzzFAAAA3QAA&#10;AA8AAAAAAAAAAAAAAAAAqgIAAGRycy9kb3ducmV2LnhtbFBLBQYAAAAABAAEAPoAAACcAwAAAAA=&#10;">
                  <v:group id="Groupe 1235" o:spid="_x0000_s1045" style="position:absolute;top:1498;width:46376;height:43174" coordorigin=",1498" coordsize="46376,43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Vup8MAAADdAAAADwAAAGRycy9kb3ducmV2LnhtbERPTYvCMBC9C/6HMMLe&#10;NK2iSDWKiC57kAWrsOxtaMa22ExKE9v67zcLgrd5vM9Zb3tTiZYaV1pWEE8iEMSZ1SXnCq6X43gJ&#10;wnlkjZVlUvAkB9vNcLDGRNuOz9SmPhchhF2CCgrv60RKlxVk0E1sTRy4m20M+gCbXOoGuxBuKjmN&#10;ooU0WHJoKLCmfUHZPX0YBZ8ddrtZfGhP99v++XuZf/+cYlLqY9TvViA89f4tfrm/dJg/nc3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cRW6nwwAAAN0AAAAP&#10;AAAAAAAAAAAAAAAAAKoCAABkcnMvZG93bnJldi54bWxQSwUGAAAAAAQABAD6AAAAmgMAAAAA&#10;">
                    <v:group id="Groupe 1236" o:spid="_x0000_s1046" style="position:absolute;top:1498;width:46376;height:43174" coordorigin=",1524" coordsize="46815,43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fw0MIAAADdAAAADwAAAGRycy9kb3ducmV2LnhtbERPTYvCMBC9L/gfwgje&#10;1rTKilSjiKh4EGFVEG9DM7bFZlKa2NZ/bxaEvc3jfc582ZlSNFS7wrKCeBiBIE6tLjhTcDlvv6cg&#10;nEfWWFomBS9ysFz0vuaYaNvyLzUnn4kQwi5BBbn3VSKlS3My6Ia2Ig7c3dYGfYB1JnWNbQg3pRxF&#10;0UQaLDg05FjROqf0cXoaBbsW29U43jSHx339up1/jtdDTEoN+t1qBsJT5//FH/deh/mj8QT+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X8NDCAAAA3QAAAA8A&#10;AAAAAAAAAAAAAAAAqgIAAGRycy9kb3ducmV2LnhtbFBLBQYAAAAABAAEAPoAAACZAwAAAAA=&#10;">
                      <v:group id="Groupe 1237" o:spid="_x0000_s1047" style="position:absolute;top:1524;width:46815;height:43910" coordsize="46815,43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tVS8UAAADdAAAADwAAAGRycy9kb3ducmV2LnhtbERPS2vCQBC+F/wPyxR6&#10;q5sHtpK6BhFbPIhQFUpvQ3ZMQrKzIbtN4r/vFoTe5uN7ziqfTCsG6l1tWUE8j0AQF1bXXCq4nN+f&#10;lyCcR9bYWiYFN3KQr2cPK8y0HfmThpMvRQhhl6GCyvsuk9IVFRl0c9sRB+5qe4M+wL6UuscxhJtW&#10;JlH0Ig3WHBoq7GhbUdGcfoyCjxHHTRrvhkNz3d6+z4vj1yEmpZ4ep80bCE+T/xff3Xsd5ifpK/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VUvFAAAA3QAA&#10;AA8AAAAAAAAAAAAAAAAAqgIAAGRycy9kb3ducmV2LnhtbFBLBQYAAAAABAAEAPoAAACcAwAAAAA=&#10;">
                        <v:line id="Connecteur droit 1238" o:spid="_x0000_s1048" style="position:absolute;flip:y;visibility:visible;mso-wrap-style:square" from="20955,10001" to="35718,3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5wfMUAAADdAAAADwAAAGRycy9kb3ducmV2LnhtbESPT4vCQAzF74LfYYjgRXSqgrtURxHZ&#10;BS8edP+cQyfblp3JlM5Y6376zUHwlvBe3vtls+u9Ux21sQ5sYD7LQBEXwdZcGvj8eJ++gooJ2aIL&#10;TAbuFGG3HQ42mNtw4zN1l1QqCeGYo4EqpSbXOhYVeYyz0BCL9hNaj0nWttS2xZuEe6cXWbbSHmuW&#10;hgobOlRU/F6u3sDyW5/2rkj8EnR3+nv7uvPEHYwZj/r9GlSiPj3Nj+ujFfzFUnDlGxlB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5wfMUAAADdAAAADwAAAAAAAAAA&#10;AAAAAAChAgAAZHJzL2Rvd25yZXYueG1sUEsFBgAAAAAEAAQA+QAAAJMDAAAAAA==&#10;" strokecolor="#4579b8 [3044]" strokeweight="2.25pt"/>
                        <v:line id="Connecteur droit 1239" o:spid="_x0000_s1049" style="position:absolute;flip:x y;visibility:visible;mso-wrap-style:square" from="5715,9715" to="20955,3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H4ncQAAADdAAAADwAAAGRycy9kb3ducmV2LnhtbERPS2vCQBC+F/wPywi9NZumIDW6hqKI&#10;BQ/WR8DjkB2TtNnZNLtq/PduoeBtPr7nTLPeNOJCnastK3iNYhDEhdU1lwoO++XLOwjnkTU2lknB&#10;jRxks8HTFFNtr7yly86XIoSwS1FB5X2bSumKigy6yLbEgTvZzqAPsCul7vAawk0jkzgeSYM1h4YK&#10;W5pXVPzszkbB6ltu8tWZDv3iq/DH5a9d33Kr1POw/5iA8NT7h/jf/anD/ORtDH/fhBPk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4fidxAAAAN0AAAAPAAAAAAAAAAAA&#10;AAAAAKECAABkcnMvZG93bnJldi54bWxQSwUGAAAAAAQABAD5AAAAkgMAAAAA&#10;" strokecolor="#4579b8 [3044]" strokeweight="2.25pt"/>
                        <v:line id="Connecteur droit 1240" o:spid="_x0000_s1050" style="position:absolute;flip:y;visibility:visible;mso-wrap-style:square" from="13430,4381" to="24812,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E0MsYAAADdAAAADwAAAGRycy9kb3ducmV2LnhtbESPQWvCQBCF74X+h2UKvYhuqiVIdJUi&#10;FbwINhXF25Adk2B2Ns1uNf5751DobYb35r1v5sveNepKXag9G3gbJaCIC29rLg3sv9fDKagQkS02&#10;nsnAnQIsF89Pc8ysv/EXXfNYKgnhkKGBKsY20zoUFTkMI98Si3b2ncMoa1dq2+FNwl2jx0mSaoc1&#10;S0OFLa0qKi75rzOww/XP5+AwIDvd5umKT8emTSfGvL70HzNQkfr4b/673ljBH78Lv3wjI+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xNDLGAAAA3QAAAA8AAAAAAAAA&#10;AAAAAAAAoQIAAGRycy9kb3ducmV2LnhtbFBLBQYAAAAABAAEAPkAAACUAwAAAAA=&#10;" strokecolor="#00b050" strokeweight="2.25pt"/>
                        <v:line id="Connecteur droit 1241" o:spid="_x0000_s1051" style="position:absolute;visibility:visible;mso-wrap-style:square" from="13430,26289" to="40290,29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s/RMIAAADdAAAADwAAAGRycy9kb3ducmV2LnhtbERPTWsCMRC9F/wPYYTeatZFSlmNIoKw&#10;Ui+1inobNuPu4mYSkqjrv28Khd7m8T5ntuhNJ+7kQ2tZwXiUgSCurG65VrD/Xr99gAgRWWNnmRQ8&#10;KcBiPniZYaHtg7/ovou1SCEcClTQxOgKKUPVkMEwso44cRfrDcYEfS21x0cKN53Ms+xdGmw5NTTo&#10;aNVQdd3djIJVa93m6LafXGZ+Yw7mVJ7ziVKvw345BRGpj//iP3ep0/x8Mobfb9IJcv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s/RMIAAADdAAAADwAAAAAAAAAAAAAA&#10;AAChAgAAZHJzL2Rvd25yZXYueG1sUEsFBgAAAAAEAAQA+QAAAJADAAAAAA==&#10;" strokecolor="#00b050" strokeweight="2.25pt"/>
                        <v:line id="Connecteur droit 1242" o:spid="_x0000_s1052" style="position:absolute;flip:x y;visibility:visible;mso-wrap-style:square" from="16859,4286" to="28336,2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MDGMEAAADdAAAADwAAAGRycy9kb3ducmV2LnhtbERPTWsCMRC9F/ofwhS81WwXkbIaRYRW&#10;S09dxfOwGTeLO5MlSXX9902h0Ns83ucs1yP36kohdl4MvEwLUCSNt520Bo6Ht+dXUDGhWOy9kIE7&#10;RVivHh+WWFl/ky+61qlVOURihQZcSkOldWwcMcapH0gyd/aBMWUYWm0D3nI497osirlm7CQ3OBxo&#10;66i51N9sQO/O83fm8SPw3unef57qiz0ZM3kaNwtQicb0L/5z722eX85K+P0mn6B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IwMYwQAAAN0AAAAPAAAAAAAAAAAAAAAA&#10;AKECAABkcnMvZG93bnJldi54bWxQSwUGAAAAAAQABAD5AAAAjwMAAAAA&#10;" strokecolor="red" strokeweight="2.25pt"/>
                        <v:line id="Connecteur droit 1243" o:spid="_x0000_s1053" style="position:absolute;flip:x;visibility:visible;mso-wrap-style:square" from="1238,26384" to="28333,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8EsMQAAADdAAAADwAAAGRycy9kb3ducmV2LnhtbERP3WrCMBS+F3yHcITdjJnYzeE6o4ij&#10;MsZA1D3AoTlri81JabK2vr0RBt6dj+/3LNeDrUVHra8ca5hNFQji3JmKCw0/p+xpAcIHZIO1Y9Jw&#10;IQ/r1Xi0xNS4ng/UHUMhYgj7FDWUITSplD4vyaKfuoY4cr+utRgibAtpWuxjuK1lotSrtFhxbCix&#10;oW1J+fn4ZzXIvXz7KlRmH/N6f9ntlJ9/f3itHybD5h1EoCHcxf/uTxPnJy/PcPsmn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zwSwxAAAAN0AAAAPAAAAAAAAAAAA&#10;AAAAAKECAABkcnMvZG93bnJldi54bWxQSwUGAAAAAAQABAD5AAAAkgMAAAAA&#10;" strokecolor="red" strokeweight="2.25pt"/>
                        <v:line id="Connecteur droit 1244" o:spid="_x0000_s1054" style="position:absolute;flip:x y;visibility:visible;mso-wrap-style:square" from="3524,13335" to="28384,26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esYsQAAADdAAAADwAAAGRycy9kb3ducmV2LnhtbERPS2vCQBC+C/6HZQq96cZUJI2uIgWl&#10;l4LPnsfsmKRmZ8PuVtP+elco9DYf33Nmi8404krO15YVjIYJCOLC6ppLBYf9apCB8AFZY2OZFPyQ&#10;h8W835thru2Nt3TdhVLEEPY5KqhCaHMpfVGRQT+0LXHkztYZDBG6UmqHtxhuGpkmyUQarDk2VNjS&#10;W0XFZfdtFJxe1qPjNvs8faRrx7/ZZvX1ejkq9fzULacgAnXhX/znftdxfjoew+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p6xixAAAAN0AAAAPAAAAAAAAAAAA&#10;AAAAAKECAABkcnMvZG93bnJldi54bWxQSwUGAAAAAAQABAD5AAAAkgMAAAAA&#10;" strokecolor="red">
                          <v:stroke dashstyle="dash"/>
                        </v:line>
                        <v:line id="Connecteur droit 1245" o:spid="_x0000_s1055" style="position:absolute;flip:y;visibility:visible;mso-wrap-style:square" from="13335,13335" to="38147,2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abwcYAAADdAAAADwAAAGRycy9kb3ducmV2LnhtbERP22rCQBB9F/yHZQp9041WW4muImJR&#10;EKReoPRtzE6TYHY2ZDca/fquIPRtDuc6k1ljCnGhyuWWFfS6EQjixOqcUwXHw2dnBMJ5ZI2FZVJw&#10;Iwezabs1wVjbK+/osvepCCHsYlSQeV/GUrokI4Oua0viwP3ayqAPsEqlrvAawk0h+1H0Lg3mHBoy&#10;LGmRUXLe10bB6mf7va5xM1jsjqNbb/l1fzt9HJR6fWnmYxCeGv8vfrrXOszvD4bw+CacIK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Gm8HGAAAA3QAAAA8AAAAAAAAA&#10;AAAAAAAAoQIAAGRycy9kb3ducmV2LnhtbFBLBQYAAAAABAAEAPkAAACUAwAAAAA=&#10;" strokecolor="#00b050">
                          <v:stroke dashstyle="dash"/>
                        </v:line>
                        <v:shape id="Connecteur droit avec flèche 1246" o:spid="_x0000_s1056" type="#_x0000_t32" style="position:absolute;left:20859;width:0;height:311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kpRcUAAADdAAAADwAAAGRycy9kb3ducmV2LnhtbERPS2vCQBC+C/0PyxR6MxtTsTF1FRF8&#10;1FvTQO1tyE6T0OxsyK6a/vtuQfA2H99zFqvBtOJCvWssK5hEMQji0uqGKwXFx3acgnAeWWNrmRT8&#10;koPV8mG0wEzbK7/TJfeVCCHsMlRQe99lUrqyJoMush1x4L5tb9AH2FdS93gN4aaVSRzPpMGGQ0ON&#10;HW1qKn/ys1HwIj/3cVoeksn8uTh9bXL7dtxZpZ4eh/UrCE+Dv4tv7oMO85PpDP6/CS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kpRcUAAADdAAAADwAAAAAAAAAA&#10;AAAAAAChAgAAZHJzL2Rvd25yZXYueG1sUEsFBgAAAAAEAAQA+QAAAJMDAAAAAA==&#10;" strokecolor="black [3213]">
                          <v:stroke endarrow="block"/>
                        </v:shape>
                        <v:shape id="Connecteur droit avec flèche 1247" o:spid="_x0000_s1057" type="#_x0000_t32" style="position:absolute;left:20859;top:31242;width:259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TKMUAAADdAAAADwAAAGRycy9kb3ducmV2LnhtbERP32vCMBB+H/g/hBN8m+lkbKMaZXMM&#10;ZE9bVcS3ozmbbs2lJrHt/vtlIOztPr6ft1gNthEd+VA7VnA3zUAQl07XXCnYbd9un0CEiKyxcUwK&#10;fijAajm6WWCuXc+f1BWxEimEQ44KTIxtLmUoDVkMU9cSJ+7kvMWYoK+k9tincNvIWZY9SIs1pwaD&#10;La0Nld/FxSpouvf+vL98nc3rR7ct1oejefGtUpPx8DwHEWmI/+Kre6PT/Nn9I/x9k06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6mTKMUAAADdAAAADwAAAAAAAAAA&#10;AAAAAAChAgAAZHJzL2Rvd25yZXYueG1sUEsFBgAAAAAEAAQA+QAAAJMDAAAAAA==&#10;" strokecolor="black [3213]">
                          <v:stroke endarrow="block"/>
                        </v:shape>
                        <v:shape id="Arc 1248" o:spid="_x0000_s1058" style="position:absolute;top:3524;width:41675;height:40386;visibility:visible;mso-wrap-style:square;v-text-anchor:middle" coordsize="4167505,403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qsYA&#10;AADdAAAADwAAAGRycy9kb3ducmV2LnhtbESPQWvDMAyF74P+B6NBL2N1GrJQsrqlHRTW3db1B4hY&#10;i9PFcoi9Jtuvnw6F3STe03uf1tvJd+pKQ2wDG1guMlDEdbAtNwbOH4fHFaiYkC12gcnAD0XYbmZ3&#10;a6xsGPmdrqfUKAnhWKEBl1JfaR1rRx7jIvTEon2GwWOSdWi0HXCUcN/pPMtK7bFlaXDY04uj+uv0&#10;7Q20xVtHD+WqLi75/uLH85P7LY/GzO+n3TOoRFP6N9+uX63g54Xgyjcygt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s/qsYAAADdAAAADwAAAAAAAAAAAAAAAACYAgAAZHJz&#10;L2Rvd25yZXYueG1sUEsFBgAAAAAEAAQA9QAAAIsDAAAAAA==&#10;" path="m94175,2619503nsc-176674,1776363,149224,860471,898771,358302v716037,-479719,1664346,-477551,2378038,5437c4024012,869405,4345420,1786962,4070275,2628931l2083753,2019300,94175,2619503xem94175,2619503nfc-176674,1776363,149224,860471,898771,358302v716037,-479719,1664346,-477551,2378038,5437c4024012,869405,4345420,1786962,4070275,2628931e" filled="f" strokecolor="black [3213]" strokeweight="6pt">
                          <v:path arrowok="t" o:connecttype="custom" o:connectlocs="94175,2619503;898771,358302;3276809,363739;4070275,2628931" o:connectangles="0,0,0,0"/>
                        </v:shape>
                      </v:group>
                      <v:shape id="_x0000_s1059" type="#_x0000_t202" style="position:absolute;left:17729;top:32386;width:520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0Zl8MA&#10;AADdAAAADwAAAGRycy9kb3ducmV2LnhtbERPTWvCQBC9F/wPywje6q5ii0Y3QSxCTy1NVfA2ZMck&#10;mJ0N2W2S/vtuodDbPN7n7LLRNqKnzteONSzmCgRx4UzNpYbT5/FxDcIHZIONY9LwTR6ydPKww8S4&#10;gT+oz0MpYgj7BDVUIbSJlL6oyKKfu5Y4cjfXWQwRdqU0HQ4x3DZyqdSztFhzbKiwpUNFxT3/shrO&#10;b7frZaXeyxf71A5uVJLtRmo9m477LYhAY/gX/7lfTZy/XG3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0Zl8MAAADdAAAADwAAAAAAAAAAAAAAAACYAgAAZHJzL2Rv&#10;d25yZXYueG1sUEsFBgAAAAAEAAQA9QAAAIgDAAAAAA==&#10;" filled="f" stroked="f">
                        <v:textbox>
                          <w:txbxContent>
                            <w:p w14:paraId="42D43C89" w14:textId="77777777" w:rsidR="00422873" w:rsidRPr="00BB5AC6" w:rsidRDefault="00422873" w:rsidP="003969E2">
                              <w:pPr>
                                <w:rPr>
                                  <w:rFonts w:cs="Arial"/>
                                  <w:b/>
                                  <w:i/>
                                  <w:color w:val="548DD4" w:themeColor="text2" w:themeTint="99"/>
                                  <w:szCs w:val="24"/>
                                  <w:vertAlign w:val="subscript"/>
                                </w:rPr>
                              </w:pPr>
                              <w:r w:rsidRPr="00BB5AC6">
                                <w:rPr>
                                  <w:rFonts w:cs="Arial"/>
                                  <w:b/>
                                  <w:i/>
                                  <w:color w:val="548DD4" w:themeColor="text2" w:themeTint="99"/>
                                  <w:szCs w:val="24"/>
                                </w:rPr>
                                <w:t>O</w:t>
                              </w:r>
                              <w:r w:rsidRPr="00BB5AC6">
                                <w:rPr>
                                  <w:rFonts w:cs="Arial"/>
                                  <w:b/>
                                  <w:i/>
                                  <w:color w:val="548DD4" w:themeColor="text2" w:themeTint="99"/>
                                  <w:szCs w:val="24"/>
                                  <w:vertAlign w:val="subscript"/>
                                </w:rPr>
                                <w:t>1</w:t>
                              </w:r>
                            </w:p>
                          </w:txbxContent>
                        </v:textbox>
                      </v:shape>
                      <v:shape id="_x0000_s1060" type="#_x0000_t202" style="position:absolute;left:9722;top:26878;width:483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4m18UA&#10;AADdAAAADwAAAGRycy9kb3ducmV2LnhtbESPQWvCQBCF7wX/wzKCt7qr1GKjq4il4MnS2Ba8Ddkx&#10;CWZnQ3Zr4r/vHAq9zfDevPfNejv4Rt2oi3VgC7OpAUVcBFdzaeHz9Pa4BBUTssMmMFm4U4TtZvSw&#10;xsyFnj/olqdSSQjHDC1UKbWZ1rGoyGOchpZYtEvoPCZZu1K7DnsJ942eG/OsPdYsDRW2tK+ouOY/&#10;3sLX8XL+fjLv5atftH0YjGb/oq2djIfdClSiIf2b/64PTvDnC+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ibXxQAAAN0AAAAPAAAAAAAAAAAAAAAAAJgCAABkcnMv&#10;ZG93bnJldi54bWxQSwUGAAAAAAQABAD1AAAAigMAAAAA&#10;" filled="f" stroked="f">
                        <v:textbox>
                          <w:txbxContent>
                            <w:p w14:paraId="56CA94A7" w14:textId="77777777" w:rsidR="00422873" w:rsidRPr="00BB5AC6" w:rsidRDefault="00422873" w:rsidP="003969E2">
                              <w:pPr>
                                <w:rPr>
                                  <w:rFonts w:cs="Arial"/>
                                  <w:b/>
                                  <w:i/>
                                  <w:color w:val="00B050"/>
                                  <w:szCs w:val="24"/>
                                  <w:vertAlign w:val="subscript"/>
                                </w:rPr>
                              </w:pPr>
                              <w:r w:rsidRPr="00BB5AC6">
                                <w:rPr>
                                  <w:rFonts w:cs="Arial"/>
                                  <w:b/>
                                  <w:i/>
                                  <w:color w:val="00B050"/>
                                  <w:szCs w:val="24"/>
                                </w:rPr>
                                <w:t>O</w:t>
                              </w:r>
                              <w:r w:rsidRPr="00BB5AC6">
                                <w:rPr>
                                  <w:rFonts w:cs="Arial"/>
                                  <w:b/>
                                  <w:i/>
                                  <w:color w:val="00B050"/>
                                  <w:szCs w:val="24"/>
                                  <w:vertAlign w:val="subscript"/>
                                </w:rPr>
                                <w:t>2</w:t>
                              </w:r>
                            </w:p>
                          </w:txbxContent>
                        </v:textbox>
                      </v:shape>
                      <v:shape id="_x0000_s1061" type="#_x0000_t202" style="position:absolute;left:27898;top:26881;width:452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KDTMMA&#10;AADdAAAADwAAAGRycy9kb3ducmV2LnhtbERPTWvCQBC9C/0PyxS86W7ESJu6BlEETy2mreBtyI5J&#10;aHY2ZFeT/vtuodDbPN7nrPPRtuJOvW8ca0jmCgRx6UzDlYaP98PsCYQPyAZbx6Thmzzkm4fJGjPj&#10;Bj7RvQiViCHsM9RQh9BlUvqyJot+7jriyF1dbzFE2FfS9DjEcNvKhVIrabHh2FBjR7uayq/iZjV8&#10;vl4v56V6q/Y27QY3Ksn2WWo9fRy3LyACjeFf/Oc+mjh/kS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KDTMMAAADdAAAADwAAAAAAAAAAAAAAAACYAgAAZHJzL2Rv&#10;d25yZXYueG1sUEsFBgAAAAAEAAQA9QAAAIgDAAAAAA==&#10;" filled="f" stroked="f">
                        <v:textbox>
                          <w:txbxContent>
                            <w:p w14:paraId="3B9C710C" w14:textId="77777777" w:rsidR="00422873" w:rsidRPr="00BB5AC6" w:rsidRDefault="00422873" w:rsidP="003969E2">
                              <w:pPr>
                                <w:rPr>
                                  <w:rFonts w:cs="Arial"/>
                                  <w:b/>
                                  <w:i/>
                                  <w:color w:val="FF0000"/>
                                  <w:szCs w:val="24"/>
                                  <w:vertAlign w:val="subscript"/>
                                </w:rPr>
                              </w:pPr>
                              <w:r w:rsidRPr="00BB5AC6">
                                <w:rPr>
                                  <w:rFonts w:cs="Arial"/>
                                  <w:b/>
                                  <w:i/>
                                  <w:color w:val="FF0000"/>
                                  <w:szCs w:val="24"/>
                                </w:rPr>
                                <w:t>O</w:t>
                              </w:r>
                              <w:r w:rsidRPr="00BB5AC6">
                                <w:rPr>
                                  <w:rFonts w:cs="Arial"/>
                                  <w:b/>
                                  <w:i/>
                                  <w:color w:val="FF0000"/>
                                  <w:szCs w:val="24"/>
                                  <w:vertAlign w:val="subscript"/>
                                </w:rPr>
                                <w:t>3</w:t>
                              </w:r>
                            </w:p>
                          </w:txbxContent>
                        </v:textbox>
                      </v:shape>
                    </v:group>
                    <v:group id="Groupe 1254" o:spid="_x0000_s1062" style="position:absolute;left:20193;top:24860;width:952;height:869;flip:y" coordsize="219075,200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mWoGMEAAADdAAAADwAA&#10;AAAAAAAAAAAAAACqAgAAZHJzL2Rvd25yZXYueG1sUEsFBgAAAAAEAAQA+gAAAJgDAAAAAA==&#10;">
                      <v:line id="Connecteur droit 1255" o:spid="_x0000_s1063" style="position:absolute;visibility:visible;mso-wrap-style:square" from="0,0" to="219075,200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azH8MAAADdAAAADwAAAGRycy9kb3ducmV2LnhtbERPTWvCQBC9F/wPyxR6azYVYiV1lSIE&#10;hGKlmoPHITtmg9nZkF2T+O+7QqG3ebzPWW0m24qBet84VvCWpCCIK6cbrhWUp+J1CcIHZI2tY1Jw&#10;Jw+b9exphbl2I//QcAy1iCHsc1RgQuhyKX1lyKJPXEccuYvrLYYI+1rqHscYbls5T9OFtNhwbDDY&#10;0dZQdT3erIL6TNp+lbvD+7AfLtfDtki/TaHUy/P0+QEi0BT+xX/unY7z51kGj2/i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Gsx/DAAAA3QAAAA8AAAAAAAAAAAAA&#10;AAAAoQIAAGRycy9kb3ducmV2LnhtbFBLBQYAAAAABAAEAPkAAACRAwAAAAA=&#10;" strokecolor="black [3213]" strokeweight="2.25pt"/>
                      <v:line id="Connecteur droit 1256" o:spid="_x0000_s1064" style="position:absolute;flip:x;visibility:visible;mso-wrap-style:square" from="0,0" to="219075,200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vXVsQAAADdAAAADwAAAGRycy9kb3ducmV2LnhtbERPS2vCQBC+C/0PywjedKPQUKKraKUo&#10;VAq+Dt6G7JgEs7Mxu5rYX+8WCt7m43vOZNaaUtypdoVlBcNBBII4tbrgTMFh/9X/AOE8ssbSMil4&#10;kIPZ9K0zwUTbhrd03/lMhBB2CSrIva8SKV2ak0E3sBVx4M62NugDrDOpa2xCuCnlKIpiabDg0JBj&#10;RZ85pZfdzSjAavObxtfVfP0wl2ZxWg2/f5ZHpXrddj4G4an1L/G/e63D/NF7DH/fhBPk9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9dWxAAAAN0AAAAPAAAAAAAAAAAA&#10;AAAAAKECAABkcnMvZG93bnJldi54bWxQSwUGAAAAAAQABAD5AAAAkgMAAAAA&#10;" strokecolor="black [3213]" strokeweight="2.25pt"/>
                    </v:group>
                  </v:group>
                  <v:shape id="_x0000_s1065" type="#_x0000_t202" style="position:absolute;left:17335;top:25050;width:494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e+o8IA&#10;AADdAAAADwAAAGRycy9kb3ducmV2LnhtbERPS4vCMBC+L/gfwgjeNFnRXe0aRRTBk8v6gr0NzdiW&#10;bSalibb+eyMIe5uP7zmzRWtLcaPaF441vA8UCOLUmYIzDcfDpj8B4QOywdIxabiTh8W88zbDxLiG&#10;f+i2D5mIIewT1JCHUCVS+jQni37gKuLIXVxtMURYZ9LU2MRwW8qhUh/SYsGxIceKVjmlf/ur1XDa&#10;XX7PI/Wdre24alyrJNup1LrXbZdfIAK14V/8cm9NnD8cf8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t76jwgAAAN0AAAAPAAAAAAAAAAAAAAAAAJgCAABkcnMvZG93&#10;bnJldi54bWxQSwUGAAAAAAQABAD1AAAAhwMAAAAA&#10;" filled="f" stroked="f">
                    <v:textbox>
                      <w:txbxContent>
                        <w:p w14:paraId="39B0ED2A" w14:textId="77777777" w:rsidR="00422873" w:rsidRPr="00BB5AC6" w:rsidRDefault="00422873" w:rsidP="003969E2">
                          <w:pPr>
                            <w:rPr>
                              <w:rFonts w:cs="Arial"/>
                              <w:b/>
                              <w:i/>
                              <w:szCs w:val="24"/>
                              <w:vertAlign w:val="subscript"/>
                            </w:rPr>
                          </w:pPr>
                          <w:r w:rsidRPr="00BB5AC6">
                            <w:rPr>
                              <w:rFonts w:cs="Arial"/>
                              <w:b/>
                              <w:i/>
                              <w:szCs w:val="24"/>
                            </w:rPr>
                            <w:t>O</w:t>
                          </w:r>
                          <w:r w:rsidRPr="00BB5AC6">
                            <w:rPr>
                              <w:rFonts w:cs="Arial"/>
                              <w:b/>
                              <w:i/>
                              <w:szCs w:val="24"/>
                              <w:vertAlign w:val="subscript"/>
                            </w:rPr>
                            <w:t>0</w:t>
                          </w:r>
                        </w:p>
                      </w:txbxContent>
                    </v:textbox>
                  </v:shape>
                </v:group>
                <v:shape id="_x0000_s1066" type="#_x0000_t202" style="position:absolute;left:12969;top:34288;width:18604;height:5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gq0cUA&#10;AADdAAAADwAAAGRycy9kb3ducmV2LnhtbESPQWvCQBCF7wX/wzKCt7qr1GKjq4il4MnS2Ba8Ddkx&#10;CWZnQ3Zr4r/vHAq9zfDevPfNejv4Rt2oi3VgC7OpAUVcBFdzaeHz9Pa4BBUTssMmMFm4U4TtZvSw&#10;xsyFnj/olqdSSQjHDC1UKbWZ1rGoyGOchpZYtEvoPCZZu1K7DnsJ942eG/OsPdYsDRW2tK+ouOY/&#10;3sLX8XL+fjLv5atftH0YjGb/oq2djIfdClSiIf2b/64PTvDnC8GV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CrRxQAAAN0AAAAPAAAAAAAAAAAAAAAAAJgCAABkcnMv&#10;ZG93bnJldi54bWxQSwUGAAAAAAQABAD1AAAAigMAAAAA&#10;" filled="f" stroked="f">
                  <v:textbox>
                    <w:txbxContent>
                      <w:p w14:paraId="04832C7C" w14:textId="77777777" w:rsidR="00422873" w:rsidRPr="00363884" w:rsidRDefault="00422873" w:rsidP="003969E2">
                        <w:pPr>
                          <w:spacing w:after="0"/>
                          <w:jc w:val="center"/>
                          <w:rPr>
                            <w:rFonts w:cs="Arial"/>
                            <w:color w:val="365F91" w:themeColor="accent1" w:themeShade="BF"/>
                            <w:sz w:val="22"/>
                          </w:rPr>
                        </w:pPr>
                        <w:r w:rsidRPr="00363884">
                          <w:rPr>
                            <w:rFonts w:cs="Arial"/>
                            <w:color w:val="365F91" w:themeColor="accent1" w:themeShade="BF"/>
                            <w:sz w:val="22"/>
                          </w:rPr>
                          <w:t xml:space="preserve">Vidéoprojecteur 1 </w:t>
                        </w:r>
                      </w:p>
                      <w:p w14:paraId="374E45DF" w14:textId="77777777" w:rsidR="00422873" w:rsidRPr="00363884" w:rsidRDefault="00422873" w:rsidP="003969E2">
                        <w:pPr>
                          <w:spacing w:after="0"/>
                          <w:jc w:val="center"/>
                          <w:rPr>
                            <w:rFonts w:cs="Arial"/>
                            <w:color w:val="365F91" w:themeColor="accent1" w:themeShade="BF"/>
                            <w:sz w:val="22"/>
                          </w:rPr>
                        </w:pPr>
                        <w:proofErr w:type="gramStart"/>
                        <w:r w:rsidRPr="00363884">
                          <w:rPr>
                            <w:rFonts w:cs="Arial"/>
                            <w:color w:val="365F91" w:themeColor="accent1" w:themeShade="BF"/>
                            <w:sz w:val="22"/>
                          </w:rPr>
                          <w:t>central</w:t>
                        </w:r>
                        <w:proofErr w:type="gramEnd"/>
                      </w:p>
                    </w:txbxContent>
                  </v:textbox>
                </v:shape>
                <v:shape id="_x0000_s1067" type="#_x0000_t202" style="position:absolute;left:-520;top:22718;width:16821;height:58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PSsMA&#10;AADdAAAADwAAAGRycy9kb3ducmV2LnhtbERPTWvCQBC9F/wPywi91V3FFI1ugliEnlqaquBtyI5J&#10;MDsbsluT/vtuodDbPN7nbPPRtuJOvW8ca5jPFAji0pmGKw3Hz8PTCoQPyAZbx6Thmzzk2eRhi6lx&#10;A3/QvQiViCHsU9RQh9ClUvqyJot+5jriyF1dbzFE2FfS9DjEcNvKhVLP0mLDsaHGjvY1lbfiy2o4&#10;vV0v56V6r15s0g1uVJLtWmr9OB13GxCBxvAv/nO/mjh/ka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2SPSsMAAADdAAAADwAAAAAAAAAAAAAAAACYAgAAZHJzL2Rv&#10;d25yZXYueG1sUEsFBgAAAAAEAAQA9QAAAIgDAAAAAA==&#10;" filled="f" stroked="f">
                  <v:textbox>
                    <w:txbxContent>
                      <w:p w14:paraId="09CCBA1F" w14:textId="77777777" w:rsidR="00422873" w:rsidRPr="00363884" w:rsidRDefault="00422873" w:rsidP="003969E2">
                        <w:pPr>
                          <w:spacing w:after="0"/>
                          <w:jc w:val="center"/>
                          <w:rPr>
                            <w:rFonts w:cs="Arial"/>
                            <w:color w:val="00B050"/>
                            <w:sz w:val="22"/>
                          </w:rPr>
                        </w:pPr>
                        <w:r w:rsidRPr="00363884">
                          <w:rPr>
                            <w:rFonts w:cs="Arial"/>
                            <w:color w:val="00B050"/>
                            <w:sz w:val="22"/>
                          </w:rPr>
                          <w:t xml:space="preserve">Vidéoprojecteur 2 </w:t>
                        </w:r>
                      </w:p>
                      <w:p w14:paraId="0E0CE5DF" w14:textId="77777777" w:rsidR="00422873" w:rsidRPr="00363884" w:rsidRDefault="00422873" w:rsidP="003969E2">
                        <w:pPr>
                          <w:spacing w:after="0"/>
                          <w:jc w:val="center"/>
                          <w:rPr>
                            <w:rFonts w:cs="Arial"/>
                            <w:color w:val="00B050"/>
                            <w:sz w:val="22"/>
                          </w:rPr>
                        </w:pPr>
                        <w:proofErr w:type="gramStart"/>
                        <w:r w:rsidRPr="00363884">
                          <w:rPr>
                            <w:rFonts w:cs="Arial"/>
                            <w:color w:val="00B050"/>
                            <w:sz w:val="22"/>
                          </w:rPr>
                          <w:t>latéral</w:t>
                        </w:r>
                        <w:proofErr w:type="gramEnd"/>
                      </w:p>
                    </w:txbxContent>
                  </v:textbox>
                </v:shape>
                <v:shape id="_x0000_s1068" type="#_x0000_t202" style="position:absolute;left:26132;top:22718;width:16931;height:58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LsasUA&#10;AADdAAAADwAAAGRycy9kb3ducmV2LnhtbESPQWvCQBCF7wX/wzKCt7qrtGKjq4il4MnS2Ba8Ddkx&#10;CWZnQ3Zr4r/vHAq9zfDevPfNejv4Rt2oi3VgC7OpAUVcBFdzaeHz9Pa4BBUTssMmMFm4U4TtZvSw&#10;xsyFnj/olqdSSQjHDC1UKbWZ1rGoyGOchpZYtEvoPCZZu1K7DnsJ942eG7PQHmuWhgpb2ldUXPMf&#10;b+HreDl/P5n38tU/t30YjGb/oq2djIfdClSiIf2b/64PTvDnC+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uxqxQAAAN0AAAAPAAAAAAAAAAAAAAAAAJgCAABkcnMv&#10;ZG93bnJldi54bWxQSwUGAAAAAAQABAD1AAAAigMAAAAA&#10;" filled="f" stroked="f">
                  <v:textbox>
                    <w:txbxContent>
                      <w:p w14:paraId="3B688160" w14:textId="77777777" w:rsidR="00422873" w:rsidRPr="00363884" w:rsidRDefault="00422873" w:rsidP="003969E2">
                        <w:pPr>
                          <w:spacing w:after="0"/>
                          <w:jc w:val="center"/>
                          <w:rPr>
                            <w:rFonts w:cs="Arial"/>
                            <w:color w:val="FF0000"/>
                            <w:sz w:val="22"/>
                          </w:rPr>
                        </w:pPr>
                        <w:r w:rsidRPr="00363884">
                          <w:rPr>
                            <w:rFonts w:cs="Arial"/>
                            <w:color w:val="FF0000"/>
                            <w:sz w:val="22"/>
                          </w:rPr>
                          <w:t xml:space="preserve">Vidéoprojecteur 3 </w:t>
                        </w:r>
                      </w:p>
                      <w:p w14:paraId="33381C1D" w14:textId="77777777" w:rsidR="00422873" w:rsidRPr="00363884" w:rsidRDefault="00422873" w:rsidP="003969E2">
                        <w:pPr>
                          <w:spacing w:after="0"/>
                          <w:jc w:val="center"/>
                          <w:rPr>
                            <w:rFonts w:cs="Arial"/>
                            <w:color w:val="FF0000"/>
                            <w:sz w:val="22"/>
                          </w:rPr>
                        </w:pPr>
                        <w:proofErr w:type="gramStart"/>
                        <w:r w:rsidRPr="00363884">
                          <w:rPr>
                            <w:rFonts w:cs="Arial"/>
                            <w:color w:val="FF0000"/>
                            <w:sz w:val="22"/>
                          </w:rPr>
                          <w:t>latéral</w:t>
                        </w:r>
                        <w:proofErr w:type="gramEnd"/>
                      </w:p>
                    </w:txbxContent>
                  </v:textbox>
                </v:shape>
                <v:shape id="_x0000_s1069" type="#_x0000_t202" style="position:absolute;left:43144;top:27787;width:4433;height:4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HQMQA&#10;AADcAAAADwAAAGRycy9kb3ducmV2LnhtbESPQWvCQBSE7wX/w/KE3nRX0Wqjq4gieGoxrQVvj+wz&#10;CWbfhuzWxH/vFoQeh5n5hlmuO1uJGzW+dKxhNFQgiDNnSs41fH/tB3MQPiAbrByThjt5WK96L0tM&#10;jGv5SLc05CJC2CeooQihTqT0WUEW/dDVxNG7uMZiiLLJpWmwjXBbybFSb9JiyXGhwJq2BWXX9Ndq&#10;OH1czj8T9Znv7LRuXack23ep9Wu/2yxABOrCf/jZPhgNs8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Gx0DEAAAA3AAAAA8AAAAAAAAAAAAAAAAAmAIAAGRycy9k&#10;b3ducmV2LnhtbFBLBQYAAAAABAAEAPUAAACJAwAAAAA=&#10;" filled="f" stroked="f">
                  <v:textbox>
                    <w:txbxContent>
                      <w:p w14:paraId="03331510" w14:textId="77777777" w:rsidR="00422873" w:rsidRPr="00C17393" w:rsidRDefault="00422873" w:rsidP="00C17393">
                        <w:pPr>
                          <w:spacing w:after="0"/>
                          <w:jc w:val="center"/>
                          <w:rPr>
                            <w:rFonts w:cs="Arial"/>
                            <w:i/>
                            <w:color w:val="FF0000"/>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v:textbox>
                </v:shape>
                <v:shape id="_x0000_s1070" type="#_x0000_t202" style="position:absolute;left:16632;top:744;width:4434;height:4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NRcUA&#10;AADcAAAADwAAAGRycy9kb3ducmV2LnhtbESPT2vCQBTE7wW/w/KE3nTXoq2mboK0CJ4s9U+ht0f2&#10;mYRm34bsauK3dwWhx2FmfsMss97W4kKtrxxrmIwVCOLcmYoLDYf9ejQH4QOywdoxabiShywdPC0x&#10;Ma7jb7rsQiEihH2CGsoQmkRKn5dk0Y9dQxy9k2sthijbQpoWuwi3tXxR6lVarDgulNjQR0n53+5s&#10;NRy3p9+fqfoqPu2s6VyvJNuF1Pp52K/eQQTqw3/40d4YDW/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81FxQAAANwAAAAPAAAAAAAAAAAAAAAAAJgCAABkcnMv&#10;ZG93bnJldi54bWxQSwUGAAAAAAQABAD1AAAAigMAAAAA&#10;" filled="f" stroked="f">
                  <v:textbox>
                    <w:txbxContent>
                      <w:p w14:paraId="11F4D9EA" w14:textId="77777777" w:rsidR="00422873" w:rsidRPr="00C17393" w:rsidRDefault="00422873" w:rsidP="00C17393">
                        <w:pPr>
                          <w:spacing w:after="0"/>
                          <w:jc w:val="center"/>
                          <w:rPr>
                            <w:rFonts w:cs="Arial"/>
                            <w:i/>
                            <w:color w:val="FF0000"/>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v:textbox>
                </v:shape>
                <w10:anchorlock/>
              </v:group>
            </w:pict>
          </mc:Fallback>
        </mc:AlternateContent>
      </w:r>
    </w:p>
    <w:p w14:paraId="1D47AC3C" w14:textId="2875B020" w:rsidR="00965E08" w:rsidRPr="00363884" w:rsidRDefault="00965E08" w:rsidP="009C4192">
      <w:pPr>
        <w:rPr>
          <w:rFonts w:cs="Arial"/>
        </w:rPr>
      </w:pPr>
      <w:r w:rsidRPr="00363884">
        <w:rPr>
          <w:rFonts w:cs="Arial"/>
        </w:rPr>
        <w:t xml:space="preserve">La disposition et le nombre de </w:t>
      </w:r>
      <w:r w:rsidR="00363884" w:rsidRPr="00363884">
        <w:rPr>
          <w:rFonts w:cs="Arial"/>
        </w:rPr>
        <w:t>vidéo</w:t>
      </w:r>
      <w:r w:rsidRPr="00363884">
        <w:rPr>
          <w:rFonts w:cs="Arial"/>
        </w:rPr>
        <w:t>projecteurs, imposés par des contraintes d’encombrement, ainsi que la forme de l’écran, vont générer des images projetées déformées. Ces déformations</w:t>
      </w:r>
      <w:r w:rsidR="00363884" w:rsidRPr="00363884">
        <w:rPr>
          <w:rFonts w:cs="Arial"/>
        </w:rPr>
        <w:t>,</w:t>
      </w:r>
      <w:r w:rsidRPr="00363884">
        <w:rPr>
          <w:rFonts w:cs="Arial"/>
        </w:rPr>
        <w:t xml:space="preserve"> </w:t>
      </w:r>
      <w:r w:rsidR="00363884" w:rsidRPr="00363884">
        <w:rPr>
          <w:rFonts w:cs="Arial"/>
        </w:rPr>
        <w:t xml:space="preserve">qui </w:t>
      </w:r>
      <w:r w:rsidRPr="00363884">
        <w:rPr>
          <w:rFonts w:cs="Arial"/>
        </w:rPr>
        <w:t xml:space="preserve">nuisent au réalisme de l’expérience de pilotage, </w:t>
      </w:r>
      <w:r w:rsidR="00363884" w:rsidRPr="00363884">
        <w:rPr>
          <w:rFonts w:cs="Arial"/>
        </w:rPr>
        <w:t xml:space="preserve">doivent </w:t>
      </w:r>
      <w:r w:rsidR="00363884">
        <w:rPr>
          <w:rFonts w:cs="Arial"/>
        </w:rPr>
        <w:t xml:space="preserve">donc </w:t>
      </w:r>
      <w:r w:rsidR="00363884" w:rsidRPr="00363884">
        <w:rPr>
          <w:rFonts w:cs="Arial"/>
        </w:rPr>
        <w:t>être</w:t>
      </w:r>
      <w:r w:rsidRPr="00363884">
        <w:rPr>
          <w:rFonts w:cs="Arial"/>
        </w:rPr>
        <w:t xml:space="preserve"> </w:t>
      </w:r>
      <w:r w:rsidR="00363884" w:rsidRPr="00363884">
        <w:rPr>
          <w:rFonts w:cs="Arial"/>
        </w:rPr>
        <w:t>analysées</w:t>
      </w:r>
      <w:r w:rsidRPr="00363884">
        <w:rPr>
          <w:rFonts w:cs="Arial"/>
        </w:rPr>
        <w:t xml:space="preserve"> afin de corriger les images par ordinateur avant projection.</w:t>
      </w:r>
    </w:p>
    <w:p w14:paraId="61A73D61" w14:textId="7D6BC769" w:rsidR="009C4192" w:rsidRPr="006C103D" w:rsidRDefault="0039583B" w:rsidP="00965E08">
      <w:pPr>
        <w:rPr>
          <w:rFonts w:cs="Arial"/>
        </w:rPr>
      </w:pPr>
      <w:r w:rsidRPr="006C103D">
        <w:rPr>
          <w:rFonts w:cs="Arial"/>
        </w:rPr>
        <w:t>Deux</w:t>
      </w:r>
      <w:r w:rsidR="00965E08" w:rsidRPr="006C103D">
        <w:rPr>
          <w:rFonts w:cs="Arial"/>
        </w:rPr>
        <w:t xml:space="preserve"> types de correction d’image vont être étudiés</w:t>
      </w:r>
      <w:r w:rsidR="006B316C" w:rsidRPr="006C103D">
        <w:rPr>
          <w:rFonts w:cs="Arial"/>
        </w:rPr>
        <w:t xml:space="preserve"> dans c</w:t>
      </w:r>
      <w:r w:rsidR="00F111AE" w:rsidRPr="006C103D">
        <w:rPr>
          <w:rFonts w:cs="Arial"/>
        </w:rPr>
        <w:t>ette partie</w:t>
      </w:r>
      <w:r w:rsidR="00965E08" w:rsidRPr="006C103D">
        <w:rPr>
          <w:rFonts w:cs="Arial"/>
        </w:rPr>
        <w:t> : les déformations dues à l’inclinaison des projecteurs par rapport</w:t>
      </w:r>
      <w:r w:rsidRPr="006C103D">
        <w:rPr>
          <w:rFonts w:cs="Arial"/>
        </w:rPr>
        <w:t xml:space="preserve"> à l’écran (effet keystone) </w:t>
      </w:r>
      <w:r w:rsidR="00965E08" w:rsidRPr="006C103D">
        <w:rPr>
          <w:rFonts w:cs="Arial"/>
        </w:rPr>
        <w:t>et la déformation due à la projection su</w:t>
      </w:r>
      <w:r w:rsidR="009C4192" w:rsidRPr="006C103D">
        <w:rPr>
          <w:rFonts w:cs="Arial"/>
        </w:rPr>
        <w:t>r un écran de forme cylindrique.</w:t>
      </w:r>
    </w:p>
    <w:p w14:paraId="67EAAC4B" w14:textId="66A9BED2" w:rsidR="0071609C" w:rsidRPr="00B60AD4" w:rsidRDefault="0071609C" w:rsidP="00965E08">
      <w:pPr>
        <w:rPr>
          <w:rFonts w:cs="Arial"/>
        </w:rPr>
      </w:pPr>
      <w:r w:rsidRPr="00B60AD4">
        <w:rPr>
          <w:rFonts w:cs="Arial"/>
        </w:rPr>
        <w:t>Les v</w:t>
      </w:r>
      <w:r w:rsidR="006C103D">
        <w:rPr>
          <w:rFonts w:cs="Arial"/>
        </w:rPr>
        <w:t>idéoprojecteurs utilisés projet</w:t>
      </w:r>
      <w:r w:rsidR="006C103D" w:rsidRPr="00B60AD4">
        <w:rPr>
          <w:rFonts w:cs="Arial"/>
        </w:rPr>
        <w:t>tent</w:t>
      </w:r>
      <w:r w:rsidRPr="00B60AD4">
        <w:rPr>
          <w:rFonts w:cs="Arial"/>
        </w:rPr>
        <w:t xml:space="preserve"> une image rectangulaire </w:t>
      </w:r>
      <w:r w:rsidR="006C103D">
        <w:rPr>
          <w:rFonts w:cs="Arial"/>
        </w:rPr>
        <w:t>avec</w:t>
      </w:r>
      <w:r w:rsidRPr="00B60AD4">
        <w:rPr>
          <w:rFonts w:cs="Arial"/>
        </w:rPr>
        <w:t xml:space="preserve"> les caractéristiques (cône de projection)</w:t>
      </w:r>
      <w:r w:rsidR="00FF69EB" w:rsidRPr="00B60AD4">
        <w:rPr>
          <w:rFonts w:cs="Arial"/>
        </w:rPr>
        <w:t xml:space="preserve"> </w:t>
      </w:r>
      <w:r w:rsidR="00720ACF" w:rsidRPr="00B60AD4">
        <w:rPr>
          <w:rFonts w:cs="Arial"/>
        </w:rPr>
        <w:t>déf</w:t>
      </w:r>
      <w:r w:rsidR="007D7533" w:rsidRPr="00B60AD4">
        <w:rPr>
          <w:rFonts w:cs="Arial"/>
        </w:rPr>
        <w:t xml:space="preserve">inies </w:t>
      </w:r>
      <w:r w:rsidR="000B59F0" w:rsidRPr="00B60AD4">
        <w:rPr>
          <w:rFonts w:cs="Arial"/>
        </w:rPr>
        <w:t xml:space="preserve">sur </w:t>
      </w:r>
      <w:r w:rsidR="006C103D">
        <w:rPr>
          <w:rFonts w:cs="Arial"/>
        </w:rPr>
        <w:t>la figure de la page suivante</w:t>
      </w:r>
      <w:r w:rsidR="007D7533" w:rsidRPr="00B60AD4">
        <w:rPr>
          <w:rFonts w:cs="Arial"/>
        </w:rPr>
        <w:t>.</w:t>
      </w:r>
    </w:p>
    <w:p w14:paraId="30E0B554" w14:textId="77777777" w:rsidR="000B59F0" w:rsidRPr="00B60AD4" w:rsidRDefault="000B59F0" w:rsidP="000B59F0">
      <w:pPr>
        <w:tabs>
          <w:tab w:val="left" w:pos="993"/>
        </w:tabs>
        <w:spacing w:after="0"/>
        <w:jc w:val="center"/>
        <w:rPr>
          <w:b/>
        </w:rPr>
      </w:pPr>
      <w:r w:rsidRPr="00B60AD4">
        <w:rPr>
          <w:b/>
          <w:noProof/>
          <w:lang w:eastAsia="fr-FR"/>
        </w:rPr>
        <w:drawing>
          <wp:inline distT="0" distB="0" distL="0" distR="0" wp14:anchorId="71D00AE6" wp14:editId="0E53FE9D">
            <wp:extent cx="2828631" cy="2356169"/>
            <wp:effectExtent l="0" t="0" r="0" b="6350"/>
            <wp:docPr id="935" name="Imag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éfinition cône-1.JPG"/>
                    <pic:cNvPicPr/>
                  </pic:nvPicPr>
                  <pic:blipFill>
                    <a:blip r:embed="rId13">
                      <a:extLst>
                        <a:ext uri="{28A0092B-C50C-407E-A947-70E740481C1C}">
                          <a14:useLocalDpi xmlns:a14="http://schemas.microsoft.com/office/drawing/2010/main" val="0"/>
                        </a:ext>
                      </a:extLst>
                    </a:blip>
                    <a:stretch>
                      <a:fillRect/>
                    </a:stretch>
                  </pic:blipFill>
                  <pic:spPr>
                    <a:xfrm>
                      <a:off x="0" y="0"/>
                      <a:ext cx="2832970" cy="2359783"/>
                    </a:xfrm>
                    <a:prstGeom prst="rect">
                      <a:avLst/>
                    </a:prstGeom>
                  </pic:spPr>
                </pic:pic>
              </a:graphicData>
            </a:graphic>
          </wp:inline>
        </w:drawing>
      </w:r>
    </w:p>
    <w:p w14:paraId="37992990" w14:textId="77777777" w:rsidR="000B59F0" w:rsidRPr="00B60AD4" w:rsidRDefault="00810610" w:rsidP="000B59F0">
      <w:pPr>
        <w:tabs>
          <w:tab w:val="left" w:pos="993"/>
        </w:tabs>
        <w:spacing w:after="0"/>
        <w:jc w:val="center"/>
        <w:rPr>
          <w:b/>
        </w:rPr>
      </w:pPr>
      <w:r>
        <w:rPr>
          <w:noProof/>
          <w:lang w:eastAsia="fr-FR"/>
        </w:rPr>
        <mc:AlternateContent>
          <mc:Choice Requires="wpg">
            <w:drawing>
              <wp:inline distT="0" distB="0" distL="0" distR="0" wp14:anchorId="6F6D4900" wp14:editId="475B81B6">
                <wp:extent cx="4648199" cy="3777615"/>
                <wp:effectExtent l="0" t="0" r="635" b="0"/>
                <wp:docPr id="1261" name="Groupe 1261"/>
                <wp:cNvGraphicFramePr/>
                <a:graphic xmlns:a="http://schemas.openxmlformats.org/drawingml/2006/main">
                  <a:graphicData uri="http://schemas.microsoft.com/office/word/2010/wordprocessingGroup">
                    <wpg:wgp>
                      <wpg:cNvGrpSpPr/>
                      <wpg:grpSpPr>
                        <a:xfrm>
                          <a:off x="0" y="0"/>
                          <a:ext cx="4648199" cy="3777615"/>
                          <a:chOff x="-11248" y="0"/>
                          <a:chExt cx="6190986" cy="4477320"/>
                        </a:xfrm>
                      </wpg:grpSpPr>
                      <wps:wsp>
                        <wps:cNvPr id="1262" name="Zone de texte 2"/>
                        <wps:cNvSpPr txBox="1">
                          <a:spLocks noChangeArrowheads="1"/>
                        </wps:cNvSpPr>
                        <wps:spPr bwMode="auto">
                          <a:xfrm>
                            <a:off x="3425838" y="338678"/>
                            <a:ext cx="2190749" cy="1339487"/>
                          </a:xfrm>
                          <a:prstGeom prst="rect">
                            <a:avLst/>
                          </a:prstGeom>
                          <a:noFill/>
                          <a:ln w="9525">
                            <a:noFill/>
                            <a:miter lim="800000"/>
                            <a:headEnd/>
                            <a:tailEnd/>
                          </a:ln>
                        </wps:spPr>
                        <wps:txbx>
                          <w:txbxContent>
                            <w:p w14:paraId="574FB85B" w14:textId="77777777" w:rsidR="00422873" w:rsidRDefault="00422873" w:rsidP="00810610">
                              <w:r>
                                <w:rPr>
                                  <w:noProof/>
                                  <w:lang w:eastAsia="fr-FR"/>
                                </w:rPr>
                                <w:drawing>
                                  <wp:inline distT="0" distB="0" distL="0" distR="0" wp14:anchorId="1AE8F9ED" wp14:editId="76C8A920">
                                    <wp:extent cx="1890713" cy="1166812"/>
                                    <wp:effectExtent l="0" t="0" r="0" b="0"/>
                                    <wp:docPr id="304" name="Imag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ion 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90090" cy="1166428"/>
                                            </a:xfrm>
                                            <a:prstGeom prst="rect">
                                              <a:avLst/>
                                            </a:prstGeom>
                                          </pic:spPr>
                                        </pic:pic>
                                      </a:graphicData>
                                    </a:graphic>
                                  </wp:inline>
                                </w:drawing>
                              </w:r>
                            </w:p>
                          </w:txbxContent>
                        </wps:txbx>
                        <wps:bodyPr rot="0" vert="horz" wrap="square" lIns="91440" tIns="45720" rIns="91440" bIns="45720" anchor="t" anchorCtr="0">
                          <a:noAutofit/>
                        </wps:bodyPr>
                      </wps:wsp>
                      <wps:wsp>
                        <wps:cNvPr id="1263" name="Triangle isocèle 1263"/>
                        <wps:cNvSpPr/>
                        <wps:spPr>
                          <a:xfrm flipV="1">
                            <a:off x="3552825" y="2266950"/>
                            <a:ext cx="2038350" cy="14097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4" name="Triangle isocèle 1264"/>
                        <wps:cNvSpPr/>
                        <wps:spPr>
                          <a:xfrm rot="5400000" flipH="1" flipV="1">
                            <a:off x="876300" y="314325"/>
                            <a:ext cx="1205865" cy="140970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5" name="Connecteur droit avec flèche 1265"/>
                        <wps:cNvCnPr/>
                        <wps:spPr>
                          <a:xfrm flipV="1">
                            <a:off x="771525" y="276225"/>
                            <a:ext cx="0" cy="75247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66" name="Connecteur droit avec flèche 1266"/>
                        <wps:cNvCnPr/>
                        <wps:spPr>
                          <a:xfrm flipV="1">
                            <a:off x="4562475" y="266700"/>
                            <a:ext cx="0" cy="75247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67" name="Connecteur droit avec flèche 1267"/>
                        <wps:cNvCnPr/>
                        <wps:spPr>
                          <a:xfrm flipV="1">
                            <a:off x="4572000" y="2057400"/>
                            <a:ext cx="0" cy="162877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68" name="Connecteur droit avec flèche 1268"/>
                        <wps:cNvCnPr/>
                        <wps:spPr>
                          <a:xfrm>
                            <a:off x="4572000" y="3686175"/>
                            <a:ext cx="136652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69" name="Connecteur droit avec flèche 1269"/>
                        <wps:cNvCnPr/>
                        <wps:spPr>
                          <a:xfrm>
                            <a:off x="4562475" y="1028700"/>
                            <a:ext cx="136652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70" name="Connecteur droit avec flèche 1270"/>
                        <wps:cNvCnPr/>
                        <wps:spPr>
                          <a:xfrm>
                            <a:off x="790575" y="1028700"/>
                            <a:ext cx="1743075"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71" name="Connecteur droit 1271"/>
                        <wps:cNvCnPr/>
                        <wps:spPr>
                          <a:xfrm>
                            <a:off x="3543300" y="428625"/>
                            <a:ext cx="2047875" cy="120967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72" name="Connecteur droit 1272"/>
                        <wps:cNvCnPr/>
                        <wps:spPr>
                          <a:xfrm flipH="1">
                            <a:off x="3543300" y="419100"/>
                            <a:ext cx="2047875" cy="120967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73" name="Arc 1273"/>
                        <wps:cNvSpPr/>
                        <wps:spPr>
                          <a:xfrm>
                            <a:off x="-11248" y="171450"/>
                            <a:ext cx="1714500" cy="1714500"/>
                          </a:xfrm>
                          <a:prstGeom prst="arc">
                            <a:avLst>
                              <a:gd name="adj1" fmla="val 20105870"/>
                              <a:gd name="adj2" fmla="val 21588182"/>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4" name="Arc 1274"/>
                        <wps:cNvSpPr/>
                        <wps:spPr>
                          <a:xfrm>
                            <a:off x="3701779" y="2762820"/>
                            <a:ext cx="1714500" cy="1714500"/>
                          </a:xfrm>
                          <a:prstGeom prst="arc">
                            <a:avLst>
                              <a:gd name="adj1" fmla="val 14067359"/>
                              <a:gd name="adj2" fmla="val 16198592"/>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5" name="Zone de texte 2"/>
                        <wps:cNvSpPr txBox="1">
                          <a:spLocks noChangeArrowheads="1"/>
                        </wps:cNvSpPr>
                        <wps:spPr bwMode="auto">
                          <a:xfrm>
                            <a:off x="638174" y="1066800"/>
                            <a:ext cx="522345" cy="345384"/>
                          </a:xfrm>
                          <a:prstGeom prst="rect">
                            <a:avLst/>
                          </a:prstGeom>
                          <a:noFill/>
                          <a:ln w="9525">
                            <a:noFill/>
                            <a:miter lim="800000"/>
                            <a:headEnd/>
                            <a:tailEnd/>
                          </a:ln>
                        </wps:spPr>
                        <wps:txbx>
                          <w:txbxContent>
                            <w:p w14:paraId="13C5404C" w14:textId="77777777" w:rsidR="00422873" w:rsidRPr="0054716C" w:rsidRDefault="00422873" w:rsidP="00810610">
                              <w:pPr>
                                <w:rPr>
                                  <w:rFonts w:cs="Arial"/>
                                  <w:szCs w:val="24"/>
                                  <w:vertAlign w:val="subscript"/>
                                </w:rPr>
                              </w:pPr>
                              <w:r w:rsidRPr="000333A9">
                                <w:rPr>
                                  <w:rFonts w:cs="Arial"/>
                                  <w:i/>
                                  <w:szCs w:val="24"/>
                                </w:rPr>
                                <w:t>O</w:t>
                              </w:r>
                              <w:r w:rsidRPr="0054716C">
                                <w:rPr>
                                  <w:rFonts w:cs="Arial"/>
                                  <w:szCs w:val="24"/>
                                  <w:vertAlign w:val="subscript"/>
                                </w:rPr>
                                <w:t>1</w:t>
                              </w:r>
                            </w:p>
                          </w:txbxContent>
                        </wps:txbx>
                        <wps:bodyPr rot="0" vert="horz" wrap="square" lIns="91440" tIns="45720" rIns="91440" bIns="45720" anchor="t" anchorCtr="0">
                          <a:noAutofit/>
                        </wps:bodyPr>
                      </wps:wsp>
                      <wps:wsp>
                        <wps:cNvPr id="1276" name="Zone de texte 2"/>
                        <wps:cNvSpPr txBox="1">
                          <a:spLocks noChangeArrowheads="1"/>
                        </wps:cNvSpPr>
                        <wps:spPr bwMode="auto">
                          <a:xfrm>
                            <a:off x="4114800" y="3524251"/>
                            <a:ext cx="505660" cy="304801"/>
                          </a:xfrm>
                          <a:prstGeom prst="rect">
                            <a:avLst/>
                          </a:prstGeom>
                          <a:noFill/>
                          <a:ln w="9525">
                            <a:noFill/>
                            <a:miter lim="800000"/>
                            <a:headEnd/>
                            <a:tailEnd/>
                          </a:ln>
                        </wps:spPr>
                        <wps:txbx>
                          <w:txbxContent>
                            <w:p w14:paraId="6DC3E85E" w14:textId="77777777" w:rsidR="00422873" w:rsidRPr="0054716C" w:rsidRDefault="00422873" w:rsidP="00810610">
                              <w:pPr>
                                <w:rPr>
                                  <w:rFonts w:cs="Arial"/>
                                  <w:szCs w:val="24"/>
                                  <w:vertAlign w:val="subscript"/>
                                </w:rPr>
                              </w:pPr>
                              <w:r w:rsidRPr="000333A9">
                                <w:rPr>
                                  <w:rFonts w:cs="Arial"/>
                                  <w:i/>
                                  <w:szCs w:val="24"/>
                                </w:rPr>
                                <w:t>O</w:t>
                              </w:r>
                              <w:r w:rsidRPr="0054716C">
                                <w:rPr>
                                  <w:rFonts w:cs="Arial"/>
                                  <w:szCs w:val="24"/>
                                  <w:vertAlign w:val="subscript"/>
                                </w:rPr>
                                <w:t>1</w:t>
                              </w:r>
                            </w:p>
                          </w:txbxContent>
                        </wps:txbx>
                        <wps:bodyPr rot="0" vert="horz" wrap="square" lIns="91440" tIns="45720" rIns="91440" bIns="45720" anchor="t" anchorCtr="0">
                          <a:noAutofit/>
                        </wps:bodyPr>
                      </wps:wsp>
                      <wps:wsp>
                        <wps:cNvPr id="1277" name="Zone de texte 2"/>
                        <wps:cNvSpPr txBox="1">
                          <a:spLocks noChangeArrowheads="1"/>
                        </wps:cNvSpPr>
                        <wps:spPr bwMode="auto">
                          <a:xfrm>
                            <a:off x="876805" y="438150"/>
                            <a:ext cx="923422" cy="304801"/>
                          </a:xfrm>
                          <a:prstGeom prst="rect">
                            <a:avLst/>
                          </a:prstGeom>
                          <a:noFill/>
                          <a:ln w="9525">
                            <a:noFill/>
                            <a:miter lim="800000"/>
                            <a:headEnd/>
                            <a:tailEnd/>
                          </a:ln>
                        </wps:spPr>
                        <wps:txbx>
                          <w:txbxContent>
                            <w:p w14:paraId="5F2998A7" w14:textId="77777777" w:rsidR="00422873" w:rsidRPr="0054716C" w:rsidRDefault="00422873" w:rsidP="00810610">
                              <w:pPr>
                                <w:rPr>
                                  <w:rFonts w:cs="Arial"/>
                                  <w:szCs w:val="24"/>
                                  <w:vertAlign w:val="subscript"/>
                                </w:rPr>
                              </w:pPr>
                              <w:r>
                                <w:rPr>
                                  <w:rFonts w:cs="Arial"/>
                                  <w:szCs w:val="24"/>
                                </w:rPr>
                                <w:t>21,</w:t>
                              </w:r>
                              <w:r w:rsidRPr="0054716C">
                                <w:rPr>
                                  <w:rFonts w:cs="Arial"/>
                                  <w:szCs w:val="24"/>
                                </w:rPr>
                                <w:t>5 °</w:t>
                              </w:r>
                            </w:p>
                          </w:txbxContent>
                        </wps:txbx>
                        <wps:bodyPr rot="0" vert="horz" wrap="square" lIns="91440" tIns="45720" rIns="91440" bIns="45720" anchor="t" anchorCtr="0">
                          <a:noAutofit/>
                        </wps:bodyPr>
                      </wps:wsp>
                      <wps:wsp>
                        <wps:cNvPr id="1278" name="Zone de texte 2"/>
                        <wps:cNvSpPr txBox="1">
                          <a:spLocks noChangeArrowheads="1"/>
                        </wps:cNvSpPr>
                        <wps:spPr bwMode="auto">
                          <a:xfrm>
                            <a:off x="3782000" y="2499105"/>
                            <a:ext cx="824760" cy="304801"/>
                          </a:xfrm>
                          <a:prstGeom prst="rect">
                            <a:avLst/>
                          </a:prstGeom>
                          <a:noFill/>
                          <a:ln w="9525">
                            <a:noFill/>
                            <a:miter lim="800000"/>
                            <a:headEnd/>
                            <a:tailEnd/>
                          </a:ln>
                        </wps:spPr>
                        <wps:txbx>
                          <w:txbxContent>
                            <w:p w14:paraId="6D701479" w14:textId="77777777" w:rsidR="00422873" w:rsidRPr="0054716C" w:rsidRDefault="00422873" w:rsidP="00810610">
                              <w:pPr>
                                <w:jc w:val="center"/>
                                <w:rPr>
                                  <w:rFonts w:cs="Arial"/>
                                  <w:szCs w:val="24"/>
                                  <w:vertAlign w:val="subscript"/>
                                </w:rPr>
                              </w:pPr>
                              <w:r w:rsidRPr="0054716C">
                                <w:rPr>
                                  <w:rFonts w:cs="Arial"/>
                                  <w:szCs w:val="24"/>
                                </w:rPr>
                                <w:t>35 °</w:t>
                              </w:r>
                            </w:p>
                          </w:txbxContent>
                        </wps:txbx>
                        <wps:bodyPr rot="0" vert="horz" wrap="square" lIns="91440" tIns="45720" rIns="91440" bIns="45720" anchor="t" anchorCtr="0">
                          <a:noAutofit/>
                        </wps:bodyPr>
                      </wps:wsp>
                      <wps:wsp>
                        <wps:cNvPr id="1279" name="Zone de texte 2"/>
                        <wps:cNvSpPr txBox="1">
                          <a:spLocks noChangeArrowheads="1"/>
                        </wps:cNvSpPr>
                        <wps:spPr bwMode="auto">
                          <a:xfrm>
                            <a:off x="800100" y="1514474"/>
                            <a:ext cx="1661356" cy="304801"/>
                          </a:xfrm>
                          <a:prstGeom prst="rect">
                            <a:avLst/>
                          </a:prstGeom>
                          <a:noFill/>
                          <a:ln w="9525">
                            <a:noFill/>
                            <a:miter lim="800000"/>
                            <a:headEnd/>
                            <a:tailEnd/>
                          </a:ln>
                        </wps:spPr>
                        <wps:txbx>
                          <w:txbxContent>
                            <w:p w14:paraId="286F0FE4" w14:textId="77777777" w:rsidR="00422873" w:rsidRPr="0054716C" w:rsidRDefault="00422873" w:rsidP="00810610">
                              <w:pPr>
                                <w:rPr>
                                  <w:rFonts w:cs="Arial"/>
                                  <w:szCs w:val="24"/>
                                  <w:vertAlign w:val="subscript"/>
                                </w:rPr>
                              </w:pPr>
                              <w:r w:rsidRPr="000333A9">
                                <w:rPr>
                                  <w:rFonts w:cs="Arial"/>
                                  <w:i/>
                                  <w:szCs w:val="24"/>
                                </w:rPr>
                                <w:t>d</w:t>
                              </w:r>
                              <w:r w:rsidRPr="0054716C">
                                <w:rPr>
                                  <w:rFonts w:cs="Arial"/>
                                  <w:szCs w:val="24"/>
                                </w:rPr>
                                <w:t xml:space="preserve"> = 590 mm</w:t>
                              </w:r>
                            </w:p>
                          </w:txbxContent>
                        </wps:txbx>
                        <wps:bodyPr rot="0" vert="horz" wrap="square" lIns="91440" tIns="45720" rIns="91440" bIns="45720" anchor="t" anchorCtr="0">
                          <a:noAutofit/>
                        </wps:bodyPr>
                      </wps:wsp>
                      <wps:wsp>
                        <wps:cNvPr id="1280" name="Zone de texte 2"/>
                        <wps:cNvSpPr txBox="1">
                          <a:spLocks noChangeArrowheads="1"/>
                        </wps:cNvSpPr>
                        <wps:spPr bwMode="auto">
                          <a:xfrm>
                            <a:off x="2089380" y="1228725"/>
                            <a:ext cx="1421309" cy="304801"/>
                          </a:xfrm>
                          <a:prstGeom prst="rect">
                            <a:avLst/>
                          </a:prstGeom>
                          <a:noFill/>
                          <a:ln w="9525">
                            <a:noFill/>
                            <a:miter lim="800000"/>
                            <a:headEnd/>
                            <a:tailEnd/>
                          </a:ln>
                        </wps:spPr>
                        <wps:txbx>
                          <w:txbxContent>
                            <w:p w14:paraId="63F62E58" w14:textId="77777777" w:rsidR="00422873" w:rsidRPr="0054716C" w:rsidRDefault="00422873" w:rsidP="00810610">
                              <w:pPr>
                                <w:rPr>
                                  <w:rFonts w:cs="Arial"/>
                                  <w:szCs w:val="24"/>
                                  <w:vertAlign w:val="subscript"/>
                                </w:rPr>
                              </w:pPr>
                              <w:r w:rsidRPr="000333A9">
                                <w:rPr>
                                  <w:rFonts w:cs="Arial"/>
                                  <w:i/>
                                  <w:szCs w:val="24"/>
                                </w:rPr>
                                <w:t>H</w:t>
                              </w:r>
                              <w:r w:rsidRPr="0054716C">
                                <w:rPr>
                                  <w:rFonts w:cs="Arial"/>
                                  <w:szCs w:val="24"/>
                                </w:rPr>
                                <w:t xml:space="preserve"> = </w:t>
                              </w:r>
                              <w:r>
                                <w:rPr>
                                  <w:rFonts w:cs="Arial"/>
                                  <w:szCs w:val="24"/>
                                </w:rPr>
                                <w:t>465</w:t>
                              </w:r>
                              <w:r w:rsidRPr="0054716C">
                                <w:rPr>
                                  <w:rFonts w:cs="Arial"/>
                                  <w:szCs w:val="24"/>
                                </w:rPr>
                                <w:t xml:space="preserve"> mm</w:t>
                              </w:r>
                            </w:p>
                          </w:txbxContent>
                        </wps:txbx>
                        <wps:bodyPr rot="0" vert="horz" wrap="square" lIns="91440" tIns="45720" rIns="91440" bIns="45720" anchor="t" anchorCtr="0">
                          <a:noAutofit/>
                        </wps:bodyPr>
                      </wps:wsp>
                      <wps:wsp>
                        <wps:cNvPr id="1281" name="Zone de texte 2"/>
                        <wps:cNvSpPr txBox="1">
                          <a:spLocks noChangeArrowheads="1"/>
                        </wps:cNvSpPr>
                        <wps:spPr bwMode="auto">
                          <a:xfrm>
                            <a:off x="4073789" y="1666875"/>
                            <a:ext cx="1450710" cy="304801"/>
                          </a:xfrm>
                          <a:prstGeom prst="rect">
                            <a:avLst/>
                          </a:prstGeom>
                          <a:noFill/>
                          <a:ln w="9525">
                            <a:noFill/>
                            <a:miter lim="800000"/>
                            <a:headEnd/>
                            <a:tailEnd/>
                          </a:ln>
                        </wps:spPr>
                        <wps:txbx>
                          <w:txbxContent>
                            <w:p w14:paraId="60CF6781" w14:textId="77777777" w:rsidR="00422873" w:rsidRPr="0054716C" w:rsidRDefault="00422873" w:rsidP="00810610">
                              <w:pPr>
                                <w:rPr>
                                  <w:rFonts w:cs="Arial"/>
                                  <w:szCs w:val="24"/>
                                  <w:vertAlign w:val="subscript"/>
                                </w:rPr>
                              </w:pPr>
                              <w:r w:rsidRPr="000333A9">
                                <w:rPr>
                                  <w:rFonts w:cs="Arial"/>
                                  <w:i/>
                                  <w:szCs w:val="24"/>
                                </w:rPr>
                                <w:t>L</w:t>
                              </w:r>
                              <w:r>
                                <w:rPr>
                                  <w:rFonts w:cs="Arial"/>
                                  <w:szCs w:val="24"/>
                                </w:rPr>
                                <w:t xml:space="preserve"> = 826</w:t>
                              </w:r>
                              <w:r w:rsidRPr="0054716C">
                                <w:rPr>
                                  <w:rFonts w:cs="Arial"/>
                                  <w:szCs w:val="24"/>
                                </w:rPr>
                                <w:t xml:space="preserve"> mm</w:t>
                              </w:r>
                            </w:p>
                          </w:txbxContent>
                        </wps:txbx>
                        <wps:bodyPr rot="0" vert="horz" wrap="square" lIns="91440" tIns="45720" rIns="91440" bIns="45720" anchor="t" anchorCtr="0">
                          <a:noAutofit/>
                        </wps:bodyPr>
                      </wps:wsp>
                      <wps:wsp>
                        <wps:cNvPr id="1282" name="Zone de texte 2"/>
                        <wps:cNvSpPr txBox="1">
                          <a:spLocks noChangeArrowheads="1"/>
                        </wps:cNvSpPr>
                        <wps:spPr bwMode="auto">
                          <a:xfrm>
                            <a:off x="5619751" y="3323164"/>
                            <a:ext cx="317354" cy="45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82F70" w14:textId="77777777" w:rsidR="00422873" w:rsidRPr="006870A9"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wps:txbx>
                        <wps:bodyPr rot="0" vert="horz" wrap="square" lIns="91440" tIns="45720" rIns="91440" bIns="45720" anchor="t" anchorCtr="0" upright="1">
                          <a:noAutofit/>
                        </wps:bodyPr>
                      </wps:wsp>
                      <wps:wsp>
                        <wps:cNvPr id="1283" name="Zone de texte 2"/>
                        <wps:cNvSpPr txBox="1">
                          <a:spLocks noChangeArrowheads="1"/>
                        </wps:cNvSpPr>
                        <wps:spPr bwMode="auto">
                          <a:xfrm>
                            <a:off x="5724524" y="722513"/>
                            <a:ext cx="455214" cy="4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80A85C" w14:textId="77777777" w:rsidR="00422873" w:rsidRPr="006870A9"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wps:txbx>
                        <wps:bodyPr rot="0" vert="horz" wrap="square" lIns="91440" tIns="45720" rIns="91440" bIns="45720" anchor="t" anchorCtr="0" upright="1">
                          <a:noAutofit/>
                        </wps:bodyPr>
                      </wps:wsp>
                      <wps:wsp>
                        <wps:cNvPr id="1284" name="Zone de texte 2"/>
                        <wps:cNvSpPr txBox="1">
                          <a:spLocks noChangeArrowheads="1"/>
                        </wps:cNvSpPr>
                        <wps:spPr bwMode="auto">
                          <a:xfrm>
                            <a:off x="4305300" y="0"/>
                            <a:ext cx="341242" cy="463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EB577" w14:textId="77777777" w:rsidR="00422873" w:rsidRPr="006870A9"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wps:txbx>
                        <wps:bodyPr rot="0" vert="horz" wrap="square" lIns="91440" tIns="45720" rIns="91440" bIns="45720" anchor="t" anchorCtr="0" upright="1">
                          <a:noAutofit/>
                        </wps:bodyPr>
                      </wps:wsp>
                      <wps:wsp>
                        <wps:cNvPr id="1285" name="Zone de texte 2"/>
                        <wps:cNvSpPr txBox="1">
                          <a:spLocks noChangeArrowheads="1"/>
                        </wps:cNvSpPr>
                        <wps:spPr bwMode="auto">
                          <a:xfrm>
                            <a:off x="476250" y="76200"/>
                            <a:ext cx="340559" cy="463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11001" w14:textId="77777777" w:rsidR="00422873" w:rsidRPr="006870A9"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wps:txbx>
                        <wps:bodyPr rot="0" vert="horz" wrap="square" lIns="91440" tIns="45720" rIns="91440" bIns="45720" anchor="t" anchorCtr="0" upright="1">
                          <a:noAutofit/>
                        </wps:bodyPr>
                      </wps:wsp>
                      <wps:wsp>
                        <wps:cNvPr id="1286" name="Zone de texte 2"/>
                        <wps:cNvSpPr txBox="1">
                          <a:spLocks noChangeArrowheads="1"/>
                        </wps:cNvSpPr>
                        <wps:spPr bwMode="auto">
                          <a:xfrm>
                            <a:off x="2400300" y="685800"/>
                            <a:ext cx="349430" cy="47296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128F34BB" w14:textId="77777777" w:rsidR="00422873" w:rsidRPr="0054716C"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wps:txbx>
                        <wps:bodyPr rot="0" vert="horz" wrap="square" lIns="91440" tIns="45720" rIns="91440" bIns="45720" anchor="t" anchorCtr="0" upright="1">
                          <a:noAutofit/>
                        </wps:bodyPr>
                      </wps:wsp>
                      <wps:wsp>
                        <wps:cNvPr id="1287" name="Zone de texte 2"/>
                        <wps:cNvSpPr txBox="1">
                          <a:spLocks noChangeArrowheads="1"/>
                        </wps:cNvSpPr>
                        <wps:spPr bwMode="auto">
                          <a:xfrm>
                            <a:off x="4210049" y="1952625"/>
                            <a:ext cx="350113" cy="47228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1BCA1B7A" w14:textId="77777777" w:rsidR="00422873" w:rsidRPr="0054716C"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wps:txbx>
                        <wps:bodyPr rot="0" vert="horz" wrap="square" lIns="91440" tIns="45720" rIns="91440" bIns="45720" anchor="t" anchorCtr="0" upright="1">
                          <a:noAutofit/>
                        </wps:bodyPr>
                      </wps:wsp>
                      <wps:wsp>
                        <wps:cNvPr id="1288" name="Rectangle 1288"/>
                        <wps:cNvSpPr/>
                        <wps:spPr>
                          <a:xfrm>
                            <a:off x="3543300" y="419100"/>
                            <a:ext cx="2038350" cy="12096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e 1261" o:spid="_x0000_s1071" style="width:366pt;height:297.45pt;mso-position-horizontal-relative:char;mso-position-vertical-relative:line" coordorigin="-112" coordsize="61909,44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">
                <v:shape id="_x0000_s1072" type="#_x0000_t202" style="position:absolute;left:34258;top:3386;width:21907;height:13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zXhsIA&#10;AADdAAAADwAAAGRycy9kb3ducmV2LnhtbERPS4vCMBC+L/gfwgje1sSi4naNIorgyWV9LOxtaMa2&#10;2ExKE23992Zhwdt8fM+ZLztbiTs1vnSsYTRUIIgzZ0rONZyO2/cZCB+QDVaOScODPCwXvbc5psa1&#10;/E33Q8hFDGGfooYihDqV0mcFWfRDVxNH7uIaiyHCJpemwTaG20omSk2lxZJjQ4E1rQvKroeb1XDe&#10;X35/xuor39hJ3bpOSbYfUutBv1t9ggjUhZf4370zcX4yTeD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rNeGwgAAAN0AAAAPAAAAAAAAAAAAAAAAAJgCAABkcnMvZG93&#10;bnJldi54bWxQSwUGAAAAAAQABAD1AAAAhwMAAAAA&#10;" filled="f" stroked="f">
                  <v:textbox>
                    <w:txbxContent>
                      <w:p w14:paraId="574FB85B" w14:textId="77777777" w:rsidR="00422873" w:rsidRDefault="00422873" w:rsidP="00810610">
                        <w:r>
                          <w:rPr>
                            <w:noProof/>
                            <w:lang w:eastAsia="fr-FR"/>
                          </w:rPr>
                          <w:drawing>
                            <wp:inline distT="0" distB="0" distL="0" distR="0" wp14:anchorId="1AE8F9ED" wp14:editId="76C8A920">
                              <wp:extent cx="1890713" cy="1166812"/>
                              <wp:effectExtent l="0" t="0" r="0" b="0"/>
                              <wp:docPr id="304" name="Imag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ion 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90090" cy="1166428"/>
                                      </a:xfrm>
                                      <a:prstGeom prst="rect">
                                        <a:avLst/>
                                      </a:prstGeom>
                                    </pic:spPr>
                                  </pic:pic>
                                </a:graphicData>
                              </a:graphic>
                            </wp:inline>
                          </w:drawing>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isocèle 1263" o:spid="_x0000_s1073" type="#_x0000_t5" style="position:absolute;left:35528;top:22669;width:20383;height:1409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KXTMMA&#10;AADdAAAADwAAAGRycy9kb3ducmV2LnhtbERPTWvDMAy9D/YfjAa7Lc5SKCOLU0phsEMZNGvpVcRa&#10;nDWWQ+w2SX99XRjspsf7VLGabCcuNPjWsYLXJAVBXDvdcqNg//3x8gbCB2SNnWNSMJOHVfn4UGCu&#10;3cg7ulShETGEfY4KTAh9LqWvDVn0ieuJI/fjBoshwqGResAxhttOZmm6lBZbjg0Ge9oYqk/V2Spw&#10;X9Nor/vtKeONM4v52Jnf9UGp56dp/Q4i0BT+xX/uTx3nZ8sF3L+JJ8j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KXTMMAAADdAAAADwAAAAAAAAAAAAAAAACYAgAAZHJzL2Rv&#10;d25yZXYueG1sUEsFBgAAAAAEAAQA9QAAAIgDAAAAAA==&#10;" filled="f" strokecolor="black [3213]" strokeweight="2pt"/>
                <v:shape id="Triangle isocèle 1264" o:spid="_x0000_s1074" type="#_x0000_t5" style="position:absolute;left:8762;top:3143;width:12059;height:14097;rotation:90;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cJMAA&#10;AADdAAAADwAAAGRycy9kb3ducmV2LnhtbERPS4vCMBC+L/gfwgje1lRdpFSjiCB4te5lb0Mz9mEz&#10;KUnU2l9vBGFv8/E9Z73tTSvu5HxtWcFsmoAgLqyuuVTwez58pyB8QNbYWiYFT/Kw3Yy+1php++AT&#10;3fNQihjCPkMFVQhdJqUvKjLop7YjjtzFOoMhQldK7fARw00r50mylAZrjg0VdrSvqLjmN6Ngcdo3&#10;3VA/Zc6YnvM/NzTp0Cg1Gfe7FYhAffgXf9xHHefPlz/w/iae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2/cJMAAAADdAAAADwAAAAAAAAAAAAAAAACYAgAAZHJzL2Rvd25y&#10;ZXYueG1sUEsFBgAAAAAEAAQA9QAAAIUDAAAAAA==&#10;" filled="f" strokecolor="black [3213]" strokeweight="2pt"/>
                <v:shape id="Connecteur droit avec flèche 1265" o:spid="_x0000_s1075" type="#_x0000_t32" style="position:absolute;left:7715;top:2762;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7rUsUAAADdAAAADwAAAGRycy9kb3ducmV2LnhtbERPS2vCQBC+C/0PyxR6MxtTtDF1FRF8&#10;1FvTQO1tyE6T0OxsyK6a/vtuQfA2H99zFqvBtOJCvWssK5hEMQji0uqGKwXFx3acgnAeWWNrmRT8&#10;koPV8mG0wEzbK7/TJfeVCCHsMlRQe99lUrqyJoMush1x4L5tb9AH2FdS93gN4aaVSRzPpMGGQ0ON&#10;HW1qKn/ys1HwIj/3cVoeksn8uTh9bXL7dtxZpZ4eh/UrCE+Dv4tv7oMO85PZFP6/CS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7rUsUAAADdAAAADwAAAAAAAAAA&#10;AAAAAAChAgAAZHJzL2Rvd25yZXYueG1sUEsFBgAAAAAEAAQA+QAAAJMDAAAAAA==&#10;" strokecolor="black [3213]">
                  <v:stroke endarrow="block"/>
                </v:shape>
                <v:shape id="Connecteur droit avec flèche 1266" o:spid="_x0000_s1076" type="#_x0000_t32" style="position:absolute;left:45624;top:2667;width:0;height:75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x1JcMAAADdAAAADwAAAGRycy9kb3ducmV2LnhtbERPTWvCQBC9C/0PyxS86cYUokZXKUKr&#10;9mYU1NuQnSah2dmQXTX+e7cgeJvH+5z5sjO1uFLrKssKRsMIBHFudcWFgsP+azAB4TyyxtoyKbiT&#10;g+XirTfHVNsb7+ia+UKEEHYpKii9b1IpXV6SQTe0DXHgfm1r0AfYFlK3eAvhppZxFCXSYMWhocSG&#10;ViXlf9nFKBjL4zqa5Jt4NP04nM6rzG5/vq1S/ffucwbCU+df4qd7o8P8OEng/5twgl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sdSXDAAAA3QAAAA8AAAAAAAAAAAAA&#10;AAAAoQIAAGRycy9kb3ducmV2LnhtbFBLBQYAAAAABAAEAPkAAACRAwAAAAA=&#10;" strokecolor="black [3213]">
                  <v:stroke endarrow="block"/>
                </v:shape>
                <v:shape id="Connecteur droit avec flèche 1267" o:spid="_x0000_s1077" type="#_x0000_t32" style="position:absolute;left:45720;top:20574;width:0;height:16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DQvsMAAADdAAAADwAAAGRycy9kb3ducmV2LnhtbERPS4vCMBC+C/sfwgjeNLWCj65RFsHH&#10;etuuoN6GZrYtNpPSRK3/3iwI3ubje8582ZpK3KhxpWUFw0EEgjizuuRcweF33Z+CcB5ZY2WZFDzI&#10;wXLx0Zljou2df+iW+lyEEHYJKii8rxMpXVaQQTewNXHg/mxj0AfY5FI3eA/hppJxFI2lwZJDQ4E1&#10;rQrKLunVKJjI4zaaZrt4OBsdTudVar/3G6tUr9t+fYLw1Pq3+OXe6TA/Hk/g/5twgl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g0L7DAAAA3QAAAA8AAAAAAAAAAAAA&#10;AAAAoQIAAGRycy9kb3ducmV2LnhtbFBLBQYAAAAABAAEAPkAAACRAwAAAAA=&#10;" strokecolor="black [3213]">
                  <v:stroke endarrow="block"/>
                </v:shape>
                <v:shape id="Connecteur droit avec flèche 1268" o:spid="_x0000_s1078" type="#_x0000_t32" style="position:absolute;left:45720;top:36861;width:136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NbOsYAAADdAAAADwAAAGRycy9kb3ducmV2LnhtbESPQU/DMAyF70j8h8hI3Fi6HSbULZvY&#10;EBLiBN0mxM1qTFNonC7J2vLv8QGJm633/N7n9XbynRoopjawgfmsAEVcB9tyY+B4eLq7B5UyssUu&#10;MBn4oQTbzfXVGksbRn6jocqNkhBOJRpwOfel1ql25DHNQk8s2meIHrOssdE24ijhvtOLolhqjy1L&#10;g8Oe9o7q7+riDXTDy3g+Xb7O7vF1OFT79w+3i70xtzfTwwpUpin/m/+un63gL5aCK9/IC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DWzrGAAAA3QAAAA8AAAAAAAAA&#10;AAAAAAAAoQIAAGRycy9kb3ducmV2LnhtbFBLBQYAAAAABAAEAPkAAACUAwAAAAA=&#10;" strokecolor="black [3213]">
                  <v:stroke endarrow="block"/>
                </v:shape>
                <v:shape id="Connecteur droit avec flèche 1269" o:spid="_x0000_s1079" type="#_x0000_t32" style="position:absolute;left:45624;top:10287;width:136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ocQAAADdAAAADwAAAGRycy9kb3ducmV2LnhtbERPTWsCMRC9F/wPYYTealYP0q5GsUqh&#10;9NSuLeJt2IybtZvJmsTd7b9vCgVv83ifs1wPthEd+VA7VjCdZCCIS6drrhR87l8eHkGEiKyxcUwK&#10;fijAejW6W2KuXc8f1BWxEimEQ44KTIxtLmUoDVkME9cSJ+7kvMWYoK+k9tincNvIWZbNpcWaU4PB&#10;lraGyu/iahU03Vt/+bqeL2b33u2L7eFonn2r1P142CxARBriTfzvftVp/mz+BH/fpB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z/6hxAAAAN0AAAAPAAAAAAAAAAAA&#10;AAAAAKECAABkcnMvZG93bnJldi54bWxQSwUGAAAAAAQABAD5AAAAkgMAAAAA&#10;" strokecolor="black [3213]">
                  <v:stroke endarrow="block"/>
                </v:shape>
                <v:shape id="Connecteur droit avec flèche 1270" o:spid="_x0000_s1080" type="#_x0000_t32" style="position:absolute;left:7905;top:10287;width:174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zB4cYAAADdAAAADwAAAGRycy9kb3ducmV2LnhtbESPQU/DMAyF70j8h8iTuLF0OwAqyyYY&#10;QkKcoNuEuFmNaQqN0yVZW/49PiDtZus9v/d5tZl8pwaKqQ1sYDEvQBHXwbbcGNjvnq/vQKWMbLEL&#10;TAZ+KcFmfXmxwtKGkd9pqHKjJIRTiQZczn2pdaodeUzz0BOL9hWixyxrbLSNOEq47/SyKG60x5al&#10;wWFPW0f1T3XyBrrhdTweTt9H9/Q27Krtx6d7jL0xV7Pp4R5Upimfzf/XL1bwl7fCL9/ICHr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sweHGAAAA3QAAAA8AAAAAAAAA&#10;AAAAAAAAoQIAAGRycy9kb3ducmV2LnhtbFBLBQYAAAAABAAEAPkAAACUAwAAAAA=&#10;" strokecolor="black [3213]">
                  <v:stroke endarrow="block"/>
                </v:shape>
                <v:line id="Connecteur droit 1271" o:spid="_x0000_s1081" style="position:absolute;visibility:visible;mso-wrap-style:square" from="35433,4286" to="55911,1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3bBcMAAADdAAAADwAAAGRycy9kb3ducmV2LnhtbERPTWvCQBC9C/0PyxR6kWajh1hSV5FC&#10;QfDUaOl1ujvJBrOzIbvG2F/fLRS8zeN9zno7uU6MNITWs4JFloMg1t603Cg4Hd+fX0CEiGyw80wK&#10;bhRgu3mYrbE0/sofNFaxESmEQ4kKbIx9KWXQlhyGzPfEiav94DAmODTSDHhN4a6TyzwvpMOWU4PF&#10;nt4s6XN1cQoOxarC76P+/LrN5WgPVOufolbq6XHavYKINMW7+N+9N2n+crWA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t2wXDAAAA3QAAAA8AAAAAAAAAAAAA&#10;AAAAoQIAAGRycy9kb3ducmV2LnhtbFBLBQYAAAAABAAEAPkAAACRAwAAAAA=&#10;" strokecolor="black [3213]">
                  <v:stroke dashstyle="dash"/>
                </v:line>
                <v:line id="Connecteur droit 1272" o:spid="_x0000_s1082" style="position:absolute;flip:x;visibility:visible;mso-wrap-style:square" from="35433,4191" to="55911,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qFzcEAAADdAAAADwAAAGRycy9kb3ducmV2LnhtbERP22oCMRB9F/oPYQp906RbqGVrFBEK&#10;4kMvqx8wbMbdxc1kSUZd/74pFHybw7nOYjX6Xl0opi6wheeZAUVcB9dxY+Gw/5i+gUqC7LAPTBZu&#10;lGC1fJgssHThyj90qaRROYRTiRZakaHUOtUteUyzMBBn7hiiR8kwNtpFvOZw3+vCmFftsePc0OJA&#10;m5bqU3X2FrTgOr6YzdEQfe/k83T42t2MtU+P4/odlNAod/G/e+vy/GJewN83+QS9/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moXNwQAAAN0AAAAPAAAAAAAAAAAAAAAA&#10;AKECAABkcnMvZG93bnJldi54bWxQSwUGAAAAAAQABAD5AAAAjwMAAAAA&#10;" strokecolor="black [3213]">
                  <v:stroke dashstyle="dash"/>
                </v:line>
                <v:shape id="Arc 1273" o:spid="_x0000_s1083" style="position:absolute;left:-112;top:1714;width:17144;height:17145;visibility:visible;mso-wrap-style:square;v-text-anchor:middle" coordsize="1714500,1714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Y1sMA&#10;AADdAAAADwAAAGRycy9kb3ducmV2LnhtbERPS2vCQBC+F/wPywi91U2tVYnZiAiBXrWleByzYx7N&#10;zobdrYn++m6h0Nt8fM/JtqPpxJWcbywreJ4lIIhLqxuuFHy8F09rED4ga+wsk4Ibedjmk4cMU20H&#10;PtD1GCoRQ9inqKAOoU+l9GVNBv3M9sSRu1hnMEToKqkdDjHcdHKeJEtpsOHYUGNP+5rKr+O3URBu&#10;n6+6dW2xkKdzNZzLe9EOd6Uep+NuAyLQGP7Ff+43HefPVy/w+008Qe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Y1sMAAADdAAAADwAAAAAAAAAAAAAAAACYAgAAZHJzL2Rv&#10;d25yZXYueG1sUEsFBgAAAAAEAAQA9QAAAIgDAAAAAA==&#10;" path="m1634800,496288nsc1686883,608479,1714070,730613,1714495,854303r-857245,2947l1634800,496288xem1634800,496288nfc1686883,608479,1714070,730613,1714495,854303e" filled="f" strokecolor="black [3213]">
                  <v:stroke startarrow="block"/>
                  <v:path arrowok="t" o:connecttype="custom" o:connectlocs="1634800,496288;1714495,854303" o:connectangles="0,0"/>
                </v:shape>
                <v:shape id="Arc 1274" o:spid="_x0000_s1084" style="position:absolute;left:37017;top:27628;width:17145;height:17145;visibility:visible;mso-wrap-style:square;v-text-anchor:middle" coordsize="1714500,1714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AosMA&#10;AADdAAAADwAAAGRycy9kb3ducmV2LnhtbERPS2vCQBC+C/0PyxS86aaibUndhFIIeNWW0uMkO82j&#10;2dmwu5ror3cLgrf5+J6zzSfTixM531pW8LRMQBBXVrdcK/j6LBavIHxA1thbJgVn8pBnD7MtptqO&#10;vKfTIdQihrBPUUETwpBK6auGDPqlHYgj92udwRChq6V2OMZw08tVkjxLgy3HhgYH+mio+jscjYJw&#10;/t7oznXFWv6U9VhWl6IbL0rNH6f3NxCBpnAX39w7HeevXtbw/0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XAosMAAADdAAAADwAAAAAAAAAAAAAAAACYAgAAZHJzL2Rv&#10;d25yZXYueG1sUEsFBgAAAAAEAAQA9QAAAIgDAAAAAA==&#10;" path="m358906,159732nsc504214,55917,678315,73,856899,r351,857250l358906,159732xem358906,159732nfc504214,55917,678315,73,856899,e" filled="f" strokecolor="black [3213]">
                  <v:stroke startarrow="block"/>
                  <v:path arrowok="t" o:connecttype="custom" o:connectlocs="358906,159732;856899,0" o:connectangles="0,0"/>
                </v:shape>
                <v:shape id="_x0000_s1085" type="#_x0000_t202" style="position:absolute;left:6381;top:10668;width:5224;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ZL8IA&#10;AADdAAAADwAAAGRycy9kb3ducmV2LnhtbERPS4vCMBC+L/gfwgjeNFnRXe0aRRTBk8v6gr0NzdiW&#10;bSalibb+eyMIe5uP7zmzRWtLcaPaF441vA8UCOLUmYIzDcfDpj8B4QOywdIxabiTh8W88zbDxLiG&#10;f+i2D5mIIewT1JCHUCVS+jQni37gKuLIXVxtMURYZ9LU2MRwW8qhUh/SYsGxIceKVjmlf/ur1XDa&#10;XX7PI/Wdre24alyrJNup1LrXbZdfIAK14V/8cm9NnD/8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NkvwgAAAN0AAAAPAAAAAAAAAAAAAAAAAJgCAABkcnMvZG93&#10;bnJldi54bWxQSwUGAAAAAAQABAD1AAAAhwMAAAAA&#10;" filled="f" stroked="f">
                  <v:textbox>
                    <w:txbxContent>
                      <w:p w14:paraId="13C5404C" w14:textId="77777777" w:rsidR="00422873" w:rsidRPr="0054716C" w:rsidRDefault="00422873" w:rsidP="00810610">
                        <w:pPr>
                          <w:rPr>
                            <w:rFonts w:cs="Arial"/>
                            <w:szCs w:val="24"/>
                            <w:vertAlign w:val="subscript"/>
                          </w:rPr>
                        </w:pPr>
                        <w:r w:rsidRPr="000333A9">
                          <w:rPr>
                            <w:rFonts w:cs="Arial"/>
                            <w:i/>
                            <w:szCs w:val="24"/>
                          </w:rPr>
                          <w:t>O</w:t>
                        </w:r>
                        <w:r w:rsidRPr="0054716C">
                          <w:rPr>
                            <w:rFonts w:cs="Arial"/>
                            <w:szCs w:val="24"/>
                            <w:vertAlign w:val="subscript"/>
                          </w:rPr>
                          <w:t>1</w:t>
                        </w:r>
                      </w:p>
                    </w:txbxContent>
                  </v:textbox>
                </v:shape>
                <v:shape id="_x0000_s1086" type="#_x0000_t202" style="position:absolute;left:41148;top:35242;width:505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5HWMIA&#10;AADdAAAADwAAAGRycy9kb3ducmV2LnhtbERPS4vCMBC+L/gfwgh700RxXa1GEUXwtLK+wNvQjG2x&#10;mZQma7v/fiMIe5uP7znzZWtL8aDaF441DPoKBHHqTMGZhtNx25uA8AHZYOmYNPySh+Wi8zbHxLiG&#10;v+lxCJmIIewT1JCHUCVS+jQni77vKuLI3VxtMURYZ9LU2MRwW8qhUmNpseDYkGNF65zS++HHajh/&#10;3a6XkdpnG/tRNa5Vku1Uav3ebVczEIHa8C9+uXcmzh9+j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kdYwgAAAN0AAAAPAAAAAAAAAAAAAAAAAJgCAABkcnMvZG93&#10;bnJldi54bWxQSwUGAAAAAAQABAD1AAAAhwMAAAAA&#10;" filled="f" stroked="f">
                  <v:textbox>
                    <w:txbxContent>
                      <w:p w14:paraId="6DC3E85E" w14:textId="77777777" w:rsidR="00422873" w:rsidRPr="0054716C" w:rsidRDefault="00422873" w:rsidP="00810610">
                        <w:pPr>
                          <w:rPr>
                            <w:rFonts w:cs="Arial"/>
                            <w:szCs w:val="24"/>
                            <w:vertAlign w:val="subscript"/>
                          </w:rPr>
                        </w:pPr>
                        <w:r w:rsidRPr="000333A9">
                          <w:rPr>
                            <w:rFonts w:cs="Arial"/>
                            <w:i/>
                            <w:szCs w:val="24"/>
                          </w:rPr>
                          <w:t>O</w:t>
                        </w:r>
                        <w:r w:rsidRPr="0054716C">
                          <w:rPr>
                            <w:rFonts w:cs="Arial"/>
                            <w:szCs w:val="24"/>
                            <w:vertAlign w:val="subscript"/>
                          </w:rPr>
                          <w:t>1</w:t>
                        </w:r>
                      </w:p>
                    </w:txbxContent>
                  </v:textbox>
                </v:shape>
                <v:shape id="_x0000_s1087" type="#_x0000_t202" style="position:absolute;left:8768;top:4381;width:92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iw8IA&#10;AADdAAAADwAAAGRycy9kb3ducmV2LnhtbERPS4vCMBC+L/gfwgh7WxPF9VGNIorgaWV9gbehGdti&#10;MylN1nb//UYQ9jYf33Pmy9aW4kG1Lxxr6PcUCOLUmYIzDafj9mMCwgdkg6Vj0vBLHpaLztscE+Ma&#10;/qbHIWQihrBPUEMeQpVI6dOcLPqeq4gjd3O1xRBhnUlTYxPDbSkHSo2kxYJjQ44VrXNK74cfq+H8&#10;dbtehmqfbexn1bhWSbZTqfV7t13NQARqw7/45d6ZOH8wHsPzm3i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AuLDwgAAAN0AAAAPAAAAAAAAAAAAAAAAAJgCAABkcnMvZG93&#10;bnJldi54bWxQSwUGAAAAAAQABAD1AAAAhwMAAAAA&#10;" filled="f" stroked="f">
                  <v:textbox>
                    <w:txbxContent>
                      <w:p w14:paraId="5F2998A7" w14:textId="77777777" w:rsidR="00422873" w:rsidRPr="0054716C" w:rsidRDefault="00422873" w:rsidP="00810610">
                        <w:pPr>
                          <w:rPr>
                            <w:rFonts w:cs="Arial"/>
                            <w:szCs w:val="24"/>
                            <w:vertAlign w:val="subscript"/>
                          </w:rPr>
                        </w:pPr>
                        <w:r>
                          <w:rPr>
                            <w:rFonts w:cs="Arial"/>
                            <w:szCs w:val="24"/>
                          </w:rPr>
                          <w:t>21,</w:t>
                        </w:r>
                        <w:r w:rsidRPr="0054716C">
                          <w:rPr>
                            <w:rFonts w:cs="Arial"/>
                            <w:szCs w:val="24"/>
                          </w:rPr>
                          <w:t>5 °</w:t>
                        </w:r>
                      </w:p>
                    </w:txbxContent>
                  </v:textbox>
                </v:shape>
                <v:shape id="_x0000_s1088" type="#_x0000_t202" style="position:absolute;left:37820;top:24991;width:824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12scUA&#10;AADdAAAADwAAAGRycy9kb3ducmV2LnhtbESPT2vCQBDF70K/wzIFb3W3YmubuooogidF+wd6G7Jj&#10;EpqdDdnVpN/eOQjeZnhv3vvNbNH7Wl2ojVVgC88jA4o4D67iwsLX5+bpDVRMyA7rwGThnyIs5g+D&#10;GWYudHygyzEVSkI4ZmihTKnJtI55SR7jKDTEop1C6zHJ2hbatdhJuK/12JhX7bFiaSixoVVJ+d/x&#10;7C18706/PxOzL9b+pelCbzT7d23t8LFffoBK1Ke7+Xa9dYI/ngq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XaxxQAAAN0AAAAPAAAAAAAAAAAAAAAAAJgCAABkcnMv&#10;ZG93bnJldi54bWxQSwUGAAAAAAQABAD1AAAAigMAAAAA&#10;" filled="f" stroked="f">
                  <v:textbox>
                    <w:txbxContent>
                      <w:p w14:paraId="6D701479" w14:textId="77777777" w:rsidR="00422873" w:rsidRPr="0054716C" w:rsidRDefault="00422873" w:rsidP="00810610">
                        <w:pPr>
                          <w:jc w:val="center"/>
                          <w:rPr>
                            <w:rFonts w:cs="Arial"/>
                            <w:szCs w:val="24"/>
                            <w:vertAlign w:val="subscript"/>
                          </w:rPr>
                        </w:pPr>
                        <w:r w:rsidRPr="0054716C">
                          <w:rPr>
                            <w:rFonts w:cs="Arial"/>
                            <w:szCs w:val="24"/>
                          </w:rPr>
                          <w:t>35 °</w:t>
                        </w:r>
                      </w:p>
                    </w:txbxContent>
                  </v:textbox>
                </v:shape>
                <v:shape id="_x0000_s1089" type="#_x0000_t202" style="position:absolute;left:8001;top:15144;width:1661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HTKsMA&#10;AADdAAAADwAAAGRycy9kb3ducmV2LnhtbERPS2vCQBC+C/6HZQRvdVexPqKriFLoqWJaBW9DdkyC&#10;2dmQ3Zr033cLBW/z8T1nve1sJR7U+NKxhvFIgSDOnCk51/D1+fayAOEDssHKMWn4IQ/bTb+3xsS4&#10;lk/0SEMuYgj7BDUUIdSJlD4ryKIfuZo4cjfXWAwRNrk0DbYx3FZyotRMWiw5NhRY076g7J5+Ww3n&#10;j9v1MlXH/GBf69Z1SrJdSq2Hg263AhGoC0/xv/vdxPmT+RL+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HTKsMAAADdAAAADwAAAAAAAAAAAAAAAACYAgAAZHJzL2Rv&#10;d25yZXYueG1sUEsFBgAAAAAEAAQA9QAAAIgDAAAAAA==&#10;" filled="f" stroked="f">
                  <v:textbox>
                    <w:txbxContent>
                      <w:p w14:paraId="286F0FE4" w14:textId="77777777" w:rsidR="00422873" w:rsidRPr="0054716C" w:rsidRDefault="00422873" w:rsidP="00810610">
                        <w:pPr>
                          <w:rPr>
                            <w:rFonts w:cs="Arial"/>
                            <w:szCs w:val="24"/>
                            <w:vertAlign w:val="subscript"/>
                          </w:rPr>
                        </w:pPr>
                        <w:r w:rsidRPr="000333A9">
                          <w:rPr>
                            <w:rFonts w:cs="Arial"/>
                            <w:i/>
                            <w:szCs w:val="24"/>
                          </w:rPr>
                          <w:t>d</w:t>
                        </w:r>
                        <w:r w:rsidRPr="0054716C">
                          <w:rPr>
                            <w:rFonts w:cs="Arial"/>
                            <w:szCs w:val="24"/>
                          </w:rPr>
                          <w:t xml:space="preserve"> = 590 mm</w:t>
                        </w:r>
                      </w:p>
                    </w:txbxContent>
                  </v:textbox>
                </v:shape>
                <v:shape id="_x0000_s1090" type="#_x0000_t202" style="position:absolute;left:20893;top:12287;width:1421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4KkMUA&#10;AADdAAAADwAAAGRycy9kb3ducmV2LnhtbESPT2vCQBDF74V+h2UK3upuRYumrlJaCp6U+g+8Ddkx&#10;Cc3OhuzWxG/vHARvM7w37/1mvux9rS7UxiqwhbehAUWcB1dxYWG/+3mdgooJ2WEdmCxcKcJy8fw0&#10;x8yFjn/psk2FkhCOGVooU2oyrWNeksc4DA2xaOfQekyytoV2LXYS7ms9MuZde6xYGkps6Kuk/G/7&#10;7y0c1ufTcWw2xbefNF3ojWY/09YOXvrPD1CJ+vQw369XTvBHU+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gqQxQAAAN0AAAAPAAAAAAAAAAAAAAAAAJgCAABkcnMv&#10;ZG93bnJldi54bWxQSwUGAAAAAAQABAD1AAAAigMAAAAA&#10;" filled="f" stroked="f">
                  <v:textbox>
                    <w:txbxContent>
                      <w:p w14:paraId="63F62E58" w14:textId="77777777" w:rsidR="00422873" w:rsidRPr="0054716C" w:rsidRDefault="00422873" w:rsidP="00810610">
                        <w:pPr>
                          <w:rPr>
                            <w:rFonts w:cs="Arial"/>
                            <w:szCs w:val="24"/>
                            <w:vertAlign w:val="subscript"/>
                          </w:rPr>
                        </w:pPr>
                        <w:r w:rsidRPr="000333A9">
                          <w:rPr>
                            <w:rFonts w:cs="Arial"/>
                            <w:i/>
                            <w:szCs w:val="24"/>
                          </w:rPr>
                          <w:t>H</w:t>
                        </w:r>
                        <w:r w:rsidRPr="0054716C">
                          <w:rPr>
                            <w:rFonts w:cs="Arial"/>
                            <w:szCs w:val="24"/>
                          </w:rPr>
                          <w:t xml:space="preserve"> = </w:t>
                        </w:r>
                        <w:r>
                          <w:rPr>
                            <w:rFonts w:cs="Arial"/>
                            <w:szCs w:val="24"/>
                          </w:rPr>
                          <w:t>465</w:t>
                        </w:r>
                        <w:r w:rsidRPr="0054716C">
                          <w:rPr>
                            <w:rFonts w:cs="Arial"/>
                            <w:szCs w:val="24"/>
                          </w:rPr>
                          <w:t xml:space="preserve"> mm</w:t>
                        </w:r>
                      </w:p>
                    </w:txbxContent>
                  </v:textbox>
                </v:shape>
                <v:shape id="_x0000_s1091" type="#_x0000_t202" style="position:absolute;left:40737;top:16668;width:1450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KvC8EA&#10;AADdAAAADwAAAGRycy9kb3ducmV2LnhtbERPTYvCMBC9L/gfwgje1kRxF61GEUXwtLKuCt6GZmyL&#10;zaQ00dZ/bwRhb/N4nzNbtLYUd6p94VjDoK9AEKfOFJxpOPxtPscgfEA2WDomDQ/ysJh3PmaYGNfw&#10;L933IRMxhH2CGvIQqkRKn+Zk0fddRRy5i6sthgjrTJoamxhuSzlU6ltaLDg25FjRKqf0ur9ZDcef&#10;y/k0Urtsbb+qxrVKsp1IrXvddjkFEagN/+K3e2vi/OF4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yrwvBAAAA3QAAAA8AAAAAAAAAAAAAAAAAmAIAAGRycy9kb3du&#10;cmV2LnhtbFBLBQYAAAAABAAEAPUAAACGAwAAAAA=&#10;" filled="f" stroked="f">
                  <v:textbox>
                    <w:txbxContent>
                      <w:p w14:paraId="60CF6781" w14:textId="77777777" w:rsidR="00422873" w:rsidRPr="0054716C" w:rsidRDefault="00422873" w:rsidP="00810610">
                        <w:pPr>
                          <w:rPr>
                            <w:rFonts w:cs="Arial"/>
                            <w:szCs w:val="24"/>
                            <w:vertAlign w:val="subscript"/>
                          </w:rPr>
                        </w:pPr>
                        <w:r w:rsidRPr="000333A9">
                          <w:rPr>
                            <w:rFonts w:cs="Arial"/>
                            <w:i/>
                            <w:szCs w:val="24"/>
                          </w:rPr>
                          <w:t>L</w:t>
                        </w:r>
                        <w:r>
                          <w:rPr>
                            <w:rFonts w:cs="Arial"/>
                            <w:szCs w:val="24"/>
                          </w:rPr>
                          <w:t xml:space="preserve"> = 826</w:t>
                        </w:r>
                        <w:r w:rsidRPr="0054716C">
                          <w:rPr>
                            <w:rFonts w:cs="Arial"/>
                            <w:szCs w:val="24"/>
                          </w:rPr>
                          <w:t xml:space="preserve"> mm</w:t>
                        </w:r>
                      </w:p>
                    </w:txbxContent>
                  </v:textbox>
                </v:shape>
                <v:shape id="_x0000_s1092" type="#_x0000_t202" style="position:absolute;left:56197;top:33231;width:3174;height:4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AxfMMA&#10;AADdAAAADwAAAGRycy9kb3ducmV2LnhtbERPS2vCQBC+F/wPyxS81d0GLWnqRkQp9KRUbaG3ITt5&#10;0OxsyG5N+u9dQfA2H99zlqvRtuJMvW8ca3ieKRDEhTMNVxpOx/enFIQPyAZbx6Thnzys8snDEjPj&#10;Bv6k8yFUIoawz1BDHUKXSemLmiz6meuII1e63mKIsK+k6XGI4baViVIv0mLDsaHGjjY1Fb+HP6vh&#10;a1f+fM/VvtraRTe4UUm2r1Lr6eO4fgMRaAx38c39YeL8JE3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AxfMMAAADdAAAADwAAAAAAAAAAAAAAAACYAgAAZHJzL2Rv&#10;d25yZXYueG1sUEsFBgAAAAAEAAQA9QAAAIgDAAAAAA==&#10;" filled="f" stroked="f">
                  <v:textbox>
                    <w:txbxContent>
                      <w:p w14:paraId="3BC82F70" w14:textId="77777777" w:rsidR="00422873" w:rsidRPr="006870A9"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v:textbox>
                </v:shape>
                <v:shape id="_x0000_s1093" type="#_x0000_t202" style="position:absolute;left:57245;top:7225;width:4552;height:4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U58IA&#10;AADdAAAADwAAAGRycy9kb3ducmV2LnhtbERPS4vCMBC+L/gfwgjeNPGxotUossuCJxef4G1oxrbY&#10;TEqTtd1/vxGEvc3H95zlurWleFDtC8cahgMFgjh1puBMw+n41Z+B8AHZYOmYNPySh/Wq87bExLiG&#10;9/Q4hEzEEPYJashDqBIpfZqTRT9wFXHkbq62GCKsM2lqbGK4LeVIqam0WHBsyLGij5zS++HHajjv&#10;btfLRH1nn/a9alyrJNu51LrXbTcLEIHa8C9+ubcmzh/Nxv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7JTnwgAAAN0AAAAPAAAAAAAAAAAAAAAAAJgCAABkcnMvZG93&#10;bnJldi54bWxQSwUGAAAAAAQABAD1AAAAhwMAAAAA&#10;" filled="f" stroked="f">
                  <v:textbox>
                    <w:txbxContent>
                      <w:p w14:paraId="2480A85C" w14:textId="77777777" w:rsidR="00422873" w:rsidRPr="006870A9"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v:textbox>
                </v:shape>
                <v:shape id="_x0000_s1094" type="#_x0000_t202" style="position:absolute;left:43053;width:3412;height:4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UMk8MA&#10;AADdAAAADwAAAGRycy9kb3ducmV2LnhtbERPTWvCQBC9F/wPywje6q5ii0Y3QSxCTy1NVfA2ZMck&#10;mJ0N2W2S/vtuodDbPN7n7LLRNqKnzteONSzmCgRx4UzNpYbT5/FxDcIHZIONY9LwTR6ydPKww8S4&#10;gT+oz0MpYgj7BDVUIbSJlL6oyKKfu5Y4cjfXWQwRdqU0HQ4x3DZyqdSztFhzbKiwpUNFxT3/shrO&#10;b7frZaXeyxf71A5uVJLtRmo9m477LYhAY/gX/7lfTZy/XK/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UMk8MAAADdAAAADwAAAAAAAAAAAAAAAACYAgAAZHJzL2Rv&#10;d25yZXYueG1sUEsFBgAAAAAEAAQA9QAAAIgDAAAAAA==&#10;" filled="f" stroked="f">
                  <v:textbox>
                    <w:txbxContent>
                      <w:p w14:paraId="5FEEB577" w14:textId="77777777" w:rsidR="00422873" w:rsidRPr="006870A9"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v:textbox>
                </v:shape>
                <v:shape id="_x0000_s1095" type="#_x0000_t202" style="position:absolute;left:4762;top:762;width:3406;height:4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pCMMA&#10;AADdAAAADwAAAGRycy9kb3ducmV2LnhtbERPTWvCQBC9F/wPywi91V3FFI1ugliEnlqaquBtyI5J&#10;MDsbsluT/vtuodDbPN7nbPPRtuJOvW8ca5jPFAji0pmGKw3Hz8PTCoQPyAZbx6Thmzzk2eRhi6lx&#10;A3/QvQiViCHsU9RQh9ClUvqyJot+5jriyF1dbzFE2FfS9DjEcNvKhVLP0mLDsaHGjvY1lbfiy2o4&#10;vV0v56V6r15s0g1uVJLtWmr9OB13GxCBxvAv/nO/mjh/sUr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mpCMMAAADdAAAADwAAAAAAAAAAAAAAAACYAgAAZHJzL2Rv&#10;d25yZXYueG1sUEsFBgAAAAAEAAQA9QAAAIgDAAAAAA==&#10;" filled="f" stroked="f">
                  <v:textbox>
                    <w:txbxContent>
                      <w:p w14:paraId="1F611001" w14:textId="77777777" w:rsidR="00422873" w:rsidRPr="006870A9"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v:textbox>
                </v:shape>
                <v:shape id="_x0000_s1096" type="#_x0000_t202" style="position:absolute;left:24003;top:6858;width:3494;height:4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3f8EA&#10;AADdAAAADwAAAGRycy9kb3ducmV2LnhtbERPTYvCMBC9C/sfwix402RFRbtGEUXwpKi7wt6GZmzL&#10;NpPSRFv/vREEb/N4nzNbtLYUN6p94VjDV1+BIE6dKTjT8HPa9CYgfEA2WDomDXfysJh/dGaYGNfw&#10;gW7HkIkYwj5BDXkIVSKlT3Oy6PuuIo7cxdUWQ4R1Jk2NTQy3pRwoNZYWC44NOVa0yin9P16tht/d&#10;5e88VPtsbUdV41ol2U6l1t3PdvkN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bN3/BAAAA3QAAAA8AAAAAAAAAAAAAAAAAmAIAAGRycy9kb3du&#10;cmV2LnhtbFBLBQYAAAAABAAEAPUAAACGAwAAAAA=&#10;" filled="f" stroked="f">
                  <v:textbox>
                    <w:txbxContent>
                      <w:p w14:paraId="128F34BB" w14:textId="77777777" w:rsidR="00422873" w:rsidRPr="0054716C"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v:textbox>
                </v:shape>
                <v:shape id="_x0000_s1097" type="#_x0000_t202" style="position:absolute;left:42100;top:19526;width:3501;height:4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S5MIA&#10;AADdAAAADwAAAGRycy9kb3ducmV2LnhtbERPS4vCMBC+L/gfwgjeNFF01WoU2WXBk4tP8DY0Y1ts&#10;JqXJ2u6/3wjC3ubje85y3dpSPKj2hWMNw4ECQZw6U3Cm4XT86s9A+IBssHRMGn7Jw3rVeVtiYlzD&#10;e3ocQiZiCPsENeQhVImUPs3Joh+4ijhyN1dbDBHWmTQ1NjHclnKk1Lu0WHBsyLGij5zS++HHajjv&#10;btfLWH1nn3ZSNa5Vku1cat3rtpsFiEBt+Be/3FsT549mU3h+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5LkwgAAAN0AAAAPAAAAAAAAAAAAAAAAAJgCAABkcnMvZG93&#10;bnJldi54bWxQSwUGAAAAAAQABAD1AAAAhwMAAAAA&#10;" filled="f" stroked="f">
                  <v:textbox>
                    <w:txbxContent>
                      <w:p w14:paraId="1BCA1B7A" w14:textId="77777777" w:rsidR="00422873" w:rsidRPr="0054716C" w:rsidRDefault="00422873" w:rsidP="00810610">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v:textbox>
                </v:shape>
                <v:rect id="Rectangle 1288" o:spid="_x0000_s1098" style="position:absolute;left:35433;top:4191;width:20383;height:1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urXscA&#10;AADdAAAADwAAAGRycy9kb3ducmV2LnhtbESPQWvDMAyF74P+B6PCLqV1msMoWd1SBm3DYIN126E3&#10;EatxWCyb2Guzfz8dBrtJvKf3Pq23o+/VlYbUBTawXBSgiJtgO24NfLzv5ytQKSNb7AOTgR9KsN1M&#10;7tZY2XDjN7qecqskhFOFBlzOsdI6NY48pkWIxKJdwuAxyzq02g54k3Df67IoHrTHjqXBYaQnR83X&#10;6dsb2B/dbKefXz5jnV4vvqzj4Tg7G3M/HXePoDKN+d/8d11bwS9XgivfyAh6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Lq17HAAAA3QAAAA8AAAAAAAAAAAAAAAAAmAIAAGRy&#10;cy9kb3ducmV2LnhtbFBLBQYAAAAABAAEAPUAAACMAwAAAAA=&#10;" filled="f" strokecolor="black [3213]" strokeweight="2pt"/>
                <w10:anchorlock/>
              </v:group>
            </w:pict>
          </mc:Fallback>
        </mc:AlternateContent>
      </w:r>
    </w:p>
    <w:p w14:paraId="09DC4F2F" w14:textId="77777777" w:rsidR="00DE0C6C" w:rsidRPr="00B60AD4" w:rsidRDefault="0071609C" w:rsidP="00C93AC6">
      <w:pPr>
        <w:pStyle w:val="Sansinterligne"/>
        <w:spacing w:before="240"/>
      </w:pPr>
      <w:r w:rsidRPr="00B60AD4">
        <w:t>Effet keystone</w:t>
      </w:r>
    </w:p>
    <w:p w14:paraId="63D677B1" w14:textId="295FBB4D" w:rsidR="00965E08" w:rsidRPr="00B60AD4" w:rsidRDefault="003D2688" w:rsidP="00965E08">
      <w:pPr>
        <w:spacing w:before="240"/>
        <w:rPr>
          <w:rFonts w:cs="Arial"/>
        </w:rPr>
      </w:pPr>
      <w:r>
        <w:rPr>
          <w:rFonts w:cs="Arial"/>
        </w:rPr>
        <w:t>Pour</w:t>
      </w:r>
      <w:r w:rsidR="00965E08" w:rsidRPr="00B60AD4">
        <w:rPr>
          <w:rFonts w:cs="Arial"/>
        </w:rPr>
        <w:t xml:space="preserve"> mettr</w:t>
      </w:r>
      <w:r w:rsidR="00237C7C" w:rsidRPr="00B60AD4">
        <w:rPr>
          <w:rFonts w:cs="Arial"/>
        </w:rPr>
        <w:t xml:space="preserve">e en évidence les effets dus à la seule </w:t>
      </w:r>
      <w:r w:rsidR="00965E08" w:rsidRPr="00B60AD4">
        <w:rPr>
          <w:rFonts w:cs="Arial"/>
        </w:rPr>
        <w:t xml:space="preserve">inclinaison des </w:t>
      </w:r>
      <w:r w:rsidR="00A801E5" w:rsidRPr="00B60AD4">
        <w:rPr>
          <w:rFonts w:cs="Arial"/>
        </w:rPr>
        <w:t>vidéo</w:t>
      </w:r>
      <w:r w:rsidR="00965E08" w:rsidRPr="00B60AD4">
        <w:rPr>
          <w:rFonts w:cs="Arial"/>
        </w:rPr>
        <w:t xml:space="preserve">projecteurs, </w:t>
      </w:r>
      <w:r w:rsidR="00237C7C" w:rsidRPr="00B60AD4">
        <w:rPr>
          <w:rFonts w:cs="Arial"/>
        </w:rPr>
        <w:t xml:space="preserve">l’image sera </w:t>
      </w:r>
      <w:r>
        <w:rPr>
          <w:rFonts w:cs="Arial"/>
        </w:rPr>
        <w:t xml:space="preserve">considérée </w:t>
      </w:r>
      <w:r w:rsidR="00237C7C" w:rsidRPr="00B60AD4">
        <w:rPr>
          <w:rFonts w:cs="Arial"/>
        </w:rPr>
        <w:t>projetée</w:t>
      </w:r>
      <w:r w:rsidR="00965E08" w:rsidRPr="00B60AD4">
        <w:rPr>
          <w:rFonts w:cs="Arial"/>
        </w:rPr>
        <w:t xml:space="preserve"> sur un écran plat</w:t>
      </w:r>
      <w:r w:rsidR="00A801E5" w:rsidRPr="00B60AD4">
        <w:rPr>
          <w:rFonts w:cs="Arial"/>
        </w:rPr>
        <w:t xml:space="preserve"> perpendiculaire à l’axe de projection</w:t>
      </w:r>
      <w:r>
        <w:rPr>
          <w:rFonts w:cs="Arial"/>
        </w:rPr>
        <w:t>.</w:t>
      </w:r>
    </w:p>
    <w:p w14:paraId="35BAB54A" w14:textId="63EE9A89" w:rsidR="00965E08" w:rsidRPr="00B60AD4" w:rsidRDefault="00965E08" w:rsidP="00965E08">
      <w:pPr>
        <w:rPr>
          <w:rFonts w:cs="Arial"/>
        </w:rPr>
      </w:pPr>
      <w:r w:rsidRPr="00B60AD4">
        <w:rPr>
          <w:rFonts w:cs="Arial"/>
        </w:rPr>
        <w:t>La géométrie imposée par l’encombrement global de l’ensemble du simu</w:t>
      </w:r>
      <w:r w:rsidR="00E00FD6">
        <w:rPr>
          <w:rFonts w:cs="Arial"/>
        </w:rPr>
        <w:t>lateur est définie ci-dessous.</w:t>
      </w:r>
    </w:p>
    <w:p w14:paraId="56C9B89D" w14:textId="77777777" w:rsidR="00E82D15" w:rsidRPr="00B60AD4" w:rsidRDefault="00255D1F" w:rsidP="00E82D15">
      <w:pPr>
        <w:jc w:val="center"/>
        <w:rPr>
          <w:rFonts w:cs="Arial"/>
          <w:b/>
        </w:rPr>
      </w:pPr>
      <w:r w:rsidRPr="00B60AD4">
        <w:rPr>
          <w:rFonts w:cs="Arial"/>
          <w:b/>
          <w:noProof/>
          <w:lang w:eastAsia="fr-FR"/>
        </w:rPr>
        <w:drawing>
          <wp:inline distT="0" distB="0" distL="0" distR="0" wp14:anchorId="7B567D8A" wp14:editId="1C8BF132">
            <wp:extent cx="3162742" cy="3134163"/>
            <wp:effectExtent l="0" t="0" r="0" b="9525"/>
            <wp:docPr id="449" name="Imag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écran-2.PNG"/>
                    <pic:cNvPicPr/>
                  </pic:nvPicPr>
                  <pic:blipFill>
                    <a:blip r:embed="rId15">
                      <a:extLst>
                        <a:ext uri="{28A0092B-C50C-407E-A947-70E740481C1C}">
                          <a14:useLocalDpi xmlns:a14="http://schemas.microsoft.com/office/drawing/2010/main" val="0"/>
                        </a:ext>
                      </a:extLst>
                    </a:blip>
                    <a:stretch>
                      <a:fillRect/>
                    </a:stretch>
                  </pic:blipFill>
                  <pic:spPr>
                    <a:xfrm>
                      <a:off x="0" y="0"/>
                      <a:ext cx="3162742" cy="3134163"/>
                    </a:xfrm>
                    <a:prstGeom prst="rect">
                      <a:avLst/>
                    </a:prstGeom>
                  </pic:spPr>
                </pic:pic>
              </a:graphicData>
            </a:graphic>
          </wp:inline>
        </w:drawing>
      </w:r>
    </w:p>
    <w:p w14:paraId="13BC4BFC" w14:textId="77777777" w:rsidR="00154B9E" w:rsidRPr="00B60AD4" w:rsidRDefault="00522DE9" w:rsidP="00154B9E">
      <w:pPr>
        <w:jc w:val="center"/>
        <w:rPr>
          <w:rFonts w:cs="Arial"/>
        </w:rPr>
      </w:pPr>
      <w:r>
        <w:rPr>
          <w:noProof/>
          <w:lang w:eastAsia="fr-FR"/>
        </w:rPr>
        <mc:AlternateContent>
          <mc:Choice Requires="wpg">
            <w:drawing>
              <wp:inline distT="0" distB="0" distL="0" distR="0" wp14:anchorId="69723A89" wp14:editId="1ED115E6">
                <wp:extent cx="4864859" cy="2581276"/>
                <wp:effectExtent l="0" t="0" r="12065" b="9525"/>
                <wp:docPr id="1201" name="Groupe 1201"/>
                <wp:cNvGraphicFramePr/>
                <a:graphic xmlns:a="http://schemas.openxmlformats.org/drawingml/2006/main">
                  <a:graphicData uri="http://schemas.microsoft.com/office/word/2010/wordprocessingGroup">
                    <wpg:wgp>
                      <wpg:cNvGrpSpPr/>
                      <wpg:grpSpPr>
                        <a:xfrm>
                          <a:off x="0" y="0"/>
                          <a:ext cx="4864859" cy="2581276"/>
                          <a:chOff x="-54045" y="-43237"/>
                          <a:chExt cx="5520798" cy="2929312"/>
                        </a:xfrm>
                      </wpg:grpSpPr>
                      <wpg:grpSp>
                        <wpg:cNvPr id="1202" name="Groupe 1202"/>
                        <wpg:cNvGrpSpPr/>
                        <wpg:grpSpPr>
                          <a:xfrm>
                            <a:off x="-54045" y="-43237"/>
                            <a:ext cx="5520798" cy="2929312"/>
                            <a:chOff x="-54045" y="-43237"/>
                            <a:chExt cx="5520798" cy="2929312"/>
                          </a:xfrm>
                        </wpg:grpSpPr>
                        <wps:wsp>
                          <wps:cNvPr id="1203" name="AutoShape 9"/>
                          <wps:cNvCnPr>
                            <a:cxnSpLocks noChangeShapeType="1"/>
                          </wps:cNvCnPr>
                          <wps:spPr bwMode="auto">
                            <a:xfrm flipV="1">
                              <a:off x="304800" y="220310"/>
                              <a:ext cx="2290445" cy="881380"/>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1204" name="AutoShape 9"/>
                          <wps:cNvCnPr>
                            <a:cxnSpLocks noChangeShapeType="1"/>
                          </wps:cNvCnPr>
                          <wps:spPr bwMode="auto">
                            <a:xfrm flipV="1">
                              <a:off x="2600257" y="220310"/>
                              <a:ext cx="5428" cy="1741204"/>
                            </a:xfrm>
                            <a:prstGeom prst="straightConnector1">
                              <a:avLst/>
                            </a:prstGeom>
                            <a:noFill/>
                            <a:ln w="9525"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g:grpSp>
                          <wpg:cNvPr id="1205" name="Groupe 1205"/>
                          <wpg:cNvGrpSpPr/>
                          <wpg:grpSpPr>
                            <a:xfrm>
                              <a:off x="-54045" y="-43237"/>
                              <a:ext cx="5520798" cy="2929312"/>
                              <a:chOff x="-54045" y="-119437"/>
                              <a:chExt cx="5520798" cy="2929312"/>
                            </a:xfrm>
                          </wpg:grpSpPr>
                          <wps:wsp>
                            <wps:cNvPr id="1206" name="Zone de texte 2"/>
                            <wps:cNvSpPr txBox="1">
                              <a:spLocks noChangeArrowheads="1"/>
                            </wps:cNvSpPr>
                            <wps:spPr bwMode="auto">
                              <a:xfrm>
                                <a:off x="3923703" y="1653284"/>
                                <a:ext cx="1543050" cy="823216"/>
                              </a:xfrm>
                              <a:prstGeom prst="rect">
                                <a:avLst/>
                              </a:prstGeom>
                              <a:solidFill>
                                <a:srgbClr val="FFFFFF"/>
                              </a:solidFill>
                              <a:ln w="9525">
                                <a:solidFill>
                                  <a:srgbClr val="000000"/>
                                </a:solidFill>
                                <a:miter lim="800000"/>
                                <a:headEnd/>
                                <a:tailEnd/>
                              </a:ln>
                            </wps:spPr>
                            <wps:txbx>
                              <w:txbxContent>
                                <w:p w14:paraId="3A780F5A" w14:textId="1E230E8A" w:rsidR="00422873" w:rsidRDefault="00422873" w:rsidP="00522DE9">
                                  <w:pPr>
                                    <w:spacing w:after="0"/>
                                    <w:rPr>
                                      <w:rFonts w:cs="Arial"/>
                                      <w:szCs w:val="24"/>
                                      <w:lang w:val="en-US"/>
                                    </w:rPr>
                                  </w:pPr>
                                  <w:proofErr w:type="gramStart"/>
                                  <w:r>
                                    <w:rPr>
                                      <w:rFonts w:cs="Arial"/>
                                      <w:i/>
                                      <w:szCs w:val="24"/>
                                      <w:lang w:val="en-US"/>
                                    </w:rPr>
                                    <w:t>h</w:t>
                                  </w:r>
                                  <w:r>
                                    <w:rPr>
                                      <w:rFonts w:cs="Arial"/>
                                      <w:i/>
                                      <w:szCs w:val="24"/>
                                      <w:vertAlign w:val="subscript"/>
                                      <w:lang w:val="en-US"/>
                                    </w:rPr>
                                    <w:t>v</w:t>
                                  </w:r>
                                  <w:proofErr w:type="gramEnd"/>
                                  <w:r>
                                    <w:rPr>
                                      <w:rFonts w:cs="Arial"/>
                                      <w:i/>
                                      <w:szCs w:val="24"/>
                                      <w:vertAlign w:val="subscript"/>
                                      <w:lang w:val="en-US"/>
                                    </w:rPr>
                                    <w:t xml:space="preserve"> </w:t>
                                  </w:r>
                                  <w:r w:rsidRPr="0067276E">
                                    <w:rPr>
                                      <w:rFonts w:cs="Arial"/>
                                      <w:szCs w:val="24"/>
                                      <w:lang w:val="en-US"/>
                                    </w:rPr>
                                    <w:t xml:space="preserve">= </w:t>
                                  </w:r>
                                  <w:r>
                                    <w:rPr>
                                      <w:rFonts w:cs="Arial"/>
                                      <w:szCs w:val="24"/>
                                      <w:lang w:val="en-US"/>
                                    </w:rPr>
                                    <w:t>2 813 mm</w:t>
                                  </w:r>
                                </w:p>
                                <w:p w14:paraId="2AF1C723" w14:textId="41F182C6" w:rsidR="00422873" w:rsidRDefault="00422873" w:rsidP="00522DE9">
                                  <w:pPr>
                                    <w:spacing w:after="0"/>
                                    <w:rPr>
                                      <w:rFonts w:cs="Arial"/>
                                      <w:szCs w:val="24"/>
                                      <w:lang w:val="en-US"/>
                                    </w:rPr>
                                  </w:pPr>
                                  <w:proofErr w:type="gramStart"/>
                                  <w:r>
                                    <w:rPr>
                                      <w:rFonts w:cs="Arial"/>
                                      <w:i/>
                                      <w:szCs w:val="24"/>
                                      <w:lang w:val="en-US"/>
                                    </w:rPr>
                                    <w:t>h</w:t>
                                  </w:r>
                                  <w:r>
                                    <w:rPr>
                                      <w:rFonts w:cs="Arial"/>
                                      <w:i/>
                                      <w:szCs w:val="24"/>
                                      <w:vertAlign w:val="subscript"/>
                                      <w:lang w:val="en-US"/>
                                    </w:rPr>
                                    <w:t>e</w:t>
                                  </w:r>
                                  <w:proofErr w:type="gramEnd"/>
                                  <w:r w:rsidRPr="0067276E">
                                    <w:rPr>
                                      <w:rFonts w:cs="Arial"/>
                                      <w:szCs w:val="24"/>
                                      <w:lang w:val="en-US"/>
                                    </w:rPr>
                                    <w:t xml:space="preserve"> = </w:t>
                                  </w:r>
                                  <w:r w:rsidRPr="00907204">
                                    <w:rPr>
                                      <w:rFonts w:cs="Arial"/>
                                      <w:szCs w:val="24"/>
                                      <w:lang w:val="en-US"/>
                                    </w:rPr>
                                    <w:t>3</w:t>
                                  </w:r>
                                  <w:r>
                                    <w:rPr>
                                      <w:rFonts w:cs="Arial"/>
                                      <w:szCs w:val="24"/>
                                      <w:lang w:val="en-US"/>
                                    </w:rPr>
                                    <w:t> 000</w:t>
                                  </w:r>
                                  <w:r w:rsidRPr="00907204">
                                    <w:rPr>
                                      <w:rFonts w:cs="Arial"/>
                                      <w:szCs w:val="24"/>
                                      <w:lang w:val="en-US"/>
                                    </w:rPr>
                                    <w:t xml:space="preserve"> mm</w:t>
                                  </w:r>
                                </w:p>
                                <w:p w14:paraId="18716295" w14:textId="6932BA12" w:rsidR="00422873" w:rsidRPr="00907204" w:rsidRDefault="00422873" w:rsidP="00522DE9">
                                  <w:pPr>
                                    <w:spacing w:after="0"/>
                                    <w:rPr>
                                      <w:rFonts w:cs="Arial"/>
                                      <w:szCs w:val="24"/>
                                      <w:lang w:val="en-US"/>
                                    </w:rPr>
                                  </w:pPr>
                                  <w:r>
                                    <w:rPr>
                                      <w:rFonts w:cs="Arial"/>
                                      <w:i/>
                                      <w:szCs w:val="24"/>
                                      <w:lang w:val="en-US"/>
                                    </w:rPr>
                                    <w:t xml:space="preserve">D </w:t>
                                  </w:r>
                                  <w:r>
                                    <w:rPr>
                                      <w:rFonts w:cs="Arial"/>
                                      <w:szCs w:val="24"/>
                                      <w:lang w:val="en-US"/>
                                    </w:rPr>
                                    <w:t>= 3 950 mm</w:t>
                                  </w:r>
                                </w:p>
                              </w:txbxContent>
                            </wps:txbx>
                            <wps:bodyPr rot="0" vert="horz" wrap="square" lIns="91440" tIns="45720" rIns="91440" bIns="45720" anchor="t" anchorCtr="0">
                              <a:noAutofit/>
                            </wps:bodyPr>
                          </wps:wsp>
                          <wps:wsp>
                            <wps:cNvPr id="1208" name="Zone de texte 2"/>
                            <wps:cNvSpPr txBox="1">
                              <a:spLocks noChangeArrowheads="1"/>
                            </wps:cNvSpPr>
                            <wps:spPr bwMode="auto">
                              <a:xfrm>
                                <a:off x="3923769" y="396476"/>
                                <a:ext cx="1411946" cy="679003"/>
                              </a:xfrm>
                              <a:prstGeom prst="rect">
                                <a:avLst/>
                              </a:prstGeom>
                              <a:solidFill>
                                <a:srgbClr val="FFFFFF"/>
                              </a:solidFill>
                              <a:ln w="9525">
                                <a:solidFill>
                                  <a:srgbClr val="000000"/>
                                </a:solidFill>
                                <a:miter lim="800000"/>
                                <a:headEnd/>
                                <a:tailEnd/>
                              </a:ln>
                            </wps:spPr>
                            <wps:txbx>
                              <w:txbxContent>
                                <w:p w14:paraId="30BA2CCA" w14:textId="77777777" w:rsidR="00422873" w:rsidRPr="00781026" w:rsidRDefault="00422873" w:rsidP="00522DE9">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O</m:t>
                                              </m:r>
                                            </m:e>
                                            <m:sub>
                                              <m:r>
                                                <m:rPr>
                                                  <m:nor/>
                                                </m:rPr>
                                                <w:rPr>
                                                  <w:rFonts w:cs="Arial"/>
                                                  <w:i/>
                                                  <w:szCs w:val="24"/>
                                                  <w:lang w:val="en-US"/>
                                                </w:rPr>
                                                <m:t>1</m:t>
                                              </m:r>
                                            </m:sub>
                                          </m:sSub>
                                        </m:e>
                                      </m:acc>
                                      <m:r>
                                        <m:rPr>
                                          <m:nor/>
                                        </m:rPr>
                                        <w:rPr>
                                          <w:rFonts w:cs="Arial"/>
                                          <w:szCs w:val="24"/>
                                          <w:lang w:val="en-US"/>
                                        </w:rPr>
                                        <m:t>=</m:t>
                                      </m:r>
                                      <m:sSub>
                                        <m:sSubPr>
                                          <m:ctrlPr>
                                            <w:rPr>
                                              <w:rFonts w:ascii="Cambria Math" w:hAnsi="Cambria Math" w:cs="Arial"/>
                                              <w:i/>
                                              <w:szCs w:val="24"/>
                                              <w:lang w:val="en-US"/>
                                            </w:rPr>
                                          </m:ctrlPr>
                                        </m:sSubPr>
                                        <m:e>
                                          <m:r>
                                            <m:rPr>
                                              <m:nor/>
                                            </m:rPr>
                                            <w:rPr>
                                              <w:rFonts w:cs="Arial"/>
                                              <w:i/>
                                              <w:szCs w:val="24"/>
                                              <w:lang w:val="en-US"/>
                                            </w:rPr>
                                            <m:t>h</m:t>
                                          </m:r>
                                        </m:e>
                                        <m:sub>
                                          <m:r>
                                            <m:rPr>
                                              <m:nor/>
                                            </m:rPr>
                                            <w:rPr>
                                              <w:rFonts w:cs="Arial"/>
                                              <w:i/>
                                              <w:szCs w:val="24"/>
                                              <w:lang w:val="en-US"/>
                                            </w:rPr>
                                            <m:t>v</m:t>
                                          </m:r>
                                        </m:sub>
                                      </m:sSub>
                                      <m:acc>
                                        <m:accPr>
                                          <m:chr m:val="⃗"/>
                                          <m:ctrlPr>
                                            <w:rPr>
                                              <w:rFonts w:ascii="Cambria Math" w:hAnsi="Cambria Math" w:cs="Arial"/>
                                              <w:i/>
                                              <w:szCs w:val="24"/>
                                              <w:lang w:val="en-US"/>
                                            </w:rPr>
                                          </m:ctrlPr>
                                        </m:accPr>
                                        <m:e>
                                          <m:r>
                                            <m:rPr>
                                              <m:nor/>
                                            </m:rPr>
                                            <w:rPr>
                                              <w:rFonts w:cs="Arial"/>
                                              <w:i/>
                                              <w:szCs w:val="24"/>
                                              <w:lang w:val="en-US"/>
                                            </w:rPr>
                                            <m:t>Y</m:t>
                                          </m:r>
                                        </m:e>
                                      </m:acc>
                                    </m:oMath>
                                  </m:oMathPara>
                                </w:p>
                                <w:p w14:paraId="71550ABC" w14:textId="77777777" w:rsidR="00422873" w:rsidRPr="00781026" w:rsidRDefault="00422873" w:rsidP="00522DE9">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m:t>
                                              </m:r>
                                            </m:e>
                                            <m:sub>
                                              <m:r>
                                                <m:rPr>
                                                  <m:nor/>
                                                </m:rPr>
                                                <w:rPr>
                                                  <w:rFonts w:cs="Arial"/>
                                                  <w:i/>
                                                  <w:szCs w:val="24"/>
                                                  <w:lang w:val="en-US"/>
                                                </w:rPr>
                                                <m:t>1</m:t>
                                              </m:r>
                                            </m:sub>
                                          </m:sSub>
                                          <m:sSub>
                                            <m:sSubPr>
                                              <m:ctrlPr>
                                                <w:rPr>
                                                  <w:rFonts w:ascii="Cambria Math" w:hAnsi="Cambria Math" w:cs="Arial"/>
                                                  <w:i/>
                                                  <w:szCs w:val="24"/>
                                                  <w:lang w:val="en-US"/>
                                                </w:rPr>
                                              </m:ctrlPr>
                                            </m:sSubPr>
                                            <m:e>
                                              <m:r>
                                                <m:rPr>
                                                  <m:nor/>
                                                </m:rPr>
                                                <w:rPr>
                                                  <w:rFonts w:cs="Arial"/>
                                                  <w:i/>
                                                  <w:szCs w:val="24"/>
                                                  <w:lang w:val="en-US"/>
                                                </w:rPr>
                                                <m:t>A</m:t>
                                              </m:r>
                                            </m:e>
                                            <m:sub>
                                              <m:r>
                                                <m:rPr>
                                                  <m:nor/>
                                                </m:rPr>
                                                <w:rPr>
                                                  <w:rFonts w:cs="Arial"/>
                                                  <w:i/>
                                                  <w:szCs w:val="24"/>
                                                  <w:lang w:val="en-US"/>
                                                </w:rPr>
                                                <m:t>1</m:t>
                                              </m:r>
                                            </m:sub>
                                          </m:sSub>
                                        </m:e>
                                      </m:acc>
                                      <m:r>
                                        <m:rPr>
                                          <m:nor/>
                                        </m:rPr>
                                        <w:rPr>
                                          <w:rFonts w:cs="Arial"/>
                                          <w:szCs w:val="24"/>
                                          <w:lang w:val="en-US"/>
                                        </w:rPr>
                                        <m:t>=</m:t>
                                      </m:r>
                                      <m:r>
                                        <m:rPr>
                                          <m:nor/>
                                        </m:rPr>
                                        <w:rPr>
                                          <w:rFonts w:cs="Arial"/>
                                          <w:i/>
                                          <w:szCs w:val="24"/>
                                          <w:lang w:val="en-US"/>
                                        </w:rPr>
                                        <m:t>D</m:t>
                                      </m:r>
                                      <m:acc>
                                        <m:accPr>
                                          <m:chr m:val="⃗"/>
                                          <m:ctrlPr>
                                            <w:rPr>
                                              <w:rFonts w:ascii="Cambria Math" w:hAnsi="Cambria Math" w:cs="Arial"/>
                                              <w:i/>
                                              <w:szCs w:val="24"/>
                                              <w:lang w:val="en-US"/>
                                            </w:rPr>
                                          </m:ctrlPr>
                                        </m:accPr>
                                        <m:e>
                                          <m:r>
                                            <m:rPr>
                                              <m:nor/>
                                            </m:rPr>
                                            <w:rPr>
                                              <w:rFonts w:cs="Arial"/>
                                              <w:i/>
                                              <w:szCs w:val="24"/>
                                              <w:lang w:val="en-US"/>
                                            </w:rPr>
                                            <m:t>X</m:t>
                                          </m:r>
                                        </m:e>
                                      </m:acc>
                                    </m:oMath>
                                  </m:oMathPara>
                                </w:p>
                              </w:txbxContent>
                            </wps:txbx>
                            <wps:bodyPr rot="0" vert="horz" wrap="square" lIns="91440" tIns="45720" rIns="91440" bIns="45720" anchor="t" anchorCtr="0">
                              <a:noAutofit/>
                            </wps:bodyPr>
                          </wps:wsp>
                          <wpg:grpSp>
                            <wpg:cNvPr id="1213" name="Groupe 1213"/>
                            <wpg:cNvGrpSpPr/>
                            <wpg:grpSpPr>
                              <a:xfrm>
                                <a:off x="123825" y="352425"/>
                                <a:ext cx="2827020" cy="2250440"/>
                                <a:chOff x="-257055" y="0"/>
                                <a:chExt cx="4057530" cy="3228975"/>
                              </a:xfrm>
                            </wpg:grpSpPr>
                            <wps:wsp>
                              <wps:cNvPr id="1214" name="Rectangle 4"/>
                              <wps:cNvSpPr>
                                <a:spLocks noChangeArrowheads="1"/>
                              </wps:cNvSpPr>
                              <wps:spPr bwMode="auto">
                                <a:xfrm>
                                  <a:off x="3305175" y="266700"/>
                                  <a:ext cx="90805" cy="29527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15" name="AutoShape 5"/>
                              <wps:cNvCnPr>
                                <a:cxnSpLocks noChangeShapeType="1"/>
                              </wps:cNvCnPr>
                              <wps:spPr bwMode="auto">
                                <a:xfrm>
                                  <a:off x="0" y="3219450"/>
                                  <a:ext cx="380047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216" name="AutoShape 6"/>
                              <wps:cNvCnPr>
                                <a:cxnSpLocks noChangeShapeType="1"/>
                              </wps:cNvCnPr>
                              <wps:spPr bwMode="auto">
                                <a:xfrm flipV="1">
                                  <a:off x="9525" y="0"/>
                                  <a:ext cx="0" cy="32289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217" name="AutoShape 9"/>
                              <wps:cNvCnPr>
                                <a:cxnSpLocks noChangeShapeType="1"/>
                              </wps:cNvCnPr>
                              <wps:spPr bwMode="auto">
                                <a:xfrm>
                                  <a:off x="6836" y="963431"/>
                                  <a:ext cx="3294656" cy="1275407"/>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1218" name="Arc 12"/>
                              <wps:cNvSpPr>
                                <a:spLocks/>
                              </wps:cNvSpPr>
                              <wps:spPr bwMode="auto">
                                <a:xfrm flipV="1">
                                  <a:off x="-257055" y="873245"/>
                                  <a:ext cx="1658310" cy="595430"/>
                                </a:xfrm>
                                <a:custGeom>
                                  <a:avLst/>
                                  <a:gdLst>
                                    <a:gd name="G0" fmla="+- 0 0 0"/>
                                    <a:gd name="G1" fmla="+- 7748 0 0"/>
                                    <a:gd name="G2" fmla="+- 21600 0 0"/>
                                    <a:gd name="T0" fmla="*/ 20163 w 21569"/>
                                    <a:gd name="T1" fmla="*/ 0 h 7748"/>
                                    <a:gd name="T2" fmla="*/ 21569 w 21569"/>
                                    <a:gd name="T3" fmla="*/ 6588 h 7748"/>
                                    <a:gd name="T4" fmla="*/ 0 w 21569"/>
                                    <a:gd name="T5" fmla="*/ 7748 h 7748"/>
                                  </a:gdLst>
                                  <a:ahLst/>
                                  <a:cxnLst>
                                    <a:cxn ang="0">
                                      <a:pos x="T0" y="T1"/>
                                    </a:cxn>
                                    <a:cxn ang="0">
                                      <a:pos x="T2" y="T3"/>
                                    </a:cxn>
                                    <a:cxn ang="0">
                                      <a:pos x="T4" y="T5"/>
                                    </a:cxn>
                                  </a:cxnLst>
                                  <a:rect l="0" t="0" r="r" b="b"/>
                                  <a:pathLst>
                                    <a:path w="21569" h="7748" fill="none" extrusionOk="0">
                                      <a:moveTo>
                                        <a:pt x="20162" y="0"/>
                                      </a:moveTo>
                                      <a:cubicBezTo>
                                        <a:pt x="20972" y="2109"/>
                                        <a:pt x="21447" y="4332"/>
                                        <a:pt x="21568" y="6588"/>
                                      </a:cubicBezTo>
                                    </a:path>
                                    <a:path w="21569" h="7748" stroke="0" extrusionOk="0">
                                      <a:moveTo>
                                        <a:pt x="20162" y="0"/>
                                      </a:moveTo>
                                      <a:cubicBezTo>
                                        <a:pt x="20972" y="2109"/>
                                        <a:pt x="21447" y="4332"/>
                                        <a:pt x="21568" y="6588"/>
                                      </a:cubicBezTo>
                                      <a:lnTo>
                                        <a:pt x="0" y="7748"/>
                                      </a:lnTo>
                                      <a:close/>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9" name="AutoShape 13"/>
                              <wps:cNvCnPr>
                                <a:cxnSpLocks noChangeShapeType="1"/>
                              </wps:cNvCnPr>
                              <wps:spPr bwMode="auto">
                                <a:xfrm>
                                  <a:off x="9524" y="965728"/>
                                  <a:ext cx="3300095" cy="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grpSp>
                          <wps:wsp>
                            <wps:cNvPr id="1220" name="Arc 12"/>
                            <wps:cNvSpPr>
                              <a:spLocks/>
                            </wps:cNvSpPr>
                            <wps:spPr bwMode="auto">
                              <a:xfrm>
                                <a:off x="123816" y="673099"/>
                                <a:ext cx="1155401" cy="439301"/>
                              </a:xfrm>
                              <a:custGeom>
                                <a:avLst/>
                                <a:gdLst>
                                  <a:gd name="G0" fmla="+- 0 0 0"/>
                                  <a:gd name="G1" fmla="+- 7748 0 0"/>
                                  <a:gd name="G2" fmla="+- 21600 0 0"/>
                                  <a:gd name="T0" fmla="*/ 20163 w 21569"/>
                                  <a:gd name="T1" fmla="*/ 0 h 7748"/>
                                  <a:gd name="T2" fmla="*/ 21569 w 21569"/>
                                  <a:gd name="T3" fmla="*/ 6588 h 7748"/>
                                  <a:gd name="T4" fmla="*/ 0 w 21569"/>
                                  <a:gd name="T5" fmla="*/ 7748 h 7748"/>
                                </a:gdLst>
                                <a:ahLst/>
                                <a:cxnLst>
                                  <a:cxn ang="0">
                                    <a:pos x="T0" y="T1"/>
                                  </a:cxn>
                                  <a:cxn ang="0">
                                    <a:pos x="T2" y="T3"/>
                                  </a:cxn>
                                  <a:cxn ang="0">
                                    <a:pos x="T4" y="T5"/>
                                  </a:cxn>
                                </a:cxnLst>
                                <a:rect l="0" t="0" r="r" b="b"/>
                                <a:pathLst>
                                  <a:path w="21569" h="7748" fill="none" extrusionOk="0">
                                    <a:moveTo>
                                      <a:pt x="20162" y="0"/>
                                    </a:moveTo>
                                    <a:cubicBezTo>
                                      <a:pt x="20972" y="2109"/>
                                      <a:pt x="21447" y="4332"/>
                                      <a:pt x="21568" y="6588"/>
                                    </a:cubicBezTo>
                                  </a:path>
                                  <a:path w="21569" h="7748" stroke="0" extrusionOk="0">
                                    <a:moveTo>
                                      <a:pt x="20162" y="0"/>
                                    </a:moveTo>
                                    <a:cubicBezTo>
                                      <a:pt x="20972" y="2109"/>
                                      <a:pt x="21447" y="4332"/>
                                      <a:pt x="21568" y="6588"/>
                                    </a:cubicBezTo>
                                    <a:lnTo>
                                      <a:pt x="0" y="7748"/>
                                    </a:lnTo>
                                    <a:close/>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1" name="Zone de texte 2"/>
                            <wps:cNvSpPr txBox="1">
                              <a:spLocks noChangeArrowheads="1"/>
                            </wps:cNvSpPr>
                            <wps:spPr bwMode="auto">
                              <a:xfrm>
                                <a:off x="1323975" y="657225"/>
                                <a:ext cx="690879" cy="302259"/>
                              </a:xfrm>
                              <a:prstGeom prst="rect">
                                <a:avLst/>
                              </a:prstGeom>
                              <a:noFill/>
                              <a:ln w="9525">
                                <a:solidFill>
                                  <a:sysClr val="window" lastClr="FFFFFF"/>
                                </a:solidFill>
                                <a:miter lim="800000"/>
                                <a:headEnd/>
                                <a:tailEnd/>
                              </a:ln>
                            </wps:spPr>
                            <wps:txbx>
                              <w:txbxContent>
                                <w:p w14:paraId="4EC401D5" w14:textId="77777777" w:rsidR="00422873" w:rsidRPr="00CE4352" w:rsidRDefault="00422873" w:rsidP="00522DE9">
                                  <w:pPr>
                                    <w:spacing w:after="0"/>
                                    <w:rPr>
                                      <w:rFonts w:cs="Arial"/>
                                      <w:szCs w:val="24"/>
                                      <w:lang w:val="en-US"/>
                                    </w:rPr>
                                  </w:pPr>
                                  <w:r w:rsidRPr="00CE4352">
                                    <w:rPr>
                                      <w:rFonts w:cs="Arial"/>
                                      <w:szCs w:val="24"/>
                                      <w:lang w:val="en-US"/>
                                    </w:rPr>
                                    <w:t>21,5 °</w:t>
                                  </w:r>
                                </w:p>
                              </w:txbxContent>
                            </wps:txbx>
                            <wps:bodyPr rot="0" vert="horz" wrap="square" lIns="91440" tIns="45720" rIns="91440" bIns="45720" anchor="t" anchorCtr="0">
                              <a:noAutofit/>
                            </wps:bodyPr>
                          </wps:wsp>
                          <wps:wsp>
                            <wps:cNvPr id="1222" name="Zone de texte 2"/>
                            <wps:cNvSpPr txBox="1">
                              <a:spLocks noChangeArrowheads="1"/>
                            </wps:cNvSpPr>
                            <wps:spPr bwMode="auto">
                              <a:xfrm>
                                <a:off x="1314450" y="1076325"/>
                                <a:ext cx="690879" cy="302259"/>
                              </a:xfrm>
                              <a:prstGeom prst="rect">
                                <a:avLst/>
                              </a:prstGeom>
                              <a:noFill/>
                              <a:ln w="9525">
                                <a:solidFill>
                                  <a:sysClr val="window" lastClr="FFFFFF"/>
                                </a:solidFill>
                                <a:miter lim="800000"/>
                                <a:headEnd/>
                                <a:tailEnd/>
                              </a:ln>
                            </wps:spPr>
                            <wps:txbx>
                              <w:txbxContent>
                                <w:p w14:paraId="6AB735D5" w14:textId="77777777" w:rsidR="00422873" w:rsidRPr="00CE4352" w:rsidRDefault="00422873" w:rsidP="00522DE9">
                                  <w:pPr>
                                    <w:spacing w:after="0"/>
                                    <w:rPr>
                                      <w:rFonts w:cs="Arial"/>
                                      <w:szCs w:val="24"/>
                                      <w:lang w:val="en-US"/>
                                    </w:rPr>
                                  </w:pPr>
                                  <w:r w:rsidRPr="00CE4352">
                                    <w:rPr>
                                      <w:rFonts w:cs="Arial"/>
                                      <w:szCs w:val="24"/>
                                      <w:lang w:val="en-US"/>
                                    </w:rPr>
                                    <w:t>21,5 °</w:t>
                                  </w:r>
                                </w:p>
                              </w:txbxContent>
                            </wps:txbx>
                            <wps:bodyPr rot="0" vert="horz" wrap="square" lIns="91440" tIns="45720" rIns="91440" bIns="45720" anchor="t" anchorCtr="0">
                              <a:noAutofit/>
                            </wps:bodyPr>
                          </wps:wsp>
                          <wps:wsp>
                            <wps:cNvPr id="1223" name="Zone de texte 2"/>
                            <wps:cNvSpPr txBox="1">
                              <a:spLocks noChangeArrowheads="1"/>
                            </wps:cNvSpPr>
                            <wps:spPr bwMode="auto">
                              <a:xfrm>
                                <a:off x="2226080" y="-119437"/>
                                <a:ext cx="506979" cy="328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A8D92" w14:textId="77777777" w:rsidR="00422873" w:rsidRPr="00A9738C" w:rsidRDefault="00422873" w:rsidP="00522DE9">
                                  <w:pPr>
                                    <w:rPr>
                                      <w:rFonts w:cs="Arial"/>
                                      <w:i/>
                                      <w:szCs w:val="24"/>
                                    </w:rPr>
                                  </w:pPr>
                                  <w:r w:rsidRPr="00A9738C">
                                    <w:rPr>
                                      <w:rFonts w:cs="Arial"/>
                                      <w:i/>
                                      <w:szCs w:val="24"/>
                                    </w:rPr>
                                    <w:t>A</w:t>
                                  </w:r>
                                  <w:r w:rsidRPr="00A9738C">
                                    <w:rPr>
                                      <w:rFonts w:cs="Arial"/>
                                      <w:i/>
                                      <w:szCs w:val="24"/>
                                      <w:vertAlign w:val="subscript"/>
                                    </w:rPr>
                                    <w:t>0</w:t>
                                  </w:r>
                                </w:p>
                              </w:txbxContent>
                            </wps:txbx>
                            <wps:bodyPr rot="0" vert="horz" wrap="square" lIns="91440" tIns="45720" rIns="91440" bIns="45720" anchor="t" anchorCtr="0" upright="1">
                              <a:noAutofit/>
                            </wps:bodyPr>
                          </wps:wsp>
                          <wps:wsp>
                            <wps:cNvPr id="1224" name="Zone de texte 2"/>
                            <wps:cNvSpPr txBox="1">
                              <a:spLocks noChangeArrowheads="1"/>
                            </wps:cNvSpPr>
                            <wps:spPr bwMode="auto">
                              <a:xfrm>
                                <a:off x="-54045" y="828675"/>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000E" w14:textId="77777777" w:rsidR="00422873" w:rsidRPr="00BB5AC6" w:rsidRDefault="00422873" w:rsidP="00522DE9">
                                  <w:pPr>
                                    <w:rPr>
                                      <w:rFonts w:cs="Arial"/>
                                      <w:i/>
                                      <w:szCs w:val="24"/>
                                      <w:vertAlign w:val="subscript"/>
                                    </w:rPr>
                                  </w:pPr>
                                  <w:r w:rsidRPr="00BB5AC6">
                                    <w:rPr>
                                      <w:rFonts w:cs="Arial"/>
                                      <w:i/>
                                      <w:szCs w:val="24"/>
                                    </w:rPr>
                                    <w:t>O</w:t>
                                  </w:r>
                                  <w:r w:rsidRPr="00BB5AC6">
                                    <w:rPr>
                                      <w:rFonts w:cs="Arial"/>
                                      <w:i/>
                                      <w:szCs w:val="24"/>
                                      <w:vertAlign w:val="subscript"/>
                                    </w:rPr>
                                    <w:t>1</w:t>
                                  </w:r>
                                </w:p>
                              </w:txbxContent>
                            </wps:txbx>
                            <wps:bodyPr rot="0" vert="horz" wrap="square" lIns="91440" tIns="45720" rIns="91440" bIns="45720" anchor="t" anchorCtr="0" upright="1">
                              <a:noAutofit/>
                            </wps:bodyPr>
                          </wps:wsp>
                          <wps:wsp>
                            <wps:cNvPr id="1225" name="Zone de texte 2"/>
                            <wps:cNvSpPr txBox="1">
                              <a:spLocks noChangeArrowheads="1"/>
                            </wps:cNvSpPr>
                            <wps:spPr bwMode="auto">
                              <a:xfrm>
                                <a:off x="2228850" y="762000"/>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3DE77" w14:textId="77777777" w:rsidR="00422873" w:rsidRPr="00BB5AC6" w:rsidRDefault="00422873" w:rsidP="00522DE9">
                                  <w:pPr>
                                    <w:rPr>
                                      <w:rFonts w:cs="Arial"/>
                                      <w:i/>
                                      <w:szCs w:val="24"/>
                                      <w:vertAlign w:val="subscript"/>
                                    </w:rPr>
                                  </w:pPr>
                                  <w:r w:rsidRPr="00BB5AC6">
                                    <w:rPr>
                                      <w:rFonts w:cs="Arial"/>
                                      <w:i/>
                                      <w:szCs w:val="24"/>
                                    </w:rPr>
                                    <w:t>A</w:t>
                                  </w:r>
                                  <w:r w:rsidRPr="00BB5AC6">
                                    <w:rPr>
                                      <w:rFonts w:cs="Arial"/>
                                      <w:i/>
                                      <w:szCs w:val="24"/>
                                      <w:vertAlign w:val="subscript"/>
                                    </w:rPr>
                                    <w:t>1</w:t>
                                  </w:r>
                                </w:p>
                              </w:txbxContent>
                            </wps:txbx>
                            <wps:bodyPr rot="0" vert="horz" wrap="square" lIns="91440" tIns="45720" rIns="91440" bIns="45720" anchor="t" anchorCtr="0" upright="1">
                              <a:noAutofit/>
                            </wps:bodyPr>
                          </wps:wsp>
                          <wps:wsp>
                            <wps:cNvPr id="1226" name="Zone de texte 2"/>
                            <wps:cNvSpPr txBox="1">
                              <a:spLocks noChangeArrowheads="1"/>
                            </wps:cNvSpPr>
                            <wps:spPr bwMode="auto">
                              <a:xfrm>
                                <a:off x="38100" y="2371725"/>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058A1" w14:textId="77777777" w:rsidR="00422873" w:rsidRPr="00BB5AC6" w:rsidRDefault="00422873" w:rsidP="00522DE9">
                                  <w:pPr>
                                    <w:rPr>
                                      <w:rFonts w:cs="Arial"/>
                                      <w:i/>
                                      <w:szCs w:val="24"/>
                                      <w:vertAlign w:val="subscript"/>
                                    </w:rPr>
                                  </w:pPr>
                                  <w:r w:rsidRPr="00BB5AC6">
                                    <w:rPr>
                                      <w:rFonts w:cs="Arial"/>
                                      <w:i/>
                                      <w:szCs w:val="24"/>
                                    </w:rPr>
                                    <w:t>O</w:t>
                                  </w:r>
                                </w:p>
                              </w:txbxContent>
                            </wps:txbx>
                            <wps:bodyPr rot="0" vert="horz" wrap="square" lIns="91440" tIns="45720" rIns="91440" bIns="45720" anchor="t" anchorCtr="0" upright="1">
                              <a:noAutofit/>
                            </wps:bodyPr>
                          </wps:wsp>
                          <wps:wsp>
                            <wps:cNvPr id="1227" name="Zone de texte 2"/>
                            <wps:cNvSpPr txBox="1">
                              <a:spLocks noChangeArrowheads="1"/>
                            </wps:cNvSpPr>
                            <wps:spPr bwMode="auto">
                              <a:xfrm>
                                <a:off x="2686050" y="2247900"/>
                                <a:ext cx="33274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9C20B" w14:textId="77777777" w:rsidR="00422873" w:rsidRPr="006870A9" w:rsidRDefault="00422873" w:rsidP="00522DE9">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wps:txbx>
                            <wps:bodyPr rot="0" vert="horz" wrap="square" lIns="91440" tIns="45720" rIns="91440" bIns="45720" anchor="t" anchorCtr="0" upright="1">
                              <a:noAutofit/>
                            </wps:bodyPr>
                          </wps:wsp>
                          <wps:wsp>
                            <wps:cNvPr id="1228" name="Zone de texte 2"/>
                            <wps:cNvSpPr txBox="1">
                              <a:spLocks noChangeArrowheads="1"/>
                            </wps:cNvSpPr>
                            <wps:spPr bwMode="auto">
                              <a:xfrm>
                                <a:off x="276225" y="209550"/>
                                <a:ext cx="33274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7AC38" w14:textId="77777777" w:rsidR="00422873" w:rsidRPr="006870A9" w:rsidRDefault="00422873" w:rsidP="00522DE9">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wps:txbx>
                            <wps:bodyPr rot="0" vert="horz" wrap="square" lIns="91440" tIns="45720" rIns="91440" bIns="45720" anchor="t" anchorCtr="0" upright="1">
                              <a:noAutofit/>
                            </wps:bodyPr>
                          </wps:wsp>
                          <wps:wsp>
                            <wps:cNvPr id="1229" name="Zone de texte 2"/>
                            <wps:cNvSpPr txBox="1">
                              <a:spLocks noChangeArrowheads="1"/>
                            </wps:cNvSpPr>
                            <wps:spPr bwMode="auto">
                              <a:xfrm>
                                <a:off x="1610582" y="2066925"/>
                                <a:ext cx="884903" cy="301625"/>
                              </a:xfrm>
                              <a:prstGeom prst="rect">
                                <a:avLst/>
                              </a:prstGeom>
                              <a:noFill/>
                              <a:ln w="9525">
                                <a:noFill/>
                                <a:miter lim="800000"/>
                                <a:headEnd/>
                                <a:tailEnd/>
                              </a:ln>
                            </wps:spPr>
                            <wps:txbx>
                              <w:txbxContent>
                                <w:p w14:paraId="6319308E" w14:textId="77777777" w:rsidR="00422873" w:rsidRPr="0067276E" w:rsidRDefault="00422873" w:rsidP="00522DE9">
                                  <w:pPr>
                                    <w:spacing w:after="0"/>
                                    <w:jc w:val="center"/>
                                    <w:rPr>
                                      <w:rFonts w:cs="Arial"/>
                                      <w:szCs w:val="24"/>
                                      <w:lang w:val="en-US"/>
                                    </w:rPr>
                                  </w:pPr>
                                  <w:r>
                                    <w:rPr>
                                      <w:rFonts w:cs="Arial"/>
                                      <w:i/>
                                      <w:szCs w:val="24"/>
                                      <w:lang w:val="en-US"/>
                                    </w:rPr>
                                    <w:t>Écran</w:t>
                                  </w:r>
                                </w:p>
                              </w:txbxContent>
                            </wps:txbx>
                            <wps:bodyPr rot="0" vert="horz" wrap="square" lIns="91440" tIns="45720" rIns="91440" bIns="45720" anchor="t" anchorCtr="0">
                              <a:noAutofit/>
                            </wps:bodyPr>
                          </wps:wsp>
                          <wps:wsp>
                            <wps:cNvPr id="1230" name="Zone de texte 2"/>
                            <wps:cNvSpPr txBox="1">
                              <a:spLocks noChangeArrowheads="1"/>
                            </wps:cNvSpPr>
                            <wps:spPr bwMode="auto">
                              <a:xfrm>
                                <a:off x="2228850" y="1562100"/>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433AE" w14:textId="77777777" w:rsidR="00422873" w:rsidRPr="00BB5AC6" w:rsidRDefault="00422873" w:rsidP="00522DE9">
                                  <w:pPr>
                                    <w:rPr>
                                      <w:rFonts w:cs="Arial"/>
                                      <w:i/>
                                      <w:szCs w:val="24"/>
                                      <w:vertAlign w:val="subscript"/>
                                    </w:rPr>
                                  </w:pPr>
                                  <w:r w:rsidRPr="00BB5AC6">
                                    <w:rPr>
                                      <w:rFonts w:cs="Arial"/>
                                      <w:i/>
                                      <w:szCs w:val="24"/>
                                    </w:rPr>
                                    <w:t>A</w:t>
                                  </w:r>
                                  <w:r>
                                    <w:rPr>
                                      <w:rFonts w:cs="Arial"/>
                                      <w:i/>
                                      <w:szCs w:val="24"/>
                                      <w:vertAlign w:val="subscript"/>
                                    </w:rPr>
                                    <w:t>2</w:t>
                                  </w:r>
                                </w:p>
                              </w:txbxContent>
                            </wps:txbx>
                            <wps:bodyPr rot="0" vert="horz" wrap="square" lIns="91440" tIns="45720" rIns="91440" bIns="45720" anchor="t" anchorCtr="0" upright="1">
                              <a:noAutofit/>
                            </wps:bodyPr>
                          </wps:wsp>
                        </wpg:grpSp>
                      </wpg:grpSp>
                      <wps:wsp>
                        <wps:cNvPr id="1231" name="Connecteur droit avec flèche 1231"/>
                        <wps:cNvCnPr/>
                        <wps:spPr>
                          <a:xfrm flipV="1">
                            <a:off x="3114675" y="638175"/>
                            <a:ext cx="0" cy="2047875"/>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232" name="Zone de texte 2"/>
                        <wps:cNvSpPr txBox="1">
                          <a:spLocks noChangeArrowheads="1"/>
                        </wps:cNvSpPr>
                        <wps:spPr bwMode="auto">
                          <a:xfrm>
                            <a:off x="3085939" y="1504950"/>
                            <a:ext cx="554743" cy="346382"/>
                          </a:xfrm>
                          <a:prstGeom prst="rect">
                            <a:avLst/>
                          </a:prstGeom>
                          <a:noFill/>
                          <a:ln w="9525">
                            <a:noFill/>
                            <a:miter lim="800000"/>
                            <a:headEnd/>
                            <a:tailEnd/>
                          </a:ln>
                        </wps:spPr>
                        <wps:txbx>
                          <w:txbxContent>
                            <w:p w14:paraId="79CB2DD3" w14:textId="77777777" w:rsidR="00422873" w:rsidRPr="00370BEB" w:rsidRDefault="00422873" w:rsidP="00522DE9">
                              <w:pPr>
                                <w:rPr>
                                  <w:rFonts w:cs="Arial"/>
                                  <w:i/>
                                  <w:szCs w:val="24"/>
                                  <w:vertAlign w:val="subscript"/>
                                </w:rPr>
                              </w:pPr>
                              <w:r>
                                <w:rPr>
                                  <w:rFonts w:cs="Arial"/>
                                  <w:i/>
                                  <w:szCs w:val="24"/>
                                </w:rPr>
                                <w:t>h</w:t>
                              </w:r>
                              <w:r>
                                <w:rPr>
                                  <w:rFonts w:cs="Arial"/>
                                  <w:i/>
                                  <w:szCs w:val="24"/>
                                  <w:vertAlign w:val="subscript"/>
                                </w:rPr>
                                <w:t>e</w:t>
                              </w:r>
                            </w:p>
                          </w:txbxContent>
                        </wps:txbx>
                        <wps:bodyPr rot="0" vert="horz" wrap="square" lIns="91440" tIns="45720" rIns="91440" bIns="45720" anchor="t" anchorCtr="0">
                          <a:noAutofit/>
                        </wps:bodyPr>
                      </wps:wsp>
                    </wpg:wgp>
                  </a:graphicData>
                </a:graphic>
              </wp:inline>
            </w:drawing>
          </mc:Choice>
          <mc:Fallback>
            <w:pict>
              <v:group id="Groupe 1201" o:spid="_x0000_s1099" style="width:383.05pt;height:203.25pt;mso-position-horizontal-relative:char;mso-position-vertical-relative:line" coordorigin="-540,-432" coordsize="55207,29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">
                <v:group id="Groupe 1202" o:spid="_x0000_s1100" style="position:absolute;left:-540;top:-432;width:55207;height:29292" coordorigin="-540,-432" coordsize="55207,29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A8bsMAAADdAAAADwAAAGRycy9kb3ducmV2LnhtbERPS4vCMBC+C/6HMII3&#10;TdtFkWoUEV08yIIPWPY2NGNbbCaliW3992ZhYW/z8T1ntelNJVpqXGlZQTyNQBBnVpecK7hdD5MF&#10;COeRNVaWScGLHGzWw8EKU207PlN78bkIIexSVFB4X6dSuqwgg25qa+LA3W1j0AfY5FI32IVwU8kk&#10;iubSYMmhocCadgVlj8vTKPjssNt+xPv29LjvXj/X2df3KSalxqN+uwThqff/4j/3UYf5SZT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DxuwwAAAN0AAAAP&#10;AAAAAAAAAAAAAAAAAKoCAABkcnMvZG93bnJldi54bWxQSwUGAAAAAAQABAD6AAAAmgMAAAAA&#10;">
                  <v:shape id="AutoShape 9" o:spid="_x0000_s1101" type="#_x0000_t32" style="position:absolute;left:3048;top:2203;width:22904;height:88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cBNsIAAADdAAAADwAAAGRycy9kb3ducmV2LnhtbERP22rCQBB9L/gPyxT6VmdjoZXoKkW0&#10;FApC1Q8Ys2OSNjsbsmtM+/VuoeDbHM515svBNarnLtReDGRjDYql8LaW0sBhv3mcggqRxFLjhQ38&#10;cIDlYnQ3p9z6i3xyv4ulSiEScjJQxdjmiKGo2FEY+5YlcSffOYoJdiXaji4p3DU40foZHdWSGipq&#10;eVVx8b07OwN9m7ltg9kvvnwdkT6CW+vVmzEP98PrDFTkId7E/+53m+ZP9BP8fZNOwM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cBNsIAAADdAAAADwAAAAAAAAAAAAAA&#10;AAChAgAAZHJzL2Rvd25yZXYueG1sUEsFBgAAAAAEAAQA+QAAAJADAAAAAA==&#10;" strokecolor="blue" strokeweight="1.5pt"/>
                  <v:shape id="AutoShape 9" o:spid="_x0000_s1102" type="#_x0000_t32" style="position:absolute;left:26002;top:2203;width:54;height:174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M8sIAAADdAAAADwAAAGRycy9kb3ducmV2LnhtbERP3WrCMBS+H+wdwhl4NxOLiHSmRQRx&#10;DoTZ7QHOmmNb2pyUJtPs7c1gsLvz8f2eTRntIK40+c6xhsVcgSCunem40fD5sX9eg/AB2eDgmDT8&#10;kIeyeHzYYG7cjc90rUIjUgj7HDW0IYy5lL5uyaKfu5E4cRc3WQwJTo00E95SuB1kptRKWuw4NbQ4&#10;0q6luq++rYZeNfF0On69hwNmcfvWVcu632k9e4rbFxCBYvgX/7lfTZqfqSX8fpNOk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iM8sIAAADdAAAADwAAAAAAAAAAAAAA&#10;AAChAgAAZHJzL2Rvd25yZXYueG1sUEsFBgAAAAAEAAQA+QAAAJADAAAAAA==&#10;" strokecolor="blue"/>
                  <v:group id="Groupe 1205" o:spid="_x0000_s1103" style="position:absolute;left:-540;top:-432;width:55207;height:29292" coordorigin="-540,-1194" coordsize="55207,29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v:shape id="_x0000_s1104" type="#_x0000_t202" style="position:absolute;left:39237;top:16532;width:15430;height:8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5EI8QA&#10;AADdAAAADwAAAGRycy9kb3ducmV2LnhtbERPTWvCQBC9C/0PyxR6Ed1UJbWpq0hBsTebil6H7JiE&#10;Zmfj7hrTf98tCL3N433OYtWbRnTkfG1ZwfM4AUFcWF1zqeDwtRnNQfiArLGxTAp+yMNq+TBYYKbt&#10;jT+py0MpYgj7DBVUIbSZlL6oyKAf25Y4cmfrDIYIXSm1w1sMN42cJEkqDdYcGyps6b2i4ju/GgXz&#10;2a47+Y/p/lik5+Y1DF+67cUp9fTYr99ABOrDv/ju3uk4f5Kk8PdNPE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eRCPEAAAA3QAAAA8AAAAAAAAAAAAAAAAAmAIAAGRycy9k&#10;b3ducmV2LnhtbFBLBQYAAAAABAAEAPUAAACJAwAAAAA=&#10;">
                      <v:textbox>
                        <w:txbxContent>
                          <w:p w14:paraId="3A780F5A" w14:textId="1E230E8A" w:rsidR="00422873" w:rsidRDefault="00422873" w:rsidP="00522DE9">
                            <w:pPr>
                              <w:spacing w:after="0"/>
                              <w:rPr>
                                <w:rFonts w:cs="Arial"/>
                                <w:szCs w:val="24"/>
                                <w:lang w:val="en-US"/>
                              </w:rPr>
                            </w:pPr>
                            <w:proofErr w:type="gramStart"/>
                            <w:r>
                              <w:rPr>
                                <w:rFonts w:cs="Arial"/>
                                <w:i/>
                                <w:szCs w:val="24"/>
                                <w:lang w:val="en-US"/>
                              </w:rPr>
                              <w:t>h</w:t>
                            </w:r>
                            <w:r>
                              <w:rPr>
                                <w:rFonts w:cs="Arial"/>
                                <w:i/>
                                <w:szCs w:val="24"/>
                                <w:vertAlign w:val="subscript"/>
                                <w:lang w:val="en-US"/>
                              </w:rPr>
                              <w:t>v</w:t>
                            </w:r>
                            <w:proofErr w:type="gramEnd"/>
                            <w:r>
                              <w:rPr>
                                <w:rFonts w:cs="Arial"/>
                                <w:i/>
                                <w:szCs w:val="24"/>
                                <w:vertAlign w:val="subscript"/>
                                <w:lang w:val="en-US"/>
                              </w:rPr>
                              <w:t xml:space="preserve"> </w:t>
                            </w:r>
                            <w:r w:rsidRPr="0067276E">
                              <w:rPr>
                                <w:rFonts w:cs="Arial"/>
                                <w:szCs w:val="24"/>
                                <w:lang w:val="en-US"/>
                              </w:rPr>
                              <w:t xml:space="preserve">= </w:t>
                            </w:r>
                            <w:r>
                              <w:rPr>
                                <w:rFonts w:cs="Arial"/>
                                <w:szCs w:val="24"/>
                                <w:lang w:val="en-US"/>
                              </w:rPr>
                              <w:t>2 813 mm</w:t>
                            </w:r>
                          </w:p>
                          <w:p w14:paraId="2AF1C723" w14:textId="41F182C6" w:rsidR="00422873" w:rsidRDefault="00422873" w:rsidP="00522DE9">
                            <w:pPr>
                              <w:spacing w:after="0"/>
                              <w:rPr>
                                <w:rFonts w:cs="Arial"/>
                                <w:szCs w:val="24"/>
                                <w:lang w:val="en-US"/>
                              </w:rPr>
                            </w:pPr>
                            <w:proofErr w:type="gramStart"/>
                            <w:r>
                              <w:rPr>
                                <w:rFonts w:cs="Arial"/>
                                <w:i/>
                                <w:szCs w:val="24"/>
                                <w:lang w:val="en-US"/>
                              </w:rPr>
                              <w:t>h</w:t>
                            </w:r>
                            <w:r>
                              <w:rPr>
                                <w:rFonts w:cs="Arial"/>
                                <w:i/>
                                <w:szCs w:val="24"/>
                                <w:vertAlign w:val="subscript"/>
                                <w:lang w:val="en-US"/>
                              </w:rPr>
                              <w:t>e</w:t>
                            </w:r>
                            <w:proofErr w:type="gramEnd"/>
                            <w:r w:rsidRPr="0067276E">
                              <w:rPr>
                                <w:rFonts w:cs="Arial"/>
                                <w:szCs w:val="24"/>
                                <w:lang w:val="en-US"/>
                              </w:rPr>
                              <w:t xml:space="preserve"> = </w:t>
                            </w:r>
                            <w:r w:rsidRPr="00907204">
                              <w:rPr>
                                <w:rFonts w:cs="Arial"/>
                                <w:szCs w:val="24"/>
                                <w:lang w:val="en-US"/>
                              </w:rPr>
                              <w:t>3</w:t>
                            </w:r>
                            <w:r>
                              <w:rPr>
                                <w:rFonts w:cs="Arial"/>
                                <w:szCs w:val="24"/>
                                <w:lang w:val="en-US"/>
                              </w:rPr>
                              <w:t> 000</w:t>
                            </w:r>
                            <w:r w:rsidRPr="00907204">
                              <w:rPr>
                                <w:rFonts w:cs="Arial"/>
                                <w:szCs w:val="24"/>
                                <w:lang w:val="en-US"/>
                              </w:rPr>
                              <w:t xml:space="preserve"> mm</w:t>
                            </w:r>
                          </w:p>
                          <w:p w14:paraId="18716295" w14:textId="6932BA12" w:rsidR="00422873" w:rsidRPr="00907204" w:rsidRDefault="00422873" w:rsidP="00522DE9">
                            <w:pPr>
                              <w:spacing w:after="0"/>
                              <w:rPr>
                                <w:rFonts w:cs="Arial"/>
                                <w:szCs w:val="24"/>
                                <w:lang w:val="en-US"/>
                              </w:rPr>
                            </w:pPr>
                            <w:r>
                              <w:rPr>
                                <w:rFonts w:cs="Arial"/>
                                <w:i/>
                                <w:szCs w:val="24"/>
                                <w:lang w:val="en-US"/>
                              </w:rPr>
                              <w:t xml:space="preserve">D </w:t>
                            </w:r>
                            <w:r>
                              <w:rPr>
                                <w:rFonts w:cs="Arial"/>
                                <w:szCs w:val="24"/>
                                <w:lang w:val="en-US"/>
                              </w:rPr>
                              <w:t>= 3 950 mm</w:t>
                            </w:r>
                          </w:p>
                        </w:txbxContent>
                      </v:textbox>
                    </v:shape>
                    <v:shape id="_x0000_s1105" type="#_x0000_t202" style="position:absolute;left:39237;top:3964;width:14120;height:6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11yscA&#10;AADdAAAADwAAAGRycy9kb3ducmV2LnhtbESPQW/CMAyF75P4D5En7TJBCkMMCgFNkzbBbWMIrlZj&#10;2mqN0yVZKf8eHybtZus9v/d5teldozoKsfZsYDzKQBEX3tZcGjh8vQ3noGJCtth4JgNXirBZD+5W&#10;mFt/4U/q9qlUEsIxRwNVSm2udSwqchhHviUW7eyDwyRrKLUNeJFw1+hJls20w5qlocKWXisqvve/&#10;zsB8uu1Ocff0cSxm52aRHp+7959gzMN9/7IElahP/+a/660V/EkmuPKNjK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NdcrHAAAA3QAAAA8AAAAAAAAAAAAAAAAAmAIAAGRy&#10;cy9kb3ducmV2LnhtbFBLBQYAAAAABAAEAPUAAACMAwAAAAA=&#10;">
                      <v:textbox>
                        <w:txbxContent>
                          <w:p w14:paraId="30BA2CCA" w14:textId="77777777" w:rsidR="00422873" w:rsidRPr="00781026" w:rsidRDefault="00422873" w:rsidP="00522DE9">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O</m:t>
                                        </m:r>
                                      </m:e>
                                      <m:sub>
                                        <m:r>
                                          <m:rPr>
                                            <m:nor/>
                                          </m:rPr>
                                          <w:rPr>
                                            <w:rFonts w:cs="Arial"/>
                                            <w:i/>
                                            <w:szCs w:val="24"/>
                                            <w:lang w:val="en-US"/>
                                          </w:rPr>
                                          <m:t>1</m:t>
                                        </m:r>
                                      </m:sub>
                                    </m:sSub>
                                  </m:e>
                                </m:acc>
                                <m:r>
                                  <m:rPr>
                                    <m:nor/>
                                  </m:rPr>
                                  <w:rPr>
                                    <w:rFonts w:cs="Arial"/>
                                    <w:szCs w:val="24"/>
                                    <w:lang w:val="en-US"/>
                                  </w:rPr>
                                  <m:t>=</m:t>
                                </m:r>
                                <m:sSub>
                                  <m:sSubPr>
                                    <m:ctrlPr>
                                      <w:rPr>
                                        <w:rFonts w:ascii="Cambria Math" w:hAnsi="Cambria Math" w:cs="Arial"/>
                                        <w:i/>
                                        <w:szCs w:val="24"/>
                                        <w:lang w:val="en-US"/>
                                      </w:rPr>
                                    </m:ctrlPr>
                                  </m:sSubPr>
                                  <m:e>
                                    <m:r>
                                      <m:rPr>
                                        <m:nor/>
                                      </m:rPr>
                                      <w:rPr>
                                        <w:rFonts w:cs="Arial"/>
                                        <w:i/>
                                        <w:szCs w:val="24"/>
                                        <w:lang w:val="en-US"/>
                                      </w:rPr>
                                      <m:t>h</m:t>
                                    </m:r>
                                  </m:e>
                                  <m:sub>
                                    <m:r>
                                      <m:rPr>
                                        <m:nor/>
                                      </m:rPr>
                                      <w:rPr>
                                        <w:rFonts w:cs="Arial"/>
                                        <w:i/>
                                        <w:szCs w:val="24"/>
                                        <w:lang w:val="en-US"/>
                                      </w:rPr>
                                      <m:t>v</m:t>
                                    </m:r>
                                  </m:sub>
                                </m:sSub>
                                <m:acc>
                                  <m:accPr>
                                    <m:chr m:val="⃗"/>
                                    <m:ctrlPr>
                                      <w:rPr>
                                        <w:rFonts w:ascii="Cambria Math" w:hAnsi="Cambria Math" w:cs="Arial"/>
                                        <w:i/>
                                        <w:szCs w:val="24"/>
                                        <w:lang w:val="en-US"/>
                                      </w:rPr>
                                    </m:ctrlPr>
                                  </m:accPr>
                                  <m:e>
                                    <m:r>
                                      <m:rPr>
                                        <m:nor/>
                                      </m:rPr>
                                      <w:rPr>
                                        <w:rFonts w:cs="Arial"/>
                                        <w:i/>
                                        <w:szCs w:val="24"/>
                                        <w:lang w:val="en-US"/>
                                      </w:rPr>
                                      <m:t>Y</m:t>
                                    </m:r>
                                  </m:e>
                                </m:acc>
                              </m:oMath>
                            </m:oMathPara>
                          </w:p>
                          <w:p w14:paraId="71550ABC" w14:textId="77777777" w:rsidR="00422873" w:rsidRPr="00781026" w:rsidRDefault="00422873" w:rsidP="00522DE9">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m:t>
                                        </m:r>
                                      </m:e>
                                      <m:sub>
                                        <m:r>
                                          <m:rPr>
                                            <m:nor/>
                                          </m:rPr>
                                          <w:rPr>
                                            <w:rFonts w:cs="Arial"/>
                                            <w:i/>
                                            <w:szCs w:val="24"/>
                                            <w:lang w:val="en-US"/>
                                          </w:rPr>
                                          <m:t>1</m:t>
                                        </m:r>
                                      </m:sub>
                                    </m:sSub>
                                    <m:sSub>
                                      <m:sSubPr>
                                        <m:ctrlPr>
                                          <w:rPr>
                                            <w:rFonts w:ascii="Cambria Math" w:hAnsi="Cambria Math" w:cs="Arial"/>
                                            <w:i/>
                                            <w:szCs w:val="24"/>
                                            <w:lang w:val="en-US"/>
                                          </w:rPr>
                                        </m:ctrlPr>
                                      </m:sSubPr>
                                      <m:e>
                                        <m:r>
                                          <m:rPr>
                                            <m:nor/>
                                          </m:rPr>
                                          <w:rPr>
                                            <w:rFonts w:cs="Arial"/>
                                            <w:i/>
                                            <w:szCs w:val="24"/>
                                            <w:lang w:val="en-US"/>
                                          </w:rPr>
                                          <m:t>A</m:t>
                                        </m:r>
                                      </m:e>
                                      <m:sub>
                                        <m:r>
                                          <m:rPr>
                                            <m:nor/>
                                          </m:rPr>
                                          <w:rPr>
                                            <w:rFonts w:cs="Arial"/>
                                            <w:i/>
                                            <w:szCs w:val="24"/>
                                            <w:lang w:val="en-US"/>
                                          </w:rPr>
                                          <m:t>1</m:t>
                                        </m:r>
                                      </m:sub>
                                    </m:sSub>
                                  </m:e>
                                </m:acc>
                                <m:r>
                                  <m:rPr>
                                    <m:nor/>
                                  </m:rPr>
                                  <w:rPr>
                                    <w:rFonts w:cs="Arial"/>
                                    <w:szCs w:val="24"/>
                                    <w:lang w:val="en-US"/>
                                  </w:rPr>
                                  <m:t>=</m:t>
                                </m:r>
                                <m:r>
                                  <m:rPr>
                                    <m:nor/>
                                  </m:rPr>
                                  <w:rPr>
                                    <w:rFonts w:cs="Arial"/>
                                    <w:i/>
                                    <w:szCs w:val="24"/>
                                    <w:lang w:val="en-US"/>
                                  </w:rPr>
                                  <m:t>D</m:t>
                                </m:r>
                                <m:acc>
                                  <m:accPr>
                                    <m:chr m:val="⃗"/>
                                    <m:ctrlPr>
                                      <w:rPr>
                                        <w:rFonts w:ascii="Cambria Math" w:hAnsi="Cambria Math" w:cs="Arial"/>
                                        <w:i/>
                                        <w:szCs w:val="24"/>
                                        <w:lang w:val="en-US"/>
                                      </w:rPr>
                                    </m:ctrlPr>
                                  </m:accPr>
                                  <m:e>
                                    <m:r>
                                      <m:rPr>
                                        <m:nor/>
                                      </m:rPr>
                                      <w:rPr>
                                        <w:rFonts w:cs="Arial"/>
                                        <w:i/>
                                        <w:szCs w:val="24"/>
                                        <w:lang w:val="en-US"/>
                                      </w:rPr>
                                      <m:t>X</m:t>
                                    </m:r>
                                  </m:e>
                                </m:acc>
                              </m:oMath>
                            </m:oMathPara>
                          </w:p>
                        </w:txbxContent>
                      </v:textbox>
                    </v:shape>
                    <v:group id="Groupe 1213" o:spid="_x0000_s1106" style="position:absolute;left:1238;top:3524;width:28270;height:22504" coordorigin="-2570" coordsize="40575,32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1UPKMQAAADdAAAADwAAAGRycy9kb3ducmV2LnhtbERPTWvCQBC9F/oflin0&#10;1myitEh0DUG09CBCjSDehuyYBLOzIbtN4r/vCoXe5vE+Z5VNphUD9a6xrCCJYhDEpdUNVwpOxe5t&#10;AcJ5ZI2tZVJwJwfZ+vlpham2I3/TcPSVCCHsUlRQe9+lUrqyJoMush1x4K62N+gD7CupexxDuGnl&#10;LI4/pMGGQ0ONHW1qKm/HH6Pgc8QxnyfbYX+7bu6X4v1w3iek1OvLlC9BeJr8v/jP/aXD/Fky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1UPKMQAAADdAAAA&#10;DwAAAAAAAAAAAAAAAACqAgAAZHJzL2Rvd25yZXYueG1sUEsFBgAAAAAEAAQA+gAAAJsDAAAAAA==&#10;">
                      <v:rect id="Rectangle 4" o:spid="_x0000_s1107" style="position:absolute;left:33051;top:2667;width:908;height:29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qisIA&#10;AADdAAAADwAAAGRycy9kb3ducmV2LnhtbERPzWqDQBC+B/IOywR6Cc2qlFKsa0gCQvFSqn2AwZ2o&#10;xJ0Vd6O2T98tFHqbj+93suNqBjHT5HrLCuJDBIK4sbrnVsFnXTy+gHAeWeNgmRR8kYNjvt1kmGq7&#10;8AfNlW9FCGGXooLO+zGV0jUdGXQHOxIH7mongz7AqZV6wiWEm0EmUfQsDfYcGjoc6dJRc6vuRsF5&#10;Wfrr+3fF+7I9r2WCRY1+UOpht55eQXha/b/4z/2mw/wkfoLfb8IJM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mqKwgAAAN0AAAAPAAAAAAAAAAAAAAAAAJgCAABkcnMvZG93&#10;bnJldi54bWxQSwUGAAAAAAQABAD1AAAAhwMAAAAA&#10;" fillcolor="black"/>
                      <v:shape id="AutoShape 5" o:spid="_x0000_s1108" type="#_x0000_t32" style="position:absolute;top:32194;width:380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stBcQAAADdAAAADwAAAGRycy9kb3ducmV2LnhtbERPTWvCQBC9C/6HZQRvuomgaHSVUqiI&#10;0oNaQnsbsmMSmp0Nu6vG/vpuQehtHu9zVpvONOJGzteWFaTjBARxYXXNpYKP89toDsIHZI2NZVLw&#10;IA+bdb+3wkzbOx/pdgqliCHsM1RQhdBmUvqiIoN+bFviyF2sMxgidKXUDu8x3DRykiQzabDm2FBh&#10;S68VFd+nq1HweVhc80f+Tvs8Xey/0Bn/c94qNRx0L0sQgbrwL366dzrOn6R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y0FxAAAAN0AAAAPAAAAAAAAAAAA&#10;AAAAAKECAABkcnMvZG93bnJldi54bWxQSwUGAAAAAAQABAD5AAAAkgMAAAAA&#10;">
                        <v:stroke endarrow="block"/>
                      </v:shape>
                      <v:shape id="AutoShape 6" o:spid="_x0000_s1109" type="#_x0000_t32" style="position:absolute;left:95;width:0;height:322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JAGMIAAADdAAAADwAAAGRycy9kb3ducmV2LnhtbERPTWvDMAy9D/ofjAq7LU4LCyONW9ZC&#10;oewy1hXao4jVxCyWQ+zFyb+fB4Pd9HifqnaT7cRIgzeOFayyHARx7bThRsHl8/j0AsIHZI2dY1Iw&#10;k4fddvFQYald5A8az6ERKYR9iQraEPpSSl+3ZNFnridO3N0NFkOCQyP1gDGF206u87yQFg2nhhZ7&#10;OrRUf52/rQIT383Ynw5x/3a9eR3JzM/OKPW4nF43IAJN4V/85z7pNH+9KuD3m3SC3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JAGMIAAADdAAAADwAAAAAAAAAAAAAA&#10;AAChAgAAZHJzL2Rvd25yZXYueG1sUEsFBgAAAAAEAAQA+QAAAJADAAAAAA==&#10;">
                        <v:stroke endarrow="block"/>
                      </v:shape>
                      <v:shape id="AutoShape 9" o:spid="_x0000_s1110" type="#_x0000_t32" style="position:absolute;left:68;top:9634;width:32946;height:127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kK6sEAAADdAAAADwAAAGRycy9kb3ducmV2LnhtbERPyWrDMBC9B/oPYgq9hEa2C01xLYcQ&#10;SMm1aZLzYI1lU2tkLHnp31eBQm/zeOsUu8V2YqLBt44VpJsEBHHldMtGweXr+PwGwgdkjZ1jUvBD&#10;Hnblw6rAXLuZP2k6ByNiCPscFTQh9LmUvmrIot+4njhytRsshggHI/WAcwy3ncyS5FVabDk2NNjT&#10;oaHq+zxaBT4NXNcvJuNbxyOtP+bb/jor9fS47N9BBFrCv/jPfdJxfpZu4f5NPEG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aQrqwQAAAN0AAAAPAAAAAAAAAAAAAAAA&#10;AKECAABkcnMvZG93bnJldi54bWxQSwUGAAAAAAQABAD5AAAAjwMAAAAA&#10;" strokecolor="blue" strokeweight="1.5pt"/>
                      <v:shape id="Arc 12" o:spid="_x0000_s1111" style="position:absolute;left:-2570;top:8732;width:16582;height:5954;flip:y;visibility:visible;mso-wrap-style:square;v-text-anchor:top" coordsize="21569,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jn8gA&#10;AADdAAAADwAAAGRycy9kb3ducmV2LnhtbESPT2vCQBDF74V+h2UKvdVNcqg1ukppsZTiof5B8DZk&#10;xySYnQ27q8Zv7xwKvc3w3rz3m9licJ26UIitZwP5KANFXHnbcm1gt12+vIGKCdli55kM3CjCYv74&#10;MMPS+iuv6bJJtZIQjiUaaFLqS61j1ZDDOPI9sWhHHxwmWUOtbcCrhLtOF1n2qh22LA0N9vTRUHXa&#10;nJ2Bn89Vfp7s6nE8HMPXuFvui9/b3pjnp+F9CirRkP7Nf9ffVvCLXHDlGxlB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AyOfyAAAAN0AAAAPAAAAAAAAAAAAAAAAAJgCAABk&#10;cnMvZG93bnJldi54bWxQSwUGAAAAAAQABAD1AAAAjQMAAAAA&#10;" path="m20162,nfc20972,2109,21447,4332,21568,6588em20162,nsc20972,2109,21447,4332,21568,6588l,7748,20162,xe" filled="f">
                        <v:stroke endarrow="block"/>
                        <v:path arrowok="t" o:extrusionok="f" o:connecttype="custom" o:connectlocs="1550211,0;1658310,506285;0,595430" o:connectangles="0,0,0"/>
                      </v:shape>
                      <v:shape id="AutoShape 13" o:spid="_x0000_s1112" type="#_x0000_t32" style="position:absolute;left:95;top:9657;width:33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lcsUAAADdAAAADwAAAGRycy9kb3ducmV2LnhtbERP22oCMRB9L/QfwhT6UjSrpaJboxRB&#10;aJFSb9DXYTPdLLuZhE1cV7/eFAp9m8O5znzZ20Z01IbKsYLRMANBXDhdcangeFgPpiBCRNbYOCYF&#10;FwqwXNzfzTHX7sw76vaxFCmEQ44KTIw+lzIUhiyGofPEiftxrcWYYFtK3eI5hdtGjrNsIi1WnBoM&#10;eloZKur9ySqou/prt30J/ul0pcnGm8+P52+t1OND//YKIlIf/8V/7ned5o9HM/j9Jp0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lcsUAAADdAAAADwAAAAAAAAAA&#10;AAAAAAChAgAAZHJzL2Rvd25yZXYueG1sUEsFBgAAAAAEAAQA+QAAAJMDAAAAAA==&#10;">
                        <v:stroke dashstyle="dash"/>
                      </v:shape>
                    </v:group>
                    <v:shape id="Arc 12" o:spid="_x0000_s1113" style="position:absolute;left:1238;top:6730;width:11554;height:4394;visibility:visible;mso-wrap-style:square;v-text-anchor:top" coordsize="21569,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nTTsUA&#10;AADdAAAADwAAAGRycy9kb3ducmV2LnhtbESPT2/CMAzF75P4DpGRuI20PaCpI6AJCcSNf5O2o9WY&#10;tlvjlCRAt08/H5B2s/We3/t5vhxcp24UYuvZQD7NQBFX3rZcG3g/rZ9fQMWEbLHzTAZ+KMJyMXqa&#10;Y2n9nQ90O6ZaSQjHEg00KfWl1rFqyGGc+p5YtLMPDpOsodY24F3CXaeLLJtphy1LQ4M9rRqqvo9X&#10;Z2DY+P0hXGb57uMztw79Vzzvfo2ZjIe3V1CJhvRvflxvreAXhfDLNzKCX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WdNOxQAAAN0AAAAPAAAAAAAAAAAAAAAAAJgCAABkcnMv&#10;ZG93bnJldi54bWxQSwUGAAAAAAQABAD1AAAAigMAAAAA&#10;" path="m20162,nfc20972,2109,21447,4332,21568,6588em20162,nsc20972,2109,21447,4332,21568,6588l,7748,20162,xe" filled="f">
                      <v:stroke startarrow="block"/>
                      <v:path arrowok="t" o:extrusionok="f" o:connecttype="custom" o:connectlocs="1080085,0;1155401,373531;0,439301" o:connectangles="0,0,0"/>
                    </v:shape>
                    <v:shape id="_x0000_s1114" type="#_x0000_t202" style="position:absolute;left:13239;top:6572;width:6909;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y+xcIA&#10;AADdAAAADwAAAGRycy9kb3ducmV2LnhtbERPTYvCMBC9L/gfwgh7W9N2RZZqFHVZEPZk9bDHsRmb&#10;YjMpTbT1328Ewds83ucsVoNtxI06XztWkE4SEMSl0zVXCo6Hn48vED4ga2wck4I7eVgtR28LzLXr&#10;eU+3IlQihrDPUYEJoc2l9KUhi37iWuLInV1nMUTYVVJ32Mdw28gsSWbSYs2xwWBLW0PlpbhaBZ/f&#10;xdn9GtOns+Jw2hw3f3Lqpkq9j4f1HESgIbzET/dOx/lZlsLjm3iC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L7FwgAAAN0AAAAPAAAAAAAAAAAAAAAAAJgCAABkcnMvZG93&#10;bnJldi54bWxQSwUGAAAAAAQABAD1AAAAhwMAAAAA&#10;" filled="f" strokecolor="window">
                      <v:textbox>
                        <w:txbxContent>
                          <w:p w14:paraId="4EC401D5" w14:textId="77777777" w:rsidR="00422873" w:rsidRPr="00CE4352" w:rsidRDefault="00422873" w:rsidP="00522DE9">
                            <w:pPr>
                              <w:spacing w:after="0"/>
                              <w:rPr>
                                <w:rFonts w:cs="Arial"/>
                                <w:szCs w:val="24"/>
                                <w:lang w:val="en-US"/>
                              </w:rPr>
                            </w:pPr>
                            <w:r w:rsidRPr="00CE4352">
                              <w:rPr>
                                <w:rFonts w:cs="Arial"/>
                                <w:szCs w:val="24"/>
                                <w:lang w:val="en-US"/>
                              </w:rPr>
                              <w:t>21,5 °</w:t>
                            </w:r>
                          </w:p>
                        </w:txbxContent>
                      </v:textbox>
                    </v:shape>
                    <v:shape id="_x0000_s1115" type="#_x0000_t202" style="position:absolute;left:13144;top:10763;width:6909;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4gssEA&#10;AADdAAAADwAAAGRycy9kb3ducmV2LnhtbERPTYvCMBC9C/sfwizsTVO7IlKNoivCgierB49jMzbF&#10;ZlKarO3+eyMI3ubxPmex6m0t7tT6yrGC8SgBQVw4XXGp4HTcDWcgfEDWWDsmBf/kYbX8GCww067j&#10;A93zUIoYwj5DBSaEJpPSF4Ys+pFriCN3da3FEGFbSt1iF8NtLdMkmUqLFccGgw39GCpu+Z9V8L3N&#10;r25vTDee5sfL5rQ5y4mbKPX12a/nIAL14S1+uX91nJ+mKTy/iS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ILLBAAAA3QAAAA8AAAAAAAAAAAAAAAAAmAIAAGRycy9kb3du&#10;cmV2LnhtbFBLBQYAAAAABAAEAPUAAACGAwAAAAA=&#10;" filled="f" strokecolor="window">
                      <v:textbox>
                        <w:txbxContent>
                          <w:p w14:paraId="6AB735D5" w14:textId="77777777" w:rsidR="00422873" w:rsidRPr="00CE4352" w:rsidRDefault="00422873" w:rsidP="00522DE9">
                            <w:pPr>
                              <w:spacing w:after="0"/>
                              <w:rPr>
                                <w:rFonts w:cs="Arial"/>
                                <w:szCs w:val="24"/>
                                <w:lang w:val="en-US"/>
                              </w:rPr>
                            </w:pPr>
                            <w:r w:rsidRPr="00CE4352">
                              <w:rPr>
                                <w:rFonts w:cs="Arial"/>
                                <w:szCs w:val="24"/>
                                <w:lang w:val="en-US"/>
                              </w:rPr>
                              <w:t>21,5 °</w:t>
                            </w:r>
                          </w:p>
                        </w:txbxContent>
                      </v:textbox>
                    </v:shape>
                    <v:shape id="_x0000_s1116" type="#_x0000_t202" style="position:absolute;left:22260;top:-1194;width:5070;height:3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rL3cIA&#10;AADdAAAADwAAAGRycy9kb3ducmV2LnhtbERPTWvCQBC9C/0PyxS86W5jKzV1laIIPVnUKngbsmMS&#10;mp0N2dXEf+8Kgrd5vM+ZzjtbiQs1vnSs4W2oQBBnzpSca/jbrQafIHxANlg5Jg1X8jCfvfSmmBrX&#10;8oYu25CLGMI+RQ1FCHUqpc8KsuiHriaO3Mk1FkOETS5Ng20Mt5VMlBpLiyXHhgJrWhSU/W/PVsN+&#10;fToe3tVvvrQfdes6JdlOpNb91+77C0SgLjzFD/ePifOTZAT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isvdwgAAAN0AAAAPAAAAAAAAAAAAAAAAAJgCAABkcnMvZG93&#10;bnJldi54bWxQSwUGAAAAAAQABAD1AAAAhwMAAAAA&#10;" filled="f" stroked="f">
                      <v:textbox>
                        <w:txbxContent>
                          <w:p w14:paraId="3B4A8D92" w14:textId="77777777" w:rsidR="00422873" w:rsidRPr="00A9738C" w:rsidRDefault="00422873" w:rsidP="00522DE9">
                            <w:pPr>
                              <w:rPr>
                                <w:rFonts w:cs="Arial"/>
                                <w:i/>
                                <w:szCs w:val="24"/>
                              </w:rPr>
                            </w:pPr>
                            <w:r w:rsidRPr="00A9738C">
                              <w:rPr>
                                <w:rFonts w:cs="Arial"/>
                                <w:i/>
                                <w:szCs w:val="24"/>
                              </w:rPr>
                              <w:t>A</w:t>
                            </w:r>
                            <w:r w:rsidRPr="00A9738C">
                              <w:rPr>
                                <w:rFonts w:cs="Arial"/>
                                <w:i/>
                                <w:szCs w:val="24"/>
                                <w:vertAlign w:val="subscript"/>
                              </w:rPr>
                              <w:t>0</w:t>
                            </w:r>
                          </w:p>
                        </w:txbxContent>
                      </v:textbox>
                    </v:shape>
                    <v:shape id="_x0000_s1117" type="#_x0000_t202" style="position:absolute;left:-540;top:8286;width:5600;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NTqcIA&#10;AADdAAAADwAAAGRycy9kb3ducmV2LnhtbERPS4vCMBC+L/gfwgje1sTiLm7XKKIInlbWx8LehmZs&#10;i82kNNHWf28Ewdt8fM+ZzjtbiSs1vnSsYTRUIIgzZ0rONRz26/cJCB+QDVaOScONPMxnvbcppsa1&#10;/EvXXchFDGGfooYihDqV0mcFWfRDVxNH7uQaiyHCJpemwTaG20omSn1KiyXHhgJrWhaUnXcXq+H4&#10;c/r/G6ttvrIfdes6Jdl+Sa0H/W7xDSJQF17ip3tj4vwkGcP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Y1OpwgAAAN0AAAAPAAAAAAAAAAAAAAAAAJgCAABkcnMvZG93&#10;bnJldi54bWxQSwUGAAAAAAQABAD1AAAAhwMAAAAA&#10;" filled="f" stroked="f">
                      <v:textbox>
                        <w:txbxContent>
                          <w:p w14:paraId="67AE000E" w14:textId="77777777" w:rsidR="00422873" w:rsidRPr="00BB5AC6" w:rsidRDefault="00422873" w:rsidP="00522DE9">
                            <w:pPr>
                              <w:rPr>
                                <w:rFonts w:cs="Arial"/>
                                <w:i/>
                                <w:szCs w:val="24"/>
                                <w:vertAlign w:val="subscript"/>
                              </w:rPr>
                            </w:pPr>
                            <w:r w:rsidRPr="00BB5AC6">
                              <w:rPr>
                                <w:rFonts w:cs="Arial"/>
                                <w:i/>
                                <w:szCs w:val="24"/>
                              </w:rPr>
                              <w:t>O</w:t>
                            </w:r>
                            <w:r w:rsidRPr="00BB5AC6">
                              <w:rPr>
                                <w:rFonts w:cs="Arial"/>
                                <w:i/>
                                <w:szCs w:val="24"/>
                                <w:vertAlign w:val="subscript"/>
                              </w:rPr>
                              <w:t>1</w:t>
                            </w:r>
                          </w:p>
                        </w:txbxContent>
                      </v:textbox>
                    </v:shape>
                    <v:shape id="_x0000_s1118" type="#_x0000_t202" style="position:absolute;left:22288;top:7620;width:5601;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2MsIA&#10;AADdAAAADwAAAGRycy9kb3ducmV2LnhtbERPS4vCMBC+L/gfwgje1sSii9s1iiiCJ5f1sbC3oRnb&#10;YjMpTbT1328Ewdt8fM+ZLTpbiRs1vnSsYTRUIIgzZ0rONRwPm/cpCB+QDVaOScOdPCzmvbcZpsa1&#10;/EO3fchFDGGfooYihDqV0mcFWfRDVxNH7uwaiyHCJpemwTaG20omSn1IiyXHhgJrWhWUXfZXq+G0&#10;O//9jtV3vraTunWdkmw/pdaDfrf8AhGoCy/x0701cX6STODxTTx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YywgAAAN0AAAAPAAAAAAAAAAAAAAAAAJgCAABkcnMvZG93&#10;bnJldi54bWxQSwUGAAAAAAQABAD1AAAAhwMAAAAA&#10;" filled="f" stroked="f">
                      <v:textbox>
                        <w:txbxContent>
                          <w:p w14:paraId="0AD3DE77" w14:textId="77777777" w:rsidR="00422873" w:rsidRPr="00BB5AC6" w:rsidRDefault="00422873" w:rsidP="00522DE9">
                            <w:pPr>
                              <w:rPr>
                                <w:rFonts w:cs="Arial"/>
                                <w:i/>
                                <w:szCs w:val="24"/>
                                <w:vertAlign w:val="subscript"/>
                              </w:rPr>
                            </w:pPr>
                            <w:r w:rsidRPr="00BB5AC6">
                              <w:rPr>
                                <w:rFonts w:cs="Arial"/>
                                <w:i/>
                                <w:szCs w:val="24"/>
                              </w:rPr>
                              <w:t>A</w:t>
                            </w:r>
                            <w:r w:rsidRPr="00BB5AC6">
                              <w:rPr>
                                <w:rFonts w:cs="Arial"/>
                                <w:i/>
                                <w:szCs w:val="24"/>
                                <w:vertAlign w:val="subscript"/>
                              </w:rPr>
                              <w:t>1</w:t>
                            </w:r>
                          </w:p>
                        </w:txbxContent>
                      </v:textbox>
                    </v:shape>
                    <v:shape id="_x0000_s1119" type="#_x0000_t202" style="position:absolute;left:381;top:23717;width:5600;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1oRcIA&#10;AADdAAAADwAAAGRycy9kb3ducmV2LnhtbERPS4vCMBC+L/gfwgje1sSi4naNIorgyWV9LOxtaMa2&#10;2ExKE23992Zhwdt8fM+ZLztbiTs1vnSsYTRUIIgzZ0rONZyO2/cZCB+QDVaOScODPCwXvbc5psa1&#10;/E33Q8hFDGGfooYihDqV0mcFWfRDVxNH7uIaiyHCJpemwTaG20omSk2lxZJjQ4E1rQvKroeb1XDe&#10;X35/xuor39hJ3bpOSbYfUutBv1t9ggjUhZf4370zcX6STOH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hFwgAAAN0AAAAPAAAAAAAAAAAAAAAAAJgCAABkcnMvZG93&#10;bnJldi54bWxQSwUGAAAAAAQABAD1AAAAhwMAAAAA&#10;" filled="f" stroked="f">
                      <v:textbox>
                        <w:txbxContent>
                          <w:p w14:paraId="093058A1" w14:textId="77777777" w:rsidR="00422873" w:rsidRPr="00BB5AC6" w:rsidRDefault="00422873" w:rsidP="00522DE9">
                            <w:pPr>
                              <w:rPr>
                                <w:rFonts w:cs="Arial"/>
                                <w:i/>
                                <w:szCs w:val="24"/>
                                <w:vertAlign w:val="subscript"/>
                              </w:rPr>
                            </w:pPr>
                            <w:r w:rsidRPr="00BB5AC6">
                              <w:rPr>
                                <w:rFonts w:cs="Arial"/>
                                <w:i/>
                                <w:szCs w:val="24"/>
                              </w:rPr>
                              <w:t>O</w:t>
                            </w:r>
                          </w:p>
                        </w:txbxContent>
                      </v:textbox>
                    </v:shape>
                    <v:shape id="_x0000_s1120" type="#_x0000_t202" style="position:absolute;left:26860;top:22479;width:3327;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HN3sIA&#10;AADdAAAADwAAAGRycy9kb3ducmV2LnhtbERPTWvCQBC9C/0PyxS86W6DrTV1laIIPVnUKngbsmMS&#10;mp0N2dXEf+8Kgrd5vM+ZzjtbiQs1vnSs4W2oQBBnzpSca/jbrQafIHxANlg5Jg1X8jCfvfSmmBrX&#10;8oYu25CLGMI+RQ1FCHUqpc8KsuiHriaO3Mk1FkOETS5Ng20Mt5VMlPqQFkuODQXWtCgo+9+erYb9&#10;+nQ8jNRvvrTvdes6JdlOpNb91+77C0SgLjzFD/ePifOTZAz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c3ewgAAAN0AAAAPAAAAAAAAAAAAAAAAAJgCAABkcnMvZG93&#10;bnJldi54bWxQSwUGAAAAAAQABAD1AAAAhwMAAAAA&#10;" filled="f" stroked="f">
                      <v:textbox>
                        <w:txbxContent>
                          <w:p w14:paraId="0069C20B" w14:textId="77777777" w:rsidR="00422873" w:rsidRPr="006870A9" w:rsidRDefault="00422873" w:rsidP="00522DE9">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v:textbox>
                    </v:shape>
                    <v:shape id="_x0000_s1121" type="#_x0000_t202" style="position:absolute;left:2762;top:2095;width:3327;height:4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ZrMUA&#10;AADdAAAADwAAAGRycy9kb3ducmV2LnhtbESPQWvCQBCF7wX/wzKCt7prsKVNXUVaCp4q1VbwNmTH&#10;JDQ7G7JbE/+9cxC8zfDevPfNYjX4Rp2pi3VgC7OpAUVcBFdzaeFn//n4AiomZIdNYLJwoQir5ehh&#10;gbkLPX/TeZdKJSEcc7RQpdTmWseiIo9xGlpi0U6h85hk7UrtOuwl3Dc6M+ZZe6xZGips6b2i4m/3&#10;7y38fp2Oh7nZlh/+qe3DYDT7V23tZDys30AlGtLdfLveOMHPMsGVb2QEv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lmsxQAAAN0AAAAPAAAAAAAAAAAAAAAAAJgCAABkcnMv&#10;ZG93bnJldi54bWxQSwUGAAAAAAQABAD1AAAAigMAAAAA&#10;" filled="f" stroked="f">
                      <v:textbox>
                        <w:txbxContent>
                          <w:p w14:paraId="3447AC38" w14:textId="77777777" w:rsidR="00422873" w:rsidRPr="006870A9" w:rsidRDefault="00422873" w:rsidP="00522DE9">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v:textbox>
                    </v:shape>
                    <v:shape id="_x0000_s1122" type="#_x0000_t202" style="position:absolute;left:16105;top:20669;width:8849;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L8N8EA&#10;AADdAAAADwAAAGRycy9kb3ducmV2LnhtbERPS4vCMBC+C/6HMMLeNLHsilajyC6Cp118grehGdti&#10;MylNtPXfbxYWvM3H95zFqrOVeFDjS8caxiMFgjhzpuRcw/GwGU5B+IBssHJMGp7kYbXs9xaYGtfy&#10;jh77kIsYwj5FDUUIdSqlzwqy6EeuJo7c1TUWQ4RNLk2DbQy3lUyUmkiLJceGAmv6LCi77e9Ww+n7&#10;ejm/q5/8y37UreuUZDuTWr8NuvUcRKAuvMT/7q2J85NkB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i/DfBAAAA3QAAAA8AAAAAAAAAAAAAAAAAmAIAAGRycy9kb3du&#10;cmV2LnhtbFBLBQYAAAAABAAEAPUAAACGAwAAAAA=&#10;" filled="f" stroked="f">
                      <v:textbox>
                        <w:txbxContent>
                          <w:p w14:paraId="6319308E" w14:textId="77777777" w:rsidR="00422873" w:rsidRPr="0067276E" w:rsidRDefault="00422873" w:rsidP="00522DE9">
                            <w:pPr>
                              <w:spacing w:after="0"/>
                              <w:jc w:val="center"/>
                              <w:rPr>
                                <w:rFonts w:cs="Arial"/>
                                <w:szCs w:val="24"/>
                                <w:lang w:val="en-US"/>
                              </w:rPr>
                            </w:pPr>
                            <w:r>
                              <w:rPr>
                                <w:rFonts w:cs="Arial"/>
                                <w:i/>
                                <w:szCs w:val="24"/>
                                <w:lang w:val="en-US"/>
                              </w:rPr>
                              <w:t>Écran</w:t>
                            </w:r>
                          </w:p>
                        </w:txbxContent>
                      </v:textbox>
                    </v:shape>
                    <v:shape id="_x0000_s1123" type="#_x0000_t202" style="position:absolute;left:22288;top:15621;width:5601;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HDd8UA&#10;AADdAAAADwAAAGRycy9kb3ducmV2LnhtbESPT2vCQBDF70K/wzIFb3W32kqbuooogidF+wd6G7Jj&#10;EpqdDdnVpN/eOQjeZnhv3vvNbNH7Wl2ojVVgC88jA4o4D67iwsLX5+bpDVRMyA7rwGThnyIs5g+D&#10;GWYudHygyzEVSkI4ZmihTKnJtI55SR7jKDTEop1C6zHJ2hbatdhJuK/12Jip9lixNJTY0Kqk/O94&#10;9ha+d6ffnxezL9b+telCbzT7d23t8LFffoBK1Ke7+Xa9dYI/ngi/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cN3xQAAAN0AAAAPAAAAAAAAAAAAAAAAAJgCAABkcnMv&#10;ZG93bnJldi54bWxQSwUGAAAAAAQABAD1AAAAigMAAAAA&#10;" filled="f" stroked="f">
                      <v:textbox>
                        <w:txbxContent>
                          <w:p w14:paraId="417433AE" w14:textId="77777777" w:rsidR="00422873" w:rsidRPr="00BB5AC6" w:rsidRDefault="00422873" w:rsidP="00522DE9">
                            <w:pPr>
                              <w:rPr>
                                <w:rFonts w:cs="Arial"/>
                                <w:i/>
                                <w:szCs w:val="24"/>
                                <w:vertAlign w:val="subscript"/>
                              </w:rPr>
                            </w:pPr>
                            <w:r w:rsidRPr="00BB5AC6">
                              <w:rPr>
                                <w:rFonts w:cs="Arial"/>
                                <w:i/>
                                <w:szCs w:val="24"/>
                              </w:rPr>
                              <w:t>A</w:t>
                            </w:r>
                            <w:r>
                              <w:rPr>
                                <w:rFonts w:cs="Arial"/>
                                <w:i/>
                                <w:szCs w:val="24"/>
                                <w:vertAlign w:val="subscript"/>
                              </w:rPr>
                              <w:t>2</w:t>
                            </w:r>
                          </w:p>
                        </w:txbxContent>
                      </v:textbox>
                    </v:shape>
                  </v:group>
                </v:group>
                <v:shape id="Connecteur droit avec flèche 1231" o:spid="_x0000_s1124" type="#_x0000_t32" style="position:absolute;left:31146;top:6381;width:0;height:204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CsMAAADdAAAADwAAAGRycy9kb3ducmV2LnhtbERPS4vCMBC+C/sfwizsTVNdFK1GWQVx&#10;QRR8HDwOzdiUbSalidr11xtB8DYf33Mms8aW4kq1Lxwr6HYSEMSZ0wXnCo6HZXsIwgdkjaVjUvBP&#10;HmbTj9YEU+1uvKPrPuQihrBPUYEJoUql9Jkhi77jKuLInV1tMURY51LXeIvhtpS9JBlIiwXHBoMV&#10;LQxlf/uLVbBZJ2G7mp/KRb/amTue/OiyGir19dn8jEEEasJb/HL/6ji/992F5zfxBD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JugrDAAAA3QAAAA8AAAAAAAAAAAAA&#10;AAAAoQIAAGRycy9kb3ducmV2LnhtbFBLBQYAAAAABAAEAPkAAACRAwAAAAA=&#10;" strokecolor="black [3213]">
                  <v:stroke startarrow="block" endarrow="block"/>
                </v:shape>
                <v:shape id="_x0000_s1125" type="#_x0000_t202" style="position:absolute;left:30859;top:15049;width:5547;height:3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4m8IA&#10;AADdAAAADwAAAGRycy9kb3ducmV2LnhtbERPTWvCQBC9C/0PyxS86W5jKzV1laIIPVnUKngbsmMS&#10;mp0N2dXEf+8Kgrd5vM+ZzjtbiQs1vnSs4W2oQBBnzpSca/jbrQafIHxANlg5Jg1X8jCfvfSmmBrX&#10;8oYu25CLGMI+RQ1FCHUqpc8KsuiHriaO3Mk1FkOETS5Ng20Mt5VMlBpLiyXHhgJrWhSU/W/PVsN+&#10;fToe3tVvvrQfdes6JdlOpNb91+77C0SgLjzFD/ePifOTU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H/ibwgAAAN0AAAAPAAAAAAAAAAAAAAAAAJgCAABkcnMvZG93&#10;bnJldi54bWxQSwUGAAAAAAQABAD1AAAAhwMAAAAA&#10;" filled="f" stroked="f">
                  <v:textbox>
                    <w:txbxContent>
                      <w:p w14:paraId="79CB2DD3" w14:textId="77777777" w:rsidR="00422873" w:rsidRPr="00370BEB" w:rsidRDefault="00422873" w:rsidP="00522DE9">
                        <w:pPr>
                          <w:rPr>
                            <w:rFonts w:cs="Arial"/>
                            <w:i/>
                            <w:szCs w:val="24"/>
                            <w:vertAlign w:val="subscript"/>
                          </w:rPr>
                        </w:pPr>
                        <w:r>
                          <w:rPr>
                            <w:rFonts w:cs="Arial"/>
                            <w:i/>
                            <w:szCs w:val="24"/>
                          </w:rPr>
                          <w:t>h</w:t>
                        </w:r>
                        <w:r>
                          <w:rPr>
                            <w:rFonts w:cs="Arial"/>
                            <w:i/>
                            <w:szCs w:val="24"/>
                            <w:vertAlign w:val="subscript"/>
                          </w:rPr>
                          <w:t>e</w:t>
                        </w:r>
                      </w:p>
                    </w:txbxContent>
                  </v:textbox>
                </v:shape>
                <w10:anchorlock/>
              </v:group>
            </w:pict>
          </mc:Fallback>
        </mc:AlternateContent>
      </w:r>
    </w:p>
    <w:p w14:paraId="2ABEC91C" w14:textId="77777777" w:rsidR="001C4754" w:rsidRDefault="001C4754" w:rsidP="00965E08">
      <w:pPr>
        <w:rPr>
          <w:rFonts w:cs="Arial"/>
        </w:rPr>
      </w:pPr>
    </w:p>
    <w:p w14:paraId="39BBBA12" w14:textId="471F067A" w:rsidR="00965E08" w:rsidRPr="00B60AD4" w:rsidRDefault="00965E08" w:rsidP="00965E08">
      <w:pPr>
        <w:rPr>
          <w:rFonts w:cs="Arial"/>
        </w:rPr>
      </w:pPr>
      <w:r w:rsidRPr="00B60AD4">
        <w:rPr>
          <w:rFonts w:cs="Arial"/>
        </w:rPr>
        <w:t xml:space="preserve">La distance entre le projecteur central et l’écran est de </w:t>
      </w:r>
      <w:r w:rsidR="006B316C" w:rsidRPr="00B60AD4">
        <w:rPr>
          <w:rFonts w:cs="Arial"/>
          <w:i/>
        </w:rPr>
        <w:t>O</w:t>
      </w:r>
      <w:r w:rsidR="006B316C" w:rsidRPr="00B60AD4">
        <w:rPr>
          <w:rFonts w:cs="Arial"/>
          <w:i/>
          <w:vertAlign w:val="subscript"/>
        </w:rPr>
        <w:t>1</w:t>
      </w:r>
      <w:r w:rsidR="006B316C" w:rsidRPr="00B60AD4">
        <w:rPr>
          <w:rFonts w:cs="Arial"/>
          <w:i/>
        </w:rPr>
        <w:t>A</w:t>
      </w:r>
      <w:r w:rsidR="006B316C" w:rsidRPr="00B60AD4">
        <w:rPr>
          <w:rFonts w:cs="Arial"/>
          <w:i/>
          <w:vertAlign w:val="subscript"/>
        </w:rPr>
        <w:t>1</w:t>
      </w:r>
      <w:r w:rsidR="006B316C" w:rsidRPr="00B60AD4">
        <w:rPr>
          <w:rFonts w:cs="Arial"/>
        </w:rPr>
        <w:t xml:space="preserve"> = </w:t>
      </w:r>
      <w:r w:rsidRPr="00B60AD4">
        <w:rPr>
          <w:rFonts w:cs="Arial"/>
        </w:rPr>
        <w:t>3</w:t>
      </w:r>
      <w:r w:rsidR="00A71B31">
        <w:rPr>
          <w:rFonts w:cs="Arial"/>
        </w:rPr>
        <w:t> </w:t>
      </w:r>
      <w:r w:rsidRPr="00B60AD4">
        <w:rPr>
          <w:rFonts w:cs="Arial"/>
        </w:rPr>
        <w:t>95</w:t>
      </w:r>
      <w:r w:rsidR="00BC3A1C" w:rsidRPr="00B60AD4">
        <w:rPr>
          <w:rFonts w:cs="Arial"/>
        </w:rPr>
        <w:t>0</w:t>
      </w:r>
      <w:r w:rsidRPr="00B60AD4">
        <w:rPr>
          <w:rFonts w:cs="Arial"/>
        </w:rPr>
        <w:t xml:space="preserve"> mm. Cette distance sera notée </w:t>
      </w:r>
      <w:r w:rsidRPr="00B60AD4">
        <w:rPr>
          <w:rFonts w:cs="Arial"/>
          <w:i/>
        </w:rPr>
        <w:t>D</w:t>
      </w:r>
      <w:r w:rsidRPr="00B60AD4">
        <w:rPr>
          <w:rFonts w:cs="Arial"/>
        </w:rPr>
        <w:t xml:space="preserve"> dans la suite du sujet. La hauteur à laquelle est fixé le </w:t>
      </w:r>
      <w:r w:rsidR="00422588" w:rsidRPr="00B60AD4">
        <w:rPr>
          <w:rFonts w:cs="Arial"/>
        </w:rPr>
        <w:t>vidéo</w:t>
      </w:r>
      <w:r w:rsidRPr="00B60AD4">
        <w:rPr>
          <w:rFonts w:cs="Arial"/>
        </w:rPr>
        <w:t xml:space="preserve">projecteur sur le </w:t>
      </w:r>
      <w:r w:rsidR="00422588" w:rsidRPr="00B60AD4">
        <w:rPr>
          <w:rFonts w:cs="Arial"/>
        </w:rPr>
        <w:t xml:space="preserve">portique, notée </w:t>
      </w:r>
      <w:r w:rsidR="00422588" w:rsidRPr="00B60AD4">
        <w:rPr>
          <w:rFonts w:cs="Arial"/>
          <w:i/>
        </w:rPr>
        <w:t>h</w:t>
      </w:r>
      <w:r w:rsidR="00422588" w:rsidRPr="00B60AD4">
        <w:rPr>
          <w:rFonts w:cs="Arial"/>
          <w:i/>
          <w:vertAlign w:val="subscript"/>
        </w:rPr>
        <w:t>v</w:t>
      </w:r>
      <w:r w:rsidR="006B316C" w:rsidRPr="00B60AD4">
        <w:rPr>
          <w:rFonts w:cs="Arial"/>
        </w:rPr>
        <w:t>,</w:t>
      </w:r>
      <w:r w:rsidRPr="00B60AD4">
        <w:rPr>
          <w:rFonts w:cs="Arial"/>
        </w:rPr>
        <w:t xml:space="preserve"> est de </w:t>
      </w:r>
      <w:r w:rsidR="004938D0" w:rsidRPr="00B60AD4">
        <w:rPr>
          <w:rFonts w:cs="Arial"/>
        </w:rPr>
        <w:t>2</w:t>
      </w:r>
      <w:r w:rsidR="00A71B31">
        <w:rPr>
          <w:rFonts w:cs="Arial"/>
        </w:rPr>
        <w:t> </w:t>
      </w:r>
      <w:r w:rsidR="000039EA" w:rsidRPr="00B60AD4">
        <w:rPr>
          <w:rFonts w:cs="Arial"/>
        </w:rPr>
        <w:t>813</w:t>
      </w:r>
      <w:r w:rsidRPr="00B60AD4">
        <w:rPr>
          <w:rFonts w:cs="Arial"/>
        </w:rPr>
        <w:t xml:space="preserve"> mm. Cette hauteur est imposée par l’encombrement de la cabine et les dimensions du portique.</w:t>
      </w:r>
      <w:r w:rsidR="00492E3E" w:rsidRPr="00B60AD4">
        <w:rPr>
          <w:rFonts w:cs="Arial"/>
        </w:rPr>
        <w:t xml:space="preserve"> La hauteur de l’écran, </w:t>
      </w:r>
      <w:proofErr w:type="spellStart"/>
      <w:r w:rsidR="00492E3E" w:rsidRPr="00B60AD4">
        <w:rPr>
          <w:rFonts w:cs="Arial"/>
          <w:i/>
        </w:rPr>
        <w:t>h</w:t>
      </w:r>
      <w:r w:rsidR="00492E3E" w:rsidRPr="00B60AD4">
        <w:rPr>
          <w:rFonts w:cs="Arial"/>
          <w:i/>
          <w:vertAlign w:val="subscript"/>
        </w:rPr>
        <w:t>e</w:t>
      </w:r>
      <w:proofErr w:type="spellEnd"/>
      <w:r w:rsidR="00E67BC6">
        <w:rPr>
          <w:rFonts w:cs="Arial"/>
        </w:rPr>
        <w:t>,</w:t>
      </w:r>
      <w:r w:rsidR="00492E3E" w:rsidRPr="00B60AD4">
        <w:rPr>
          <w:rFonts w:cs="Arial"/>
        </w:rPr>
        <w:t xml:space="preserve"> est de </w:t>
      </w:r>
      <w:r w:rsidR="00492E3E" w:rsidRPr="00B60AD4">
        <w:t>3</w:t>
      </w:r>
      <w:r w:rsidR="00A71B31">
        <w:t> </w:t>
      </w:r>
      <w:r w:rsidR="000039EA" w:rsidRPr="00B60AD4">
        <w:t>000</w:t>
      </w:r>
      <w:r w:rsidR="00492E3E" w:rsidRPr="00B60AD4">
        <w:t> </w:t>
      </w:r>
      <w:proofErr w:type="spellStart"/>
      <w:r w:rsidR="00492E3E" w:rsidRPr="00B60AD4">
        <w:t>mm</w:t>
      </w:r>
      <w:r w:rsidR="00492E3E" w:rsidRPr="00B60AD4">
        <w:rPr>
          <w:rFonts w:cs="Arial"/>
        </w:rPr>
        <w:t>.</w:t>
      </w:r>
      <w:proofErr w:type="spellEnd"/>
    </w:p>
    <w:p w14:paraId="71DE0EDD" w14:textId="77777777" w:rsidR="00945873" w:rsidRPr="00B60AD4" w:rsidRDefault="008D7F00" w:rsidP="00945873">
      <w:pPr>
        <w:pStyle w:val="Paragraphedeliste"/>
        <w:numPr>
          <w:ilvl w:val="0"/>
          <w:numId w:val="1"/>
        </w:numPr>
        <w:tabs>
          <w:tab w:val="left" w:pos="1418"/>
        </w:tabs>
        <w:spacing w:after="0"/>
        <w:ind w:left="284" w:hanging="284"/>
        <w:rPr>
          <w:rFonts w:ascii="Arial" w:hAnsi="Arial" w:cs="Arial"/>
        </w:rPr>
      </w:pPr>
      <w:r w:rsidRPr="00E67BC6">
        <w:rPr>
          <w:rFonts w:ascii="Arial" w:hAnsi="Arial" w:cs="Arial"/>
        </w:rPr>
        <w:t>À</w:t>
      </w:r>
      <w:r w:rsidR="00965E08" w:rsidRPr="00E67BC6">
        <w:rPr>
          <w:rFonts w:ascii="Arial" w:hAnsi="Arial" w:cs="Arial"/>
        </w:rPr>
        <w:t xml:space="preserve"> partir des dimensions du cône de projection et de la distance entre le </w:t>
      </w:r>
      <w:r w:rsidR="00965E08" w:rsidRPr="00B60AD4">
        <w:rPr>
          <w:rFonts w:ascii="Arial" w:hAnsi="Arial" w:cs="Arial"/>
        </w:rPr>
        <w:t xml:space="preserve">projecteur central et l’écran, </w:t>
      </w:r>
      <w:r w:rsidR="002A3622" w:rsidRPr="00B60AD4">
        <w:rPr>
          <w:rFonts w:ascii="Arial" w:hAnsi="Arial" w:cs="Arial"/>
        </w:rPr>
        <w:t>calcule</w:t>
      </w:r>
      <w:r w:rsidR="00965E08" w:rsidRPr="00B60AD4">
        <w:rPr>
          <w:rFonts w:ascii="Arial" w:hAnsi="Arial" w:cs="Arial"/>
        </w:rPr>
        <w:t xml:space="preserve">r les dimensions </w:t>
      </w:r>
      <w:r w:rsidR="002A3622" w:rsidRPr="00B60AD4">
        <w:rPr>
          <w:rFonts w:ascii="Arial" w:hAnsi="Arial" w:cs="Arial"/>
        </w:rPr>
        <w:t xml:space="preserve">(hauteur et largeur) </w:t>
      </w:r>
      <w:r w:rsidR="00965E08" w:rsidRPr="00B60AD4">
        <w:rPr>
          <w:rFonts w:ascii="Arial" w:hAnsi="Arial" w:cs="Arial"/>
        </w:rPr>
        <w:t xml:space="preserve">de l’image projetée sur l’écran plat. </w:t>
      </w:r>
      <w:r w:rsidR="008A536A" w:rsidRPr="00B60AD4">
        <w:rPr>
          <w:rFonts w:ascii="Arial" w:hAnsi="Arial" w:cs="Arial"/>
        </w:rPr>
        <w:t xml:space="preserve">Quelle est alors la hauteur du point </w:t>
      </w:r>
      <w:r w:rsidR="008A536A" w:rsidRPr="00B60AD4">
        <w:rPr>
          <w:rFonts w:ascii="Arial" w:hAnsi="Arial" w:cs="Arial"/>
          <w:i/>
        </w:rPr>
        <w:t>A</w:t>
      </w:r>
      <w:r w:rsidR="003E37C7" w:rsidRPr="00B60AD4">
        <w:rPr>
          <w:rFonts w:ascii="Arial" w:hAnsi="Arial" w:cs="Arial"/>
          <w:i/>
          <w:vertAlign w:val="subscript"/>
        </w:rPr>
        <w:t>2</w:t>
      </w:r>
      <w:r w:rsidR="00507FEC" w:rsidRPr="00B60AD4">
        <w:rPr>
          <w:rFonts w:ascii="Arial" w:hAnsi="Arial" w:cs="Arial"/>
        </w:rPr>
        <w:t> ?</w:t>
      </w:r>
      <w:r w:rsidR="00995328" w:rsidRPr="00B60AD4">
        <w:rPr>
          <w:rFonts w:ascii="Arial" w:hAnsi="Arial" w:cs="Arial"/>
        </w:rPr>
        <w:t xml:space="preserve"> </w:t>
      </w:r>
    </w:p>
    <w:p w14:paraId="6EED3BAE" w14:textId="77777777" w:rsidR="003E135B" w:rsidRPr="00B60AD4" w:rsidRDefault="003E135B" w:rsidP="003E135B">
      <w:pPr>
        <w:tabs>
          <w:tab w:val="left" w:pos="1418"/>
        </w:tabs>
        <w:spacing w:after="0"/>
        <w:rPr>
          <w:rFonts w:cs="Arial"/>
        </w:rPr>
      </w:pPr>
    </w:p>
    <w:p w14:paraId="0280A179" w14:textId="77777777" w:rsidR="0036654F" w:rsidRPr="00B60AD4" w:rsidRDefault="0036654F" w:rsidP="003E135B">
      <w:pPr>
        <w:tabs>
          <w:tab w:val="left" w:pos="1418"/>
        </w:tabs>
        <w:spacing w:after="0"/>
        <w:rPr>
          <w:rFonts w:cs="Arial"/>
        </w:rPr>
      </w:pPr>
    </w:p>
    <w:p w14:paraId="1BBF4745" w14:textId="77777777" w:rsidR="00945873" w:rsidRDefault="00507152" w:rsidP="00257380">
      <w:pPr>
        <w:pStyle w:val="Paragraphedeliste"/>
        <w:tabs>
          <w:tab w:val="left" w:pos="1418"/>
        </w:tabs>
        <w:spacing w:before="240"/>
        <w:ind w:left="0"/>
        <w:jc w:val="center"/>
        <w:rPr>
          <w:rFonts w:ascii="Arial" w:hAnsi="Arial" w:cs="Arial"/>
        </w:rPr>
      </w:pPr>
      <w:r>
        <w:rPr>
          <w:rFonts w:ascii="Arial" w:hAnsi="Arial" w:cs="Arial"/>
          <w:b/>
          <w:i/>
          <w:noProof/>
          <w:color w:val="0000FF"/>
          <w:szCs w:val="24"/>
          <w:lang w:eastAsia="fr-FR"/>
        </w:rPr>
        <mc:AlternateContent>
          <mc:Choice Requires="wpg">
            <w:drawing>
              <wp:inline distT="0" distB="0" distL="0" distR="0" wp14:anchorId="563953A3" wp14:editId="7C1B1966">
                <wp:extent cx="3314065" cy="2924175"/>
                <wp:effectExtent l="0" t="0" r="38735" b="9525"/>
                <wp:docPr id="1289" name="Groupe 1289"/>
                <wp:cNvGraphicFramePr/>
                <a:graphic xmlns:a="http://schemas.openxmlformats.org/drawingml/2006/main">
                  <a:graphicData uri="http://schemas.microsoft.com/office/word/2010/wordprocessingGroup">
                    <wpg:wgp>
                      <wpg:cNvGrpSpPr/>
                      <wpg:grpSpPr>
                        <a:xfrm>
                          <a:off x="0" y="0"/>
                          <a:ext cx="3314065" cy="2924175"/>
                          <a:chOff x="1057275" y="838200"/>
                          <a:chExt cx="3314065" cy="2924175"/>
                        </a:xfrm>
                      </wpg:grpSpPr>
                      <wpg:grpSp>
                        <wpg:cNvPr id="1290" name="Groupe 1290"/>
                        <wpg:cNvGrpSpPr/>
                        <wpg:grpSpPr>
                          <a:xfrm>
                            <a:off x="1057275" y="838200"/>
                            <a:ext cx="3314065" cy="2924175"/>
                            <a:chOff x="1057275" y="838200"/>
                            <a:chExt cx="3314065" cy="2924175"/>
                          </a:xfrm>
                        </wpg:grpSpPr>
                        <wps:wsp>
                          <wps:cNvPr id="1291" name="Zone de texte 2"/>
                          <wps:cNvSpPr txBox="1">
                            <a:spLocks noChangeArrowheads="1"/>
                          </wps:cNvSpPr>
                          <wps:spPr bwMode="auto">
                            <a:xfrm>
                              <a:off x="1114425" y="3324225"/>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67F6A" w14:textId="77777777" w:rsidR="00422873" w:rsidRPr="00BB5AC6" w:rsidRDefault="00422873" w:rsidP="00507152">
                                <w:pPr>
                                  <w:rPr>
                                    <w:rFonts w:cs="Arial"/>
                                    <w:i/>
                                    <w:szCs w:val="24"/>
                                    <w:vertAlign w:val="subscript"/>
                                  </w:rPr>
                                </w:pPr>
                                <w:r w:rsidRPr="00BB5AC6">
                                  <w:rPr>
                                    <w:rFonts w:cs="Arial"/>
                                    <w:i/>
                                    <w:szCs w:val="24"/>
                                  </w:rPr>
                                  <w:t>O</w:t>
                                </w:r>
                              </w:p>
                            </w:txbxContent>
                          </wps:txbx>
                          <wps:bodyPr rot="0" vert="horz" wrap="square" lIns="91440" tIns="45720" rIns="91440" bIns="45720" anchor="t" anchorCtr="0" upright="1">
                            <a:noAutofit/>
                          </wps:bodyPr>
                        </wps:wsp>
                        <wps:wsp>
                          <wps:cNvPr id="1292" name="AutoShape 7"/>
                          <wps:cNvCnPr>
                            <a:cxnSpLocks noChangeShapeType="1"/>
                          </wps:cNvCnPr>
                          <wps:spPr bwMode="auto">
                            <a:xfrm flipV="1">
                              <a:off x="1419225" y="1285875"/>
                              <a:ext cx="2547047" cy="113477"/>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1293" name="Rectangle 4"/>
                          <wps:cNvSpPr>
                            <a:spLocks noChangeArrowheads="1"/>
                          </wps:cNvSpPr>
                          <wps:spPr bwMode="auto">
                            <a:xfrm>
                              <a:off x="3933825" y="1285875"/>
                              <a:ext cx="69622" cy="22646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94" name="AutoShape 5"/>
                          <wps:cNvCnPr>
                            <a:cxnSpLocks noChangeShapeType="1"/>
                          </wps:cNvCnPr>
                          <wps:spPr bwMode="auto">
                            <a:xfrm>
                              <a:off x="1400175" y="3552825"/>
                              <a:ext cx="29139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295" name="AutoShape 6"/>
                          <wps:cNvCnPr>
                            <a:cxnSpLocks noChangeShapeType="1"/>
                          </wps:cNvCnPr>
                          <wps:spPr bwMode="auto">
                            <a:xfrm flipV="1">
                              <a:off x="1409700" y="1085850"/>
                              <a:ext cx="0" cy="24765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296" name="AutoShape 8"/>
                          <wps:cNvCnPr>
                            <a:cxnSpLocks noChangeShapeType="1"/>
                          </wps:cNvCnPr>
                          <wps:spPr bwMode="auto">
                            <a:xfrm>
                              <a:off x="1409700" y="1409700"/>
                              <a:ext cx="2524971" cy="848798"/>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1297" name="AutoShape 13"/>
                          <wps:cNvCnPr>
                            <a:cxnSpLocks noChangeShapeType="1"/>
                          </wps:cNvCnPr>
                          <wps:spPr bwMode="auto">
                            <a:xfrm>
                              <a:off x="1409700" y="1409700"/>
                              <a:ext cx="2530249" cy="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298" name="Arc 14"/>
                          <wps:cNvSpPr>
                            <a:spLocks/>
                          </wps:cNvSpPr>
                          <wps:spPr bwMode="auto">
                            <a:xfrm flipV="1">
                              <a:off x="1419225" y="1333500"/>
                              <a:ext cx="1502959" cy="560074"/>
                            </a:xfrm>
                            <a:custGeom>
                              <a:avLst/>
                              <a:gdLst>
                                <a:gd name="G0" fmla="+- 0 0 0"/>
                                <a:gd name="G1" fmla="+- 7748 0 0"/>
                                <a:gd name="G2" fmla="+- 21600 0 0"/>
                                <a:gd name="T0" fmla="*/ 20163 w 21600"/>
                                <a:gd name="T1" fmla="*/ 0 h 8052"/>
                                <a:gd name="T2" fmla="*/ 21598 w 21600"/>
                                <a:gd name="T3" fmla="*/ 8052 h 8052"/>
                                <a:gd name="T4" fmla="*/ 0 w 21600"/>
                                <a:gd name="T5" fmla="*/ 7748 h 8052"/>
                              </a:gdLst>
                              <a:ahLst/>
                              <a:cxnLst>
                                <a:cxn ang="0">
                                  <a:pos x="T0" y="T1"/>
                                </a:cxn>
                                <a:cxn ang="0">
                                  <a:pos x="T2" y="T3"/>
                                </a:cxn>
                                <a:cxn ang="0">
                                  <a:pos x="T4" y="T5"/>
                                </a:cxn>
                              </a:cxnLst>
                              <a:rect l="0" t="0" r="r" b="b"/>
                              <a:pathLst>
                                <a:path w="21600" h="8052" fill="none" extrusionOk="0">
                                  <a:moveTo>
                                    <a:pt x="20162" y="0"/>
                                  </a:moveTo>
                                  <a:cubicBezTo>
                                    <a:pt x="21112" y="2472"/>
                                    <a:pt x="21600" y="5099"/>
                                    <a:pt x="21600" y="7748"/>
                                  </a:cubicBezTo>
                                  <a:cubicBezTo>
                                    <a:pt x="21600" y="7849"/>
                                    <a:pt x="21599" y="7950"/>
                                    <a:pt x="21597" y="8051"/>
                                  </a:cubicBezTo>
                                </a:path>
                                <a:path w="21600" h="8052" stroke="0" extrusionOk="0">
                                  <a:moveTo>
                                    <a:pt x="20162" y="0"/>
                                  </a:moveTo>
                                  <a:cubicBezTo>
                                    <a:pt x="21112" y="2472"/>
                                    <a:pt x="21600" y="5099"/>
                                    <a:pt x="21600" y="7748"/>
                                  </a:cubicBezTo>
                                  <a:cubicBezTo>
                                    <a:pt x="21600" y="7849"/>
                                    <a:pt x="21599" y="7950"/>
                                    <a:pt x="21597" y="8051"/>
                                  </a:cubicBezTo>
                                  <a:lnTo>
                                    <a:pt x="0" y="7748"/>
                                  </a:lnTo>
                                  <a:close/>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 name="Zone de texte 2"/>
                          <wps:cNvSpPr txBox="1">
                            <a:spLocks noChangeArrowheads="1"/>
                          </wps:cNvSpPr>
                          <wps:spPr bwMode="auto">
                            <a:xfrm>
                              <a:off x="3619500" y="990600"/>
                              <a:ext cx="44005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9977DD" w14:textId="77777777" w:rsidR="00422873" w:rsidRPr="00A9738C" w:rsidRDefault="00422873" w:rsidP="00507152">
                                <w:pPr>
                                  <w:rPr>
                                    <w:rFonts w:cs="Arial"/>
                                    <w:i/>
                                    <w:szCs w:val="24"/>
                                  </w:rPr>
                                </w:pPr>
                                <w:r w:rsidRPr="00A9738C">
                                  <w:rPr>
                                    <w:rFonts w:cs="Arial"/>
                                    <w:i/>
                                    <w:szCs w:val="24"/>
                                  </w:rPr>
                                  <w:t>A</w:t>
                                </w:r>
                                <w:r w:rsidRPr="00A9738C">
                                  <w:rPr>
                                    <w:rFonts w:cs="Arial"/>
                                    <w:i/>
                                    <w:szCs w:val="24"/>
                                    <w:vertAlign w:val="subscript"/>
                                  </w:rPr>
                                  <w:t>0</w:t>
                                </w:r>
                              </w:p>
                            </w:txbxContent>
                          </wps:txbx>
                          <wps:bodyPr rot="0" vert="horz" wrap="square" lIns="91440" tIns="45720" rIns="91440" bIns="45720" anchor="t" anchorCtr="0" upright="1">
                            <a:noAutofit/>
                          </wps:bodyPr>
                        </wps:wsp>
                        <wps:wsp>
                          <wps:cNvPr id="1300" name="Zone de texte 2"/>
                          <wps:cNvSpPr txBox="1">
                            <a:spLocks noChangeArrowheads="1"/>
                          </wps:cNvSpPr>
                          <wps:spPr bwMode="auto">
                            <a:xfrm>
                              <a:off x="1057275" y="1219200"/>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42A82" w14:textId="77777777" w:rsidR="00422873" w:rsidRPr="00BB5AC6" w:rsidRDefault="00422873" w:rsidP="00507152">
                                <w:pPr>
                                  <w:rPr>
                                    <w:rFonts w:cs="Arial"/>
                                    <w:i/>
                                    <w:szCs w:val="24"/>
                                    <w:vertAlign w:val="subscript"/>
                                  </w:rPr>
                                </w:pPr>
                                <w:r w:rsidRPr="00BB5AC6">
                                  <w:rPr>
                                    <w:rFonts w:cs="Arial"/>
                                    <w:i/>
                                    <w:szCs w:val="24"/>
                                  </w:rPr>
                                  <w:t>O</w:t>
                                </w:r>
                                <w:r w:rsidRPr="00BB5AC6">
                                  <w:rPr>
                                    <w:rFonts w:cs="Arial"/>
                                    <w:i/>
                                    <w:szCs w:val="24"/>
                                    <w:vertAlign w:val="subscript"/>
                                  </w:rPr>
                                  <w:t>1</w:t>
                                </w:r>
                              </w:p>
                            </w:txbxContent>
                          </wps:txbx>
                          <wps:bodyPr rot="0" vert="horz" wrap="square" lIns="91440" tIns="45720" rIns="91440" bIns="45720" anchor="t" anchorCtr="0" upright="1">
                            <a:noAutofit/>
                          </wps:bodyPr>
                        </wps:wsp>
                        <wps:wsp>
                          <wps:cNvPr id="1301" name="Zone de texte 2"/>
                          <wps:cNvSpPr txBox="1">
                            <a:spLocks noChangeArrowheads="1"/>
                          </wps:cNvSpPr>
                          <wps:spPr bwMode="auto">
                            <a:xfrm>
                              <a:off x="2266950" y="1428750"/>
                              <a:ext cx="600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317E" w14:textId="77777777" w:rsidR="00422873" w:rsidRPr="008E42F0" w:rsidRDefault="00422873" w:rsidP="00507152">
                                <w:pPr>
                                  <w:rPr>
                                    <w:rFonts w:ascii="Symbol" w:hAnsi="Symbol" w:cs="Arial"/>
                                    <w:szCs w:val="24"/>
                                    <w:vertAlign w:val="subscript"/>
                                  </w:rPr>
                                </w:pPr>
                                <w:r w:rsidRPr="008E42F0">
                                  <w:rPr>
                                    <w:rFonts w:ascii="Symbol" w:hAnsi="Symbol" w:cs="Arial"/>
                                    <w:i/>
                                    <w:szCs w:val="24"/>
                                  </w:rPr>
                                  <w:t></w:t>
                                </w:r>
                              </w:p>
                            </w:txbxContent>
                          </wps:txbx>
                          <wps:bodyPr rot="0" vert="horz" wrap="square" lIns="91440" tIns="45720" rIns="91440" bIns="45720" anchor="t" anchorCtr="0" upright="1">
                            <a:noAutofit/>
                          </wps:bodyPr>
                        </wps:wsp>
                        <wps:wsp>
                          <wps:cNvPr id="1302" name="Zone de texte 2"/>
                          <wps:cNvSpPr txBox="1">
                            <a:spLocks noChangeArrowheads="1"/>
                          </wps:cNvSpPr>
                          <wps:spPr bwMode="auto">
                            <a:xfrm>
                              <a:off x="2924175" y="1457325"/>
                              <a:ext cx="8648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23E20" w14:textId="77777777" w:rsidR="00422873" w:rsidRPr="00CE4352" w:rsidRDefault="00422873" w:rsidP="00507152">
                                <w:pPr>
                                  <w:rPr>
                                    <w:rFonts w:cs="Arial"/>
                                    <w:szCs w:val="24"/>
                                    <w:vertAlign w:val="subscript"/>
                                  </w:rPr>
                                </w:pPr>
                                <w:r w:rsidRPr="00CE4352">
                                  <w:rPr>
                                    <w:rFonts w:cs="Arial"/>
                                    <w:szCs w:val="24"/>
                                  </w:rPr>
                                  <w:t>21,5 °</w:t>
                                </w:r>
                              </w:p>
                            </w:txbxContent>
                          </wps:txbx>
                          <wps:bodyPr rot="0" vert="horz" wrap="square" lIns="91440" tIns="45720" rIns="91440" bIns="45720" anchor="t" anchorCtr="0" upright="1">
                            <a:noAutofit/>
                          </wps:bodyPr>
                        </wps:wsp>
                        <wps:wsp>
                          <wps:cNvPr id="1303" name="Zone de texte 2"/>
                          <wps:cNvSpPr txBox="1">
                            <a:spLocks noChangeArrowheads="1"/>
                          </wps:cNvSpPr>
                          <wps:spPr bwMode="auto">
                            <a:xfrm>
                              <a:off x="3600450" y="1390650"/>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489276" w14:textId="77777777" w:rsidR="00422873" w:rsidRPr="00BB5AC6" w:rsidRDefault="00422873" w:rsidP="00507152">
                                <w:pPr>
                                  <w:rPr>
                                    <w:rFonts w:cs="Arial"/>
                                    <w:i/>
                                    <w:szCs w:val="24"/>
                                    <w:vertAlign w:val="subscript"/>
                                  </w:rPr>
                                </w:pPr>
                                <w:r w:rsidRPr="00BB5AC6">
                                  <w:rPr>
                                    <w:rFonts w:cs="Arial"/>
                                    <w:i/>
                                    <w:szCs w:val="24"/>
                                  </w:rPr>
                                  <w:t>A</w:t>
                                </w:r>
                                <w:r w:rsidRPr="00BB5AC6">
                                  <w:rPr>
                                    <w:rFonts w:cs="Arial"/>
                                    <w:i/>
                                    <w:szCs w:val="24"/>
                                    <w:vertAlign w:val="subscript"/>
                                  </w:rPr>
                                  <w:t>1</w:t>
                                </w:r>
                              </w:p>
                            </w:txbxContent>
                          </wps:txbx>
                          <wps:bodyPr rot="0" vert="horz" wrap="square" lIns="91440" tIns="45720" rIns="91440" bIns="45720" anchor="t" anchorCtr="0" upright="1">
                            <a:noAutofit/>
                          </wps:bodyPr>
                        </wps:wsp>
                        <wps:wsp>
                          <wps:cNvPr id="1304" name="Zone de texte 2"/>
                          <wps:cNvSpPr txBox="1">
                            <a:spLocks noChangeArrowheads="1"/>
                          </wps:cNvSpPr>
                          <wps:spPr bwMode="auto">
                            <a:xfrm>
                              <a:off x="4086225" y="3162300"/>
                              <a:ext cx="28511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254B4" w14:textId="77777777" w:rsidR="00422873" w:rsidRPr="006870A9" w:rsidRDefault="00422873" w:rsidP="00507152">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wps:txbx>
                          <wps:bodyPr rot="0" vert="horz" wrap="none" lIns="91440" tIns="45720" rIns="91440" bIns="45720" anchor="t" anchorCtr="0" upright="1">
                            <a:spAutoFit/>
                          </wps:bodyPr>
                        </wps:wsp>
                        <wps:wsp>
                          <wps:cNvPr id="1305" name="Zone de texte 2"/>
                          <wps:cNvSpPr txBox="1">
                            <a:spLocks noChangeArrowheads="1"/>
                          </wps:cNvSpPr>
                          <wps:spPr bwMode="auto">
                            <a:xfrm>
                              <a:off x="1419225" y="838200"/>
                              <a:ext cx="28511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6C7BB" w14:textId="77777777" w:rsidR="00422873" w:rsidRPr="006870A9" w:rsidRDefault="00422873" w:rsidP="00507152">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wps:txbx>
                          <wps:bodyPr rot="0" vert="horz" wrap="none" lIns="91440" tIns="45720" rIns="91440" bIns="45720" anchor="t" anchorCtr="0" upright="1">
                            <a:spAutoFit/>
                          </wps:bodyPr>
                        </wps:wsp>
                        <wps:wsp>
                          <wps:cNvPr id="1306" name="Zone de texte 2"/>
                          <wps:cNvSpPr txBox="1">
                            <a:spLocks noChangeArrowheads="1"/>
                          </wps:cNvSpPr>
                          <wps:spPr bwMode="auto">
                            <a:xfrm>
                              <a:off x="3333750" y="2352675"/>
                              <a:ext cx="648334" cy="290194"/>
                            </a:xfrm>
                            <a:prstGeom prst="rect">
                              <a:avLst/>
                            </a:prstGeom>
                            <a:noFill/>
                            <a:ln w="9525">
                              <a:noFill/>
                              <a:miter lim="800000"/>
                              <a:headEnd/>
                              <a:tailEnd/>
                            </a:ln>
                          </wps:spPr>
                          <wps:txbx>
                            <w:txbxContent>
                              <w:p w14:paraId="4F854213" w14:textId="77777777" w:rsidR="00422873" w:rsidRPr="0067276E" w:rsidRDefault="00422873" w:rsidP="00507152">
                                <w:pPr>
                                  <w:spacing w:after="0"/>
                                  <w:rPr>
                                    <w:rFonts w:cs="Arial"/>
                                    <w:szCs w:val="24"/>
                                    <w:lang w:val="en-US"/>
                                  </w:rPr>
                                </w:pPr>
                                <w:r w:rsidRPr="00CB374A">
                                  <w:rPr>
                                    <w:rFonts w:cs="Arial"/>
                                    <w:i/>
                                    <w:szCs w:val="24"/>
                                  </w:rPr>
                                  <w:t>Écran</w:t>
                                </w:r>
                              </w:p>
                            </w:txbxContent>
                          </wps:txbx>
                          <wps:bodyPr rot="0" vert="horz" wrap="square" lIns="91440" tIns="45720" rIns="91440" bIns="45720" anchor="t" anchorCtr="0">
                            <a:spAutoFit/>
                          </wps:bodyPr>
                        </wps:wsp>
                        <wps:wsp>
                          <wps:cNvPr id="1308" name="Zone de texte 2"/>
                          <wps:cNvSpPr txBox="1">
                            <a:spLocks noChangeArrowheads="1"/>
                          </wps:cNvSpPr>
                          <wps:spPr bwMode="auto">
                            <a:xfrm>
                              <a:off x="1504950" y="2714625"/>
                              <a:ext cx="1014094" cy="575830"/>
                            </a:xfrm>
                            <a:prstGeom prst="rect">
                              <a:avLst/>
                            </a:prstGeom>
                            <a:solidFill>
                              <a:srgbClr val="FFFFFF"/>
                            </a:solidFill>
                            <a:ln w="9525">
                              <a:solidFill>
                                <a:srgbClr val="000000"/>
                              </a:solidFill>
                              <a:miter lim="800000"/>
                              <a:headEnd/>
                              <a:tailEnd/>
                            </a:ln>
                          </wps:spPr>
                          <wps:txbx>
                            <w:txbxContent>
                              <w:p w14:paraId="54CEB93F" w14:textId="77777777" w:rsidR="00422873" w:rsidRPr="00781026" w:rsidRDefault="00422873" w:rsidP="00EB2248">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O</m:t>
                                            </m:r>
                                          </m:e>
                                          <m:sub>
                                            <m:r>
                                              <m:rPr>
                                                <m:nor/>
                                              </m:rPr>
                                              <w:rPr>
                                                <w:rFonts w:cs="Arial"/>
                                                <w:i/>
                                                <w:szCs w:val="24"/>
                                                <w:lang w:val="en-US"/>
                                              </w:rPr>
                                              <m:t>1</m:t>
                                            </m:r>
                                          </m:sub>
                                        </m:sSub>
                                      </m:e>
                                    </m:acc>
                                    <m:r>
                                      <m:rPr>
                                        <m:nor/>
                                      </m:rPr>
                                      <w:rPr>
                                        <w:rFonts w:cs="Arial"/>
                                        <w:szCs w:val="24"/>
                                        <w:lang w:val="en-US"/>
                                      </w:rPr>
                                      <m:t>=</m:t>
                                    </m:r>
                                    <m:sSub>
                                      <m:sSubPr>
                                        <m:ctrlPr>
                                          <w:rPr>
                                            <w:rFonts w:ascii="Cambria Math" w:hAnsi="Cambria Math" w:cs="Arial"/>
                                            <w:i/>
                                            <w:szCs w:val="24"/>
                                            <w:lang w:val="en-US"/>
                                          </w:rPr>
                                        </m:ctrlPr>
                                      </m:sSubPr>
                                      <m:e>
                                        <m:r>
                                          <m:rPr>
                                            <m:nor/>
                                          </m:rPr>
                                          <w:rPr>
                                            <w:rFonts w:cs="Arial"/>
                                            <w:i/>
                                            <w:szCs w:val="24"/>
                                            <w:lang w:val="en-US"/>
                                          </w:rPr>
                                          <m:t>h</m:t>
                                        </m:r>
                                      </m:e>
                                      <m:sub>
                                        <m:r>
                                          <m:rPr>
                                            <m:nor/>
                                          </m:rPr>
                                          <w:rPr>
                                            <w:rFonts w:cs="Arial"/>
                                            <w:i/>
                                            <w:szCs w:val="24"/>
                                            <w:lang w:val="en-US"/>
                                          </w:rPr>
                                          <m:t>v</m:t>
                                        </m:r>
                                      </m:sub>
                                    </m:sSub>
                                    <m:acc>
                                      <m:accPr>
                                        <m:chr m:val="⃗"/>
                                        <m:ctrlPr>
                                          <w:rPr>
                                            <w:rFonts w:ascii="Cambria Math" w:hAnsi="Cambria Math" w:cs="Arial"/>
                                            <w:i/>
                                            <w:szCs w:val="24"/>
                                            <w:lang w:val="en-US"/>
                                          </w:rPr>
                                        </m:ctrlPr>
                                      </m:accPr>
                                      <m:e>
                                        <m:r>
                                          <m:rPr>
                                            <m:nor/>
                                          </m:rPr>
                                          <w:rPr>
                                            <w:rFonts w:cs="Arial"/>
                                            <w:i/>
                                            <w:szCs w:val="24"/>
                                            <w:lang w:val="en-US"/>
                                          </w:rPr>
                                          <m:t>Y</m:t>
                                        </m:r>
                                      </m:e>
                                    </m:acc>
                                  </m:oMath>
                                </m:oMathPara>
                              </w:p>
                              <w:p w14:paraId="19A578AF" w14:textId="77777777" w:rsidR="00422873" w:rsidRPr="00781026" w:rsidRDefault="00422873" w:rsidP="00EB2248">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m:t>
                                            </m:r>
                                          </m:e>
                                          <m:sub>
                                            <m:r>
                                              <m:rPr>
                                                <m:nor/>
                                              </m:rPr>
                                              <w:rPr>
                                                <w:rFonts w:cs="Arial"/>
                                                <w:i/>
                                                <w:szCs w:val="24"/>
                                                <w:lang w:val="en-US"/>
                                              </w:rPr>
                                              <m:t>1</m:t>
                                            </m:r>
                                          </m:sub>
                                        </m:sSub>
                                        <m:sSub>
                                          <m:sSubPr>
                                            <m:ctrlPr>
                                              <w:rPr>
                                                <w:rFonts w:ascii="Cambria Math" w:hAnsi="Cambria Math" w:cs="Arial"/>
                                                <w:i/>
                                                <w:szCs w:val="24"/>
                                                <w:lang w:val="en-US"/>
                                              </w:rPr>
                                            </m:ctrlPr>
                                          </m:sSubPr>
                                          <m:e>
                                            <m:r>
                                              <m:rPr>
                                                <m:nor/>
                                              </m:rPr>
                                              <w:rPr>
                                                <w:rFonts w:cs="Arial"/>
                                                <w:i/>
                                                <w:szCs w:val="24"/>
                                                <w:lang w:val="en-US"/>
                                              </w:rPr>
                                              <m:t>A</m:t>
                                            </m:r>
                                          </m:e>
                                          <m:sub>
                                            <m:r>
                                              <m:rPr>
                                                <m:nor/>
                                              </m:rPr>
                                              <w:rPr>
                                                <w:rFonts w:cs="Arial"/>
                                                <w:i/>
                                                <w:szCs w:val="24"/>
                                                <w:lang w:val="en-US"/>
                                              </w:rPr>
                                              <m:t>1</m:t>
                                            </m:r>
                                          </m:sub>
                                        </m:sSub>
                                      </m:e>
                                    </m:acc>
                                    <m:r>
                                      <m:rPr>
                                        <m:nor/>
                                      </m:rPr>
                                      <w:rPr>
                                        <w:rFonts w:cs="Arial"/>
                                        <w:szCs w:val="24"/>
                                        <w:lang w:val="en-US"/>
                                      </w:rPr>
                                      <m:t>=</m:t>
                                    </m:r>
                                    <m:r>
                                      <m:rPr>
                                        <m:nor/>
                                      </m:rPr>
                                      <w:rPr>
                                        <w:rFonts w:cs="Arial"/>
                                        <w:i/>
                                        <w:szCs w:val="24"/>
                                        <w:lang w:val="en-US"/>
                                      </w:rPr>
                                      <m:t>D</m:t>
                                    </m:r>
                                    <m:acc>
                                      <m:accPr>
                                        <m:chr m:val="⃗"/>
                                        <m:ctrlPr>
                                          <w:rPr>
                                            <w:rFonts w:ascii="Cambria Math" w:hAnsi="Cambria Math" w:cs="Arial"/>
                                            <w:i/>
                                            <w:szCs w:val="24"/>
                                            <w:lang w:val="en-US"/>
                                          </w:rPr>
                                        </m:ctrlPr>
                                      </m:accPr>
                                      <m:e>
                                        <m:r>
                                          <m:rPr>
                                            <m:nor/>
                                          </m:rPr>
                                          <w:rPr>
                                            <w:rFonts w:cs="Arial"/>
                                            <w:i/>
                                            <w:szCs w:val="24"/>
                                            <w:lang w:val="en-US"/>
                                          </w:rPr>
                                          <m:t>X</m:t>
                                        </m:r>
                                      </m:e>
                                    </m:acc>
                                  </m:oMath>
                                </m:oMathPara>
                              </w:p>
                              <w:p w14:paraId="7C13A065" w14:textId="77777777" w:rsidR="00422873" w:rsidRPr="0067276E" w:rsidRDefault="00422873" w:rsidP="00507152">
                                <w:pPr>
                                  <w:spacing w:after="0"/>
                                  <w:rPr>
                                    <w:rFonts w:cs="Arial"/>
                                    <w:szCs w:val="24"/>
                                    <w:lang w:val="en-US"/>
                                  </w:rPr>
                                </w:pPr>
                              </w:p>
                            </w:txbxContent>
                          </wps:txbx>
                          <wps:bodyPr rot="0" vert="horz" wrap="square" lIns="91440" tIns="45720" rIns="91440" bIns="45720" anchor="t" anchorCtr="0">
                            <a:noAutofit/>
                          </wps:bodyPr>
                        </wps:wsp>
                        <wps:wsp>
                          <wps:cNvPr id="1313" name="AutoShape 9"/>
                          <wps:cNvCnPr>
                            <a:cxnSpLocks noChangeShapeType="1"/>
                          </wps:cNvCnPr>
                          <wps:spPr bwMode="auto">
                            <a:xfrm>
                              <a:off x="1409700" y="1400175"/>
                              <a:ext cx="2524125" cy="2152650"/>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754" name="AutoShape 9"/>
                          <wps:cNvCnPr>
                            <a:cxnSpLocks noChangeShapeType="1"/>
                          </wps:cNvCnPr>
                          <wps:spPr bwMode="auto">
                            <a:xfrm>
                              <a:off x="1407102" y="1401330"/>
                              <a:ext cx="2021898" cy="2149590"/>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1314" name="Arc 12"/>
                        <wps:cNvSpPr>
                          <a:spLocks/>
                        </wps:cNvSpPr>
                        <wps:spPr bwMode="auto">
                          <a:xfrm flipV="1">
                            <a:off x="1409700" y="1362075"/>
                            <a:ext cx="889506" cy="319486"/>
                          </a:xfrm>
                          <a:custGeom>
                            <a:avLst/>
                            <a:gdLst>
                              <a:gd name="G0" fmla="+- 0 0 0"/>
                              <a:gd name="G1" fmla="+- 7748 0 0"/>
                              <a:gd name="G2" fmla="+- 21600 0 0"/>
                              <a:gd name="T0" fmla="*/ 20163 w 21569"/>
                              <a:gd name="T1" fmla="*/ 0 h 7748"/>
                              <a:gd name="T2" fmla="*/ 21569 w 21569"/>
                              <a:gd name="T3" fmla="*/ 6588 h 7748"/>
                              <a:gd name="T4" fmla="*/ 0 w 21569"/>
                              <a:gd name="T5" fmla="*/ 7748 h 7748"/>
                            </a:gdLst>
                            <a:ahLst/>
                            <a:cxnLst>
                              <a:cxn ang="0">
                                <a:pos x="T0" y="T1"/>
                              </a:cxn>
                              <a:cxn ang="0">
                                <a:pos x="T2" y="T3"/>
                              </a:cxn>
                              <a:cxn ang="0">
                                <a:pos x="T4" y="T5"/>
                              </a:cxn>
                            </a:cxnLst>
                            <a:rect l="0" t="0" r="r" b="b"/>
                            <a:pathLst>
                              <a:path w="21569" h="7748" fill="none" extrusionOk="0">
                                <a:moveTo>
                                  <a:pt x="20162" y="0"/>
                                </a:moveTo>
                                <a:cubicBezTo>
                                  <a:pt x="20972" y="2109"/>
                                  <a:pt x="21447" y="4332"/>
                                  <a:pt x="21568" y="6588"/>
                                </a:cubicBezTo>
                              </a:path>
                              <a:path w="21569" h="7748" stroke="0" extrusionOk="0">
                                <a:moveTo>
                                  <a:pt x="20162" y="0"/>
                                </a:moveTo>
                                <a:cubicBezTo>
                                  <a:pt x="20972" y="2109"/>
                                  <a:pt x="21447" y="4332"/>
                                  <a:pt x="21568" y="6588"/>
                                </a:cubicBezTo>
                                <a:lnTo>
                                  <a:pt x="0" y="7748"/>
                                </a:lnTo>
                                <a:close/>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e 1289" o:spid="_x0000_s1126" style="width:260.95pt;height:230.25pt;mso-position-horizontal-relative:char;mso-position-vertical-relative:line" coordorigin="10572,8382" coordsize="33140,29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">
                <v:group id="Groupe 1290" o:spid="_x0000_s1127" style="position:absolute;left:10572;top:8382;width:33141;height:29241" coordorigin="10572,8382" coordsize="33140,29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shape id="_x0000_s1128" type="#_x0000_t202" style="position:absolute;left:11144;top:33242;width:5600;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51sMA&#10;AADdAAAADwAAAGRycy9kb3ducmV2LnhtbERPTWvCQBC9C/0PyxR6M7tKlSa6CaVF8GRR24K3ITsm&#10;odnZkF1N/PfdQsHbPN7nrIvRtuJKvW8ca5glCgRx6UzDlYbP42b6AsIHZIOtY9JwIw9F/jBZY2bc&#10;wHu6HkIlYgj7DDXUIXSZlL6syaJPXEccubPrLYYI+0qaHocYbls5V2opLTYcG2rs6K2m8udwsRq+&#10;dufT97P6qN7tohvcqCTbVGr99Di+rkAEGsNd/O/emjh/ns7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s51sMAAADdAAAADwAAAAAAAAAAAAAAAACYAgAAZHJzL2Rv&#10;d25yZXYueG1sUEsFBgAAAAAEAAQA9QAAAIgDAAAAAA==&#10;" filled="f" stroked="f">
                    <v:textbox>
                      <w:txbxContent>
                        <w:p w14:paraId="4AB67F6A" w14:textId="77777777" w:rsidR="00422873" w:rsidRPr="00BB5AC6" w:rsidRDefault="00422873" w:rsidP="00507152">
                          <w:pPr>
                            <w:rPr>
                              <w:rFonts w:cs="Arial"/>
                              <w:i/>
                              <w:szCs w:val="24"/>
                              <w:vertAlign w:val="subscript"/>
                            </w:rPr>
                          </w:pPr>
                          <w:r w:rsidRPr="00BB5AC6">
                            <w:rPr>
                              <w:rFonts w:cs="Arial"/>
                              <w:i/>
                              <w:szCs w:val="24"/>
                            </w:rPr>
                            <w:t>O</w:t>
                          </w:r>
                        </w:p>
                      </w:txbxContent>
                    </v:textbox>
                  </v:shape>
                  <v:shape id="AutoShape 7" o:spid="_x0000_s1129" type="#_x0000_t32" style="position:absolute;left:14192;top:12858;width:25470;height:1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ExKsIAAADdAAAADwAAAGRycy9kb3ducmV2LnhtbERPzWrCQBC+F3yHZYTe6iQ52BpdRcRK&#10;oVCo+gBjdkyi2dmQ3ca0T98tFLzNx/c7i9VgG9Vz52snGtJJAoqlcKaWUsPx8Pr0AsoHEkONE9bw&#10;zR5Wy9HDgnLjbvLJ/T6UKoaIz0lDFUKbI/qiYkt+4lqWyJ1dZylE2JVoOrrFcNtgliRTtFRLbKio&#10;5U3FxXX/ZTX0bWo/Gkx/8PlyQnr3dptsdlo/jof1HFTgIdzF/+43E+dnswz+vokn4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ExKsIAAADdAAAADwAAAAAAAAAAAAAA&#10;AAChAgAAZHJzL2Rvd25yZXYueG1sUEsFBgAAAAAEAAQA+QAAAJADAAAAAA==&#10;" strokecolor="blue" strokeweight="1.5pt"/>
                  <v:rect id="Rectangle 4" o:spid="_x0000_s1130" style="position:absolute;left:39338;top:12858;width:696;height:2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DxpMMA&#10;AADdAAAADwAAAGRycy9kb3ducmV2LnhtbERPzWqDQBC+B/oOyxR6CXWNhdAaV4mFQMilxPQBBnei&#10;EndW3K3aPH23UOhtPr7fyYrF9GKi0XWWFWyiGARxbXXHjYLPy+H5FYTzyBp7y6TgmxwU+cMqw1Tb&#10;mc80Vb4RIYRdigpa74dUSle3ZNBFdiAO3NWOBn2AYyP1iHMIN71M4ngrDXYcGloc6L2l+lZ9GQXl&#10;PHfXj3vF61NTLqcEDxf0vVJPj8t+B8LT4v/Ff+6jDvOTtxf4/Sac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DxpMMAAADdAAAADwAAAAAAAAAAAAAAAACYAgAAZHJzL2Rv&#10;d25yZXYueG1sUEsFBgAAAAAEAAQA9QAAAIgDAAAAAA==&#10;" fillcolor="black"/>
                  <v:shape id="AutoShape 5" o:spid="_x0000_s1131" type="#_x0000_t32" style="position:absolute;left:14001;top:35528;width:291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SLxMQAAADdAAAADwAAAGRycy9kb3ducmV2LnhtbERPS2vCQBC+F/wPywi91Y1SiomuUgoV&#10;sXjwQWhvQ3ZMQrOzYXfV6K93BcHbfHzPmc4704gTOV9bVjAcJCCIC6trLhXsd99vYxA+IGtsLJOC&#10;C3mYz3ovU8y0PfOGTttQihjCPkMFVQhtJqUvKjLoB7YljtzBOoMhQldK7fAcw00jR0nyIQ3WHBsq&#10;bOmrouJ/ezQKfn/SY37J17TKh+nqD53x191Cqdd+9zkBEagLT/HDvdRx/ih9h/s38QQ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IvExAAAAN0AAAAPAAAAAAAAAAAA&#10;AAAAAKECAABkcnMvZG93bnJldi54bWxQSwUGAAAAAAQABAD5AAAAkgMAAAAA&#10;">
                    <v:stroke endarrow="block"/>
                  </v:shape>
                  <v:shape id="AutoShape 6" o:spid="_x0000_s1132" type="#_x0000_t32" style="position:absolute;left:14097;top:10858;width:0;height:247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PdNcEAAADdAAAADwAAAGRycy9kb3ducmV2LnhtbERPS4vCMBC+L/gfwgje1lRBWbtGWYUF&#10;8SI+QI9DM9uGbSalyTb13xtB2Nt8fM9Zrntbi45abxwrmIwzEMSF04ZLBZfz9/sHCB+QNdaOScGd&#10;PKxXg7cl5tpFPlJ3CqVIIexzVFCF0ORS+qIii37sGuLE/bjWYkiwLaVuMaZwW8tpls2lRcOpocKG&#10;thUVv6c/q8DEg+ma3TZu9teb15HMfeaMUqNh//UJIlAf/sUv906n+dPFDJ7fpBP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A901wQAAAN0AAAAPAAAAAAAAAAAAAAAA&#10;AKECAABkcnMvZG93bnJldi54bWxQSwUGAAAAAAQABAD5AAAAjwMAAAAA&#10;">
                    <v:stroke endarrow="block"/>
                  </v:shape>
                  <v:shape id="AutoShape 8" o:spid="_x0000_s1133" type="#_x0000_t32" style="position:absolute;left:14097;top:14097;width:25249;height:84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asK78AAADdAAAADwAAAGRycy9kb3ducmV2LnhtbERPS4vCMBC+C/6HMIIX0dQuiFbTIoKy&#10;V3XX89BMH9hMShNt/fcbYcHbfHzP2WWDacSTOldbVrBcRCCIc6trLhX8XI/zNQjnkTU2lknBixxk&#10;6Xi0w0Tbns/0vPhShBB2CSqovG8TKV1ekUG3sC1x4ArbGfQBdqXUHfYh3DQyjqKVNFhzaKiwpUNF&#10;+f3yMArc0nNRfJUx3xp+0OzU3/a/vVLTybDfgvA0+I/43/2tw/x4s4L3N+EEmf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vasK78AAADdAAAADwAAAAAAAAAAAAAAAACh&#10;AgAAZHJzL2Rvd25yZXYueG1sUEsFBgAAAAAEAAQA+QAAAI0DAAAAAA==&#10;" strokecolor="blue" strokeweight="1.5pt"/>
                  <v:shape id="AutoShape 13" o:spid="_x0000_s1134" type="#_x0000_t32" style="position:absolute;left:14097;top:14097;width:25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aXwcUAAADdAAAADwAAAGRycy9kb3ducmV2LnhtbERP20oDMRB9F/yHMAVfxGattOratJSC&#10;YJHSi4Kvw2a6WXYzCZt0u/XrjVDo2xzOdabz3jaiozZUjhU8DjMQxIXTFZcKvr/eH15AhIissXFM&#10;Cs4UYD67vZlirt2Jd9TtYylSCIccFZgYfS5lKAxZDEPniRN3cK3FmGBbSt3iKYXbRo6ybCItVpwa&#10;DHpaGirq/dEqqLt6s9uOg78//tLk05v16ulHK3U36BdvICL18Sq+uD90mj96fYb/b9IJ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aXwcUAAADdAAAADwAAAAAAAAAA&#10;AAAAAAChAgAAZHJzL2Rvd25yZXYueG1sUEsFBgAAAAAEAAQA+QAAAJMDAAAAAA==&#10;">
                    <v:stroke dashstyle="dash"/>
                  </v:shape>
                  <v:shape id="Arc 14" o:spid="_x0000_s1135" style="position:absolute;left:14192;top:13335;width:15029;height:5600;flip:y;visibility:visible;mso-wrap-style:square;v-text-anchor:top" coordsize="21600,8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RsdsYA&#10;AADdAAAADwAAAGRycy9kb3ducmV2LnhtbESPQWvDMAyF74P+B6PCbquTMkaX1S2lUBjstGwUdtNs&#10;NQmN5WC7abpfPx0Gu0m8p/c+rbeT79VIMXWBDZSLAhSxDa7jxsDnx+FhBSplZId9YDJwowTbzexu&#10;jZULV36nsc6NkhBOFRpocx4qrZNtyWNahIFYtFOIHrOssdEu4lXCfa+XRfGkPXYsDS0OtG/JnuuL&#10;N+DLR3v7GfNX7d/2cXX8Tqdyssbcz6fdC6hMU/43/12/OsFfPguufCM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RsdsYAAADdAAAADwAAAAAAAAAAAAAAAACYAgAAZHJz&#10;L2Rvd25yZXYueG1sUEsFBgAAAAAEAAQA9QAAAIsDAAAAAA==&#10;" path="m20162,nfc21112,2472,21600,5099,21600,7748v,101,-1,202,-3,303em20162,nsc21112,2472,21600,5099,21600,7748v,101,-1,202,-3,303l,7748,20162,xe" filled="f">
                    <v:stroke endarrow="block"/>
                    <v:path arrowok="t" o:extrusionok="f" o:connecttype="custom" o:connectlocs="1402970,0;1502820,560074;0,538929" o:connectangles="0,0,0"/>
                  </v:shape>
                  <v:shape id="_x0000_s1136" type="#_x0000_t202" style="position:absolute;left:36195;top:9906;width:440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010MMA&#10;AADdAAAADwAAAGRycy9kb3ducmV2LnhtbERPTWvCQBC9F/wPyxS8NbsNWkzqKqIUelKqbaG3ITsm&#10;odnZkN0m6b93BcHbPN7nLNejbURPna8da3hOFAjiwpmaSw2fp7enBQgfkA02jknDP3lYryYPS8yN&#10;G/iD+mMoRQxhn6OGKoQ2l9IXFVn0iWuJI3d2ncUQYVdK0+EQw20jU6VepMWaY0OFLW0rKn6Pf1bD&#10;1/788z1Th3Jn5+3gRiXZZlLr6eO4eQURaAx38c39buL8NMvg+k08Qa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010MMAAADdAAAADwAAAAAAAAAAAAAAAACYAgAAZHJzL2Rv&#10;d25yZXYueG1sUEsFBgAAAAAEAAQA9QAAAIgDAAAAAA==&#10;" filled="f" stroked="f">
                    <v:textbox>
                      <w:txbxContent>
                        <w:p w14:paraId="5C9977DD" w14:textId="77777777" w:rsidR="00422873" w:rsidRPr="00A9738C" w:rsidRDefault="00422873" w:rsidP="00507152">
                          <w:pPr>
                            <w:rPr>
                              <w:rFonts w:cs="Arial"/>
                              <w:i/>
                              <w:szCs w:val="24"/>
                            </w:rPr>
                          </w:pPr>
                          <w:r w:rsidRPr="00A9738C">
                            <w:rPr>
                              <w:rFonts w:cs="Arial"/>
                              <w:i/>
                              <w:szCs w:val="24"/>
                            </w:rPr>
                            <w:t>A</w:t>
                          </w:r>
                          <w:r w:rsidRPr="00A9738C">
                            <w:rPr>
                              <w:rFonts w:cs="Arial"/>
                              <w:i/>
                              <w:szCs w:val="24"/>
                              <w:vertAlign w:val="subscript"/>
                            </w:rPr>
                            <w:t>0</w:t>
                          </w:r>
                        </w:p>
                      </w:txbxContent>
                    </v:textbox>
                  </v:shape>
                  <v:shape id="_x0000_s1137" type="#_x0000_t202" style="position:absolute;left:10572;top:12192;width:5601;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wGV8UA&#10;AADdAAAADwAAAGRycy9kb3ducmV2LnhtbESPT2vCQBDF70K/wzKCN921amlTVykVwZNF+wd6G7Jj&#10;EpqdDdnVxG/vHAreZnhv3vvNct37Wl2ojVVgC9OJAUWcB1dxYeHrczt+BhUTssM6MFm4UoT16mGw&#10;xMyFjg90OaZCSQjHDC2UKTWZ1jEvyWOchIZYtFNoPSZZ20K7FjsJ97V+NOZJe6xYGkps6L2k/O94&#10;9ha+96ffn7n5KDZ+0XShN5r9i7Z2NOzfXkEl6tPd/H+9c4I/M8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AZXxQAAAN0AAAAPAAAAAAAAAAAAAAAAAJgCAABkcnMv&#10;ZG93bnJldi54bWxQSwUGAAAAAAQABAD1AAAAigMAAAAA&#10;" filled="f" stroked="f">
                    <v:textbox>
                      <w:txbxContent>
                        <w:p w14:paraId="17642A82" w14:textId="77777777" w:rsidR="00422873" w:rsidRPr="00BB5AC6" w:rsidRDefault="00422873" w:rsidP="00507152">
                          <w:pPr>
                            <w:rPr>
                              <w:rFonts w:cs="Arial"/>
                              <w:i/>
                              <w:szCs w:val="24"/>
                              <w:vertAlign w:val="subscript"/>
                            </w:rPr>
                          </w:pPr>
                          <w:r w:rsidRPr="00BB5AC6">
                            <w:rPr>
                              <w:rFonts w:cs="Arial"/>
                              <w:i/>
                              <w:szCs w:val="24"/>
                            </w:rPr>
                            <w:t>O</w:t>
                          </w:r>
                          <w:r w:rsidRPr="00BB5AC6">
                            <w:rPr>
                              <w:rFonts w:cs="Arial"/>
                              <w:i/>
                              <w:szCs w:val="24"/>
                              <w:vertAlign w:val="subscript"/>
                            </w:rPr>
                            <w:t>1</w:t>
                          </w:r>
                        </w:p>
                      </w:txbxContent>
                    </v:textbox>
                  </v:shape>
                  <v:shape id="_x0000_s1138" type="#_x0000_t202" style="position:absolute;left:22669;top:14287;width:600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zMIA&#10;AADdAAAADwAAAGRycy9kb3ducmV2LnhtbERPS4vCMBC+L+x/CLPgbU18rGjXKKIInlx8grehGduy&#10;zaQ00dZ/b4SFvc3H95zpvLWluFPtC8cael0Fgjh1puBMw/Gw/hyD8AHZYOmYNDzIw3z2/jbFxLiG&#10;d3Tfh0zEEPYJashDqBIpfZqTRd91FXHkrq62GCKsM2lqbGK4LWVfqZG0WHBsyLGiZU7p7/5mNZy2&#10;18t5qH6ylf2qGtcqyXYite58tItvEIHa8C/+c29MnD9Q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KPMwgAAAN0AAAAPAAAAAAAAAAAAAAAAAJgCAABkcnMvZG93&#10;bnJldi54bWxQSwUGAAAAAAQABAD1AAAAhwMAAAAA&#10;" filled="f" stroked="f">
                    <v:textbox>
                      <w:txbxContent>
                        <w:p w14:paraId="6428317E" w14:textId="77777777" w:rsidR="00422873" w:rsidRPr="008E42F0" w:rsidRDefault="00422873" w:rsidP="00507152">
                          <w:pPr>
                            <w:rPr>
                              <w:rFonts w:ascii="Symbol" w:hAnsi="Symbol" w:cs="Arial"/>
                              <w:szCs w:val="24"/>
                              <w:vertAlign w:val="subscript"/>
                            </w:rPr>
                          </w:pPr>
                          <w:r w:rsidRPr="008E42F0">
                            <w:rPr>
                              <w:rFonts w:ascii="Symbol" w:hAnsi="Symbol" w:cs="Arial"/>
                              <w:i/>
                              <w:szCs w:val="24"/>
                            </w:rPr>
                            <w:t></w:t>
                          </w:r>
                        </w:p>
                      </w:txbxContent>
                    </v:textbox>
                  </v:shape>
                  <v:shape id="_x0000_s1139" type="#_x0000_t202" style="position:absolute;left:29241;top:14573;width:8649;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9u8MA&#10;AADdAAAADwAAAGRycy9kb3ducmV2LnhtbERPTWvCQBC9F/oflil4092qLW2ajRRF8GQxrUJvQ3ZM&#10;QrOzIbua+O9dQehtHu9z0sVgG3GmzteONTxPFAjiwpmaSw0/3+vxGwgfkA02jknDhTwssseHFBPj&#10;et7ROQ+liCHsE9RQhdAmUvqiIot+4lriyB1dZzFE2JXSdNjHcNvIqVKv0mLNsaHClpYVFX/5yWrY&#10;b4+/h7n6Klf2pe3doCTbd6n16Gn4/AARaAj/4rt7Y+L8mZr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I9u8MAAADdAAAADwAAAAAAAAAAAAAAAACYAgAAZHJzL2Rv&#10;d25yZXYueG1sUEsFBgAAAAAEAAQA9QAAAIgDAAAAAA==&#10;" filled="f" stroked="f">
                    <v:textbox>
                      <w:txbxContent>
                        <w:p w14:paraId="0A623E20" w14:textId="77777777" w:rsidR="00422873" w:rsidRPr="00CE4352" w:rsidRDefault="00422873" w:rsidP="00507152">
                          <w:pPr>
                            <w:rPr>
                              <w:rFonts w:cs="Arial"/>
                              <w:szCs w:val="24"/>
                              <w:vertAlign w:val="subscript"/>
                            </w:rPr>
                          </w:pPr>
                          <w:r w:rsidRPr="00CE4352">
                            <w:rPr>
                              <w:rFonts w:cs="Arial"/>
                              <w:szCs w:val="24"/>
                            </w:rPr>
                            <w:t>21,5 °</w:t>
                          </w:r>
                        </w:p>
                      </w:txbxContent>
                    </v:textbox>
                  </v:shape>
                  <v:shape id="_x0000_s1140" type="#_x0000_t202" style="position:absolute;left:36004;top:13906;width:5601;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6YIMIA&#10;AADdAAAADwAAAGRycy9kb3ducmV2LnhtbERPS4vCMBC+C/sfwix402TXB7vVKMuK4ElRV2FvQzO2&#10;xWZSmmjrvzeC4G0+vudM560txZVqXzjW8NFXIIhTZwrONPztl70vED4gGywdk4YbeZjP3jpTTIxr&#10;eEvXXchEDGGfoIY8hCqR0qc5WfR9VxFH7uRqiyHCOpOmxiaG21J+KjWWFguODTlW9JtTet5drIbD&#10;+vR/HKpNtrCjqnGtkmy/pdbd9/ZnAiJQG17ip3tl4vyBG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3pggwgAAAN0AAAAPAAAAAAAAAAAAAAAAAJgCAABkcnMvZG93&#10;bnJldi54bWxQSwUGAAAAAAQABAD1AAAAhwMAAAAA&#10;" filled="f" stroked="f">
                    <v:textbox>
                      <w:txbxContent>
                        <w:p w14:paraId="79489276" w14:textId="77777777" w:rsidR="00422873" w:rsidRPr="00BB5AC6" w:rsidRDefault="00422873" w:rsidP="00507152">
                          <w:pPr>
                            <w:rPr>
                              <w:rFonts w:cs="Arial"/>
                              <w:i/>
                              <w:szCs w:val="24"/>
                              <w:vertAlign w:val="subscript"/>
                            </w:rPr>
                          </w:pPr>
                          <w:r w:rsidRPr="00BB5AC6">
                            <w:rPr>
                              <w:rFonts w:cs="Arial"/>
                              <w:i/>
                              <w:szCs w:val="24"/>
                            </w:rPr>
                            <w:t>A</w:t>
                          </w:r>
                          <w:r w:rsidRPr="00BB5AC6">
                            <w:rPr>
                              <w:rFonts w:cs="Arial"/>
                              <w:i/>
                              <w:szCs w:val="24"/>
                              <w:vertAlign w:val="subscript"/>
                            </w:rPr>
                            <w:t>1</w:t>
                          </w:r>
                        </w:p>
                      </w:txbxContent>
                    </v:textbox>
                  </v:shape>
                  <v:shape id="_x0000_s1141" type="#_x0000_t202" style="position:absolute;left:40862;top:31623;width:2851;height:41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RxwMMA&#10;AADdAAAADwAAAGRycy9kb3ducmV2LnhtbERP22oCMRB9L/gPYYS+aeKlRVejFK3Qt1r1A4bNuFl3&#10;M1k2qa79+qYg9G0O5zrLdedqcaU2lJ41jIYKBHHuTcmFhtNxN5iBCBHZYO2ZNNwpwHrVe1piZvyN&#10;v+h6iIVIIRwy1GBjbDIpQ27JYRj6hjhxZ986jAm2hTQt3lK4q+VYqVfpsOTUYLGhjaW8Onw7DTPl&#10;PqtqPt4HN/0ZvdjN1r83F62f+93bAkSkLv6LH+4Pk+ZP1BT+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RxwMMAAADdAAAADwAAAAAAAAAAAAAAAACYAgAAZHJzL2Rv&#10;d25yZXYueG1sUEsFBgAAAAAEAAQA9QAAAIgDAAAAAA==&#10;" filled="f" stroked="f">
                    <v:textbox style="mso-fit-shape-to-text:t">
                      <w:txbxContent>
                        <w:p w14:paraId="3C9254B4" w14:textId="77777777" w:rsidR="00422873" w:rsidRPr="006870A9" w:rsidRDefault="00422873" w:rsidP="00507152">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v:textbox>
                  </v:shape>
                  <v:shape id="_x0000_s1142" type="#_x0000_t202" style="position:absolute;left:14192;top:8382;width:2851;height:41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UW8IA&#10;AADdAAAADwAAAGRycy9kb3ducmV2LnhtbERP22oCMRB9L/gPYYS+1cRb0a1RRCv4Vmv7AcNm3Gx3&#10;M1k2UVe/3hQKfZvDuc5i1blaXKgNpWcNw4ECQZx7U3Kh4ftr9zIDESKywdozabhRgNWy97TAzPgr&#10;f9LlGAuRQjhkqMHG2GRShtySwzDwDXHiTr51GBNsC2lavKZwV8uRUq/SYcmpwWJDG0t5dTw7DTPl&#10;PqpqPjoEN7kPp3az9e/Nj9bP/W79BiJSF//Ff+69SfPHagq/36QT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uNRbwgAAAN0AAAAPAAAAAAAAAAAAAAAAAJgCAABkcnMvZG93&#10;bnJldi54bWxQSwUGAAAAAAQABAD1AAAAhwMAAAAA&#10;" filled="f" stroked="f">
                    <v:textbox style="mso-fit-shape-to-text:t">
                      <w:txbxContent>
                        <w:p w14:paraId="2476C7BB" w14:textId="77777777" w:rsidR="00422873" w:rsidRPr="006870A9" w:rsidRDefault="00422873" w:rsidP="00507152">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v:textbox>
                  </v:shape>
                  <v:shape id="_x0000_s1143" type="#_x0000_t202" style="position:absolute;left:33337;top:23526;width:6483;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QpBsEA&#10;AADdAAAADwAAAGRycy9kb3ducmV2LnhtbERPTWsCMRC9F/wPYQreamKlIlujiK3goZfqeh82083S&#10;zWTZTN3135tCobd5vM9Zb8fQqiv1qYlsYT4zoIir6BquLZTnw9MKVBJkh21ksnCjBNvN5GGNhYsD&#10;f9L1JLXKIZwKtOBFukLrVHkKmGaxI87cV+wDSoZ9rV2PQw4PrX42ZqkDNpwbPHa091R9n36CBRG3&#10;m9/K95COl/HjbfCmesHS2unjuHsFJTTKv/jPfXR5/sIs4febfIL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UKQbBAAAA3QAAAA8AAAAAAAAAAAAAAAAAmAIAAGRycy9kb3du&#10;cmV2LnhtbFBLBQYAAAAABAAEAPUAAACGAwAAAAA=&#10;" filled="f" stroked="f">
                    <v:textbox style="mso-fit-shape-to-text:t">
                      <w:txbxContent>
                        <w:p w14:paraId="4F854213" w14:textId="77777777" w:rsidR="00422873" w:rsidRPr="0067276E" w:rsidRDefault="00422873" w:rsidP="00507152">
                          <w:pPr>
                            <w:spacing w:after="0"/>
                            <w:rPr>
                              <w:rFonts w:cs="Arial"/>
                              <w:szCs w:val="24"/>
                              <w:lang w:val="en-US"/>
                            </w:rPr>
                          </w:pPr>
                          <w:r w:rsidRPr="00CB374A">
                            <w:rPr>
                              <w:rFonts w:cs="Arial"/>
                              <w:i/>
                              <w:szCs w:val="24"/>
                            </w:rPr>
                            <w:t>Écran</w:t>
                          </w:r>
                        </w:p>
                      </w:txbxContent>
                    </v:textbox>
                  </v:shape>
                  <v:shape id="_x0000_s1144" type="#_x0000_t202" style="position:absolute;left:15049;top:27146;width:10141;height:5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x6V8cA&#10;AADdAAAADwAAAGRycy9kb3ducmV2LnhtbESPQW/CMAyF75P4D5En7TJBypgYFAKaJoHYbWMIrlZj&#10;2mqN0yVZKf8eHybtZus9v/d5ue5dozoKsfZsYDzKQBEX3tZcGjh8bYYzUDEhW2w8k4ErRVivBndL&#10;zK2/8Cd1+1QqCeGYo4EqpTbXOhYVOYwj3xKLdvbBYZI1lNoGvEi4a/RTlk21w5qlocKW3ioqvve/&#10;zsDseded4vvk41hMz808Pb50259gzMN9/7oAlahP/+a/650V/EkmuPKNjK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selfHAAAA3QAAAA8AAAAAAAAAAAAAAAAAmAIAAGRy&#10;cy9kb3ducmV2LnhtbFBLBQYAAAAABAAEAPUAAACMAwAAAAA=&#10;">
                    <v:textbox>
                      <w:txbxContent>
                        <w:p w14:paraId="54CEB93F" w14:textId="77777777" w:rsidR="00422873" w:rsidRPr="00781026" w:rsidRDefault="00422873" w:rsidP="00EB2248">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O</m:t>
                                      </m:r>
                                    </m:e>
                                    <m:sub>
                                      <m:r>
                                        <m:rPr>
                                          <m:nor/>
                                        </m:rPr>
                                        <w:rPr>
                                          <w:rFonts w:cs="Arial"/>
                                          <w:i/>
                                          <w:szCs w:val="24"/>
                                          <w:lang w:val="en-US"/>
                                        </w:rPr>
                                        <m:t>1</m:t>
                                      </m:r>
                                    </m:sub>
                                  </m:sSub>
                                </m:e>
                              </m:acc>
                              <m:r>
                                <m:rPr>
                                  <m:nor/>
                                </m:rPr>
                                <w:rPr>
                                  <w:rFonts w:cs="Arial"/>
                                  <w:szCs w:val="24"/>
                                  <w:lang w:val="en-US"/>
                                </w:rPr>
                                <m:t>=</m:t>
                              </m:r>
                              <m:sSub>
                                <m:sSubPr>
                                  <m:ctrlPr>
                                    <w:rPr>
                                      <w:rFonts w:ascii="Cambria Math" w:hAnsi="Cambria Math" w:cs="Arial"/>
                                      <w:i/>
                                      <w:szCs w:val="24"/>
                                      <w:lang w:val="en-US"/>
                                    </w:rPr>
                                  </m:ctrlPr>
                                </m:sSubPr>
                                <m:e>
                                  <m:r>
                                    <m:rPr>
                                      <m:nor/>
                                    </m:rPr>
                                    <w:rPr>
                                      <w:rFonts w:cs="Arial"/>
                                      <w:i/>
                                      <w:szCs w:val="24"/>
                                      <w:lang w:val="en-US"/>
                                    </w:rPr>
                                    <m:t>h</m:t>
                                  </m:r>
                                </m:e>
                                <m:sub>
                                  <m:r>
                                    <m:rPr>
                                      <m:nor/>
                                    </m:rPr>
                                    <w:rPr>
                                      <w:rFonts w:cs="Arial"/>
                                      <w:i/>
                                      <w:szCs w:val="24"/>
                                      <w:lang w:val="en-US"/>
                                    </w:rPr>
                                    <m:t>v</m:t>
                                  </m:r>
                                </m:sub>
                              </m:sSub>
                              <m:acc>
                                <m:accPr>
                                  <m:chr m:val="⃗"/>
                                  <m:ctrlPr>
                                    <w:rPr>
                                      <w:rFonts w:ascii="Cambria Math" w:hAnsi="Cambria Math" w:cs="Arial"/>
                                      <w:i/>
                                      <w:szCs w:val="24"/>
                                      <w:lang w:val="en-US"/>
                                    </w:rPr>
                                  </m:ctrlPr>
                                </m:accPr>
                                <m:e>
                                  <m:r>
                                    <m:rPr>
                                      <m:nor/>
                                    </m:rPr>
                                    <w:rPr>
                                      <w:rFonts w:cs="Arial"/>
                                      <w:i/>
                                      <w:szCs w:val="24"/>
                                      <w:lang w:val="en-US"/>
                                    </w:rPr>
                                    <m:t>Y</m:t>
                                  </m:r>
                                </m:e>
                              </m:acc>
                            </m:oMath>
                          </m:oMathPara>
                        </w:p>
                        <w:p w14:paraId="19A578AF" w14:textId="77777777" w:rsidR="00422873" w:rsidRPr="00781026" w:rsidRDefault="00422873" w:rsidP="00EB2248">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m:t>
                                      </m:r>
                                    </m:e>
                                    <m:sub>
                                      <m:r>
                                        <m:rPr>
                                          <m:nor/>
                                        </m:rPr>
                                        <w:rPr>
                                          <w:rFonts w:cs="Arial"/>
                                          <w:i/>
                                          <w:szCs w:val="24"/>
                                          <w:lang w:val="en-US"/>
                                        </w:rPr>
                                        <m:t>1</m:t>
                                      </m:r>
                                    </m:sub>
                                  </m:sSub>
                                  <m:sSub>
                                    <m:sSubPr>
                                      <m:ctrlPr>
                                        <w:rPr>
                                          <w:rFonts w:ascii="Cambria Math" w:hAnsi="Cambria Math" w:cs="Arial"/>
                                          <w:i/>
                                          <w:szCs w:val="24"/>
                                          <w:lang w:val="en-US"/>
                                        </w:rPr>
                                      </m:ctrlPr>
                                    </m:sSubPr>
                                    <m:e>
                                      <m:r>
                                        <m:rPr>
                                          <m:nor/>
                                        </m:rPr>
                                        <w:rPr>
                                          <w:rFonts w:cs="Arial"/>
                                          <w:i/>
                                          <w:szCs w:val="24"/>
                                          <w:lang w:val="en-US"/>
                                        </w:rPr>
                                        <m:t>A</m:t>
                                      </m:r>
                                    </m:e>
                                    <m:sub>
                                      <m:r>
                                        <m:rPr>
                                          <m:nor/>
                                        </m:rPr>
                                        <w:rPr>
                                          <w:rFonts w:cs="Arial"/>
                                          <w:i/>
                                          <w:szCs w:val="24"/>
                                          <w:lang w:val="en-US"/>
                                        </w:rPr>
                                        <m:t>1</m:t>
                                      </m:r>
                                    </m:sub>
                                  </m:sSub>
                                </m:e>
                              </m:acc>
                              <m:r>
                                <m:rPr>
                                  <m:nor/>
                                </m:rPr>
                                <w:rPr>
                                  <w:rFonts w:cs="Arial"/>
                                  <w:szCs w:val="24"/>
                                  <w:lang w:val="en-US"/>
                                </w:rPr>
                                <m:t>=</m:t>
                              </m:r>
                              <m:r>
                                <m:rPr>
                                  <m:nor/>
                                </m:rPr>
                                <w:rPr>
                                  <w:rFonts w:cs="Arial"/>
                                  <w:i/>
                                  <w:szCs w:val="24"/>
                                  <w:lang w:val="en-US"/>
                                </w:rPr>
                                <m:t>D</m:t>
                              </m:r>
                              <m:acc>
                                <m:accPr>
                                  <m:chr m:val="⃗"/>
                                  <m:ctrlPr>
                                    <w:rPr>
                                      <w:rFonts w:ascii="Cambria Math" w:hAnsi="Cambria Math" w:cs="Arial"/>
                                      <w:i/>
                                      <w:szCs w:val="24"/>
                                      <w:lang w:val="en-US"/>
                                    </w:rPr>
                                  </m:ctrlPr>
                                </m:accPr>
                                <m:e>
                                  <m:r>
                                    <m:rPr>
                                      <m:nor/>
                                    </m:rPr>
                                    <w:rPr>
                                      <w:rFonts w:cs="Arial"/>
                                      <w:i/>
                                      <w:szCs w:val="24"/>
                                      <w:lang w:val="en-US"/>
                                    </w:rPr>
                                    <m:t>X</m:t>
                                  </m:r>
                                </m:e>
                              </m:acc>
                            </m:oMath>
                          </m:oMathPara>
                        </w:p>
                        <w:p w14:paraId="7C13A065" w14:textId="77777777" w:rsidR="00422873" w:rsidRPr="0067276E" w:rsidRDefault="00422873" w:rsidP="00507152">
                          <w:pPr>
                            <w:spacing w:after="0"/>
                            <w:rPr>
                              <w:rFonts w:cs="Arial"/>
                              <w:szCs w:val="24"/>
                              <w:lang w:val="en-US"/>
                            </w:rPr>
                          </w:pPr>
                        </w:p>
                      </w:txbxContent>
                    </v:textbox>
                  </v:shape>
                  <v:shape id="AutoShape 9" o:spid="_x0000_s1145" type="#_x0000_t32" style="position:absolute;left:14097;top:14001;width:25241;height:21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DdMAAAADdAAAADwAAAGRycy9kb3ducmV2LnhtbERPS4vCMBC+C/6HMMJeZE0fIEs1iggu&#10;e9VdPQ/NtCk2k9LEtvvvzcKCt/n4nrPdT7YVA/W+cawgXSUgiEunG64V/Hyf3j9A+ICssXVMCn7J&#10;w343n22x0G7kMw2XUIsYwr5ABSaErpDSl4Ys+pXriCNXud5iiLCvpe5xjOG2lVmSrKXFhmODwY6O&#10;hsr75WEV+DRwVeV1xreWH7T8HG+H66jU22I6bEAEmsJL/O/+0nF+nubw9008Qe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zA3TAAAAA3QAAAA8AAAAAAAAAAAAAAAAA&#10;oQIAAGRycy9kb3ducmV2LnhtbFBLBQYAAAAABAAEAPkAAACOAwAAAAA=&#10;" strokecolor="blue" strokeweight="1.5pt"/>
                  <v:shape id="AutoShape 9" o:spid="_x0000_s1146" type="#_x0000_t32" style="position:absolute;left:14071;top:14013;width:20219;height:214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xr2MEAAADcAAAADwAAAGRycy9kb3ducmV2LnhtbESPS6vCMBSE9xf8D+EIbi6aqtcH1Sgi&#10;KG6vr/WhOX1gc1KaaOu/N4LgcpiZb5jlujWleFDtCssKhoMIBHFidcGZgvNp15+DcB5ZY2mZFDzJ&#10;wXrV+VlirG3D//Q4+kwECLsYFeTeV7GULsnJoBvYijh4qa0N+iDrTOoamwA3pRxF0VQaLDgs5FjR&#10;NqfkdrwbBW7oOU3H2YivJd/pd99cN5dGqV633SxAeGr9N/xpH7SC2eQP3mfCEZ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3GvYwQAAANwAAAAPAAAAAAAAAAAAAAAA&#10;AKECAABkcnMvZG93bnJldi54bWxQSwUGAAAAAAQABAD5AAAAjwMAAAAA&#10;" strokecolor="blue" strokeweight="1.5pt"/>
                </v:group>
                <v:shape id="Arc 12" o:spid="_x0000_s1147" style="position:absolute;left:14097;top:13620;width:8895;height:3195;flip:y;visibility:visible;mso-wrap-style:square;v-text-anchor:top" coordsize="21569,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8mB8UA&#10;AADdAAAADwAAAGRycy9kb3ducmV2LnhtbERPS2sCMRC+F/wPYQRvNbtaqq5GkRZLKR58IXgbNuPu&#10;4mayJFHXf98UCt7m43vObNGaWtzI+cqygrSfgCDOra64UHDYr17HIHxA1lhbJgUP8rCYd15mmGl7&#10;5y3ddqEQMYR9hgrKEJpMSp+XZND3bUMcubN1BkOErpDa4T2Gm1oOkuRdGqw4NpTY0EdJ+WV3NQp+&#10;PtfpdXIoRv50dl+jenUcbB5HpXrddjkFEagNT/G/+1vH+cP0Df6+iS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ryYHxQAAAN0AAAAPAAAAAAAAAAAAAAAAAJgCAABkcnMv&#10;ZG93bnJldi54bWxQSwUGAAAAAAQABAD1AAAAigMAAAAA&#10;" path="m20162,nfc20972,2109,21447,4332,21568,6588em20162,nsc20972,2109,21447,4332,21568,6588l,7748,20162,xe" filled="f">
                  <v:stroke endarrow="block"/>
                  <v:path arrowok="t" o:extrusionok="f" o:connecttype="custom" o:connectlocs="831523,0;889506,271654;0,319486" o:connectangles="0,0,0"/>
                </v:shape>
                <w10:anchorlock/>
              </v:group>
            </w:pict>
          </mc:Fallback>
        </mc:AlternateContent>
      </w:r>
    </w:p>
    <w:p w14:paraId="141DF145" w14:textId="77777777" w:rsidR="00507152" w:rsidRDefault="00507152" w:rsidP="00257380">
      <w:pPr>
        <w:pStyle w:val="Paragraphedeliste"/>
        <w:tabs>
          <w:tab w:val="left" w:pos="1418"/>
        </w:tabs>
        <w:spacing w:before="240"/>
        <w:ind w:left="0"/>
        <w:jc w:val="center"/>
        <w:rPr>
          <w:rFonts w:ascii="Arial" w:hAnsi="Arial" w:cs="Arial"/>
        </w:rPr>
      </w:pPr>
    </w:p>
    <w:p w14:paraId="5BBDAE52" w14:textId="77777777" w:rsidR="00507152" w:rsidRDefault="00507152" w:rsidP="00257380">
      <w:pPr>
        <w:pStyle w:val="Paragraphedeliste"/>
        <w:tabs>
          <w:tab w:val="left" w:pos="1418"/>
        </w:tabs>
        <w:spacing w:before="240"/>
        <w:ind w:left="0"/>
        <w:jc w:val="center"/>
        <w:rPr>
          <w:rFonts w:ascii="Arial" w:hAnsi="Arial" w:cs="Arial"/>
        </w:rPr>
      </w:pPr>
    </w:p>
    <w:p w14:paraId="2C06F4F1" w14:textId="77777777" w:rsidR="001C4754" w:rsidRPr="00B60AD4" w:rsidRDefault="001C4754" w:rsidP="001C4754">
      <w:pPr>
        <w:tabs>
          <w:tab w:val="left" w:pos="1418"/>
        </w:tabs>
        <w:spacing w:after="0"/>
        <w:rPr>
          <w:rFonts w:cs="Arial"/>
        </w:rPr>
      </w:pPr>
      <w:r>
        <w:rPr>
          <w:rFonts w:cs="Arial"/>
        </w:rPr>
        <w:t>Pour</w:t>
      </w:r>
      <w:r w:rsidRPr="00B60AD4">
        <w:rPr>
          <w:rFonts w:cs="Arial"/>
        </w:rPr>
        <w:t xml:space="preserve"> que le pilote en formation </w:t>
      </w:r>
      <w:r>
        <w:rPr>
          <w:rFonts w:cs="Arial"/>
        </w:rPr>
        <w:t>garde l'impression d'être</w:t>
      </w:r>
      <w:r w:rsidRPr="00B60AD4">
        <w:rPr>
          <w:rFonts w:cs="Arial"/>
        </w:rPr>
        <w:t xml:space="preserve"> entouré par le paysage, il est indispensable que l’image soit projetée sur toute la hauteur de l’écran. Le haut de l’image projetée doit </w:t>
      </w:r>
      <w:r>
        <w:rPr>
          <w:rFonts w:cs="Arial"/>
        </w:rPr>
        <w:t xml:space="preserve">donc </w:t>
      </w:r>
      <w:r w:rsidRPr="00B60AD4">
        <w:rPr>
          <w:rFonts w:cs="Arial"/>
        </w:rPr>
        <w:t>coïncider avec le haut de l’écran.</w:t>
      </w:r>
    </w:p>
    <w:p w14:paraId="16D559DB" w14:textId="20130451" w:rsidR="003E135B" w:rsidRPr="00B60AD4" w:rsidRDefault="002A3622" w:rsidP="003E135B">
      <w:pPr>
        <w:pStyle w:val="Paragraphedeliste"/>
        <w:numPr>
          <w:ilvl w:val="0"/>
          <w:numId w:val="1"/>
        </w:numPr>
        <w:tabs>
          <w:tab w:val="left" w:pos="1418"/>
        </w:tabs>
        <w:spacing w:before="240"/>
        <w:rPr>
          <w:rFonts w:ascii="Arial" w:hAnsi="Arial" w:cs="Arial"/>
        </w:rPr>
      </w:pPr>
      <w:r w:rsidRPr="00B60AD4">
        <w:rPr>
          <w:rFonts w:ascii="Arial" w:hAnsi="Arial" w:cs="Arial"/>
        </w:rPr>
        <w:t>Donner l’expression littérale de</w:t>
      </w:r>
      <w:r w:rsidR="003E135B" w:rsidRPr="00B60AD4">
        <w:rPr>
          <w:rFonts w:ascii="Arial" w:hAnsi="Arial" w:cs="Arial"/>
        </w:rPr>
        <w:t xml:space="preserve"> l’angle </w:t>
      </w:r>
      <w:r w:rsidR="00422873">
        <w:rPr>
          <w:rFonts w:ascii="Arial" w:hAnsi="Arial" w:cs="Arial"/>
          <w:position w:val="-6"/>
        </w:rPr>
        <w:pict w14:anchorId="72EE3A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v:imagedata r:id="rId16" o:title=""/>
          </v:shape>
        </w:pict>
      </w:r>
      <w:r w:rsidR="003E135B" w:rsidRPr="00B60AD4">
        <w:rPr>
          <w:rFonts w:ascii="Arial" w:hAnsi="Arial" w:cs="Arial"/>
        </w:rPr>
        <w:t xml:space="preserve"> </w:t>
      </w:r>
      <w:r w:rsidR="006C6484">
        <w:rPr>
          <w:rFonts w:ascii="Arial" w:hAnsi="Arial" w:cs="Arial"/>
        </w:rPr>
        <w:t>d'inclinaison du vidéo</w:t>
      </w:r>
      <w:r w:rsidR="003E135B" w:rsidRPr="00B60AD4">
        <w:rPr>
          <w:rFonts w:ascii="Arial" w:hAnsi="Arial" w:cs="Arial"/>
        </w:rPr>
        <w:t xml:space="preserve">projecteur </w:t>
      </w:r>
      <w:r w:rsidR="006C6484">
        <w:rPr>
          <w:rFonts w:ascii="Arial" w:hAnsi="Arial" w:cs="Arial"/>
        </w:rPr>
        <w:t>pour</w:t>
      </w:r>
      <w:r w:rsidR="003E135B" w:rsidRPr="00B60AD4">
        <w:rPr>
          <w:rFonts w:ascii="Arial" w:hAnsi="Arial" w:cs="Arial"/>
        </w:rPr>
        <w:t xml:space="preserve"> que cette contrainte soit respectée.</w:t>
      </w:r>
    </w:p>
    <w:p w14:paraId="21EF87FC" w14:textId="77777777" w:rsidR="001C4754" w:rsidRDefault="001C4754" w:rsidP="003E135B">
      <w:pPr>
        <w:spacing w:after="0"/>
      </w:pPr>
    </w:p>
    <w:p w14:paraId="11E4E6C6" w14:textId="77777777" w:rsidR="004B0A71" w:rsidRPr="00B60AD4" w:rsidRDefault="00BB45FC" w:rsidP="003E135B">
      <w:pPr>
        <w:spacing w:after="0"/>
      </w:pPr>
      <w:r w:rsidRPr="00B60AD4">
        <w:t>Lorsque cette contrainte d’inclinaison est respectée, une partie de l’image est projetée sur le sol.</w:t>
      </w:r>
    </w:p>
    <w:p w14:paraId="157606F5" w14:textId="77777777" w:rsidR="00BB45FC" w:rsidRPr="00B60AD4" w:rsidRDefault="00BB45FC" w:rsidP="003E135B">
      <w:pPr>
        <w:spacing w:after="0"/>
      </w:pPr>
      <w:r w:rsidRPr="00B60AD4">
        <w:t xml:space="preserve">La géométrie retenue est la suivante : </w:t>
      </w:r>
    </w:p>
    <w:p w14:paraId="6BF5B45A" w14:textId="77777777" w:rsidR="0036654F" w:rsidRPr="00B60AD4" w:rsidRDefault="0036654F" w:rsidP="003E135B">
      <w:pPr>
        <w:spacing w:after="0"/>
      </w:pPr>
    </w:p>
    <w:p w14:paraId="4C14C83F" w14:textId="77777777" w:rsidR="00816010" w:rsidRPr="00B60AD4" w:rsidRDefault="00CE4352" w:rsidP="003E135B">
      <w:pPr>
        <w:spacing w:after="0"/>
        <w:jc w:val="center"/>
      </w:pPr>
      <w:r>
        <w:rPr>
          <w:rFonts w:cs="Arial"/>
          <w:b/>
          <w:i/>
          <w:noProof/>
          <w:color w:val="0000FF"/>
          <w:szCs w:val="24"/>
          <w:lang w:eastAsia="fr-FR"/>
        </w:rPr>
        <mc:AlternateContent>
          <mc:Choice Requires="wpg">
            <w:drawing>
              <wp:inline distT="0" distB="0" distL="0" distR="0" wp14:anchorId="3857E906" wp14:editId="36AA648D">
                <wp:extent cx="3314065" cy="2924175"/>
                <wp:effectExtent l="0" t="0" r="38735" b="9525"/>
                <wp:docPr id="56" name="Groupe 56"/>
                <wp:cNvGraphicFramePr/>
                <a:graphic xmlns:a="http://schemas.openxmlformats.org/drawingml/2006/main">
                  <a:graphicData uri="http://schemas.microsoft.com/office/word/2010/wordprocessingGroup">
                    <wpg:wgp>
                      <wpg:cNvGrpSpPr/>
                      <wpg:grpSpPr>
                        <a:xfrm>
                          <a:off x="0" y="0"/>
                          <a:ext cx="3314065" cy="2924175"/>
                          <a:chOff x="1057275" y="838200"/>
                          <a:chExt cx="3314065" cy="2924175"/>
                        </a:xfrm>
                      </wpg:grpSpPr>
                      <wpg:grpSp>
                        <wpg:cNvPr id="72" name="Groupe 72"/>
                        <wpg:cNvGrpSpPr/>
                        <wpg:grpSpPr>
                          <a:xfrm>
                            <a:off x="1057275" y="838200"/>
                            <a:ext cx="3314065" cy="2924175"/>
                            <a:chOff x="1057275" y="838200"/>
                            <a:chExt cx="3314065" cy="2924175"/>
                          </a:xfrm>
                        </wpg:grpSpPr>
                        <wps:wsp>
                          <wps:cNvPr id="76" name="Zone de texte 2"/>
                          <wps:cNvSpPr txBox="1">
                            <a:spLocks noChangeArrowheads="1"/>
                          </wps:cNvSpPr>
                          <wps:spPr bwMode="auto">
                            <a:xfrm>
                              <a:off x="1114425" y="3324225"/>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A973F" w14:textId="77777777" w:rsidR="00422873" w:rsidRPr="00BB5AC6" w:rsidRDefault="00422873" w:rsidP="00CE4352">
                                <w:pPr>
                                  <w:rPr>
                                    <w:rFonts w:cs="Arial"/>
                                    <w:i/>
                                    <w:szCs w:val="24"/>
                                    <w:vertAlign w:val="subscript"/>
                                  </w:rPr>
                                </w:pPr>
                                <w:r w:rsidRPr="00BB5AC6">
                                  <w:rPr>
                                    <w:rFonts w:cs="Arial"/>
                                    <w:i/>
                                    <w:szCs w:val="24"/>
                                  </w:rPr>
                                  <w:t>O</w:t>
                                </w:r>
                              </w:p>
                            </w:txbxContent>
                          </wps:txbx>
                          <wps:bodyPr rot="0" vert="horz" wrap="square" lIns="91440" tIns="45720" rIns="91440" bIns="45720" anchor="t" anchorCtr="0" upright="1">
                            <a:noAutofit/>
                          </wps:bodyPr>
                        </wps:wsp>
                        <wps:wsp>
                          <wps:cNvPr id="78" name="AutoShape 7"/>
                          <wps:cNvCnPr>
                            <a:cxnSpLocks noChangeShapeType="1"/>
                          </wps:cNvCnPr>
                          <wps:spPr bwMode="auto">
                            <a:xfrm flipV="1">
                              <a:off x="1419225" y="1285875"/>
                              <a:ext cx="2547047" cy="113477"/>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120" name="Rectangle 4"/>
                          <wps:cNvSpPr>
                            <a:spLocks noChangeArrowheads="1"/>
                          </wps:cNvSpPr>
                          <wps:spPr bwMode="auto">
                            <a:xfrm>
                              <a:off x="3933825" y="1285875"/>
                              <a:ext cx="69622" cy="22646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1" name="AutoShape 5"/>
                          <wps:cNvCnPr>
                            <a:cxnSpLocks noChangeShapeType="1"/>
                          </wps:cNvCnPr>
                          <wps:spPr bwMode="auto">
                            <a:xfrm>
                              <a:off x="1400175" y="3552825"/>
                              <a:ext cx="291390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22" name="AutoShape 6"/>
                          <wps:cNvCnPr>
                            <a:cxnSpLocks noChangeShapeType="1"/>
                          </wps:cNvCnPr>
                          <wps:spPr bwMode="auto">
                            <a:xfrm flipV="1">
                              <a:off x="1409700" y="1085850"/>
                              <a:ext cx="0" cy="24765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23" name="AutoShape 8"/>
                          <wps:cNvCnPr>
                            <a:cxnSpLocks noChangeShapeType="1"/>
                          </wps:cNvCnPr>
                          <wps:spPr bwMode="auto">
                            <a:xfrm>
                              <a:off x="1409700" y="1409700"/>
                              <a:ext cx="2524971" cy="848798"/>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124" name="AutoShape 13"/>
                          <wps:cNvCnPr>
                            <a:cxnSpLocks noChangeShapeType="1"/>
                          </wps:cNvCnPr>
                          <wps:spPr bwMode="auto">
                            <a:xfrm>
                              <a:off x="1409700" y="1409700"/>
                              <a:ext cx="2530249" cy="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125" name="Arc 14"/>
                          <wps:cNvSpPr>
                            <a:spLocks/>
                          </wps:cNvSpPr>
                          <wps:spPr bwMode="auto">
                            <a:xfrm flipV="1">
                              <a:off x="1419225" y="1333500"/>
                              <a:ext cx="1502959" cy="560074"/>
                            </a:xfrm>
                            <a:custGeom>
                              <a:avLst/>
                              <a:gdLst>
                                <a:gd name="G0" fmla="+- 0 0 0"/>
                                <a:gd name="G1" fmla="+- 7748 0 0"/>
                                <a:gd name="G2" fmla="+- 21600 0 0"/>
                                <a:gd name="T0" fmla="*/ 20163 w 21600"/>
                                <a:gd name="T1" fmla="*/ 0 h 8052"/>
                                <a:gd name="T2" fmla="*/ 21598 w 21600"/>
                                <a:gd name="T3" fmla="*/ 8052 h 8052"/>
                                <a:gd name="T4" fmla="*/ 0 w 21600"/>
                                <a:gd name="T5" fmla="*/ 7748 h 8052"/>
                              </a:gdLst>
                              <a:ahLst/>
                              <a:cxnLst>
                                <a:cxn ang="0">
                                  <a:pos x="T0" y="T1"/>
                                </a:cxn>
                                <a:cxn ang="0">
                                  <a:pos x="T2" y="T3"/>
                                </a:cxn>
                                <a:cxn ang="0">
                                  <a:pos x="T4" y="T5"/>
                                </a:cxn>
                              </a:cxnLst>
                              <a:rect l="0" t="0" r="r" b="b"/>
                              <a:pathLst>
                                <a:path w="21600" h="8052" fill="none" extrusionOk="0">
                                  <a:moveTo>
                                    <a:pt x="20162" y="0"/>
                                  </a:moveTo>
                                  <a:cubicBezTo>
                                    <a:pt x="21112" y="2472"/>
                                    <a:pt x="21600" y="5099"/>
                                    <a:pt x="21600" y="7748"/>
                                  </a:cubicBezTo>
                                  <a:cubicBezTo>
                                    <a:pt x="21600" y="7849"/>
                                    <a:pt x="21599" y="7950"/>
                                    <a:pt x="21597" y="8051"/>
                                  </a:cubicBezTo>
                                </a:path>
                                <a:path w="21600" h="8052" stroke="0" extrusionOk="0">
                                  <a:moveTo>
                                    <a:pt x="20162" y="0"/>
                                  </a:moveTo>
                                  <a:cubicBezTo>
                                    <a:pt x="21112" y="2472"/>
                                    <a:pt x="21600" y="5099"/>
                                    <a:pt x="21600" y="7748"/>
                                  </a:cubicBezTo>
                                  <a:cubicBezTo>
                                    <a:pt x="21600" y="7849"/>
                                    <a:pt x="21599" y="7950"/>
                                    <a:pt x="21597" y="8051"/>
                                  </a:cubicBezTo>
                                  <a:lnTo>
                                    <a:pt x="0" y="7748"/>
                                  </a:lnTo>
                                  <a:close/>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Zone de texte 2"/>
                          <wps:cNvSpPr txBox="1">
                            <a:spLocks noChangeArrowheads="1"/>
                          </wps:cNvSpPr>
                          <wps:spPr bwMode="auto">
                            <a:xfrm>
                              <a:off x="3619500" y="990600"/>
                              <a:ext cx="44005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85A4E4" w14:textId="77777777" w:rsidR="00422873" w:rsidRPr="00A9738C" w:rsidRDefault="00422873" w:rsidP="00CE4352">
                                <w:pPr>
                                  <w:rPr>
                                    <w:rFonts w:cs="Arial"/>
                                    <w:i/>
                                    <w:szCs w:val="24"/>
                                  </w:rPr>
                                </w:pPr>
                                <w:r w:rsidRPr="00A9738C">
                                  <w:rPr>
                                    <w:rFonts w:cs="Arial"/>
                                    <w:i/>
                                    <w:szCs w:val="24"/>
                                  </w:rPr>
                                  <w:t>A</w:t>
                                </w:r>
                                <w:r w:rsidRPr="00A9738C">
                                  <w:rPr>
                                    <w:rFonts w:cs="Arial"/>
                                    <w:i/>
                                    <w:szCs w:val="24"/>
                                    <w:vertAlign w:val="subscript"/>
                                  </w:rPr>
                                  <w:t>0</w:t>
                                </w:r>
                              </w:p>
                            </w:txbxContent>
                          </wps:txbx>
                          <wps:bodyPr rot="0" vert="horz" wrap="square" lIns="91440" tIns="45720" rIns="91440" bIns="45720" anchor="t" anchorCtr="0" upright="1">
                            <a:noAutofit/>
                          </wps:bodyPr>
                        </wps:wsp>
                        <wps:wsp>
                          <wps:cNvPr id="127" name="Zone de texte 2"/>
                          <wps:cNvSpPr txBox="1">
                            <a:spLocks noChangeArrowheads="1"/>
                          </wps:cNvSpPr>
                          <wps:spPr bwMode="auto">
                            <a:xfrm>
                              <a:off x="1057275" y="1219200"/>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D04622" w14:textId="77777777" w:rsidR="00422873" w:rsidRPr="00BB5AC6" w:rsidRDefault="00422873" w:rsidP="00CE4352">
                                <w:pPr>
                                  <w:rPr>
                                    <w:rFonts w:cs="Arial"/>
                                    <w:i/>
                                    <w:szCs w:val="24"/>
                                    <w:vertAlign w:val="subscript"/>
                                  </w:rPr>
                                </w:pPr>
                                <w:r w:rsidRPr="00BB5AC6">
                                  <w:rPr>
                                    <w:rFonts w:cs="Arial"/>
                                    <w:i/>
                                    <w:szCs w:val="24"/>
                                  </w:rPr>
                                  <w:t>O</w:t>
                                </w:r>
                                <w:r w:rsidRPr="00BB5AC6">
                                  <w:rPr>
                                    <w:rFonts w:cs="Arial"/>
                                    <w:i/>
                                    <w:szCs w:val="24"/>
                                    <w:vertAlign w:val="subscript"/>
                                  </w:rPr>
                                  <w:t>1</w:t>
                                </w:r>
                              </w:p>
                            </w:txbxContent>
                          </wps:txbx>
                          <wps:bodyPr rot="0" vert="horz" wrap="square" lIns="91440" tIns="45720" rIns="91440" bIns="45720" anchor="t" anchorCtr="0" upright="1">
                            <a:noAutofit/>
                          </wps:bodyPr>
                        </wps:wsp>
                        <wps:wsp>
                          <wps:cNvPr id="2176" name="Zone de texte 2"/>
                          <wps:cNvSpPr txBox="1">
                            <a:spLocks noChangeArrowheads="1"/>
                          </wps:cNvSpPr>
                          <wps:spPr bwMode="auto">
                            <a:xfrm>
                              <a:off x="2266950" y="1428750"/>
                              <a:ext cx="600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E1E29" w14:textId="77777777" w:rsidR="00422873" w:rsidRPr="008E42F0" w:rsidRDefault="00422873" w:rsidP="00CE4352">
                                <w:pPr>
                                  <w:rPr>
                                    <w:rFonts w:ascii="Symbol" w:hAnsi="Symbol" w:cs="Arial"/>
                                    <w:szCs w:val="24"/>
                                    <w:vertAlign w:val="subscript"/>
                                  </w:rPr>
                                </w:pPr>
                                <w:r w:rsidRPr="008E42F0">
                                  <w:rPr>
                                    <w:rFonts w:ascii="Symbol" w:hAnsi="Symbol" w:cs="Arial"/>
                                    <w:i/>
                                    <w:szCs w:val="24"/>
                                  </w:rPr>
                                  <w:t></w:t>
                                </w:r>
                              </w:p>
                            </w:txbxContent>
                          </wps:txbx>
                          <wps:bodyPr rot="0" vert="horz" wrap="square" lIns="91440" tIns="45720" rIns="91440" bIns="45720" anchor="t" anchorCtr="0" upright="1">
                            <a:noAutofit/>
                          </wps:bodyPr>
                        </wps:wsp>
                        <wps:wsp>
                          <wps:cNvPr id="2177" name="Zone de texte 2"/>
                          <wps:cNvSpPr txBox="1">
                            <a:spLocks noChangeArrowheads="1"/>
                          </wps:cNvSpPr>
                          <wps:spPr bwMode="auto">
                            <a:xfrm>
                              <a:off x="2924175" y="1457325"/>
                              <a:ext cx="8648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A14430" w14:textId="77777777" w:rsidR="00422873" w:rsidRPr="00CE4352" w:rsidRDefault="00422873" w:rsidP="00CE4352">
                                <w:pPr>
                                  <w:rPr>
                                    <w:rFonts w:cs="Arial"/>
                                    <w:i/>
                                    <w:szCs w:val="24"/>
                                    <w:vertAlign w:val="subscript"/>
                                  </w:rPr>
                                </w:pPr>
                                <w:r w:rsidRPr="00CE4352">
                                  <w:rPr>
                                    <w:rFonts w:cs="Arial"/>
                                    <w:i/>
                                    <w:szCs w:val="24"/>
                                  </w:rPr>
                                  <w:t>21,5 °</w:t>
                                </w:r>
                              </w:p>
                            </w:txbxContent>
                          </wps:txbx>
                          <wps:bodyPr rot="0" vert="horz" wrap="square" lIns="91440" tIns="45720" rIns="91440" bIns="45720" anchor="t" anchorCtr="0" upright="1">
                            <a:noAutofit/>
                          </wps:bodyPr>
                        </wps:wsp>
                        <wps:wsp>
                          <wps:cNvPr id="2178" name="Zone de texte 2"/>
                          <wps:cNvSpPr txBox="1">
                            <a:spLocks noChangeArrowheads="1"/>
                          </wps:cNvSpPr>
                          <wps:spPr bwMode="auto">
                            <a:xfrm>
                              <a:off x="3600450" y="1390650"/>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6973B" w14:textId="77777777" w:rsidR="00422873" w:rsidRPr="00BB5AC6" w:rsidRDefault="00422873" w:rsidP="00CE4352">
                                <w:pPr>
                                  <w:rPr>
                                    <w:rFonts w:cs="Arial"/>
                                    <w:i/>
                                    <w:szCs w:val="24"/>
                                    <w:vertAlign w:val="subscript"/>
                                  </w:rPr>
                                </w:pPr>
                                <w:r w:rsidRPr="00BB5AC6">
                                  <w:rPr>
                                    <w:rFonts w:cs="Arial"/>
                                    <w:i/>
                                    <w:szCs w:val="24"/>
                                  </w:rPr>
                                  <w:t>A</w:t>
                                </w:r>
                                <w:r w:rsidRPr="00BB5AC6">
                                  <w:rPr>
                                    <w:rFonts w:cs="Arial"/>
                                    <w:i/>
                                    <w:szCs w:val="24"/>
                                    <w:vertAlign w:val="subscript"/>
                                  </w:rPr>
                                  <w:t>1</w:t>
                                </w:r>
                              </w:p>
                            </w:txbxContent>
                          </wps:txbx>
                          <wps:bodyPr rot="0" vert="horz" wrap="square" lIns="91440" tIns="45720" rIns="91440" bIns="45720" anchor="t" anchorCtr="0" upright="1">
                            <a:noAutofit/>
                          </wps:bodyPr>
                        </wps:wsp>
                        <wps:wsp>
                          <wps:cNvPr id="2179" name="Zone de texte 2"/>
                          <wps:cNvSpPr txBox="1">
                            <a:spLocks noChangeArrowheads="1"/>
                          </wps:cNvSpPr>
                          <wps:spPr bwMode="auto">
                            <a:xfrm>
                              <a:off x="4086225" y="3162300"/>
                              <a:ext cx="28511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6F419" w14:textId="77777777" w:rsidR="00422873" w:rsidRPr="006870A9" w:rsidRDefault="00422873" w:rsidP="00CE4352">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wps:txbx>
                          <wps:bodyPr rot="0" vert="horz" wrap="none" lIns="91440" tIns="45720" rIns="91440" bIns="45720" anchor="t" anchorCtr="0" upright="1">
                            <a:spAutoFit/>
                          </wps:bodyPr>
                        </wps:wsp>
                        <wps:wsp>
                          <wps:cNvPr id="2180" name="Zone de texte 2"/>
                          <wps:cNvSpPr txBox="1">
                            <a:spLocks noChangeArrowheads="1"/>
                          </wps:cNvSpPr>
                          <wps:spPr bwMode="auto">
                            <a:xfrm>
                              <a:off x="1419225" y="838200"/>
                              <a:ext cx="28511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1D58B0" w14:textId="77777777" w:rsidR="00422873" w:rsidRPr="006870A9" w:rsidRDefault="00422873" w:rsidP="00CE4352">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wps:txbx>
                          <wps:bodyPr rot="0" vert="horz" wrap="none" lIns="91440" tIns="45720" rIns="91440" bIns="45720" anchor="t" anchorCtr="0" upright="1">
                            <a:spAutoFit/>
                          </wps:bodyPr>
                        </wps:wsp>
                        <wps:wsp>
                          <wps:cNvPr id="2181" name="Zone de texte 2"/>
                          <wps:cNvSpPr txBox="1">
                            <a:spLocks noChangeArrowheads="1"/>
                          </wps:cNvSpPr>
                          <wps:spPr bwMode="auto">
                            <a:xfrm>
                              <a:off x="3333750" y="2352675"/>
                              <a:ext cx="648334" cy="290194"/>
                            </a:xfrm>
                            <a:prstGeom prst="rect">
                              <a:avLst/>
                            </a:prstGeom>
                            <a:noFill/>
                            <a:ln w="9525">
                              <a:noFill/>
                              <a:miter lim="800000"/>
                              <a:headEnd/>
                              <a:tailEnd/>
                            </a:ln>
                          </wps:spPr>
                          <wps:txbx>
                            <w:txbxContent>
                              <w:p w14:paraId="711B4069" w14:textId="77777777" w:rsidR="00422873" w:rsidRPr="0067276E" w:rsidRDefault="00422873" w:rsidP="00CE4352">
                                <w:pPr>
                                  <w:spacing w:after="0"/>
                                  <w:rPr>
                                    <w:rFonts w:cs="Arial"/>
                                    <w:szCs w:val="24"/>
                                    <w:lang w:val="en-US"/>
                                  </w:rPr>
                                </w:pPr>
                                <w:r w:rsidRPr="005A4349">
                                  <w:rPr>
                                    <w:rFonts w:cs="Arial"/>
                                    <w:i/>
                                    <w:szCs w:val="24"/>
                                  </w:rPr>
                                  <w:t>Écran</w:t>
                                </w:r>
                              </w:p>
                            </w:txbxContent>
                          </wps:txbx>
                          <wps:bodyPr rot="0" vert="horz" wrap="square" lIns="91440" tIns="45720" rIns="91440" bIns="45720" anchor="t" anchorCtr="0">
                            <a:spAutoFit/>
                          </wps:bodyPr>
                        </wps:wsp>
                        <wps:wsp>
                          <wps:cNvPr id="2182" name="Zone de texte 2"/>
                          <wps:cNvSpPr txBox="1">
                            <a:spLocks noChangeArrowheads="1"/>
                          </wps:cNvSpPr>
                          <wps:spPr bwMode="auto">
                            <a:xfrm>
                              <a:off x="1504950" y="2714625"/>
                              <a:ext cx="1014094" cy="575830"/>
                            </a:xfrm>
                            <a:prstGeom prst="rect">
                              <a:avLst/>
                            </a:prstGeom>
                            <a:solidFill>
                              <a:srgbClr val="FFFFFF"/>
                            </a:solidFill>
                            <a:ln w="9525">
                              <a:solidFill>
                                <a:srgbClr val="000000"/>
                              </a:solidFill>
                              <a:miter lim="800000"/>
                              <a:headEnd/>
                              <a:tailEnd/>
                            </a:ln>
                          </wps:spPr>
                          <wps:txbx>
                            <w:txbxContent>
                              <w:p w14:paraId="63D2E2C4" w14:textId="77777777" w:rsidR="00422873" w:rsidRPr="00781026" w:rsidRDefault="00422873" w:rsidP="00CE4352">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O</m:t>
                                            </m:r>
                                          </m:e>
                                          <m:sub>
                                            <m:r>
                                              <m:rPr>
                                                <m:nor/>
                                              </m:rPr>
                                              <w:rPr>
                                                <w:rFonts w:cs="Arial"/>
                                                <w:i/>
                                                <w:szCs w:val="24"/>
                                                <w:lang w:val="en-US"/>
                                              </w:rPr>
                                              <m:t>1</m:t>
                                            </m:r>
                                          </m:sub>
                                        </m:sSub>
                                      </m:e>
                                    </m:acc>
                                    <m:r>
                                      <m:rPr>
                                        <m:nor/>
                                      </m:rPr>
                                      <w:rPr>
                                        <w:rFonts w:cs="Arial"/>
                                        <w:szCs w:val="24"/>
                                        <w:lang w:val="en-US"/>
                                      </w:rPr>
                                      <m:t>=</m:t>
                                    </m:r>
                                    <m:sSub>
                                      <m:sSubPr>
                                        <m:ctrlPr>
                                          <w:rPr>
                                            <w:rFonts w:ascii="Cambria Math" w:hAnsi="Cambria Math" w:cs="Arial"/>
                                            <w:i/>
                                            <w:szCs w:val="24"/>
                                            <w:lang w:val="en-US"/>
                                          </w:rPr>
                                        </m:ctrlPr>
                                      </m:sSubPr>
                                      <m:e>
                                        <m:r>
                                          <m:rPr>
                                            <m:nor/>
                                          </m:rPr>
                                          <w:rPr>
                                            <w:rFonts w:cs="Arial"/>
                                            <w:i/>
                                            <w:szCs w:val="24"/>
                                            <w:lang w:val="en-US"/>
                                          </w:rPr>
                                          <m:t>h</m:t>
                                        </m:r>
                                      </m:e>
                                      <m:sub>
                                        <m:r>
                                          <m:rPr>
                                            <m:nor/>
                                          </m:rPr>
                                          <w:rPr>
                                            <w:rFonts w:cs="Arial"/>
                                            <w:i/>
                                            <w:szCs w:val="24"/>
                                            <w:lang w:val="en-US"/>
                                          </w:rPr>
                                          <m:t>v</m:t>
                                        </m:r>
                                      </m:sub>
                                    </m:sSub>
                                    <m:acc>
                                      <m:accPr>
                                        <m:chr m:val="⃗"/>
                                        <m:ctrlPr>
                                          <w:rPr>
                                            <w:rFonts w:ascii="Cambria Math" w:hAnsi="Cambria Math" w:cs="Arial"/>
                                            <w:i/>
                                            <w:szCs w:val="24"/>
                                            <w:lang w:val="en-US"/>
                                          </w:rPr>
                                        </m:ctrlPr>
                                      </m:accPr>
                                      <m:e>
                                        <m:r>
                                          <m:rPr>
                                            <m:nor/>
                                          </m:rPr>
                                          <w:rPr>
                                            <w:rFonts w:cs="Arial"/>
                                            <w:i/>
                                            <w:szCs w:val="24"/>
                                            <w:lang w:val="en-US"/>
                                          </w:rPr>
                                          <m:t>Y</m:t>
                                        </m:r>
                                      </m:e>
                                    </m:acc>
                                  </m:oMath>
                                </m:oMathPara>
                              </w:p>
                              <w:p w14:paraId="2C5265DA" w14:textId="77777777" w:rsidR="00422873" w:rsidRPr="00781026" w:rsidRDefault="00422873" w:rsidP="00CE4352">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m:t>
                                            </m:r>
                                          </m:e>
                                          <m:sub>
                                            <m:r>
                                              <m:rPr>
                                                <m:nor/>
                                              </m:rPr>
                                              <w:rPr>
                                                <w:rFonts w:cs="Arial"/>
                                                <w:i/>
                                                <w:szCs w:val="24"/>
                                                <w:lang w:val="en-US"/>
                                              </w:rPr>
                                              <m:t>1</m:t>
                                            </m:r>
                                          </m:sub>
                                        </m:sSub>
                                        <m:sSub>
                                          <m:sSubPr>
                                            <m:ctrlPr>
                                              <w:rPr>
                                                <w:rFonts w:ascii="Cambria Math" w:hAnsi="Cambria Math" w:cs="Arial"/>
                                                <w:i/>
                                                <w:szCs w:val="24"/>
                                                <w:lang w:val="en-US"/>
                                              </w:rPr>
                                            </m:ctrlPr>
                                          </m:sSubPr>
                                          <m:e>
                                            <m:r>
                                              <m:rPr>
                                                <m:nor/>
                                              </m:rPr>
                                              <w:rPr>
                                                <w:rFonts w:cs="Arial"/>
                                                <w:i/>
                                                <w:szCs w:val="24"/>
                                                <w:lang w:val="en-US"/>
                                              </w:rPr>
                                              <m:t>A</m:t>
                                            </m:r>
                                          </m:e>
                                          <m:sub>
                                            <m:r>
                                              <m:rPr>
                                                <m:nor/>
                                              </m:rPr>
                                              <w:rPr>
                                                <w:rFonts w:cs="Arial"/>
                                                <w:i/>
                                                <w:szCs w:val="24"/>
                                                <w:lang w:val="en-US"/>
                                              </w:rPr>
                                              <m:t>1</m:t>
                                            </m:r>
                                          </m:sub>
                                        </m:sSub>
                                      </m:e>
                                    </m:acc>
                                    <m:r>
                                      <m:rPr>
                                        <m:nor/>
                                      </m:rPr>
                                      <w:rPr>
                                        <w:rFonts w:cs="Arial"/>
                                        <w:szCs w:val="24"/>
                                        <w:lang w:val="en-US"/>
                                      </w:rPr>
                                      <m:t>=</m:t>
                                    </m:r>
                                    <m:r>
                                      <m:rPr>
                                        <m:nor/>
                                      </m:rPr>
                                      <w:rPr>
                                        <w:rFonts w:cs="Arial"/>
                                        <w:i/>
                                        <w:szCs w:val="24"/>
                                        <w:lang w:val="en-US"/>
                                      </w:rPr>
                                      <m:t>D</m:t>
                                    </m:r>
                                    <m:acc>
                                      <m:accPr>
                                        <m:chr m:val="⃗"/>
                                        <m:ctrlPr>
                                          <w:rPr>
                                            <w:rFonts w:ascii="Cambria Math" w:hAnsi="Cambria Math" w:cs="Arial"/>
                                            <w:i/>
                                            <w:szCs w:val="24"/>
                                            <w:lang w:val="en-US"/>
                                          </w:rPr>
                                        </m:ctrlPr>
                                      </m:accPr>
                                      <m:e>
                                        <m:r>
                                          <m:rPr>
                                            <m:nor/>
                                          </m:rPr>
                                          <w:rPr>
                                            <w:rFonts w:cs="Arial"/>
                                            <w:i/>
                                            <w:szCs w:val="24"/>
                                            <w:lang w:val="en-US"/>
                                          </w:rPr>
                                          <m:t>X</m:t>
                                        </m:r>
                                      </m:e>
                                    </m:acc>
                                  </m:oMath>
                                </m:oMathPara>
                              </w:p>
                              <w:p w14:paraId="701A1E34" w14:textId="77777777" w:rsidR="00422873" w:rsidRPr="0067276E" w:rsidRDefault="00422873" w:rsidP="00CE4352">
                                <w:pPr>
                                  <w:spacing w:after="0"/>
                                  <w:rPr>
                                    <w:rFonts w:cs="Arial"/>
                                    <w:szCs w:val="24"/>
                                    <w:lang w:val="en-US"/>
                                  </w:rPr>
                                </w:pPr>
                              </w:p>
                            </w:txbxContent>
                          </wps:txbx>
                          <wps:bodyPr rot="0" vert="horz" wrap="square" lIns="91440" tIns="45720" rIns="91440" bIns="45720" anchor="t" anchorCtr="0">
                            <a:noAutofit/>
                          </wps:bodyPr>
                        </wps:wsp>
                        <wps:wsp>
                          <wps:cNvPr id="2183" name="AutoShape 9"/>
                          <wps:cNvCnPr>
                            <a:cxnSpLocks noChangeShapeType="1"/>
                          </wps:cNvCnPr>
                          <wps:spPr bwMode="auto">
                            <a:xfrm>
                              <a:off x="1409700" y="1400175"/>
                              <a:ext cx="2524125" cy="2152650"/>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2184" name="AutoShape 9"/>
                          <wps:cNvCnPr>
                            <a:cxnSpLocks noChangeShapeType="1"/>
                          </wps:cNvCnPr>
                          <wps:spPr bwMode="auto">
                            <a:xfrm>
                              <a:off x="1407102" y="1401330"/>
                              <a:ext cx="2021898" cy="2149590"/>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777" name="Arc 14"/>
                          <wps:cNvSpPr>
                            <a:spLocks/>
                          </wps:cNvSpPr>
                          <wps:spPr bwMode="auto">
                            <a:xfrm rot="941116" flipV="1">
                              <a:off x="1367436" y="1707117"/>
                              <a:ext cx="1502959" cy="584491"/>
                            </a:xfrm>
                            <a:custGeom>
                              <a:avLst/>
                              <a:gdLst>
                                <a:gd name="G0" fmla="+- 0 0 0"/>
                                <a:gd name="G1" fmla="+- 7748 0 0"/>
                                <a:gd name="G2" fmla="+- 21600 0 0"/>
                                <a:gd name="T0" fmla="*/ 20163 w 21600"/>
                                <a:gd name="T1" fmla="*/ 0 h 8052"/>
                                <a:gd name="T2" fmla="*/ 21598 w 21600"/>
                                <a:gd name="T3" fmla="*/ 8052 h 8052"/>
                                <a:gd name="T4" fmla="*/ 0 w 21600"/>
                                <a:gd name="T5" fmla="*/ 7748 h 8052"/>
                              </a:gdLst>
                              <a:ahLst/>
                              <a:cxnLst>
                                <a:cxn ang="0">
                                  <a:pos x="T0" y="T1"/>
                                </a:cxn>
                                <a:cxn ang="0">
                                  <a:pos x="T2" y="T3"/>
                                </a:cxn>
                                <a:cxn ang="0">
                                  <a:pos x="T4" y="T5"/>
                                </a:cxn>
                              </a:cxnLst>
                              <a:rect l="0" t="0" r="r" b="b"/>
                              <a:pathLst>
                                <a:path w="21600" h="8052" fill="none" extrusionOk="0">
                                  <a:moveTo>
                                    <a:pt x="20162" y="0"/>
                                  </a:moveTo>
                                  <a:cubicBezTo>
                                    <a:pt x="21112" y="2472"/>
                                    <a:pt x="21600" y="5099"/>
                                    <a:pt x="21600" y="7748"/>
                                  </a:cubicBezTo>
                                  <a:cubicBezTo>
                                    <a:pt x="21600" y="7849"/>
                                    <a:pt x="21599" y="7950"/>
                                    <a:pt x="21597" y="8051"/>
                                  </a:cubicBezTo>
                                </a:path>
                                <a:path w="21600" h="8052" stroke="0" extrusionOk="0">
                                  <a:moveTo>
                                    <a:pt x="20162" y="0"/>
                                  </a:moveTo>
                                  <a:cubicBezTo>
                                    <a:pt x="21112" y="2472"/>
                                    <a:pt x="21600" y="5099"/>
                                    <a:pt x="21600" y="7748"/>
                                  </a:cubicBezTo>
                                  <a:cubicBezTo>
                                    <a:pt x="21600" y="7849"/>
                                    <a:pt x="21599" y="7950"/>
                                    <a:pt x="21597" y="8051"/>
                                  </a:cubicBezTo>
                                  <a:lnTo>
                                    <a:pt x="0" y="7748"/>
                                  </a:lnTo>
                                  <a:close/>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8" name="Zone de texte 2"/>
                          <wps:cNvSpPr txBox="1">
                            <a:spLocks noChangeArrowheads="1"/>
                          </wps:cNvSpPr>
                          <wps:spPr bwMode="auto">
                            <a:xfrm>
                              <a:off x="2799484" y="2129270"/>
                              <a:ext cx="864870" cy="288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D15B6" w14:textId="77777777" w:rsidR="00422873" w:rsidRPr="00CE4352" w:rsidRDefault="00422873" w:rsidP="00CE4352">
                                <w:pPr>
                                  <w:rPr>
                                    <w:rFonts w:cs="Arial"/>
                                    <w:i/>
                                    <w:szCs w:val="24"/>
                                    <w:vertAlign w:val="subscript"/>
                                  </w:rPr>
                                </w:pPr>
                                <w:r w:rsidRPr="00CE4352">
                                  <w:rPr>
                                    <w:rFonts w:cs="Arial"/>
                                    <w:i/>
                                    <w:szCs w:val="24"/>
                                  </w:rPr>
                                  <w:t>16,7 °</w:t>
                                </w:r>
                              </w:p>
                            </w:txbxContent>
                          </wps:txbx>
                          <wps:bodyPr rot="0" vert="horz" wrap="square" lIns="91440" tIns="45720" rIns="91440" bIns="45720" anchor="t" anchorCtr="0" upright="1">
                            <a:noAutofit/>
                          </wps:bodyPr>
                        </wps:wsp>
                      </wpg:grpSp>
                      <wps:wsp>
                        <wps:cNvPr id="2185" name="Arc 12"/>
                        <wps:cNvSpPr>
                          <a:spLocks/>
                        </wps:cNvSpPr>
                        <wps:spPr bwMode="auto">
                          <a:xfrm flipV="1">
                            <a:off x="1409700" y="1362075"/>
                            <a:ext cx="889506" cy="319486"/>
                          </a:xfrm>
                          <a:custGeom>
                            <a:avLst/>
                            <a:gdLst>
                              <a:gd name="G0" fmla="+- 0 0 0"/>
                              <a:gd name="G1" fmla="+- 7748 0 0"/>
                              <a:gd name="G2" fmla="+- 21600 0 0"/>
                              <a:gd name="T0" fmla="*/ 20163 w 21569"/>
                              <a:gd name="T1" fmla="*/ 0 h 7748"/>
                              <a:gd name="T2" fmla="*/ 21569 w 21569"/>
                              <a:gd name="T3" fmla="*/ 6588 h 7748"/>
                              <a:gd name="T4" fmla="*/ 0 w 21569"/>
                              <a:gd name="T5" fmla="*/ 7748 h 7748"/>
                            </a:gdLst>
                            <a:ahLst/>
                            <a:cxnLst>
                              <a:cxn ang="0">
                                <a:pos x="T0" y="T1"/>
                              </a:cxn>
                              <a:cxn ang="0">
                                <a:pos x="T2" y="T3"/>
                              </a:cxn>
                              <a:cxn ang="0">
                                <a:pos x="T4" y="T5"/>
                              </a:cxn>
                            </a:cxnLst>
                            <a:rect l="0" t="0" r="r" b="b"/>
                            <a:pathLst>
                              <a:path w="21569" h="7748" fill="none" extrusionOk="0">
                                <a:moveTo>
                                  <a:pt x="20162" y="0"/>
                                </a:moveTo>
                                <a:cubicBezTo>
                                  <a:pt x="20972" y="2109"/>
                                  <a:pt x="21447" y="4332"/>
                                  <a:pt x="21568" y="6588"/>
                                </a:cubicBezTo>
                              </a:path>
                              <a:path w="21569" h="7748" stroke="0" extrusionOk="0">
                                <a:moveTo>
                                  <a:pt x="20162" y="0"/>
                                </a:moveTo>
                                <a:cubicBezTo>
                                  <a:pt x="20972" y="2109"/>
                                  <a:pt x="21447" y="4332"/>
                                  <a:pt x="21568" y="6588"/>
                                </a:cubicBezTo>
                                <a:lnTo>
                                  <a:pt x="0" y="7748"/>
                                </a:lnTo>
                                <a:close/>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e 56" o:spid="_x0000_s1148" style="width:260.95pt;height:230.25pt;mso-position-horizontal-relative:char;mso-position-vertical-relative:line" coordorigin="10572,8382" coordsize="33140,29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">
                <v:group id="Groupe 72" o:spid="_x0000_s1149" style="position:absolute;left:10572;top:8382;width:33141;height:29241" coordorigin="10572,8382" coordsize="33140,29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_x0000_s1150" type="#_x0000_t202" style="position:absolute;left:11144;top:33242;width:5600;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14:paraId="6A7A973F" w14:textId="77777777" w:rsidR="00422873" w:rsidRPr="00BB5AC6" w:rsidRDefault="00422873" w:rsidP="00CE4352">
                          <w:pPr>
                            <w:rPr>
                              <w:rFonts w:cs="Arial"/>
                              <w:i/>
                              <w:szCs w:val="24"/>
                              <w:vertAlign w:val="subscript"/>
                            </w:rPr>
                          </w:pPr>
                          <w:r w:rsidRPr="00BB5AC6">
                            <w:rPr>
                              <w:rFonts w:cs="Arial"/>
                              <w:i/>
                              <w:szCs w:val="24"/>
                            </w:rPr>
                            <w:t>O</w:t>
                          </w:r>
                        </w:p>
                      </w:txbxContent>
                    </v:textbox>
                  </v:shape>
                  <v:shape id="AutoShape 7" o:spid="_x0000_s1151" type="#_x0000_t32" style="position:absolute;left:14192;top:12858;width:25470;height:1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E/cAAAADbAAAADwAAAGRycy9kb3ducmV2LnhtbERPzWrCQBC+C32HZQq96SQetKSuoYQq&#10;QkFQ+wDT7DSJZmdDdo1pn949CD1+fP+rfLStGrj3jRMN6SwBxVI600il4eu0mb6C8oHEUOuENfyy&#10;h3z9NFlRZtxNDjwcQ6ViiPiMNNQhdBmiL2u25GeuY4ncj+sthQj7Ck1PtxhuW5wnyQItNRIbauq4&#10;qLm8HK9Ww9Cldt9i+ofL8zfSp7cfSbHV+uV5fH8DFXgM/+KHe2c0LOPY+CX+AFzf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ftxP3AAAAA2wAAAA8AAAAAAAAAAAAAAAAA&#10;oQIAAGRycy9kb3ducmV2LnhtbFBLBQYAAAAABAAEAPkAAACOAwAAAAA=&#10;" strokecolor="blue" strokeweight="1.5pt"/>
                  <v:rect id="Rectangle 4" o:spid="_x0000_s1152" style="position:absolute;left:39338;top:12858;width:696;height:22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TF8MA&#10;AADcAAAADwAAAGRycy9kb3ducmV2LnhtbESPzYrCQBCE78K+w9ALXkQn5iASHUUXBPGyGH2AJtP5&#10;wUxPyMya7D69fVjw1k1VV3293Y+uVU/qQ+PZwHKRgCIuvG24MnC/neZrUCEiW2w9k4FfCrDffUy2&#10;mFk/8JWeeayUhHDI0EAdY5dpHYqaHIaF74hFK33vMMraV9r2OEi4a3WaJCvtsGFpqLGjr5qKR/7j&#10;DByHoSm//3KeXarjeEnxdMPYGjP9HA8bUJHG+Db/X5+t4KeCL8/IBHr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vTF8MAAADcAAAADwAAAAAAAAAAAAAAAACYAgAAZHJzL2Rv&#10;d25yZXYueG1sUEsFBgAAAAAEAAQA9QAAAIgDAAAAAA==&#10;" fillcolor="black"/>
                  <v:shape id="AutoShape 5" o:spid="_x0000_s1153" type="#_x0000_t32" style="position:absolute;left:14001;top:35528;width:291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bXb8MAAADcAAAADwAAAGRycy9kb3ducmV2LnhtbERPTYvCMBC9L/gfwgje1rQeRKtRFkER&#10;xYO6FPc2NLNt2WZSkqjVX28WFvY2j/c582VnGnEj52vLCtJhAoK4sLrmUsHnef0+AeEDssbGMil4&#10;kIflovc2x0zbOx/pdgqliCHsM1RQhdBmUvqiIoN+aFviyH1bZzBE6EqpHd5juGnkKEnG0mDNsaHC&#10;llYVFT+nq1Fw2U+v+SM/0C5Pp7svdMY/zxulBv3uYwYiUBf+xX/urY7zRyn8PhM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G12/DAAAA3AAAAA8AAAAAAAAAAAAA&#10;AAAAoQIAAGRycy9kb3ducmV2LnhtbFBLBQYAAAAABAAEAPkAAACRAwAAAAA=&#10;">
                    <v:stroke endarrow="block"/>
                  </v:shape>
                  <v:shape id="AutoShape 6" o:spid="_x0000_s1154" type="#_x0000_t32" style="position:absolute;left:14097;top:10858;width:0;height:247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UCW8AAAADcAAAADwAAAGRycy9kb3ducmV2LnhtbERPTYvCMBC9C/sfwix409TCLlKNosKC&#10;7EVWBT0OzdgGm0lpsk3990ZY2Ns83ucs14NtRE+dN44VzKYZCOLSacOVgvPpazIH4QOyxsYxKXiQ&#10;h/XqbbTEQrvIP9QfQyVSCPsCFdQhtIWUvqzJop+6ljhxN9dZDAl2ldQdxhRuG5ln2ae0aDg11NjS&#10;rqbyfvy1Ckw8mL7d7+L2+3L1OpJ5fDij1Ph92CxABBrCv/jPvddpfp7D65l0gV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KFAlvAAAAA3AAAAA8AAAAAAAAAAAAAAAAA&#10;oQIAAGRycy9kb3ducmV2LnhtbFBLBQYAAAAABAAEAPkAAACOAwAAAAA=&#10;">
                    <v:stroke endarrow="block"/>
                  </v:shape>
                  <v:shape id="AutoShape 8" o:spid="_x0000_s1155" type="#_x0000_t32" style="position:absolute;left:14097;top:14097;width:25249;height:84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hCKbsAAADcAAAADwAAAGRycy9kb3ducmV2LnhtbERPyQrCMBC9C/5DGMGLaGoFkWoUERSv&#10;ruehmS7YTEoTbf17Iwje5vHWWW06U4kXNa60rGA6iUAQp1aXnCu4XvbjBQjnkTVWlknBmxxs1v3e&#10;ChNtWz7R6+xzEULYJaig8L5OpHRpQQbdxNbEgctsY9AH2ORSN9iGcFPJOIrm0mDJoaHAmnYFpY/z&#10;0yhwU89ZNstjvlf8pNGhvW9vrVLDQbddgvDU+b/45z7qMD+ewfeZcIFcf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OeEIpuwAAANwAAAAPAAAAAAAAAAAAAAAAAKECAABk&#10;cnMvZG93bnJldi54bWxQSwUGAAAAAAQABAD5AAAAiQMAAAAA&#10;" strokecolor="blue" strokeweight="1.5pt"/>
                  <v:shape id="AutoShape 13" o:spid="_x0000_s1156" type="#_x0000_t32" style="position:absolute;left:14097;top:14097;width:25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0DcsQAAADcAAAADwAAAGRycy9kb3ducmV2LnhtbERP32vCMBB+H/g/hBvsZcxUnTI6o4gw&#10;2BiidYO9Hs2tKW0uoYm17q83g8He7uP7ecv1YFvRUxdqxwom4wwEcel0zZWCz4+XhycQISJrbB2T&#10;ggsFWK9GN0vMtTtzQf0xViKFcMhRgYnR51KG0pDFMHaeOHHfrrMYE+wqqTs8p3DbymmWLaTFmlOD&#10;QU9bQ2VzPFkFTd/si8M8+PvTDy3evdm9zb60Une3w+YZRKQh/ov/3K86zZ8+wu8z6QK5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fQNyxAAAANwAAAAPAAAAAAAAAAAA&#10;AAAAAKECAABkcnMvZG93bnJldi54bWxQSwUGAAAAAAQABAD5AAAAkgMAAAAA&#10;">
                    <v:stroke dashstyle="dash"/>
                  </v:shape>
                  <v:shape id="Arc 14" o:spid="_x0000_s1157" style="position:absolute;left:14192;top:13335;width:15029;height:5600;flip:y;visibility:visible;mso-wrap-style:square;v-text-anchor:top" coordsize="21600,8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lQPMEA&#10;AADcAAAADwAAAGRycy9kb3ducmV2LnhtbERP32vCMBB+H/g/hBP2NtPKNqQaRQRB8GndEHw7k7Mt&#10;NpeSxFr31y+CsLf7+H7eYjXYVvTkQ+NYQT7JQBBrZxquFPx8b99mIEJENtg6JgV3CrBajl4WWBh3&#10;4y/qy1iJFMKhQAV1jF0hZdA1WQwT1xEn7uy8xZigr6TxeEvhtpXTLPuUFhtODTV2tKlJX8qrVWDz&#10;d33/7eOxtPuNnx1O4ZwPWqnX8bCeg4g0xH/x070zaf70Ax7PpAv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pUDzBAAAA3AAAAA8AAAAAAAAAAAAAAAAAmAIAAGRycy9kb3du&#10;cmV2LnhtbFBLBQYAAAAABAAEAPUAAACGAwAAAAA=&#10;" path="m20162,nfc21112,2472,21600,5099,21600,7748v,101,-1,202,-3,303em20162,nsc21112,2472,21600,5099,21600,7748v,101,-1,202,-3,303l,7748,20162,xe" filled="f">
                    <v:stroke endarrow="block"/>
                    <v:path arrowok="t" o:extrusionok="f" o:connecttype="custom" o:connectlocs="1402970,0;1502820,560074;0,538929" o:connectangles="0,0,0"/>
                  </v:shape>
                  <v:shape id="_x0000_s1158" type="#_x0000_t202" style="position:absolute;left:36195;top:9906;width:440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14:paraId="0885A4E4" w14:textId="77777777" w:rsidR="00422873" w:rsidRPr="00A9738C" w:rsidRDefault="00422873" w:rsidP="00CE4352">
                          <w:pPr>
                            <w:rPr>
                              <w:rFonts w:cs="Arial"/>
                              <w:i/>
                              <w:szCs w:val="24"/>
                            </w:rPr>
                          </w:pPr>
                          <w:r w:rsidRPr="00A9738C">
                            <w:rPr>
                              <w:rFonts w:cs="Arial"/>
                              <w:i/>
                              <w:szCs w:val="24"/>
                            </w:rPr>
                            <w:t>A</w:t>
                          </w:r>
                          <w:r w:rsidRPr="00A9738C">
                            <w:rPr>
                              <w:rFonts w:cs="Arial"/>
                              <w:i/>
                              <w:szCs w:val="24"/>
                              <w:vertAlign w:val="subscript"/>
                            </w:rPr>
                            <w:t>0</w:t>
                          </w:r>
                        </w:p>
                      </w:txbxContent>
                    </v:textbox>
                  </v:shape>
                  <v:shape id="_x0000_s1159" type="#_x0000_t202" style="position:absolute;left:10572;top:12192;width:5601;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14:paraId="24D04622" w14:textId="77777777" w:rsidR="00422873" w:rsidRPr="00BB5AC6" w:rsidRDefault="00422873" w:rsidP="00CE4352">
                          <w:pPr>
                            <w:rPr>
                              <w:rFonts w:cs="Arial"/>
                              <w:i/>
                              <w:szCs w:val="24"/>
                              <w:vertAlign w:val="subscript"/>
                            </w:rPr>
                          </w:pPr>
                          <w:r w:rsidRPr="00BB5AC6">
                            <w:rPr>
                              <w:rFonts w:cs="Arial"/>
                              <w:i/>
                              <w:szCs w:val="24"/>
                            </w:rPr>
                            <w:t>O</w:t>
                          </w:r>
                          <w:r w:rsidRPr="00BB5AC6">
                            <w:rPr>
                              <w:rFonts w:cs="Arial"/>
                              <w:i/>
                              <w:szCs w:val="24"/>
                              <w:vertAlign w:val="subscript"/>
                            </w:rPr>
                            <w:t>1</w:t>
                          </w:r>
                        </w:p>
                      </w:txbxContent>
                    </v:textbox>
                  </v:shape>
                  <v:shape id="_x0000_s1160" type="#_x0000_t202" style="position:absolute;left:22669;top:14287;width:600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FbNcUA&#10;AADdAAAADwAAAGRycy9kb3ducmV2LnhtbESPQWvCQBSE74L/YXmCN91VWm3TbKS0CJ4qxrbQ2yP7&#10;TEKzb0N2Nem/7wqCx2FmvmHSzWAbcaHO1441LOYKBHHhTM2lhs/jdvYEwgdkg41j0vBHHjbZeJRi&#10;YlzPB7rkoRQRwj5BDVUIbSKlLyqy6OeuJY7eyXUWQ5RdKU2HfYTbRi6VWkmLNceFClt6q6j4zc9W&#10;w9fH6ef7Qe3Ld/vY9m5Qku2z1Ho6GV5fQAQawj18a++MhuVivYL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Vs1xQAAAN0AAAAPAAAAAAAAAAAAAAAAAJgCAABkcnMv&#10;ZG93bnJldi54bWxQSwUGAAAAAAQABAD1AAAAigMAAAAA&#10;" filled="f" stroked="f">
                    <v:textbox>
                      <w:txbxContent>
                        <w:p w14:paraId="7DEE1E29" w14:textId="77777777" w:rsidR="00422873" w:rsidRPr="008E42F0" w:rsidRDefault="00422873" w:rsidP="00CE4352">
                          <w:pPr>
                            <w:rPr>
                              <w:rFonts w:ascii="Symbol" w:hAnsi="Symbol" w:cs="Arial"/>
                              <w:szCs w:val="24"/>
                              <w:vertAlign w:val="subscript"/>
                            </w:rPr>
                          </w:pPr>
                          <w:r w:rsidRPr="008E42F0">
                            <w:rPr>
                              <w:rFonts w:ascii="Symbol" w:hAnsi="Symbol" w:cs="Arial"/>
                              <w:i/>
                              <w:szCs w:val="24"/>
                            </w:rPr>
                            <w:t></w:t>
                          </w:r>
                        </w:p>
                      </w:txbxContent>
                    </v:textbox>
                  </v:shape>
                  <v:shape id="_x0000_s1161" type="#_x0000_t202" style="position:absolute;left:29241;top:14573;width:8649;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3+rsUA&#10;AADdAAAADwAAAGRycy9kb3ducmV2LnhtbESPQWvCQBSE74L/YXmCN91VWm3TbKS0CJ4qxrbQ2yP7&#10;TEKzb0N2Nem/7wqCx2FmvmHSzWAbcaHO1441LOYKBHHhTM2lhs/jdvYEwgdkg41j0vBHHjbZeJRi&#10;YlzPB7rkoRQRwj5BDVUIbSKlLyqy6OeuJY7eyXUWQ5RdKU2HfYTbRi6VWkmLNceFClt6q6j4zc9W&#10;w9fH6ef7Qe3Ld/vY9m5Qku2z1Ho6GV5fQAQawj18a++MhuVivYb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f6uxQAAAN0AAAAPAAAAAAAAAAAAAAAAAJgCAABkcnMv&#10;ZG93bnJldi54bWxQSwUGAAAAAAQABAD1AAAAigMAAAAA&#10;" filled="f" stroked="f">
                    <v:textbox>
                      <w:txbxContent>
                        <w:p w14:paraId="57A14430" w14:textId="77777777" w:rsidR="00422873" w:rsidRPr="00CE4352" w:rsidRDefault="00422873" w:rsidP="00CE4352">
                          <w:pPr>
                            <w:rPr>
                              <w:rFonts w:cs="Arial"/>
                              <w:i/>
                              <w:szCs w:val="24"/>
                              <w:vertAlign w:val="subscript"/>
                            </w:rPr>
                          </w:pPr>
                          <w:r w:rsidRPr="00CE4352">
                            <w:rPr>
                              <w:rFonts w:cs="Arial"/>
                              <w:i/>
                              <w:szCs w:val="24"/>
                            </w:rPr>
                            <w:t>21,5 °</w:t>
                          </w:r>
                        </w:p>
                      </w:txbxContent>
                    </v:textbox>
                  </v:shape>
                  <v:shape id="_x0000_s1162" type="#_x0000_t202" style="position:absolute;left:36004;top:13906;width:5601;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Jq3MEA&#10;AADdAAAADwAAAGRycy9kb3ducmV2LnhtbERPy4rCMBTdC/5DuMLsxkRxRq1GEUVwNeIT3F2aa1ts&#10;bkqTsZ2/nywEl4fzni9bW4on1b5wrGHQVyCIU2cKzjScT9vPCQgfkA2WjknDH3lYLrqdOSbGNXyg&#10;5zFkIoawT1BDHkKVSOnTnCz6vquII3d3tcUQYZ1JU2MTw20ph0p9S4sFx4YcK1rnlD6Ov1bD5ed+&#10;u47UPtvYr6pxrZJsp1Lrj167moEI1Ia3+OXeGQ3DwTjOjW/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SatzBAAAA3QAAAA8AAAAAAAAAAAAAAAAAmAIAAGRycy9kb3du&#10;cmV2LnhtbFBLBQYAAAAABAAEAPUAAACGAwAAAAA=&#10;" filled="f" stroked="f">
                    <v:textbox>
                      <w:txbxContent>
                        <w:p w14:paraId="06B6973B" w14:textId="77777777" w:rsidR="00422873" w:rsidRPr="00BB5AC6" w:rsidRDefault="00422873" w:rsidP="00CE4352">
                          <w:pPr>
                            <w:rPr>
                              <w:rFonts w:cs="Arial"/>
                              <w:i/>
                              <w:szCs w:val="24"/>
                              <w:vertAlign w:val="subscript"/>
                            </w:rPr>
                          </w:pPr>
                          <w:r w:rsidRPr="00BB5AC6">
                            <w:rPr>
                              <w:rFonts w:cs="Arial"/>
                              <w:i/>
                              <w:szCs w:val="24"/>
                            </w:rPr>
                            <w:t>A</w:t>
                          </w:r>
                          <w:r w:rsidRPr="00BB5AC6">
                            <w:rPr>
                              <w:rFonts w:cs="Arial"/>
                              <w:i/>
                              <w:szCs w:val="24"/>
                              <w:vertAlign w:val="subscript"/>
                            </w:rPr>
                            <w:t>1</w:t>
                          </w:r>
                        </w:p>
                      </w:txbxContent>
                    </v:textbox>
                  </v:shape>
                  <v:shape id="_x0000_s1163" type="#_x0000_t202" style="position:absolute;left:40862;top:31623;width:2851;height:41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2+08UA&#10;AADdAAAADwAAAGRycy9kb3ducmV2LnhtbESPwW7CMBBE75X4B2uRuIGTCFoIGIRokXorBT5gFS9x&#10;SLyOYhfSfn1dCanH0cy80aw2vW3EjTpfOVaQThIQxIXTFZcKzqf9eA7CB2SNjWNS8E0eNuvB0wpz&#10;7e78SbdjKEWEsM9RgQmhzaX0hSGLfuJa4uhdXGcxRNmVUnd4j3DbyCxJnqXFiuOCwZZ2hor6+GUV&#10;zBP7UdeL7ODt9Cedmd2re2uvSo2G/XYJIlAf/sOP9rtWkKUv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Xb7TxQAAAN0AAAAPAAAAAAAAAAAAAAAAAJgCAABkcnMv&#10;ZG93bnJldi54bWxQSwUGAAAAAAQABAD1AAAAigMAAAAA&#10;" filled="f" stroked="f">
                    <v:textbox style="mso-fit-shape-to-text:t">
                      <w:txbxContent>
                        <w:p w14:paraId="6286F419" w14:textId="77777777" w:rsidR="00422873" w:rsidRPr="006870A9" w:rsidRDefault="00422873" w:rsidP="00CE4352">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v:textbox>
                  </v:shape>
                  <v:shape id="_x0000_s1164" type="#_x0000_t202" style="position:absolute;left:14192;top:8382;width:2851;height:41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JnacIA&#10;AADdAAAADwAAAGRycy9kb3ducmV2LnhtbERP3WrCMBS+H+wdwhl4N9OWKbUaZbgJ3umcD3Bojk3X&#10;5qQ0mVaf3lwIXn58/4vVYFtxpt7XjhWk4wQEcel0zZWC4+/mPQfhA7LG1jEpuJKH1fL1ZYGFdhf+&#10;ofMhVCKGsC9QgQmhK6T0pSGLfuw64sidXG8xRNhXUvd4ieG2lVmSTKXFmmODwY7Whsrm8G8V5Ind&#10;Nc0s23v7cUsnZv3lvrs/pUZvw+ccRKAhPMUP91YryNI87o9v4hO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mdpwgAAAN0AAAAPAAAAAAAAAAAAAAAAAJgCAABkcnMvZG93&#10;bnJldi54bWxQSwUGAAAAAAQABAD1AAAAhwMAAAAA&#10;" filled="f" stroked="f">
                    <v:textbox style="mso-fit-shape-to-text:t">
                      <w:txbxContent>
                        <w:p w14:paraId="711D58B0" w14:textId="77777777" w:rsidR="00422873" w:rsidRPr="006870A9" w:rsidRDefault="00422873" w:rsidP="00CE4352">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v:textbox>
                  </v:shape>
                  <v:shape id="_x0000_s1165" type="#_x0000_t202" style="position:absolute;left:33337;top:23526;width:6483;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2MMA&#10;AADdAAAADwAAAGRycy9kb3ducmV2LnhtbESPQWvCQBSE70L/w/IK3nQTwSLRVcS24MFLbbw/ss9s&#10;MPs2ZF9N/PduodDjMDPfMJvd6Ft1pz42gQ3k8wwUcRVsw7WB8vtztgIVBdliG5gMPCjCbvsy2WBh&#10;w8BfdD9LrRKEY4EGnEhXaB0rRx7jPHTEybuG3qMk2dfa9jgkuG/1IsvetMeG04LDjg6Oqtv5xxsQ&#10;sfv8UX74eLyMp/fBZdUSS2Omr+N+DUpolP/wX/toDSzyVQ6/b9IT0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Ch2MMAAADdAAAADwAAAAAAAAAAAAAAAACYAgAAZHJzL2Rv&#10;d25yZXYueG1sUEsFBgAAAAAEAAQA9QAAAIgDAAAAAA==&#10;" filled="f" stroked="f">
                    <v:textbox style="mso-fit-shape-to-text:t">
                      <w:txbxContent>
                        <w:p w14:paraId="711B4069" w14:textId="77777777" w:rsidR="00422873" w:rsidRPr="0067276E" w:rsidRDefault="00422873" w:rsidP="00CE4352">
                          <w:pPr>
                            <w:spacing w:after="0"/>
                            <w:rPr>
                              <w:rFonts w:cs="Arial"/>
                              <w:szCs w:val="24"/>
                              <w:lang w:val="en-US"/>
                            </w:rPr>
                          </w:pPr>
                          <w:r w:rsidRPr="005A4349">
                            <w:rPr>
                              <w:rFonts w:cs="Arial"/>
                              <w:i/>
                              <w:szCs w:val="24"/>
                            </w:rPr>
                            <w:t>Écran</w:t>
                          </w:r>
                        </w:p>
                      </w:txbxContent>
                    </v:textbox>
                  </v:shape>
                  <v:shape id="_x0000_s1166" type="#_x0000_t202" style="position:absolute;left:15049;top:27146;width:10141;height:5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ldF8YA&#10;AADdAAAADwAAAGRycy9kb3ducmV2LnhtbESPQWvCQBSE74L/YXmCF6kb02LT1FVEsNhba8VeH9ln&#10;Epp9G3fXGP+9Wyj0OMzMN8xi1ZtGdOR8bVnBbJqAIC6srrlUcPjaPmQgfEDW2FgmBTfysFoOBwvM&#10;tb3yJ3X7UIoIYZ+jgiqENpfSFxUZ9FPbEkfvZJ3BEKUrpXZ4jXDTyDRJ5tJgzXGhwpY2FRU/+4tR&#10;kD3tum///vhxLOan5iVMnru3s1NqPOrXryAC9eE//NfeaQXpLEvh9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ldF8YAAADdAAAADwAAAAAAAAAAAAAAAACYAgAAZHJz&#10;L2Rvd25yZXYueG1sUEsFBgAAAAAEAAQA9QAAAIsDAAAAAA==&#10;">
                    <v:textbox>
                      <w:txbxContent>
                        <w:p w14:paraId="63D2E2C4" w14:textId="77777777" w:rsidR="00422873" w:rsidRPr="00781026" w:rsidRDefault="00422873" w:rsidP="00CE4352">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O</m:t>
                                      </m:r>
                                    </m:e>
                                    <m:sub>
                                      <m:r>
                                        <m:rPr>
                                          <m:nor/>
                                        </m:rPr>
                                        <w:rPr>
                                          <w:rFonts w:cs="Arial"/>
                                          <w:i/>
                                          <w:szCs w:val="24"/>
                                          <w:lang w:val="en-US"/>
                                        </w:rPr>
                                        <m:t>1</m:t>
                                      </m:r>
                                    </m:sub>
                                  </m:sSub>
                                </m:e>
                              </m:acc>
                              <m:r>
                                <m:rPr>
                                  <m:nor/>
                                </m:rPr>
                                <w:rPr>
                                  <w:rFonts w:cs="Arial"/>
                                  <w:szCs w:val="24"/>
                                  <w:lang w:val="en-US"/>
                                </w:rPr>
                                <m:t>=</m:t>
                              </m:r>
                              <m:sSub>
                                <m:sSubPr>
                                  <m:ctrlPr>
                                    <w:rPr>
                                      <w:rFonts w:ascii="Cambria Math" w:hAnsi="Cambria Math" w:cs="Arial"/>
                                      <w:i/>
                                      <w:szCs w:val="24"/>
                                      <w:lang w:val="en-US"/>
                                    </w:rPr>
                                  </m:ctrlPr>
                                </m:sSubPr>
                                <m:e>
                                  <m:r>
                                    <m:rPr>
                                      <m:nor/>
                                    </m:rPr>
                                    <w:rPr>
                                      <w:rFonts w:cs="Arial"/>
                                      <w:i/>
                                      <w:szCs w:val="24"/>
                                      <w:lang w:val="en-US"/>
                                    </w:rPr>
                                    <m:t>h</m:t>
                                  </m:r>
                                </m:e>
                                <m:sub>
                                  <m:r>
                                    <m:rPr>
                                      <m:nor/>
                                    </m:rPr>
                                    <w:rPr>
                                      <w:rFonts w:cs="Arial"/>
                                      <w:i/>
                                      <w:szCs w:val="24"/>
                                      <w:lang w:val="en-US"/>
                                    </w:rPr>
                                    <m:t>v</m:t>
                                  </m:r>
                                </m:sub>
                              </m:sSub>
                              <m:acc>
                                <m:accPr>
                                  <m:chr m:val="⃗"/>
                                  <m:ctrlPr>
                                    <w:rPr>
                                      <w:rFonts w:ascii="Cambria Math" w:hAnsi="Cambria Math" w:cs="Arial"/>
                                      <w:i/>
                                      <w:szCs w:val="24"/>
                                      <w:lang w:val="en-US"/>
                                    </w:rPr>
                                  </m:ctrlPr>
                                </m:accPr>
                                <m:e>
                                  <m:r>
                                    <m:rPr>
                                      <m:nor/>
                                    </m:rPr>
                                    <w:rPr>
                                      <w:rFonts w:cs="Arial"/>
                                      <w:i/>
                                      <w:szCs w:val="24"/>
                                      <w:lang w:val="en-US"/>
                                    </w:rPr>
                                    <m:t>Y</m:t>
                                  </m:r>
                                </m:e>
                              </m:acc>
                            </m:oMath>
                          </m:oMathPara>
                        </w:p>
                        <w:p w14:paraId="2C5265DA" w14:textId="77777777" w:rsidR="00422873" w:rsidRPr="00781026" w:rsidRDefault="00422873" w:rsidP="00CE4352">
                          <w:pPr>
                            <w:spacing w:after="0"/>
                            <w:rPr>
                              <w:rFonts w:cs="Arial"/>
                              <w:i/>
                              <w:szCs w:val="24"/>
                              <w:lang w:val="en-US"/>
                            </w:rPr>
                          </w:pPr>
                          <m:oMathPara>
                            <m:oMath>
                              <m:acc>
                                <m:accPr>
                                  <m:chr m:val="⃗"/>
                                  <m:ctrlPr>
                                    <w:rPr>
                                      <w:rFonts w:ascii="Cambria Math" w:hAnsi="Cambria Math" w:cs="Arial"/>
                                      <w:i/>
                                      <w:szCs w:val="24"/>
                                      <w:lang w:val="en-US"/>
                                    </w:rPr>
                                  </m:ctrlPr>
                                </m:accPr>
                                <m:e>
                                  <m:sSub>
                                    <m:sSubPr>
                                      <m:ctrlPr>
                                        <w:rPr>
                                          <w:rFonts w:ascii="Cambria Math" w:hAnsi="Cambria Math" w:cs="Arial"/>
                                          <w:i/>
                                          <w:szCs w:val="24"/>
                                          <w:lang w:val="en-US"/>
                                        </w:rPr>
                                      </m:ctrlPr>
                                    </m:sSubPr>
                                    <m:e>
                                      <m:r>
                                        <m:rPr>
                                          <m:nor/>
                                        </m:rPr>
                                        <w:rPr>
                                          <w:rFonts w:cs="Arial"/>
                                          <w:i/>
                                          <w:szCs w:val="24"/>
                                          <w:lang w:val="en-US"/>
                                        </w:rPr>
                                        <m:t>O</m:t>
                                      </m:r>
                                    </m:e>
                                    <m:sub>
                                      <m:r>
                                        <m:rPr>
                                          <m:nor/>
                                        </m:rPr>
                                        <w:rPr>
                                          <w:rFonts w:cs="Arial"/>
                                          <w:i/>
                                          <w:szCs w:val="24"/>
                                          <w:lang w:val="en-US"/>
                                        </w:rPr>
                                        <m:t>1</m:t>
                                      </m:r>
                                    </m:sub>
                                  </m:sSub>
                                  <m:sSub>
                                    <m:sSubPr>
                                      <m:ctrlPr>
                                        <w:rPr>
                                          <w:rFonts w:ascii="Cambria Math" w:hAnsi="Cambria Math" w:cs="Arial"/>
                                          <w:i/>
                                          <w:szCs w:val="24"/>
                                          <w:lang w:val="en-US"/>
                                        </w:rPr>
                                      </m:ctrlPr>
                                    </m:sSubPr>
                                    <m:e>
                                      <m:r>
                                        <m:rPr>
                                          <m:nor/>
                                        </m:rPr>
                                        <w:rPr>
                                          <w:rFonts w:cs="Arial"/>
                                          <w:i/>
                                          <w:szCs w:val="24"/>
                                          <w:lang w:val="en-US"/>
                                        </w:rPr>
                                        <m:t>A</m:t>
                                      </m:r>
                                    </m:e>
                                    <m:sub>
                                      <m:r>
                                        <m:rPr>
                                          <m:nor/>
                                        </m:rPr>
                                        <w:rPr>
                                          <w:rFonts w:cs="Arial"/>
                                          <w:i/>
                                          <w:szCs w:val="24"/>
                                          <w:lang w:val="en-US"/>
                                        </w:rPr>
                                        <m:t>1</m:t>
                                      </m:r>
                                    </m:sub>
                                  </m:sSub>
                                </m:e>
                              </m:acc>
                              <m:r>
                                <m:rPr>
                                  <m:nor/>
                                </m:rPr>
                                <w:rPr>
                                  <w:rFonts w:cs="Arial"/>
                                  <w:szCs w:val="24"/>
                                  <w:lang w:val="en-US"/>
                                </w:rPr>
                                <m:t>=</m:t>
                              </m:r>
                              <m:r>
                                <m:rPr>
                                  <m:nor/>
                                </m:rPr>
                                <w:rPr>
                                  <w:rFonts w:cs="Arial"/>
                                  <w:i/>
                                  <w:szCs w:val="24"/>
                                  <w:lang w:val="en-US"/>
                                </w:rPr>
                                <m:t>D</m:t>
                              </m:r>
                              <m:acc>
                                <m:accPr>
                                  <m:chr m:val="⃗"/>
                                  <m:ctrlPr>
                                    <w:rPr>
                                      <w:rFonts w:ascii="Cambria Math" w:hAnsi="Cambria Math" w:cs="Arial"/>
                                      <w:i/>
                                      <w:szCs w:val="24"/>
                                      <w:lang w:val="en-US"/>
                                    </w:rPr>
                                  </m:ctrlPr>
                                </m:accPr>
                                <m:e>
                                  <m:r>
                                    <m:rPr>
                                      <m:nor/>
                                    </m:rPr>
                                    <w:rPr>
                                      <w:rFonts w:cs="Arial"/>
                                      <w:i/>
                                      <w:szCs w:val="24"/>
                                      <w:lang w:val="en-US"/>
                                    </w:rPr>
                                    <m:t>X</m:t>
                                  </m:r>
                                </m:e>
                              </m:acc>
                            </m:oMath>
                          </m:oMathPara>
                        </w:p>
                        <w:p w14:paraId="701A1E34" w14:textId="77777777" w:rsidR="00422873" w:rsidRPr="0067276E" w:rsidRDefault="00422873" w:rsidP="00CE4352">
                          <w:pPr>
                            <w:spacing w:after="0"/>
                            <w:rPr>
                              <w:rFonts w:cs="Arial"/>
                              <w:szCs w:val="24"/>
                              <w:lang w:val="en-US"/>
                            </w:rPr>
                          </w:pPr>
                        </w:p>
                      </w:txbxContent>
                    </v:textbox>
                  </v:shape>
                  <v:shape id="AutoShape 9" o:spid="_x0000_s1167" type="#_x0000_t32" style="position:absolute;left:14097;top:14001;width:25241;height:21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eFA8IAAADdAAAADwAAAGRycy9kb3ducmV2LnhtbESPS2vDMBCE74X8B7GBXEojP6AEx3II&#10;gZRc67Y5L9b6QayVseRH/31VKPQ4zMw3TH5aTS9mGl1nWUG8j0AQV1Z33Cj4/Li+HEA4j6yxt0wK&#10;vsnBqdg85Zhpu/A7zaVvRICwy1BB6/2QSemqlgy6vR2Ig1fb0aAPcmykHnEJcNPLJIpepcGOw0KL&#10;A11aqh7lZBS42HNdp03C954nen5b7uevRanddj0fQXha/X/4r33TCpL4kMLvm/AEZP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eFA8IAAADdAAAADwAAAAAAAAAAAAAA&#10;AAChAgAAZHJzL2Rvd25yZXYueG1sUEsFBgAAAAAEAAQA+QAAAJADAAAAAA==&#10;" strokecolor="blue" strokeweight="1.5pt"/>
                  <v:shape id="AutoShape 9" o:spid="_x0000_s1168" type="#_x0000_t32" style="position:absolute;left:14071;top:14013;width:20219;height:214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4dd8MAAADdAAAADwAAAGRycy9kb3ducmV2LnhtbESPT2vCQBTE70K/w/IKXqRukkoJqauI&#10;oHhtbHN+ZF/+0OzbkF2T9Nt3BcHjMDO/Ybb72XRipMG1lhXE6wgEcWl1y7WC7+vpLQXhPLLGzjIp&#10;+CMH+93LYouZthN/0Zj7WgQIuwwVNN73mZSubMigW9ueOHiVHQz6IIda6gGnADedTKLoQxpsOSw0&#10;2NOxofI3vxkFLvZcVe91wkXHN1qdp+LwMym1fJ0PnyA8zf4ZfrQvWkESpxu4vwlPQO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HXfDAAAA3QAAAA8AAAAAAAAAAAAA&#10;AAAAoQIAAGRycy9kb3ducmV2LnhtbFBLBQYAAAAABAAEAPkAAACRAwAAAAA=&#10;" strokecolor="blue" strokeweight="1.5pt"/>
                  <v:shape id="Arc 14" o:spid="_x0000_s1169" style="position:absolute;left:13674;top:17071;width:15029;height:5845;rotation:-1027950fd;flip:y;visibility:visible;mso-wrap-style:square;v-text-anchor:top" coordsize="21600,8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LvMYA&#10;AADcAAAADwAAAGRycy9kb3ducmV2LnhtbESPQWvCQBSE7wX/w/KE3upGi6akrqJioYcq1NrS3h7Z&#10;1ySYfRuyrzH9911B6HGYmW+Y+bJ3teqoDZVnA+NRAoo497biwsDx7enuAVQQZIu1ZzLwSwGWi8HN&#10;HDPrz/xK3UEKFSEcMjRQijSZ1iEvyWEY+YY4et++dShRtoW2LZ4j3NV6kiQz7bDiuFBiQ5uS8tPh&#10;xxlw+7oS2a276cv0c1t8vW8/8P5ozO2wXz2CEurlP3xtP1sDaZrC5Uw8An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6rLvMYAAADcAAAADwAAAAAAAAAAAAAAAACYAgAAZHJz&#10;L2Rvd25yZXYueG1sUEsFBgAAAAAEAAQA9QAAAIsDAAAAAA==&#10;" path="m20162,nfc21112,2472,21600,5099,21600,7748v,101,-1,202,-3,303em20162,nsc21112,2472,21600,5099,21600,7748v,101,-1,202,-3,303l,7748,20162,xe" filled="f">
                    <v:stroke endarrow="block"/>
                    <v:path arrowok="t" o:extrusionok="f" o:connecttype="custom" o:connectlocs="1402970,0;1502820,584491;0,562424" o:connectangles="0,0,0"/>
                  </v:shape>
                  <v:shape id="_x0000_s1170" type="#_x0000_t202" style="position:absolute;left:27994;top:21292;width:8649;height:2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Y8AA&#10;AADcAAAADwAAAGRycy9kb3ducmV2LnhtbERPy4rCMBTdC/MP4Q7MThOH8dUxyqAIrhSfMLtLc22L&#10;zU1poq1/bxaCy8N5T+etLcWdal841tDvKRDEqTMFZxqOh1V3DMIHZIOlY9LwIA/z2UdniolxDe/o&#10;vg+ZiCHsE9SQh1AlUvo0J4u+5yriyF1cbTFEWGfS1NjEcFvKb6WG0mLBsSHHihY5pdf9zWo4bS7/&#10;5x+1zZZ2UDWuVZLtRGr99dn+/YII1Ia3+OVeGw2j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iY8AAAADcAAAADwAAAAAAAAAAAAAAAACYAgAAZHJzL2Rvd25y&#10;ZXYueG1sUEsFBgAAAAAEAAQA9QAAAIUDAAAAAA==&#10;" filled="f" stroked="f">
                    <v:textbox>
                      <w:txbxContent>
                        <w:p w14:paraId="368D15B6" w14:textId="77777777" w:rsidR="00422873" w:rsidRPr="00CE4352" w:rsidRDefault="00422873" w:rsidP="00CE4352">
                          <w:pPr>
                            <w:rPr>
                              <w:rFonts w:cs="Arial"/>
                              <w:i/>
                              <w:szCs w:val="24"/>
                              <w:vertAlign w:val="subscript"/>
                            </w:rPr>
                          </w:pPr>
                          <w:r w:rsidRPr="00CE4352">
                            <w:rPr>
                              <w:rFonts w:cs="Arial"/>
                              <w:i/>
                              <w:szCs w:val="24"/>
                            </w:rPr>
                            <w:t>16,7 °</w:t>
                          </w:r>
                        </w:p>
                      </w:txbxContent>
                    </v:textbox>
                  </v:shape>
                </v:group>
                <v:shape id="Arc 12" o:spid="_x0000_s1171" style="position:absolute;left:14097;top:13620;width:8895;height:3195;flip:y;visibility:visible;mso-wrap-style:square;v-text-anchor:top" coordsize="21569,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cF68cA&#10;AADdAAAADwAAAGRycy9kb3ducmV2LnhtbESPT2vCQBTE70K/w/IK3uomgVaNrlJalFI8+A/B2yP7&#10;TILZt2F31fjtu0LB4zAzv2Gm88404krO15YVpIMEBHFhdc2lgv1u8TYC4QOyxsYyKbiTh/nspTfF&#10;XNsbb+i6DaWIEPY5KqhCaHMpfVGRQT+wLXH0TtYZDFG6UmqHtwg3jcyS5EMarDkuVNjSV0XFeXsx&#10;Cn6/V+llvC+H/nhyy2GzOGTr+0Gp/mv3OQERqAvP8H/7RyvI0tE7PN7EJ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HBevHAAAA3QAAAA8AAAAAAAAAAAAAAAAAmAIAAGRy&#10;cy9kb3ducmV2LnhtbFBLBQYAAAAABAAEAPUAAACMAwAAAAA=&#10;" path="m20162,nfc20972,2109,21447,4332,21568,6588em20162,nsc20972,2109,21447,4332,21568,6588l,7748,20162,xe" filled="f">
                  <v:stroke endarrow="block"/>
                  <v:path arrowok="t" o:extrusionok="f" o:connecttype="custom" o:connectlocs="831523,0;889506,271654;0,319486" o:connectangles="0,0,0"/>
                </v:shape>
                <w10:anchorlock/>
              </v:group>
            </w:pict>
          </mc:Fallback>
        </mc:AlternateContent>
      </w:r>
    </w:p>
    <w:p w14:paraId="5452F3EC" w14:textId="77777777" w:rsidR="00BB45FC" w:rsidRPr="00B60AD4" w:rsidRDefault="00BB45FC" w:rsidP="003E135B">
      <w:pPr>
        <w:spacing w:after="0"/>
      </w:pPr>
    </w:p>
    <w:p w14:paraId="0D64992D" w14:textId="77777777" w:rsidR="00D31336" w:rsidRPr="00B60AD4" w:rsidRDefault="00D31336" w:rsidP="003E135B">
      <w:pPr>
        <w:spacing w:after="0"/>
      </w:pPr>
    </w:p>
    <w:p w14:paraId="14996C8C" w14:textId="77777777" w:rsidR="006C6484" w:rsidRDefault="006C6484" w:rsidP="003E135B">
      <w:pPr>
        <w:spacing w:after="0"/>
      </w:pPr>
    </w:p>
    <w:p w14:paraId="617AB82A" w14:textId="34843B83" w:rsidR="0043595F" w:rsidRPr="00B60AD4" w:rsidRDefault="006C6484" w:rsidP="003E135B">
      <w:pPr>
        <w:spacing w:after="0"/>
      </w:pPr>
      <w:r>
        <w:t>Pour</w:t>
      </w:r>
      <w:r w:rsidR="0043595F" w:rsidRPr="00B60AD4">
        <w:t xml:space="preserve"> déterminer la forme de l’image projetée lorsque le vidéoprojecteur est incliné d’un angle </w:t>
      </w:r>
      <w:r w:rsidR="00422873">
        <w:rPr>
          <w:position w:val="-6"/>
        </w:rPr>
        <w:pict w14:anchorId="70AEEF7E">
          <v:shape id="_x0000_i1026" type="#_x0000_t75" style="width:12.15pt;height:12.15pt">
            <v:imagedata r:id="rId16" o:title=""/>
          </v:shape>
        </w:pict>
      </w:r>
      <w:r w:rsidR="000D17AE" w:rsidRPr="00B60AD4">
        <w:t xml:space="preserve"> = 18,8</w:t>
      </w:r>
      <w:r w:rsidR="00AE5CE0" w:rsidRPr="00B60AD4">
        <w:t>°</w:t>
      </w:r>
      <w:r>
        <w:t>, on projette la</w:t>
      </w:r>
      <w:r w:rsidR="0043595F" w:rsidRPr="00B60AD4">
        <w:t xml:space="preserve"> mire</w:t>
      </w:r>
      <w:r w:rsidR="00E00FD6">
        <w:rPr>
          <w:rStyle w:val="Appelnotedebasdep"/>
        </w:rPr>
        <w:footnoteReference w:id="3"/>
      </w:r>
      <w:r w:rsidR="0043595F" w:rsidRPr="00B60AD4">
        <w:t xml:space="preserve"> suivante : </w:t>
      </w:r>
    </w:p>
    <w:p w14:paraId="3BF8111A" w14:textId="77777777" w:rsidR="007F5149" w:rsidRPr="00B60AD4" w:rsidRDefault="0075335A" w:rsidP="007F5149">
      <w:pPr>
        <w:spacing w:after="0"/>
        <w:jc w:val="center"/>
      </w:pPr>
      <w:r>
        <w:rPr>
          <w:noProof/>
          <w:lang w:eastAsia="fr-FR"/>
        </w:rPr>
        <mc:AlternateContent>
          <mc:Choice Requires="wpg">
            <w:drawing>
              <wp:inline distT="0" distB="0" distL="0" distR="0" wp14:anchorId="02269CDA" wp14:editId="41E050DC">
                <wp:extent cx="2352040" cy="1423670"/>
                <wp:effectExtent l="0" t="0" r="0" b="5080"/>
                <wp:docPr id="106" name="Groupe 106"/>
                <wp:cNvGraphicFramePr/>
                <a:graphic xmlns:a="http://schemas.openxmlformats.org/drawingml/2006/main">
                  <a:graphicData uri="http://schemas.microsoft.com/office/word/2010/wordprocessingGroup">
                    <wpg:wgp>
                      <wpg:cNvGrpSpPr/>
                      <wpg:grpSpPr>
                        <a:xfrm>
                          <a:off x="0" y="0"/>
                          <a:ext cx="2352040" cy="1423670"/>
                          <a:chOff x="0" y="0"/>
                          <a:chExt cx="2352357" cy="1423988"/>
                        </a:xfrm>
                      </wpg:grpSpPr>
                      <wps:wsp>
                        <wps:cNvPr id="107" name="Rectangle 107"/>
                        <wps:cNvSpPr/>
                        <wps:spPr>
                          <a:xfrm>
                            <a:off x="57150" y="238125"/>
                            <a:ext cx="1114425" cy="561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Rectangle 108"/>
                        <wps:cNvSpPr/>
                        <wps:spPr>
                          <a:xfrm>
                            <a:off x="1171575" y="238125"/>
                            <a:ext cx="1114425" cy="561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Rectangle 109"/>
                        <wps:cNvSpPr/>
                        <wps:spPr>
                          <a:xfrm>
                            <a:off x="57150" y="800100"/>
                            <a:ext cx="1114425" cy="561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Rectangle 110"/>
                        <wps:cNvSpPr/>
                        <wps:spPr>
                          <a:xfrm>
                            <a:off x="1176337" y="800100"/>
                            <a:ext cx="1114425" cy="5619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Zone de texte 2"/>
                        <wps:cNvSpPr txBox="1">
                          <a:spLocks noChangeArrowheads="1"/>
                        </wps:cNvSpPr>
                        <wps:spPr bwMode="auto">
                          <a:xfrm>
                            <a:off x="4762" y="0"/>
                            <a:ext cx="376238" cy="276225"/>
                          </a:xfrm>
                          <a:prstGeom prst="rect">
                            <a:avLst/>
                          </a:prstGeom>
                          <a:noFill/>
                          <a:ln w="9525">
                            <a:noFill/>
                            <a:miter lim="800000"/>
                            <a:headEnd/>
                            <a:tailEnd/>
                          </a:ln>
                        </wps:spPr>
                        <wps:txbx>
                          <w:txbxContent>
                            <w:p w14:paraId="134C83B5" w14:textId="77777777" w:rsidR="00422873" w:rsidRPr="007F37E4" w:rsidRDefault="00422873" w:rsidP="0075335A">
                              <w:pPr>
                                <w:rPr>
                                  <w:i/>
                                  <w:vertAlign w:val="subscript"/>
                                </w:rPr>
                              </w:pPr>
                              <w:r w:rsidRPr="007F37E4">
                                <w:rPr>
                                  <w:i/>
                                </w:rPr>
                                <w:t>B</w:t>
                              </w:r>
                              <w:r w:rsidRPr="007F37E4">
                                <w:rPr>
                                  <w:i/>
                                  <w:vertAlign w:val="subscript"/>
                                </w:rPr>
                                <w:t>2</w:t>
                              </w:r>
                            </w:p>
                          </w:txbxContent>
                        </wps:txbx>
                        <wps:bodyPr rot="0" vert="horz" wrap="square" lIns="91440" tIns="45720" rIns="91440" bIns="45720" anchor="t" anchorCtr="0">
                          <a:noAutofit/>
                        </wps:bodyPr>
                      </wps:wsp>
                      <wps:wsp>
                        <wps:cNvPr id="112" name="Zone de texte 2"/>
                        <wps:cNvSpPr txBox="1">
                          <a:spLocks noChangeArrowheads="1"/>
                        </wps:cNvSpPr>
                        <wps:spPr bwMode="auto">
                          <a:xfrm>
                            <a:off x="9525" y="571500"/>
                            <a:ext cx="376238" cy="276225"/>
                          </a:xfrm>
                          <a:prstGeom prst="rect">
                            <a:avLst/>
                          </a:prstGeom>
                          <a:noFill/>
                          <a:ln w="9525">
                            <a:noFill/>
                            <a:miter lim="800000"/>
                            <a:headEnd/>
                            <a:tailEnd/>
                          </a:ln>
                        </wps:spPr>
                        <wps:txbx>
                          <w:txbxContent>
                            <w:p w14:paraId="452FEE02" w14:textId="77777777" w:rsidR="00422873" w:rsidRPr="007F37E4" w:rsidRDefault="00422873" w:rsidP="0075335A">
                              <w:pPr>
                                <w:rPr>
                                  <w:i/>
                                  <w:vertAlign w:val="subscript"/>
                                </w:rPr>
                              </w:pPr>
                              <w:r w:rsidRPr="007F37E4">
                                <w:rPr>
                                  <w:i/>
                                </w:rPr>
                                <w:t>B</w:t>
                              </w:r>
                              <w:r w:rsidRPr="007F37E4">
                                <w:rPr>
                                  <w:i/>
                                  <w:vertAlign w:val="subscript"/>
                                </w:rPr>
                                <w:t>1</w:t>
                              </w:r>
                            </w:p>
                          </w:txbxContent>
                        </wps:txbx>
                        <wps:bodyPr rot="0" vert="horz" wrap="square" lIns="91440" tIns="45720" rIns="91440" bIns="45720" anchor="t" anchorCtr="0">
                          <a:noAutofit/>
                        </wps:bodyPr>
                      </wps:wsp>
                      <wps:wsp>
                        <wps:cNvPr id="113" name="Zone de texte 2"/>
                        <wps:cNvSpPr txBox="1">
                          <a:spLocks noChangeArrowheads="1"/>
                        </wps:cNvSpPr>
                        <wps:spPr bwMode="auto">
                          <a:xfrm>
                            <a:off x="0" y="1138238"/>
                            <a:ext cx="375920" cy="276225"/>
                          </a:xfrm>
                          <a:prstGeom prst="rect">
                            <a:avLst/>
                          </a:prstGeom>
                          <a:noFill/>
                          <a:ln w="9525">
                            <a:noFill/>
                            <a:miter lim="800000"/>
                            <a:headEnd/>
                            <a:tailEnd/>
                          </a:ln>
                        </wps:spPr>
                        <wps:txbx>
                          <w:txbxContent>
                            <w:p w14:paraId="28DCC43F" w14:textId="77777777" w:rsidR="00422873" w:rsidRPr="007F37E4" w:rsidRDefault="00422873" w:rsidP="0075335A">
                              <w:pPr>
                                <w:rPr>
                                  <w:i/>
                                  <w:vertAlign w:val="subscript"/>
                                </w:rPr>
                              </w:pPr>
                              <w:r w:rsidRPr="007F37E4">
                                <w:rPr>
                                  <w:i/>
                                </w:rPr>
                                <w:t>B</w:t>
                              </w:r>
                              <w:r w:rsidRPr="007F37E4">
                                <w:rPr>
                                  <w:i/>
                                  <w:vertAlign w:val="subscript"/>
                                </w:rPr>
                                <w:t>0</w:t>
                              </w:r>
                            </w:p>
                          </w:txbxContent>
                        </wps:txbx>
                        <wps:bodyPr rot="0" vert="horz" wrap="square" lIns="91440" tIns="45720" rIns="91440" bIns="45720" anchor="t" anchorCtr="0">
                          <a:noAutofit/>
                        </wps:bodyPr>
                      </wps:wsp>
                      <wps:wsp>
                        <wps:cNvPr id="114" name="Zone de texte 2"/>
                        <wps:cNvSpPr txBox="1">
                          <a:spLocks noChangeArrowheads="1"/>
                        </wps:cNvSpPr>
                        <wps:spPr bwMode="auto">
                          <a:xfrm>
                            <a:off x="819150" y="9525"/>
                            <a:ext cx="375920" cy="276225"/>
                          </a:xfrm>
                          <a:prstGeom prst="rect">
                            <a:avLst/>
                          </a:prstGeom>
                          <a:noFill/>
                          <a:ln w="9525">
                            <a:noFill/>
                            <a:miter lim="800000"/>
                            <a:headEnd/>
                            <a:tailEnd/>
                          </a:ln>
                        </wps:spPr>
                        <wps:txbx>
                          <w:txbxContent>
                            <w:p w14:paraId="0E89BFC8" w14:textId="77777777" w:rsidR="00422873" w:rsidRPr="007F37E4" w:rsidRDefault="00422873" w:rsidP="0075335A">
                              <w:pPr>
                                <w:rPr>
                                  <w:i/>
                                  <w:vertAlign w:val="subscript"/>
                                </w:rPr>
                              </w:pPr>
                              <w:r w:rsidRPr="007F37E4">
                                <w:rPr>
                                  <w:i/>
                                </w:rPr>
                                <w:t>C</w:t>
                              </w:r>
                              <w:r w:rsidRPr="007F37E4">
                                <w:rPr>
                                  <w:i/>
                                  <w:vertAlign w:val="subscript"/>
                                </w:rPr>
                                <w:t>2</w:t>
                              </w:r>
                            </w:p>
                          </w:txbxContent>
                        </wps:txbx>
                        <wps:bodyPr rot="0" vert="horz" wrap="square" lIns="91440" tIns="45720" rIns="91440" bIns="45720" anchor="t" anchorCtr="0">
                          <a:noAutofit/>
                        </wps:bodyPr>
                      </wps:wsp>
                      <wps:wsp>
                        <wps:cNvPr id="115" name="Zone de texte 2"/>
                        <wps:cNvSpPr txBox="1">
                          <a:spLocks noChangeArrowheads="1"/>
                        </wps:cNvSpPr>
                        <wps:spPr bwMode="auto">
                          <a:xfrm>
                            <a:off x="823912" y="581025"/>
                            <a:ext cx="375920" cy="276225"/>
                          </a:xfrm>
                          <a:prstGeom prst="rect">
                            <a:avLst/>
                          </a:prstGeom>
                          <a:noFill/>
                          <a:ln w="9525">
                            <a:noFill/>
                            <a:miter lim="800000"/>
                            <a:headEnd/>
                            <a:tailEnd/>
                          </a:ln>
                        </wps:spPr>
                        <wps:txbx>
                          <w:txbxContent>
                            <w:p w14:paraId="6CB757D9" w14:textId="77777777" w:rsidR="00422873" w:rsidRPr="007F37E4" w:rsidRDefault="00422873" w:rsidP="0075335A">
                              <w:pPr>
                                <w:rPr>
                                  <w:i/>
                                  <w:vertAlign w:val="subscript"/>
                                </w:rPr>
                              </w:pPr>
                              <w:r w:rsidRPr="007F37E4">
                                <w:rPr>
                                  <w:i/>
                                </w:rPr>
                                <w:t>C</w:t>
                              </w:r>
                              <w:r w:rsidRPr="007F37E4">
                                <w:rPr>
                                  <w:i/>
                                  <w:vertAlign w:val="subscript"/>
                                </w:rPr>
                                <w:t>1</w:t>
                              </w:r>
                            </w:p>
                          </w:txbxContent>
                        </wps:txbx>
                        <wps:bodyPr rot="0" vert="horz" wrap="square" lIns="91440" tIns="45720" rIns="91440" bIns="45720" anchor="t" anchorCtr="0">
                          <a:noAutofit/>
                        </wps:bodyPr>
                      </wps:wsp>
                      <wps:wsp>
                        <wps:cNvPr id="116" name="Zone de texte 2"/>
                        <wps:cNvSpPr txBox="1">
                          <a:spLocks noChangeArrowheads="1"/>
                        </wps:cNvSpPr>
                        <wps:spPr bwMode="auto">
                          <a:xfrm>
                            <a:off x="814387" y="1147763"/>
                            <a:ext cx="375920" cy="276225"/>
                          </a:xfrm>
                          <a:prstGeom prst="rect">
                            <a:avLst/>
                          </a:prstGeom>
                          <a:noFill/>
                          <a:ln w="9525">
                            <a:noFill/>
                            <a:miter lim="800000"/>
                            <a:headEnd/>
                            <a:tailEnd/>
                          </a:ln>
                        </wps:spPr>
                        <wps:txbx>
                          <w:txbxContent>
                            <w:p w14:paraId="5ABD9F73" w14:textId="77777777" w:rsidR="00422873" w:rsidRPr="007F37E4" w:rsidRDefault="00422873" w:rsidP="0075335A">
                              <w:pPr>
                                <w:rPr>
                                  <w:i/>
                                  <w:vertAlign w:val="subscript"/>
                                </w:rPr>
                              </w:pPr>
                              <w:r w:rsidRPr="007F37E4">
                                <w:rPr>
                                  <w:i/>
                                </w:rPr>
                                <w:t>C</w:t>
                              </w:r>
                              <w:r w:rsidRPr="007F37E4">
                                <w:rPr>
                                  <w:i/>
                                  <w:vertAlign w:val="subscript"/>
                                </w:rPr>
                                <w:t>0</w:t>
                              </w:r>
                            </w:p>
                          </w:txbxContent>
                        </wps:txbx>
                        <wps:bodyPr rot="0" vert="horz" wrap="square" lIns="91440" tIns="45720" rIns="91440" bIns="45720" anchor="t" anchorCtr="0">
                          <a:noAutofit/>
                        </wps:bodyPr>
                      </wps:wsp>
                      <wps:wsp>
                        <wps:cNvPr id="117" name="Zone de texte 2"/>
                        <wps:cNvSpPr txBox="1">
                          <a:spLocks noChangeArrowheads="1"/>
                        </wps:cNvSpPr>
                        <wps:spPr bwMode="auto">
                          <a:xfrm>
                            <a:off x="1966912" y="9525"/>
                            <a:ext cx="375920" cy="276225"/>
                          </a:xfrm>
                          <a:prstGeom prst="rect">
                            <a:avLst/>
                          </a:prstGeom>
                          <a:noFill/>
                          <a:ln w="9525">
                            <a:noFill/>
                            <a:miter lim="800000"/>
                            <a:headEnd/>
                            <a:tailEnd/>
                          </a:ln>
                        </wps:spPr>
                        <wps:txbx>
                          <w:txbxContent>
                            <w:p w14:paraId="4B46CDA1" w14:textId="77777777" w:rsidR="00422873" w:rsidRPr="007F37E4" w:rsidRDefault="00422873" w:rsidP="0075335A">
                              <w:pPr>
                                <w:rPr>
                                  <w:i/>
                                  <w:vertAlign w:val="subscript"/>
                                </w:rPr>
                              </w:pPr>
                              <w:r>
                                <w:rPr>
                                  <w:i/>
                                </w:rPr>
                                <w:t>D</w:t>
                              </w:r>
                              <w:r w:rsidRPr="007F37E4">
                                <w:rPr>
                                  <w:i/>
                                  <w:vertAlign w:val="subscript"/>
                                </w:rPr>
                                <w:t>2</w:t>
                              </w:r>
                            </w:p>
                          </w:txbxContent>
                        </wps:txbx>
                        <wps:bodyPr rot="0" vert="horz" wrap="square" lIns="91440" tIns="45720" rIns="91440" bIns="45720" anchor="t" anchorCtr="0">
                          <a:noAutofit/>
                        </wps:bodyPr>
                      </wps:wsp>
                      <wps:wsp>
                        <wps:cNvPr id="118" name="Zone de texte 2"/>
                        <wps:cNvSpPr txBox="1">
                          <a:spLocks noChangeArrowheads="1"/>
                        </wps:cNvSpPr>
                        <wps:spPr bwMode="auto">
                          <a:xfrm>
                            <a:off x="1976437" y="581025"/>
                            <a:ext cx="375920" cy="276225"/>
                          </a:xfrm>
                          <a:prstGeom prst="rect">
                            <a:avLst/>
                          </a:prstGeom>
                          <a:noFill/>
                          <a:ln w="9525">
                            <a:noFill/>
                            <a:miter lim="800000"/>
                            <a:headEnd/>
                            <a:tailEnd/>
                          </a:ln>
                        </wps:spPr>
                        <wps:txbx>
                          <w:txbxContent>
                            <w:p w14:paraId="486BC57D" w14:textId="77777777" w:rsidR="00422873" w:rsidRPr="007F37E4" w:rsidRDefault="00422873" w:rsidP="0075335A">
                              <w:pPr>
                                <w:rPr>
                                  <w:i/>
                                  <w:vertAlign w:val="subscript"/>
                                </w:rPr>
                              </w:pPr>
                              <w:r>
                                <w:rPr>
                                  <w:i/>
                                </w:rPr>
                                <w:t>D</w:t>
                              </w:r>
                              <w:r w:rsidRPr="007F37E4">
                                <w:rPr>
                                  <w:i/>
                                  <w:vertAlign w:val="subscript"/>
                                </w:rPr>
                                <w:t>1</w:t>
                              </w:r>
                            </w:p>
                          </w:txbxContent>
                        </wps:txbx>
                        <wps:bodyPr rot="0" vert="horz" wrap="square" lIns="91440" tIns="45720" rIns="91440" bIns="45720" anchor="t" anchorCtr="0">
                          <a:noAutofit/>
                        </wps:bodyPr>
                      </wps:wsp>
                      <wps:wsp>
                        <wps:cNvPr id="119" name="Zone de texte 2"/>
                        <wps:cNvSpPr txBox="1">
                          <a:spLocks noChangeArrowheads="1"/>
                        </wps:cNvSpPr>
                        <wps:spPr bwMode="auto">
                          <a:xfrm>
                            <a:off x="1962150" y="1147763"/>
                            <a:ext cx="375920" cy="276225"/>
                          </a:xfrm>
                          <a:prstGeom prst="rect">
                            <a:avLst/>
                          </a:prstGeom>
                          <a:noFill/>
                          <a:ln w="9525">
                            <a:noFill/>
                            <a:miter lim="800000"/>
                            <a:headEnd/>
                            <a:tailEnd/>
                          </a:ln>
                        </wps:spPr>
                        <wps:txbx>
                          <w:txbxContent>
                            <w:p w14:paraId="0D5A7B53" w14:textId="77777777" w:rsidR="00422873" w:rsidRPr="007F37E4" w:rsidRDefault="00422873" w:rsidP="0075335A">
                              <w:pPr>
                                <w:rPr>
                                  <w:i/>
                                  <w:vertAlign w:val="subscript"/>
                                </w:rPr>
                              </w:pPr>
                              <w:r>
                                <w:rPr>
                                  <w:i/>
                                </w:rPr>
                                <w:t>D</w:t>
                              </w:r>
                              <w:r w:rsidRPr="007F37E4">
                                <w:rPr>
                                  <w:i/>
                                  <w:vertAlign w:val="subscript"/>
                                </w:rPr>
                                <w:t>0</w:t>
                              </w:r>
                            </w:p>
                          </w:txbxContent>
                        </wps:txbx>
                        <wps:bodyPr rot="0" vert="horz" wrap="square" lIns="91440" tIns="45720" rIns="91440" bIns="45720" anchor="t" anchorCtr="0">
                          <a:noAutofit/>
                        </wps:bodyPr>
                      </wps:wsp>
                    </wpg:wgp>
                  </a:graphicData>
                </a:graphic>
              </wp:inline>
            </w:drawing>
          </mc:Choice>
          <mc:Fallback>
            <w:pict>
              <v:group id="Groupe 106" o:spid="_x0000_s1172" style="width:185.2pt;height:112.1pt;mso-position-horizontal-relative:char;mso-position-vertical-relative:line" coordsize="23523,14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">
                <v:rect id="Rectangle 107" o:spid="_x0000_s1173" style="position:absolute;left:571;top:2381;width:11144;height:5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VV7sMA&#10;AADcAAAADwAAAGRycy9kb3ducmV2LnhtbERPTWsCMRC9F/ofwhS8SM3Wg5WtUaSgLoIFtR68DZtx&#10;s3QzCZuo6783gtDbPN7nTGadbcSF2lA7VvAxyEAQl07XXCn43S/exyBCRNbYOCYFNwowm76+TDDX&#10;7spbuuxiJVIIhxwVmBh9LmUoDVkMA+eJE3dyrcWYYFtJ3eI1hdtGDrNsJC3WnBoMevo2VP7tzlbB&#10;YmX6c7neHHwRfk52WPjlqn9UqvfWzb9AROriv/jpLnSan33C45l0gZ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VV7sMAAADcAAAADwAAAAAAAAAAAAAAAACYAgAAZHJzL2Rv&#10;d25yZXYueG1sUEsFBgAAAAAEAAQA9QAAAIgDAAAAAA==&#10;" filled="f" strokecolor="black [3213]" strokeweight="2pt"/>
                <v:rect id="Rectangle 108" o:spid="_x0000_s1174" style="position:absolute;left:11715;top:2381;width:11145;height:5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BnMYA&#10;AADcAAAADwAAAGRycy9kb3ducmV2LnhtbESPQWsCMRCF74X+hzAFL1Kz9SBlaxQpWBdBQW0PvQ2b&#10;cbN0MwmbVLf/vnMQvM3w3rz3zXw5+E5dqE9tYAMvkwIUcR1sy42Bz9P6+RVUysgWu8Bk4I8SLBeP&#10;D3MsbbjygS7H3CgJ4VSiAZdzLLVOtSOPaRIisWjn0HvMsvaNtj1eJdx3eloUM+2xZWlwGOndUf1z&#10;/PUG1hs3Xunt7itWaX/20yp+bMbfxoyehtUbqExDvptv15UV/EJo5RmZQ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rBnMYAAADcAAAADwAAAAAAAAAAAAAAAACYAgAAZHJz&#10;L2Rvd25yZXYueG1sUEsFBgAAAAAEAAQA9QAAAIsDAAAAAA==&#10;" filled="f" strokecolor="black [3213]" strokeweight="2pt"/>
                <v:rect id="Rectangle 109" o:spid="_x0000_s1175" style="position:absolute;left:571;top:8001;width:11144;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ZkB8MA&#10;AADcAAAADwAAAGRycy9kb3ducmV2LnhtbERPTWsCMRC9F/ofwhS8SM3Wg9StUaSgLoIFtR68DZtx&#10;s3QzCZuo6783gtDbPN7nTGadbcSF2lA7VvAxyEAQl07XXCn43S/eP0GEiKyxcUwKbhRgNn19mWCu&#10;3ZW3dNnFSqQQDjkqMDH6XMpQGrIYBs4TJ+7kWosxwbaSusVrCreNHGbZSFqsOTUY9PRtqPzbna2C&#10;xcr053K9Ofgi/JzssPDLVf+oVO+tm3+BiNTFf/HTXeg0PxvD45l0gZ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ZkB8MAAADcAAAADwAAAAAAAAAAAAAAAACYAgAAZHJzL2Rv&#10;d25yZXYueG1sUEsFBgAAAAAEAAQA9QAAAIgDAAAAAA==&#10;" filled="f" strokecolor="black [3213]" strokeweight="2pt"/>
                <v:rect id="Rectangle 110" o:spid="_x0000_s1176" style="position:absolute;left:11763;top:8001;width:11144;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VbR8YA&#10;AADcAAAADwAAAGRycy9kb3ducmV2LnhtbESPQWsCMRCF74X+hzAFL1KzepCyNYoUrIugoG0PvQ2b&#10;cbN0MwmbVLf/vnMQvM3w3rz3zWI1+E5dqE9tYAPTSQGKuA625cbA58fm+QVUysgWu8Bk4I8SrJaP&#10;DwssbbjykS6n3CgJ4VSiAZdzLLVOtSOPaRIisWjn0HvMsvaNtj1eJdx3elYUc+2xZWlwGOnNUf1z&#10;+vUGNls3Xuvd/itW6XD2syq+b8ffxoyehvUrqExDvptv15UV/KngyzMygV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VbR8YAAADcAAAADwAAAAAAAAAAAAAAAACYAgAAZHJz&#10;L2Rvd25yZXYueG1sUEsFBgAAAAAEAAQA9QAAAIsDAAAAAA==&#10;" filled="f" strokecolor="black [3213]" strokeweight="2pt"/>
                <v:shape id="_x0000_s1177" type="#_x0000_t202" style="position:absolute;left:47;width:3763;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14:paraId="134C83B5" w14:textId="77777777" w:rsidR="00422873" w:rsidRPr="007F37E4" w:rsidRDefault="00422873" w:rsidP="0075335A">
                        <w:pPr>
                          <w:rPr>
                            <w:i/>
                            <w:vertAlign w:val="subscript"/>
                          </w:rPr>
                        </w:pPr>
                        <w:r w:rsidRPr="007F37E4">
                          <w:rPr>
                            <w:i/>
                          </w:rPr>
                          <w:t>B</w:t>
                        </w:r>
                        <w:r w:rsidRPr="007F37E4">
                          <w:rPr>
                            <w:i/>
                            <w:vertAlign w:val="subscript"/>
                          </w:rPr>
                          <w:t>2</w:t>
                        </w:r>
                      </w:p>
                    </w:txbxContent>
                  </v:textbox>
                </v:shape>
                <v:shape id="_x0000_s1178" type="#_x0000_t202" style="position:absolute;left:95;top:5715;width:376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14:paraId="452FEE02" w14:textId="77777777" w:rsidR="00422873" w:rsidRPr="007F37E4" w:rsidRDefault="00422873" w:rsidP="0075335A">
                        <w:pPr>
                          <w:rPr>
                            <w:i/>
                            <w:vertAlign w:val="subscript"/>
                          </w:rPr>
                        </w:pPr>
                        <w:r w:rsidRPr="007F37E4">
                          <w:rPr>
                            <w:i/>
                          </w:rPr>
                          <w:t>B</w:t>
                        </w:r>
                        <w:r w:rsidRPr="007F37E4">
                          <w:rPr>
                            <w:i/>
                            <w:vertAlign w:val="subscript"/>
                          </w:rPr>
                          <w:t>1</w:t>
                        </w:r>
                      </w:p>
                    </w:txbxContent>
                  </v:textbox>
                </v:shape>
                <v:shape id="_x0000_s1179" type="#_x0000_t202" style="position:absolute;top:11382;width:375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14:paraId="28DCC43F" w14:textId="77777777" w:rsidR="00422873" w:rsidRPr="007F37E4" w:rsidRDefault="00422873" w:rsidP="0075335A">
                        <w:pPr>
                          <w:rPr>
                            <w:i/>
                            <w:vertAlign w:val="subscript"/>
                          </w:rPr>
                        </w:pPr>
                        <w:r w:rsidRPr="007F37E4">
                          <w:rPr>
                            <w:i/>
                          </w:rPr>
                          <w:t>B</w:t>
                        </w:r>
                        <w:r w:rsidRPr="007F37E4">
                          <w:rPr>
                            <w:i/>
                            <w:vertAlign w:val="subscript"/>
                          </w:rPr>
                          <w:t>0</w:t>
                        </w:r>
                      </w:p>
                    </w:txbxContent>
                  </v:textbox>
                </v:shape>
                <v:shape id="_x0000_s1180" type="#_x0000_t202" style="position:absolute;left:8191;top:95;width:375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14:paraId="0E89BFC8" w14:textId="77777777" w:rsidR="00422873" w:rsidRPr="007F37E4" w:rsidRDefault="00422873" w:rsidP="0075335A">
                        <w:pPr>
                          <w:rPr>
                            <w:i/>
                            <w:vertAlign w:val="subscript"/>
                          </w:rPr>
                        </w:pPr>
                        <w:r w:rsidRPr="007F37E4">
                          <w:rPr>
                            <w:i/>
                          </w:rPr>
                          <w:t>C</w:t>
                        </w:r>
                        <w:r w:rsidRPr="007F37E4">
                          <w:rPr>
                            <w:i/>
                            <w:vertAlign w:val="subscript"/>
                          </w:rPr>
                          <w:t>2</w:t>
                        </w:r>
                      </w:p>
                    </w:txbxContent>
                  </v:textbox>
                </v:shape>
                <v:shape id="_x0000_s1181" type="#_x0000_t202" style="position:absolute;left:8239;top:5810;width:375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14:paraId="6CB757D9" w14:textId="77777777" w:rsidR="00422873" w:rsidRPr="007F37E4" w:rsidRDefault="00422873" w:rsidP="0075335A">
                        <w:pPr>
                          <w:rPr>
                            <w:i/>
                            <w:vertAlign w:val="subscript"/>
                          </w:rPr>
                        </w:pPr>
                        <w:r w:rsidRPr="007F37E4">
                          <w:rPr>
                            <w:i/>
                          </w:rPr>
                          <w:t>C</w:t>
                        </w:r>
                        <w:r w:rsidRPr="007F37E4">
                          <w:rPr>
                            <w:i/>
                            <w:vertAlign w:val="subscript"/>
                          </w:rPr>
                          <w:t>1</w:t>
                        </w:r>
                      </w:p>
                    </w:txbxContent>
                  </v:textbox>
                </v:shape>
                <v:shape id="_x0000_s1182" type="#_x0000_t202" style="position:absolute;left:8143;top:11477;width:376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14:paraId="5ABD9F73" w14:textId="77777777" w:rsidR="00422873" w:rsidRPr="007F37E4" w:rsidRDefault="00422873" w:rsidP="0075335A">
                        <w:pPr>
                          <w:rPr>
                            <w:i/>
                            <w:vertAlign w:val="subscript"/>
                          </w:rPr>
                        </w:pPr>
                        <w:r w:rsidRPr="007F37E4">
                          <w:rPr>
                            <w:i/>
                          </w:rPr>
                          <w:t>C</w:t>
                        </w:r>
                        <w:r w:rsidRPr="007F37E4">
                          <w:rPr>
                            <w:i/>
                            <w:vertAlign w:val="subscript"/>
                          </w:rPr>
                          <w:t>0</w:t>
                        </w:r>
                      </w:p>
                    </w:txbxContent>
                  </v:textbox>
                </v:shape>
                <v:shape id="_x0000_s1183" type="#_x0000_t202" style="position:absolute;left:19669;top:95;width:375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14:paraId="4B46CDA1" w14:textId="77777777" w:rsidR="00422873" w:rsidRPr="007F37E4" w:rsidRDefault="00422873" w:rsidP="0075335A">
                        <w:pPr>
                          <w:rPr>
                            <w:i/>
                            <w:vertAlign w:val="subscript"/>
                          </w:rPr>
                        </w:pPr>
                        <w:r>
                          <w:rPr>
                            <w:i/>
                          </w:rPr>
                          <w:t>D</w:t>
                        </w:r>
                        <w:r w:rsidRPr="007F37E4">
                          <w:rPr>
                            <w:i/>
                            <w:vertAlign w:val="subscript"/>
                          </w:rPr>
                          <w:t>2</w:t>
                        </w:r>
                      </w:p>
                    </w:txbxContent>
                  </v:textbox>
                </v:shape>
                <v:shape id="_x0000_s1184" type="#_x0000_t202" style="position:absolute;left:19764;top:5810;width:375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14:paraId="486BC57D" w14:textId="77777777" w:rsidR="00422873" w:rsidRPr="007F37E4" w:rsidRDefault="00422873" w:rsidP="0075335A">
                        <w:pPr>
                          <w:rPr>
                            <w:i/>
                            <w:vertAlign w:val="subscript"/>
                          </w:rPr>
                        </w:pPr>
                        <w:r>
                          <w:rPr>
                            <w:i/>
                          </w:rPr>
                          <w:t>D</w:t>
                        </w:r>
                        <w:r w:rsidRPr="007F37E4">
                          <w:rPr>
                            <w:i/>
                            <w:vertAlign w:val="subscript"/>
                          </w:rPr>
                          <w:t>1</w:t>
                        </w:r>
                      </w:p>
                    </w:txbxContent>
                  </v:textbox>
                </v:shape>
                <v:shape id="_x0000_s1185" type="#_x0000_t202" style="position:absolute;left:19621;top:11477;width:375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14:paraId="0D5A7B53" w14:textId="77777777" w:rsidR="00422873" w:rsidRPr="007F37E4" w:rsidRDefault="00422873" w:rsidP="0075335A">
                        <w:pPr>
                          <w:rPr>
                            <w:i/>
                            <w:vertAlign w:val="subscript"/>
                          </w:rPr>
                        </w:pPr>
                        <w:r>
                          <w:rPr>
                            <w:i/>
                          </w:rPr>
                          <w:t>D</w:t>
                        </w:r>
                        <w:r w:rsidRPr="007F37E4">
                          <w:rPr>
                            <w:i/>
                            <w:vertAlign w:val="subscript"/>
                          </w:rPr>
                          <w:t>0</w:t>
                        </w:r>
                      </w:p>
                    </w:txbxContent>
                  </v:textbox>
                </v:shape>
                <w10:anchorlock/>
              </v:group>
            </w:pict>
          </mc:Fallback>
        </mc:AlternateContent>
      </w:r>
    </w:p>
    <w:p w14:paraId="36B4F73A" w14:textId="77777777" w:rsidR="007F5149" w:rsidRPr="00B60AD4" w:rsidRDefault="007F5149" w:rsidP="00A6179A">
      <w:pPr>
        <w:spacing w:after="0"/>
        <w:ind w:left="284"/>
        <w:jc w:val="center"/>
      </w:pPr>
    </w:p>
    <w:p w14:paraId="577D2B4F" w14:textId="073ADCC4" w:rsidR="00072DA0" w:rsidRPr="006C6484" w:rsidRDefault="003117D1" w:rsidP="0043595F">
      <w:pPr>
        <w:spacing w:after="0"/>
        <w:ind w:left="284"/>
      </w:pPr>
      <w:r w:rsidRPr="006C6484">
        <w:t xml:space="preserve">Une fois cette mire projetée, elle occupe la totalité de l’écran. </w:t>
      </w:r>
      <w:r w:rsidR="00124216" w:rsidRPr="006C6484">
        <w:t>S</w:t>
      </w:r>
      <w:r w:rsidR="00072DA0" w:rsidRPr="006C6484">
        <w:t>es dimensions</w:t>
      </w:r>
      <w:r w:rsidR="000C35FF" w:rsidRPr="006C6484">
        <w:t xml:space="preserve"> dans le plan situé à 3</w:t>
      </w:r>
      <w:r w:rsidR="00124216" w:rsidRPr="006C6484">
        <w:t> </w:t>
      </w:r>
      <w:r w:rsidR="000C35FF" w:rsidRPr="006C6484">
        <w:t>950 mm sur l’axe perpendiculaire</w:t>
      </w:r>
      <w:r w:rsidR="00731E03" w:rsidRPr="006C6484">
        <w:t xml:space="preserve"> (point </w:t>
      </w:r>
      <w:r w:rsidR="00731E03" w:rsidRPr="006C6484">
        <w:rPr>
          <w:i/>
        </w:rPr>
        <w:t>C</w:t>
      </w:r>
      <w:r w:rsidR="00731E03" w:rsidRPr="006C6484">
        <w:rPr>
          <w:i/>
          <w:vertAlign w:val="subscript"/>
        </w:rPr>
        <w:t>1</w:t>
      </w:r>
      <w:r w:rsidR="00731E03" w:rsidRPr="006C6484">
        <w:t>)</w:t>
      </w:r>
      <w:r w:rsidR="000C35FF" w:rsidRPr="006C6484">
        <w:t xml:space="preserve"> du vi</w:t>
      </w:r>
      <w:r w:rsidR="000F465A" w:rsidRPr="006C6484">
        <w:t>d</w:t>
      </w:r>
      <w:r w:rsidR="000C35FF" w:rsidRPr="006C6484">
        <w:t>éoprojecteur</w:t>
      </w:r>
      <w:r w:rsidR="00072DA0" w:rsidRPr="006C6484">
        <w:t xml:space="preserve"> sont les suivantes : </w:t>
      </w:r>
    </w:p>
    <w:p w14:paraId="77F35B39" w14:textId="41142BE0" w:rsidR="004D44C9" w:rsidRPr="006C6484" w:rsidRDefault="007A3765" w:rsidP="00170A2F">
      <w:pPr>
        <w:numPr>
          <w:ilvl w:val="0"/>
          <w:numId w:val="9"/>
        </w:numPr>
        <w:spacing w:after="0"/>
      </w:pPr>
      <w:r w:rsidRPr="006C6484">
        <w:t>h</w:t>
      </w:r>
      <w:r w:rsidR="004E64F5" w:rsidRPr="006C6484">
        <w:t>auteur</w:t>
      </w:r>
      <w:r w:rsidRPr="006C6484">
        <w:t xml:space="preserve"> </w:t>
      </w:r>
      <w:r w:rsidR="004E64F5" w:rsidRPr="006C6484">
        <w:t xml:space="preserve">: </w:t>
      </w:r>
      <w:r w:rsidR="004E64F5" w:rsidRPr="006C6484">
        <w:rPr>
          <w:i/>
        </w:rPr>
        <w:t>h</w:t>
      </w:r>
      <w:r w:rsidR="004E64F5" w:rsidRPr="006C6484">
        <w:t xml:space="preserve"> </w:t>
      </w:r>
      <w:r w:rsidR="00E777CF" w:rsidRPr="006C6484">
        <w:t xml:space="preserve">= </w:t>
      </w:r>
      <w:r w:rsidR="00E777CF" w:rsidRPr="006C6484">
        <w:rPr>
          <w:i/>
        </w:rPr>
        <w:t>B</w:t>
      </w:r>
      <w:r w:rsidR="00E777CF" w:rsidRPr="006C6484">
        <w:rPr>
          <w:i/>
          <w:vertAlign w:val="subscript"/>
        </w:rPr>
        <w:t>0</w:t>
      </w:r>
      <w:r w:rsidR="00E777CF" w:rsidRPr="006C6484">
        <w:rPr>
          <w:i/>
        </w:rPr>
        <w:t>B</w:t>
      </w:r>
      <w:r w:rsidR="00E777CF" w:rsidRPr="006C6484">
        <w:rPr>
          <w:i/>
          <w:vertAlign w:val="subscript"/>
        </w:rPr>
        <w:t>1</w:t>
      </w:r>
      <w:r w:rsidR="00E777CF" w:rsidRPr="006C6484">
        <w:t xml:space="preserve"> </w:t>
      </w:r>
      <w:r w:rsidR="004E64F5" w:rsidRPr="006C6484">
        <w:t xml:space="preserve">= </w:t>
      </w:r>
      <w:r w:rsidR="004E64F5" w:rsidRPr="006C6484">
        <w:rPr>
          <w:i/>
        </w:rPr>
        <w:t>B</w:t>
      </w:r>
      <w:r w:rsidR="004E64F5" w:rsidRPr="006C6484">
        <w:rPr>
          <w:i/>
          <w:vertAlign w:val="subscript"/>
        </w:rPr>
        <w:t>1</w:t>
      </w:r>
      <w:r w:rsidR="004E64F5" w:rsidRPr="006C6484">
        <w:rPr>
          <w:i/>
        </w:rPr>
        <w:t>B</w:t>
      </w:r>
      <w:r w:rsidR="004E64F5" w:rsidRPr="006C6484">
        <w:rPr>
          <w:i/>
          <w:vertAlign w:val="subscript"/>
        </w:rPr>
        <w:t>2</w:t>
      </w:r>
      <w:r w:rsidR="004E64F5" w:rsidRPr="006C6484">
        <w:t xml:space="preserve"> = </w:t>
      </w:r>
      <w:r w:rsidR="00F93FD6" w:rsidRPr="006C6484">
        <w:t>1</w:t>
      </w:r>
      <w:r w:rsidR="00124216" w:rsidRPr="006C6484">
        <w:t> </w:t>
      </w:r>
      <w:r w:rsidR="00F93FD6" w:rsidRPr="006C6484">
        <w:t>55</w:t>
      </w:r>
      <w:r w:rsidR="00752C78" w:rsidRPr="006C6484">
        <w:t>6</w:t>
      </w:r>
      <w:r w:rsidR="004E64F5" w:rsidRPr="006C6484">
        <w:t xml:space="preserve"> mm</w:t>
      </w:r>
      <w:r w:rsidR="007408A7" w:rsidRPr="006C6484">
        <w:t> ;</w:t>
      </w:r>
    </w:p>
    <w:p w14:paraId="4DFF9EA1" w14:textId="3DE40BCA" w:rsidR="004E64F5" w:rsidRPr="006C6484" w:rsidRDefault="00727A58" w:rsidP="00170A2F">
      <w:pPr>
        <w:numPr>
          <w:ilvl w:val="0"/>
          <w:numId w:val="9"/>
        </w:numPr>
        <w:spacing w:after="0"/>
      </w:pPr>
      <w:r w:rsidRPr="006C6484">
        <w:t>l</w:t>
      </w:r>
      <w:r w:rsidR="004E64F5" w:rsidRPr="006C6484">
        <w:t xml:space="preserve">argeur : </w:t>
      </w:r>
      <w:r w:rsidR="004E64F5" w:rsidRPr="006C6484">
        <w:rPr>
          <w:i/>
        </w:rPr>
        <w:t>l</w:t>
      </w:r>
      <w:r w:rsidR="004E64F5" w:rsidRPr="006C6484">
        <w:t xml:space="preserve"> = </w:t>
      </w:r>
      <w:r w:rsidR="004E64F5" w:rsidRPr="006C6484">
        <w:rPr>
          <w:i/>
        </w:rPr>
        <w:t>B</w:t>
      </w:r>
      <w:r w:rsidR="004E64F5" w:rsidRPr="006C6484">
        <w:rPr>
          <w:i/>
          <w:vertAlign w:val="subscript"/>
        </w:rPr>
        <w:t>2</w:t>
      </w:r>
      <w:r w:rsidR="004E64F5" w:rsidRPr="006C6484">
        <w:rPr>
          <w:i/>
        </w:rPr>
        <w:t>C</w:t>
      </w:r>
      <w:r w:rsidR="004E64F5" w:rsidRPr="006C6484">
        <w:rPr>
          <w:i/>
          <w:vertAlign w:val="subscript"/>
        </w:rPr>
        <w:t>2</w:t>
      </w:r>
      <w:r w:rsidR="004E64F5" w:rsidRPr="006C6484">
        <w:t xml:space="preserve"> = </w:t>
      </w:r>
      <w:r w:rsidR="004E64F5" w:rsidRPr="006C6484">
        <w:rPr>
          <w:i/>
        </w:rPr>
        <w:t>C</w:t>
      </w:r>
      <w:r w:rsidR="004E64F5" w:rsidRPr="006C6484">
        <w:rPr>
          <w:i/>
          <w:vertAlign w:val="subscript"/>
        </w:rPr>
        <w:t>2</w:t>
      </w:r>
      <w:r w:rsidR="004E64F5" w:rsidRPr="006C6484">
        <w:rPr>
          <w:i/>
        </w:rPr>
        <w:t>D</w:t>
      </w:r>
      <w:r w:rsidR="004E64F5" w:rsidRPr="006C6484">
        <w:rPr>
          <w:i/>
          <w:vertAlign w:val="subscript"/>
        </w:rPr>
        <w:t>2</w:t>
      </w:r>
      <w:r w:rsidR="004E64F5" w:rsidRPr="006C6484">
        <w:t xml:space="preserve"> </w:t>
      </w:r>
      <w:r w:rsidR="00F93FD6" w:rsidRPr="006C6484">
        <w:t xml:space="preserve">= </w:t>
      </w:r>
      <w:r w:rsidR="003A2E36" w:rsidRPr="006C6484">
        <w:rPr>
          <w:i/>
        </w:rPr>
        <w:t>B</w:t>
      </w:r>
      <w:r w:rsidR="003A2E36" w:rsidRPr="006C6484">
        <w:rPr>
          <w:i/>
          <w:vertAlign w:val="subscript"/>
        </w:rPr>
        <w:t>0</w:t>
      </w:r>
      <w:r w:rsidR="003A2E36" w:rsidRPr="006C6484">
        <w:rPr>
          <w:i/>
        </w:rPr>
        <w:t>C</w:t>
      </w:r>
      <w:r w:rsidR="003A2E36" w:rsidRPr="006C6484">
        <w:rPr>
          <w:i/>
          <w:vertAlign w:val="subscript"/>
        </w:rPr>
        <w:t>0</w:t>
      </w:r>
      <w:r w:rsidR="0016694F" w:rsidRPr="006C6484">
        <w:rPr>
          <w:i/>
        </w:rPr>
        <w:t xml:space="preserve"> </w:t>
      </w:r>
      <w:r w:rsidR="003A2E36" w:rsidRPr="006C6484">
        <w:t xml:space="preserve">= </w:t>
      </w:r>
      <w:r w:rsidR="00F91BE9" w:rsidRPr="006C6484">
        <w:t>2</w:t>
      </w:r>
      <w:r w:rsidR="00124216" w:rsidRPr="006C6484">
        <w:t> </w:t>
      </w:r>
      <w:r w:rsidR="00F91BE9" w:rsidRPr="006C6484">
        <w:t>766</w:t>
      </w:r>
      <w:r w:rsidR="008B6B98" w:rsidRPr="006C6484">
        <w:t xml:space="preserve"> </w:t>
      </w:r>
      <w:r w:rsidR="004E64F5" w:rsidRPr="006C6484">
        <w:t>mm</w:t>
      </w:r>
      <w:r w:rsidRPr="006C6484">
        <w:t>.</w:t>
      </w:r>
    </w:p>
    <w:p w14:paraId="62756951" w14:textId="77777777" w:rsidR="00CE0927" w:rsidRPr="00B60AD4" w:rsidRDefault="00563BF7" w:rsidP="00CE0927">
      <w:pPr>
        <w:spacing w:before="240" w:after="0"/>
        <w:ind w:left="284"/>
      </w:pPr>
      <w:r w:rsidRPr="00B60AD4">
        <w:t xml:space="preserve">Les différents points se projettent sur l’écran aux points suivants : </w:t>
      </w:r>
      <w:r w:rsidRPr="00B60AD4">
        <w:rPr>
          <w:i/>
        </w:rPr>
        <w:t>B</w:t>
      </w:r>
      <w:r w:rsidRPr="00B60AD4">
        <w:rPr>
          <w:i/>
          <w:vertAlign w:val="subscript"/>
        </w:rPr>
        <w:t>i</w:t>
      </w:r>
      <w:r w:rsidRPr="00B60AD4">
        <w:t xml:space="preserve"> se projette en </w:t>
      </w:r>
      <w:r w:rsidRPr="00B60AD4">
        <w:rPr>
          <w:i/>
        </w:rPr>
        <w:t>B</w:t>
      </w:r>
      <w:r w:rsidRPr="00B60AD4">
        <w:rPr>
          <w:i/>
          <w:vertAlign w:val="subscript"/>
        </w:rPr>
        <w:t>i</w:t>
      </w:r>
      <w:r w:rsidR="0038706D" w:rsidRPr="00B60AD4">
        <w:rPr>
          <w:i/>
          <w:vertAlign w:val="superscript"/>
        </w:rPr>
        <w:t>’</w:t>
      </w:r>
      <w:r w:rsidRPr="00B60AD4">
        <w:t xml:space="preserve">, </w:t>
      </w:r>
      <w:r w:rsidRPr="00B60AD4">
        <w:rPr>
          <w:i/>
        </w:rPr>
        <w:t>C</w:t>
      </w:r>
      <w:r w:rsidRPr="00B60AD4">
        <w:rPr>
          <w:i/>
          <w:vertAlign w:val="subscript"/>
        </w:rPr>
        <w:t>i</w:t>
      </w:r>
      <w:r w:rsidRPr="00B60AD4">
        <w:t xml:space="preserve"> se projette en </w:t>
      </w:r>
      <w:r w:rsidRPr="00B60AD4">
        <w:rPr>
          <w:i/>
        </w:rPr>
        <w:t>C</w:t>
      </w:r>
      <w:r w:rsidRPr="00B60AD4">
        <w:rPr>
          <w:i/>
          <w:vertAlign w:val="subscript"/>
        </w:rPr>
        <w:t>i</w:t>
      </w:r>
      <w:r w:rsidR="0038706D" w:rsidRPr="00B60AD4">
        <w:rPr>
          <w:i/>
          <w:vertAlign w:val="superscript"/>
        </w:rPr>
        <w:t>’</w:t>
      </w:r>
      <w:r w:rsidRPr="00B60AD4">
        <w:t xml:space="preserve"> et </w:t>
      </w:r>
      <w:r w:rsidR="0038706D" w:rsidRPr="00B60AD4">
        <w:rPr>
          <w:i/>
        </w:rPr>
        <w:t>D</w:t>
      </w:r>
      <w:r w:rsidRPr="00B60AD4">
        <w:rPr>
          <w:i/>
          <w:vertAlign w:val="subscript"/>
        </w:rPr>
        <w:t>i</w:t>
      </w:r>
      <w:r w:rsidRPr="00B60AD4">
        <w:t xml:space="preserve"> se projette en </w:t>
      </w:r>
      <w:r w:rsidR="0038706D" w:rsidRPr="00B60AD4">
        <w:rPr>
          <w:i/>
        </w:rPr>
        <w:t>D</w:t>
      </w:r>
      <w:r w:rsidRPr="00B60AD4">
        <w:rPr>
          <w:i/>
          <w:vertAlign w:val="subscript"/>
        </w:rPr>
        <w:t>i</w:t>
      </w:r>
      <w:r w:rsidR="0038706D" w:rsidRPr="00B60AD4">
        <w:rPr>
          <w:i/>
          <w:vertAlign w:val="superscript"/>
        </w:rPr>
        <w:t>’</w:t>
      </w:r>
      <w:r w:rsidRPr="00B60AD4">
        <w:t>.</w:t>
      </w:r>
    </w:p>
    <w:p w14:paraId="4D5638AB" w14:textId="77777777" w:rsidR="00DB312C" w:rsidRDefault="00F33456" w:rsidP="002D54F7">
      <w:pPr>
        <w:spacing w:before="240" w:after="0"/>
        <w:ind w:left="284"/>
        <w:jc w:val="center"/>
        <w:rPr>
          <w:b/>
        </w:rPr>
      </w:pPr>
      <w:r>
        <w:rPr>
          <w:noProof/>
          <w:lang w:eastAsia="fr-FR"/>
        </w:rPr>
        <mc:AlternateContent>
          <mc:Choice Requires="wpg">
            <w:drawing>
              <wp:inline distT="0" distB="0" distL="0" distR="0" wp14:anchorId="4DCCE63E" wp14:editId="558AE761">
                <wp:extent cx="5676904" cy="3429000"/>
                <wp:effectExtent l="0" t="0" r="19050" b="0"/>
                <wp:docPr id="2188" name="Groupe 2188"/>
                <wp:cNvGraphicFramePr/>
                <a:graphic xmlns:a="http://schemas.openxmlformats.org/drawingml/2006/main">
                  <a:graphicData uri="http://schemas.microsoft.com/office/word/2010/wordprocessingGroup">
                    <wpg:wgp>
                      <wpg:cNvGrpSpPr/>
                      <wpg:grpSpPr>
                        <a:xfrm>
                          <a:off x="0" y="0"/>
                          <a:ext cx="5676904" cy="3429000"/>
                          <a:chOff x="1266825" y="1028700"/>
                          <a:chExt cx="5676918" cy="3429000"/>
                        </a:xfrm>
                      </wpg:grpSpPr>
                      <wpg:grpSp>
                        <wpg:cNvPr id="2189" name="Groupe 2189"/>
                        <wpg:cNvGrpSpPr/>
                        <wpg:grpSpPr>
                          <a:xfrm>
                            <a:off x="1266825" y="1028700"/>
                            <a:ext cx="5676918" cy="3429000"/>
                            <a:chOff x="0" y="0"/>
                            <a:chExt cx="5676918" cy="3429000"/>
                          </a:xfrm>
                        </wpg:grpSpPr>
                        <wpg:grpSp>
                          <wpg:cNvPr id="2190" name="Groupe 2190"/>
                          <wpg:cNvGrpSpPr/>
                          <wpg:grpSpPr>
                            <a:xfrm>
                              <a:off x="323850" y="180975"/>
                              <a:ext cx="3924425" cy="2933700"/>
                              <a:chOff x="0" y="0"/>
                              <a:chExt cx="4319905" cy="3228975"/>
                            </a:xfrm>
                          </wpg:grpSpPr>
                          <wps:wsp>
                            <wps:cNvPr id="2191" name="AutoShape 7"/>
                            <wps:cNvCnPr>
                              <a:cxnSpLocks noChangeShapeType="1"/>
                            </wps:cNvCnPr>
                            <wps:spPr bwMode="auto">
                              <a:xfrm flipV="1">
                                <a:off x="28575" y="200025"/>
                                <a:ext cx="4291330" cy="214630"/>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g:grpSp>
                            <wpg:cNvPr id="2192" name="Groupe 2192"/>
                            <wpg:cNvGrpSpPr/>
                            <wpg:grpSpPr>
                              <a:xfrm>
                                <a:off x="0" y="0"/>
                                <a:ext cx="4319270" cy="3228975"/>
                                <a:chOff x="0" y="0"/>
                                <a:chExt cx="4319270" cy="3228975"/>
                              </a:xfrm>
                            </wpg:grpSpPr>
                            <wps:wsp>
                              <wps:cNvPr id="2193" name="Rectangle 4"/>
                              <wps:cNvSpPr>
                                <a:spLocks noChangeArrowheads="1"/>
                              </wps:cNvSpPr>
                              <wps:spPr bwMode="auto">
                                <a:xfrm>
                                  <a:off x="3305175" y="266700"/>
                                  <a:ext cx="90805" cy="29527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94" name="AutoShape 5"/>
                              <wps:cNvCnPr>
                                <a:cxnSpLocks noChangeShapeType="1"/>
                              </wps:cNvCnPr>
                              <wps:spPr bwMode="auto">
                                <a:xfrm>
                                  <a:off x="0" y="3219450"/>
                                  <a:ext cx="380047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195" name="AutoShape 6"/>
                              <wps:cNvCnPr>
                                <a:cxnSpLocks noChangeShapeType="1"/>
                              </wps:cNvCnPr>
                              <wps:spPr bwMode="auto">
                                <a:xfrm flipV="1">
                                  <a:off x="9525" y="0"/>
                                  <a:ext cx="0" cy="32289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196" name="AutoShape 8"/>
                              <wps:cNvCnPr>
                                <a:cxnSpLocks noChangeShapeType="1"/>
                              </wps:cNvCnPr>
                              <wps:spPr bwMode="auto">
                                <a:xfrm>
                                  <a:off x="9525" y="419100"/>
                                  <a:ext cx="3800475" cy="1276985"/>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2197" name="AutoShape 9"/>
                              <wps:cNvCnPr>
                                <a:cxnSpLocks noChangeShapeType="1"/>
                              </wps:cNvCnPr>
                              <wps:spPr bwMode="auto">
                                <a:xfrm>
                                  <a:off x="19050" y="419100"/>
                                  <a:ext cx="3286125" cy="2781935"/>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2198" name="AutoShape 10"/>
                              <wps:cNvCnPr>
                                <a:cxnSpLocks noChangeShapeType="1"/>
                              </wps:cNvCnPr>
                              <wps:spPr bwMode="auto">
                                <a:xfrm flipH="1">
                                  <a:off x="2733675" y="246692"/>
                                  <a:ext cx="842645" cy="2466339"/>
                                </a:xfrm>
                                <a:prstGeom prst="straightConnector1">
                                  <a:avLst/>
                                </a:prstGeom>
                                <a:noFill/>
                                <a:ln w="190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wps:wsp>
                              <wps:cNvPr id="2199" name="AutoShape 11"/>
                              <wps:cNvCnPr>
                                <a:cxnSpLocks noChangeShapeType="1"/>
                              </wps:cNvCnPr>
                              <wps:spPr bwMode="auto">
                                <a:xfrm flipH="1">
                                  <a:off x="2514600" y="276225"/>
                                  <a:ext cx="785495" cy="2261870"/>
                                </a:xfrm>
                                <a:prstGeom prst="straightConnector1">
                                  <a:avLst/>
                                </a:prstGeom>
                                <a:noFill/>
                                <a:ln w="19050" cmpd="sng">
                                  <a:solidFill>
                                    <a:srgbClr val="FF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2200" name="Arc 12"/>
                              <wps:cNvSpPr>
                                <a:spLocks/>
                              </wps:cNvSpPr>
                              <wps:spPr bwMode="auto">
                                <a:xfrm flipV="1">
                                  <a:off x="9525" y="361950"/>
                                  <a:ext cx="1160145" cy="416560"/>
                                </a:xfrm>
                                <a:custGeom>
                                  <a:avLst/>
                                  <a:gdLst>
                                    <a:gd name="G0" fmla="+- 0 0 0"/>
                                    <a:gd name="G1" fmla="+- 7748 0 0"/>
                                    <a:gd name="G2" fmla="+- 21600 0 0"/>
                                    <a:gd name="T0" fmla="*/ 20163 w 21569"/>
                                    <a:gd name="T1" fmla="*/ 0 h 7748"/>
                                    <a:gd name="T2" fmla="*/ 21569 w 21569"/>
                                    <a:gd name="T3" fmla="*/ 6588 h 7748"/>
                                    <a:gd name="T4" fmla="*/ 0 w 21569"/>
                                    <a:gd name="T5" fmla="*/ 7748 h 7748"/>
                                  </a:gdLst>
                                  <a:ahLst/>
                                  <a:cxnLst>
                                    <a:cxn ang="0">
                                      <a:pos x="T0" y="T1"/>
                                    </a:cxn>
                                    <a:cxn ang="0">
                                      <a:pos x="T2" y="T3"/>
                                    </a:cxn>
                                    <a:cxn ang="0">
                                      <a:pos x="T4" y="T5"/>
                                    </a:cxn>
                                  </a:cxnLst>
                                  <a:rect l="0" t="0" r="r" b="b"/>
                                  <a:pathLst>
                                    <a:path w="21569" h="7748" fill="none" extrusionOk="0">
                                      <a:moveTo>
                                        <a:pt x="20162" y="0"/>
                                      </a:moveTo>
                                      <a:cubicBezTo>
                                        <a:pt x="20972" y="2109"/>
                                        <a:pt x="21447" y="4332"/>
                                        <a:pt x="21568" y="6588"/>
                                      </a:cubicBezTo>
                                    </a:path>
                                    <a:path w="21569" h="7748" stroke="0" extrusionOk="0">
                                      <a:moveTo>
                                        <a:pt x="20162" y="0"/>
                                      </a:moveTo>
                                      <a:cubicBezTo>
                                        <a:pt x="20972" y="2109"/>
                                        <a:pt x="21447" y="4332"/>
                                        <a:pt x="21568" y="6588"/>
                                      </a:cubicBezTo>
                                      <a:lnTo>
                                        <a:pt x="0" y="7748"/>
                                      </a:lnTo>
                                      <a:close/>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1" name="AutoShape 13"/>
                              <wps:cNvCnPr>
                                <a:cxnSpLocks noChangeShapeType="1"/>
                              </wps:cNvCnPr>
                              <wps:spPr bwMode="auto">
                                <a:xfrm>
                                  <a:off x="9525" y="419100"/>
                                  <a:ext cx="3300095" cy="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2202" name="Arc 14"/>
                              <wps:cNvSpPr>
                                <a:spLocks/>
                              </wps:cNvSpPr>
                              <wps:spPr bwMode="auto">
                                <a:xfrm flipV="1">
                                  <a:off x="28575" y="323850"/>
                                  <a:ext cx="1960245" cy="730250"/>
                                </a:xfrm>
                                <a:custGeom>
                                  <a:avLst/>
                                  <a:gdLst>
                                    <a:gd name="G0" fmla="+- 0 0 0"/>
                                    <a:gd name="G1" fmla="+- 7748 0 0"/>
                                    <a:gd name="G2" fmla="+- 21600 0 0"/>
                                    <a:gd name="T0" fmla="*/ 20163 w 21600"/>
                                    <a:gd name="T1" fmla="*/ 0 h 8052"/>
                                    <a:gd name="T2" fmla="*/ 21598 w 21600"/>
                                    <a:gd name="T3" fmla="*/ 8052 h 8052"/>
                                    <a:gd name="T4" fmla="*/ 0 w 21600"/>
                                    <a:gd name="T5" fmla="*/ 7748 h 8052"/>
                                  </a:gdLst>
                                  <a:ahLst/>
                                  <a:cxnLst>
                                    <a:cxn ang="0">
                                      <a:pos x="T0" y="T1"/>
                                    </a:cxn>
                                    <a:cxn ang="0">
                                      <a:pos x="T2" y="T3"/>
                                    </a:cxn>
                                    <a:cxn ang="0">
                                      <a:pos x="T4" y="T5"/>
                                    </a:cxn>
                                  </a:cxnLst>
                                  <a:rect l="0" t="0" r="r" b="b"/>
                                  <a:pathLst>
                                    <a:path w="21600" h="8052" fill="none" extrusionOk="0">
                                      <a:moveTo>
                                        <a:pt x="20162" y="0"/>
                                      </a:moveTo>
                                      <a:cubicBezTo>
                                        <a:pt x="21112" y="2472"/>
                                        <a:pt x="21600" y="5099"/>
                                        <a:pt x="21600" y="7748"/>
                                      </a:cubicBezTo>
                                      <a:cubicBezTo>
                                        <a:pt x="21600" y="7849"/>
                                        <a:pt x="21599" y="7950"/>
                                        <a:pt x="21597" y="8051"/>
                                      </a:cubicBezTo>
                                    </a:path>
                                    <a:path w="21600" h="8052" stroke="0" extrusionOk="0">
                                      <a:moveTo>
                                        <a:pt x="20162" y="0"/>
                                      </a:moveTo>
                                      <a:cubicBezTo>
                                        <a:pt x="21112" y="2472"/>
                                        <a:pt x="21600" y="5099"/>
                                        <a:pt x="21600" y="7748"/>
                                      </a:cubicBezTo>
                                      <a:cubicBezTo>
                                        <a:pt x="21600" y="7849"/>
                                        <a:pt x="21599" y="7950"/>
                                        <a:pt x="21597" y="8051"/>
                                      </a:cubicBezTo>
                                      <a:lnTo>
                                        <a:pt x="0" y="7748"/>
                                      </a:lnTo>
                                      <a:close/>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3" name="AutoShape 15"/>
                              <wps:cNvCnPr>
                                <a:cxnSpLocks noChangeShapeType="1"/>
                              </wps:cNvCnPr>
                              <wps:spPr bwMode="auto">
                                <a:xfrm flipH="1">
                                  <a:off x="3295650" y="200025"/>
                                  <a:ext cx="1023620" cy="3009265"/>
                                </a:xfrm>
                                <a:prstGeom prst="straightConnector1">
                                  <a:avLst/>
                                </a:prstGeom>
                                <a:noFill/>
                                <a:ln w="19050" cmpd="sng">
                                  <a:solidFill>
                                    <a:srgbClr val="00B050"/>
                                  </a:solidFill>
                                  <a:round/>
                                  <a:headEnd type="none" w="med" len="med"/>
                                  <a:tailEnd type="none" w="med" len="med"/>
                                </a:ln>
                                <a:extLst>
                                  <a:ext uri="{909E8E84-426E-40DD-AFC4-6F175D3DCCD1}">
                                    <a14:hiddenFill xmlns:a14="http://schemas.microsoft.com/office/drawing/2010/main">
                                      <a:noFill/>
                                    </a14:hiddenFill>
                                  </a:ext>
                                </a:extLst>
                              </wps:spPr>
                              <wps:bodyPr/>
                            </wps:wsp>
                            <wps:wsp>
                              <wps:cNvPr id="814" name="Arc 14"/>
                              <wps:cNvSpPr>
                                <a:spLocks/>
                              </wps:cNvSpPr>
                              <wps:spPr bwMode="auto">
                                <a:xfrm rot="1199947" flipV="1">
                                  <a:off x="31720" y="666526"/>
                                  <a:ext cx="1410944" cy="572018"/>
                                </a:xfrm>
                                <a:custGeom>
                                  <a:avLst/>
                                  <a:gdLst>
                                    <a:gd name="G0" fmla="+- 0 0 0"/>
                                    <a:gd name="G1" fmla="+- 7748 0 0"/>
                                    <a:gd name="G2" fmla="+- 21600 0 0"/>
                                    <a:gd name="T0" fmla="*/ 20163 w 21600"/>
                                    <a:gd name="T1" fmla="*/ 0 h 8052"/>
                                    <a:gd name="T2" fmla="*/ 21598 w 21600"/>
                                    <a:gd name="T3" fmla="*/ 8052 h 8052"/>
                                    <a:gd name="T4" fmla="*/ 0 w 21600"/>
                                    <a:gd name="T5" fmla="*/ 7748 h 8052"/>
                                  </a:gdLst>
                                  <a:ahLst/>
                                  <a:cxnLst>
                                    <a:cxn ang="0">
                                      <a:pos x="T0" y="T1"/>
                                    </a:cxn>
                                    <a:cxn ang="0">
                                      <a:pos x="T2" y="T3"/>
                                    </a:cxn>
                                    <a:cxn ang="0">
                                      <a:pos x="T4" y="T5"/>
                                    </a:cxn>
                                  </a:cxnLst>
                                  <a:rect l="0" t="0" r="r" b="b"/>
                                  <a:pathLst>
                                    <a:path w="21600" h="8052" fill="none" extrusionOk="0">
                                      <a:moveTo>
                                        <a:pt x="20162" y="0"/>
                                      </a:moveTo>
                                      <a:cubicBezTo>
                                        <a:pt x="21112" y="2472"/>
                                        <a:pt x="21600" y="5099"/>
                                        <a:pt x="21600" y="7748"/>
                                      </a:cubicBezTo>
                                      <a:cubicBezTo>
                                        <a:pt x="21600" y="7849"/>
                                        <a:pt x="21599" y="7950"/>
                                        <a:pt x="21597" y="8051"/>
                                      </a:cubicBezTo>
                                    </a:path>
                                    <a:path w="21600" h="8052" stroke="0" extrusionOk="0">
                                      <a:moveTo>
                                        <a:pt x="20162" y="0"/>
                                      </a:moveTo>
                                      <a:cubicBezTo>
                                        <a:pt x="21112" y="2472"/>
                                        <a:pt x="21600" y="5099"/>
                                        <a:pt x="21600" y="7748"/>
                                      </a:cubicBezTo>
                                      <a:cubicBezTo>
                                        <a:pt x="21600" y="7849"/>
                                        <a:pt x="21599" y="7950"/>
                                        <a:pt x="21597" y="8051"/>
                                      </a:cubicBezTo>
                                      <a:lnTo>
                                        <a:pt x="0" y="7748"/>
                                      </a:lnTo>
                                      <a:close/>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204" name="Zone de texte 2"/>
                          <wps:cNvSpPr txBox="1">
                            <a:spLocks noChangeArrowheads="1"/>
                          </wps:cNvSpPr>
                          <wps:spPr bwMode="auto">
                            <a:xfrm>
                              <a:off x="2543175" y="2600325"/>
                              <a:ext cx="44005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153F5" w14:textId="77777777" w:rsidR="00422873" w:rsidRPr="00BB5AC6" w:rsidRDefault="00422873" w:rsidP="00F33456">
                                <w:pPr>
                                  <w:rPr>
                                    <w:rFonts w:cs="Arial"/>
                                    <w:b/>
                                    <w:i/>
                                    <w:color w:val="0000FF"/>
                                    <w:szCs w:val="24"/>
                                    <w:vertAlign w:val="subscript"/>
                                  </w:rPr>
                                </w:pPr>
                                <w:r w:rsidRPr="00BB5AC6">
                                  <w:rPr>
                                    <w:rFonts w:cs="Arial"/>
                                    <w:b/>
                                    <w:i/>
                                    <w:color w:val="0000FF"/>
                                    <w:szCs w:val="24"/>
                                  </w:rPr>
                                  <w:t>C</w:t>
                                </w:r>
                                <w:r w:rsidRPr="00BB5AC6">
                                  <w:rPr>
                                    <w:rFonts w:cs="Arial"/>
                                    <w:b/>
                                    <w:i/>
                                    <w:color w:val="0000FF"/>
                                    <w:szCs w:val="24"/>
                                    <w:vertAlign w:val="subscript"/>
                                  </w:rPr>
                                  <w:t>0</w:t>
                                </w:r>
                              </w:p>
                            </w:txbxContent>
                          </wps:txbx>
                          <wps:bodyPr rot="0" vert="horz" wrap="square" lIns="91440" tIns="45720" rIns="91440" bIns="45720" anchor="t" anchorCtr="0" upright="1">
                            <a:noAutofit/>
                          </wps:bodyPr>
                        </wps:wsp>
                        <wps:wsp>
                          <wps:cNvPr id="2205" name="Zone de texte 2"/>
                          <wps:cNvSpPr txBox="1">
                            <a:spLocks noChangeArrowheads="1"/>
                          </wps:cNvSpPr>
                          <wps:spPr bwMode="auto">
                            <a:xfrm>
                              <a:off x="2952750" y="1200150"/>
                              <a:ext cx="44005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57B70" w14:textId="77777777" w:rsidR="00422873" w:rsidRPr="00BB5AC6" w:rsidRDefault="00422873" w:rsidP="00F33456">
                                <w:pPr>
                                  <w:rPr>
                                    <w:rFonts w:cs="Arial"/>
                                    <w:b/>
                                    <w:i/>
                                    <w:color w:val="0000FF"/>
                                    <w:szCs w:val="24"/>
                                    <w:vertAlign w:val="subscript"/>
                                  </w:rPr>
                                </w:pPr>
                                <w:r w:rsidRPr="00BB5AC6">
                                  <w:rPr>
                                    <w:rFonts w:cs="Arial"/>
                                    <w:b/>
                                    <w:i/>
                                    <w:color w:val="0000FF"/>
                                    <w:szCs w:val="24"/>
                                  </w:rPr>
                                  <w:t>C</w:t>
                                </w:r>
                                <w:r w:rsidRPr="00BB5AC6">
                                  <w:rPr>
                                    <w:rFonts w:cs="Arial"/>
                                    <w:b/>
                                    <w:i/>
                                    <w:color w:val="0000FF"/>
                                    <w:szCs w:val="24"/>
                                    <w:vertAlign w:val="subscript"/>
                                  </w:rPr>
                                  <w:t>1</w:t>
                                </w:r>
                              </w:p>
                            </w:txbxContent>
                          </wps:txbx>
                          <wps:bodyPr rot="0" vert="horz" wrap="square" lIns="91440" tIns="45720" rIns="91440" bIns="45720" anchor="t" anchorCtr="0" upright="1">
                            <a:noAutofit/>
                          </wps:bodyPr>
                        </wps:wsp>
                        <wps:wsp>
                          <wps:cNvPr id="2206" name="Zone de texte 2"/>
                          <wps:cNvSpPr txBox="1">
                            <a:spLocks noChangeArrowheads="1"/>
                          </wps:cNvSpPr>
                          <wps:spPr bwMode="auto">
                            <a:xfrm>
                              <a:off x="3390900" y="114300"/>
                              <a:ext cx="44005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801946" w14:textId="77777777" w:rsidR="00422873" w:rsidRPr="00BB5AC6" w:rsidRDefault="00422873" w:rsidP="00F33456">
                                <w:pPr>
                                  <w:rPr>
                                    <w:rFonts w:cs="Arial"/>
                                    <w:b/>
                                    <w:i/>
                                    <w:color w:val="0000FF"/>
                                    <w:szCs w:val="24"/>
                                    <w:vertAlign w:val="subscript"/>
                                  </w:rPr>
                                </w:pPr>
                                <w:r w:rsidRPr="00BB5AC6">
                                  <w:rPr>
                                    <w:rFonts w:cs="Arial"/>
                                    <w:b/>
                                    <w:i/>
                                    <w:color w:val="0000FF"/>
                                    <w:szCs w:val="24"/>
                                  </w:rPr>
                                  <w:t>C</w:t>
                                </w:r>
                                <w:r w:rsidRPr="00BB5AC6">
                                  <w:rPr>
                                    <w:rFonts w:cs="Arial"/>
                                    <w:b/>
                                    <w:i/>
                                    <w:color w:val="0000FF"/>
                                    <w:szCs w:val="24"/>
                                    <w:vertAlign w:val="subscript"/>
                                  </w:rPr>
                                  <w:t>2</w:t>
                                </w:r>
                              </w:p>
                            </w:txbxContent>
                          </wps:txbx>
                          <wps:bodyPr rot="0" vert="horz" wrap="square" lIns="91440" tIns="45720" rIns="91440" bIns="45720" anchor="t" anchorCtr="0" upright="1">
                            <a:noAutofit/>
                          </wps:bodyPr>
                        </wps:wsp>
                        <wps:wsp>
                          <wps:cNvPr id="2207" name="Zone de texte 2"/>
                          <wps:cNvSpPr txBox="1">
                            <a:spLocks noChangeArrowheads="1"/>
                          </wps:cNvSpPr>
                          <wps:spPr bwMode="auto">
                            <a:xfrm>
                              <a:off x="3105150" y="3152775"/>
                              <a:ext cx="44005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9D9C2" w14:textId="77777777" w:rsidR="00422873" w:rsidRPr="00BB5AC6" w:rsidRDefault="00422873" w:rsidP="00F33456">
                                <w:pPr>
                                  <w:rPr>
                                    <w:rFonts w:cs="Arial"/>
                                    <w:b/>
                                    <w:i/>
                                    <w:color w:val="00B050"/>
                                    <w:szCs w:val="24"/>
                                  </w:rPr>
                                </w:pPr>
                                <w:r w:rsidRPr="00BB5AC6">
                                  <w:rPr>
                                    <w:rFonts w:cs="Arial"/>
                                    <w:b/>
                                    <w:i/>
                                    <w:color w:val="00B050"/>
                                    <w:szCs w:val="24"/>
                                  </w:rPr>
                                  <w:t>C</w:t>
                                </w:r>
                                <w:r w:rsidRPr="00BB5AC6">
                                  <w:rPr>
                                    <w:rFonts w:cs="Arial"/>
                                    <w:b/>
                                    <w:i/>
                                    <w:color w:val="00B050"/>
                                    <w:szCs w:val="24"/>
                                    <w:vertAlign w:val="subscript"/>
                                  </w:rPr>
                                  <w:t>0</w:t>
                                </w:r>
                                <w:r w:rsidRPr="00BB5AC6">
                                  <w:rPr>
                                    <w:rFonts w:cs="Arial"/>
                                    <w:b/>
                                    <w:i/>
                                    <w:color w:val="00B050"/>
                                    <w:szCs w:val="24"/>
                                  </w:rPr>
                                  <w:t>’</w:t>
                                </w:r>
                              </w:p>
                            </w:txbxContent>
                          </wps:txbx>
                          <wps:bodyPr rot="0" vert="horz" wrap="square" lIns="91440" tIns="45720" rIns="91440" bIns="45720" anchor="t" anchorCtr="0" upright="1">
                            <a:noAutofit/>
                          </wps:bodyPr>
                        </wps:wsp>
                        <wps:wsp>
                          <wps:cNvPr id="2208" name="Zone de texte 2"/>
                          <wps:cNvSpPr txBox="1">
                            <a:spLocks noChangeArrowheads="1"/>
                          </wps:cNvSpPr>
                          <wps:spPr bwMode="auto">
                            <a:xfrm>
                              <a:off x="3371850" y="1352550"/>
                              <a:ext cx="44005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9CDE4" w14:textId="77777777" w:rsidR="00422873" w:rsidRPr="00BB5AC6" w:rsidRDefault="00422873" w:rsidP="00F33456">
                                <w:pPr>
                                  <w:rPr>
                                    <w:rFonts w:cs="Arial"/>
                                    <w:b/>
                                    <w:i/>
                                    <w:szCs w:val="24"/>
                                  </w:rPr>
                                </w:pPr>
                                <w:r w:rsidRPr="00BB5AC6">
                                  <w:rPr>
                                    <w:rFonts w:cs="Arial"/>
                                    <w:b/>
                                    <w:i/>
                                    <w:szCs w:val="24"/>
                                  </w:rPr>
                                  <w:t>C</w:t>
                                </w:r>
                                <w:r w:rsidRPr="00BB5AC6">
                                  <w:rPr>
                                    <w:rFonts w:cs="Arial"/>
                                    <w:b/>
                                    <w:i/>
                                    <w:szCs w:val="24"/>
                                    <w:vertAlign w:val="subscript"/>
                                  </w:rPr>
                                  <w:t>1</w:t>
                                </w:r>
                                <w:r w:rsidRPr="00BB5AC6">
                                  <w:rPr>
                                    <w:rFonts w:cs="Arial"/>
                                    <w:b/>
                                    <w:i/>
                                    <w:szCs w:val="24"/>
                                  </w:rPr>
                                  <w:t>’</w:t>
                                </w:r>
                              </w:p>
                            </w:txbxContent>
                          </wps:txbx>
                          <wps:bodyPr rot="0" vert="horz" wrap="square" lIns="91440" tIns="45720" rIns="91440" bIns="45720" anchor="t" anchorCtr="0" upright="1">
                            <a:noAutofit/>
                          </wps:bodyPr>
                        </wps:wsp>
                        <wps:wsp>
                          <wps:cNvPr id="2209" name="Zone de texte 2"/>
                          <wps:cNvSpPr txBox="1">
                            <a:spLocks noChangeArrowheads="1"/>
                          </wps:cNvSpPr>
                          <wps:spPr bwMode="auto">
                            <a:xfrm>
                              <a:off x="3057525" y="133350"/>
                              <a:ext cx="44005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61F22" w14:textId="77777777" w:rsidR="00422873" w:rsidRPr="00BB5AC6" w:rsidRDefault="00422873" w:rsidP="00F33456">
                                <w:pPr>
                                  <w:rPr>
                                    <w:rFonts w:cs="Arial"/>
                                    <w:b/>
                                    <w:i/>
                                    <w:color w:val="FF0000"/>
                                    <w:szCs w:val="24"/>
                                  </w:rPr>
                                </w:pPr>
                                <w:r w:rsidRPr="00BB5AC6">
                                  <w:rPr>
                                    <w:rFonts w:cs="Arial"/>
                                    <w:b/>
                                    <w:i/>
                                    <w:color w:val="FF0000"/>
                                    <w:szCs w:val="24"/>
                                  </w:rPr>
                                  <w:t>C</w:t>
                                </w:r>
                                <w:r w:rsidRPr="00BB5AC6">
                                  <w:rPr>
                                    <w:rFonts w:cs="Arial"/>
                                    <w:b/>
                                    <w:i/>
                                    <w:color w:val="FF0000"/>
                                    <w:szCs w:val="24"/>
                                    <w:vertAlign w:val="subscript"/>
                                  </w:rPr>
                                  <w:t>2</w:t>
                                </w:r>
                                <w:r w:rsidRPr="00BB5AC6">
                                  <w:rPr>
                                    <w:rFonts w:cs="Arial"/>
                                    <w:b/>
                                    <w:i/>
                                    <w:color w:val="FF0000"/>
                                    <w:szCs w:val="24"/>
                                  </w:rPr>
                                  <w:t>’</w:t>
                                </w:r>
                              </w:p>
                            </w:txbxContent>
                          </wps:txbx>
                          <wps:bodyPr rot="0" vert="horz" wrap="square" lIns="91440" tIns="45720" rIns="91440" bIns="45720" anchor="t" anchorCtr="0" upright="1">
                            <a:noAutofit/>
                          </wps:bodyPr>
                        </wps:wsp>
                        <wps:wsp>
                          <wps:cNvPr id="2210" name="Zone de texte 2"/>
                          <wps:cNvSpPr txBox="1">
                            <a:spLocks noChangeArrowheads="1"/>
                          </wps:cNvSpPr>
                          <wps:spPr bwMode="auto">
                            <a:xfrm>
                              <a:off x="0" y="371475"/>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91ED6" w14:textId="77777777" w:rsidR="00422873" w:rsidRPr="00BB5AC6" w:rsidRDefault="00422873" w:rsidP="00F33456">
                                <w:pPr>
                                  <w:rPr>
                                    <w:rFonts w:cs="Arial"/>
                                    <w:i/>
                                    <w:szCs w:val="24"/>
                                    <w:vertAlign w:val="subscript"/>
                                  </w:rPr>
                                </w:pPr>
                                <w:r w:rsidRPr="00BB5AC6">
                                  <w:rPr>
                                    <w:rFonts w:cs="Arial"/>
                                    <w:i/>
                                    <w:szCs w:val="24"/>
                                  </w:rPr>
                                  <w:t>O</w:t>
                                </w:r>
                                <w:r w:rsidRPr="00BB5AC6">
                                  <w:rPr>
                                    <w:rFonts w:cs="Arial"/>
                                    <w:i/>
                                    <w:szCs w:val="24"/>
                                    <w:vertAlign w:val="subscript"/>
                                  </w:rPr>
                                  <w:t>1</w:t>
                                </w:r>
                              </w:p>
                            </w:txbxContent>
                          </wps:txbx>
                          <wps:bodyPr rot="0" vert="horz" wrap="square" lIns="91440" tIns="45720" rIns="91440" bIns="45720" anchor="t" anchorCtr="0" upright="1">
                            <a:noAutofit/>
                          </wps:bodyPr>
                        </wps:wsp>
                        <wps:wsp>
                          <wps:cNvPr id="2211" name="Zone de texte 2"/>
                          <wps:cNvSpPr txBox="1">
                            <a:spLocks noChangeArrowheads="1"/>
                          </wps:cNvSpPr>
                          <wps:spPr bwMode="auto">
                            <a:xfrm>
                              <a:off x="1333500" y="609600"/>
                              <a:ext cx="68389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CBFCF" w14:textId="77777777" w:rsidR="00422873" w:rsidRPr="006870A9" w:rsidRDefault="00422873" w:rsidP="00F33456">
                                <w:pPr>
                                  <w:rPr>
                                    <w:rFonts w:cs="Arial"/>
                                    <w:szCs w:val="24"/>
                                    <w:vertAlign w:val="subscript"/>
                                  </w:rPr>
                                </w:pPr>
                                <w:r w:rsidRPr="006870A9">
                                  <w:rPr>
                                    <w:rFonts w:cs="Arial"/>
                                    <w:szCs w:val="24"/>
                                  </w:rPr>
                                  <w:t>18,</w:t>
                                </w:r>
                                <w:r>
                                  <w:rPr>
                                    <w:rFonts w:cs="Arial"/>
                                    <w:szCs w:val="24"/>
                                  </w:rPr>
                                  <w:t xml:space="preserve">8 </w:t>
                                </w:r>
                                <w:r w:rsidRPr="006870A9">
                                  <w:rPr>
                                    <w:rFonts w:cs="Arial"/>
                                    <w:szCs w:val="24"/>
                                  </w:rPr>
                                  <w:t>°</w:t>
                                </w:r>
                              </w:p>
                            </w:txbxContent>
                          </wps:txbx>
                          <wps:bodyPr rot="0" vert="horz" wrap="square" lIns="91440" tIns="45720" rIns="91440" bIns="45720" anchor="t" anchorCtr="0" upright="1">
                            <a:noAutofit/>
                          </wps:bodyPr>
                        </wps:wsp>
                        <wps:wsp>
                          <wps:cNvPr id="2212" name="Zone de texte 2"/>
                          <wps:cNvSpPr txBox="1">
                            <a:spLocks noChangeArrowheads="1"/>
                          </wps:cNvSpPr>
                          <wps:spPr bwMode="auto">
                            <a:xfrm>
                              <a:off x="2057400" y="714375"/>
                              <a:ext cx="8648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FB4F3" w14:textId="77777777" w:rsidR="00422873" w:rsidRPr="006870A9" w:rsidRDefault="00422873" w:rsidP="00F33456">
                                <w:pPr>
                                  <w:rPr>
                                    <w:rFonts w:cs="Arial"/>
                                    <w:szCs w:val="24"/>
                                    <w:vertAlign w:val="subscript"/>
                                  </w:rPr>
                                </w:pPr>
                                <w:r>
                                  <w:rPr>
                                    <w:rFonts w:cs="Arial"/>
                                    <w:szCs w:val="24"/>
                                  </w:rPr>
                                  <w:t xml:space="preserve">21,5 </w:t>
                                </w:r>
                                <w:r w:rsidRPr="006870A9">
                                  <w:rPr>
                                    <w:rFonts w:cs="Arial"/>
                                    <w:szCs w:val="24"/>
                                  </w:rPr>
                                  <w:t>°</w:t>
                                </w:r>
                              </w:p>
                            </w:txbxContent>
                          </wps:txbx>
                          <wps:bodyPr rot="0" vert="horz" wrap="square" lIns="91440" tIns="45720" rIns="91440" bIns="45720" anchor="t" anchorCtr="0" upright="1">
                            <a:noAutofit/>
                          </wps:bodyPr>
                        </wps:wsp>
                        <wps:wsp>
                          <wps:cNvPr id="2213" name="Zone de texte 2"/>
                          <wps:cNvSpPr txBox="1">
                            <a:spLocks noChangeArrowheads="1"/>
                          </wps:cNvSpPr>
                          <wps:spPr bwMode="auto">
                            <a:xfrm>
                              <a:off x="2914650" y="542925"/>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A7480" w14:textId="77777777" w:rsidR="00422873" w:rsidRPr="00BB5AC6" w:rsidRDefault="00422873" w:rsidP="00F33456">
                                <w:pPr>
                                  <w:rPr>
                                    <w:rFonts w:cs="Arial"/>
                                    <w:i/>
                                    <w:szCs w:val="24"/>
                                    <w:vertAlign w:val="subscript"/>
                                  </w:rPr>
                                </w:pPr>
                                <w:r w:rsidRPr="00BB5AC6">
                                  <w:rPr>
                                    <w:rFonts w:cs="Arial"/>
                                    <w:i/>
                                    <w:szCs w:val="24"/>
                                  </w:rPr>
                                  <w:t>A</w:t>
                                </w:r>
                                <w:r w:rsidRPr="00BB5AC6">
                                  <w:rPr>
                                    <w:rFonts w:cs="Arial"/>
                                    <w:i/>
                                    <w:szCs w:val="24"/>
                                    <w:vertAlign w:val="subscript"/>
                                  </w:rPr>
                                  <w:t>1</w:t>
                                </w:r>
                              </w:p>
                            </w:txbxContent>
                          </wps:txbx>
                          <wps:bodyPr rot="0" vert="horz" wrap="square" lIns="91440" tIns="45720" rIns="91440" bIns="45720" anchor="t" anchorCtr="0" upright="1">
                            <a:noAutofit/>
                          </wps:bodyPr>
                        </wps:wsp>
                        <wps:wsp>
                          <wps:cNvPr id="2214" name="Zone de texte 2"/>
                          <wps:cNvSpPr txBox="1">
                            <a:spLocks noChangeArrowheads="1"/>
                          </wps:cNvSpPr>
                          <wps:spPr bwMode="auto">
                            <a:xfrm>
                              <a:off x="76200" y="2895600"/>
                              <a:ext cx="56007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F4877" w14:textId="77777777" w:rsidR="00422873" w:rsidRPr="00BB5AC6" w:rsidRDefault="00422873" w:rsidP="00F33456">
                                <w:pPr>
                                  <w:rPr>
                                    <w:rFonts w:cs="Arial"/>
                                    <w:i/>
                                    <w:szCs w:val="24"/>
                                    <w:vertAlign w:val="subscript"/>
                                  </w:rPr>
                                </w:pPr>
                                <w:r w:rsidRPr="00BB5AC6">
                                  <w:rPr>
                                    <w:rFonts w:cs="Arial"/>
                                    <w:i/>
                                    <w:szCs w:val="24"/>
                                  </w:rPr>
                                  <w:t>O</w:t>
                                </w:r>
                              </w:p>
                            </w:txbxContent>
                          </wps:txbx>
                          <wps:bodyPr rot="0" vert="horz" wrap="square" lIns="91440" tIns="45720" rIns="91440" bIns="45720" anchor="t" anchorCtr="0" upright="1">
                            <a:noAutofit/>
                          </wps:bodyPr>
                        </wps:wsp>
                        <wps:wsp>
                          <wps:cNvPr id="2215" name="Zone de texte 2"/>
                          <wps:cNvSpPr txBox="1">
                            <a:spLocks noChangeArrowheads="1"/>
                          </wps:cNvSpPr>
                          <wps:spPr bwMode="auto">
                            <a:xfrm>
                              <a:off x="3743319" y="2819400"/>
                              <a:ext cx="285116"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896E1" w14:textId="77777777" w:rsidR="00422873" w:rsidRPr="006870A9" w:rsidRDefault="00422873" w:rsidP="00F33456">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wps:txbx>
                          <wps:bodyPr rot="0" vert="horz" wrap="none" lIns="91440" tIns="45720" rIns="91440" bIns="45720" anchor="t" anchorCtr="0" upright="1">
                            <a:spAutoFit/>
                          </wps:bodyPr>
                        </wps:wsp>
                        <wps:wsp>
                          <wps:cNvPr id="2222" name="Zone de texte 2"/>
                          <wps:cNvSpPr txBox="1">
                            <a:spLocks noChangeArrowheads="1"/>
                          </wps:cNvSpPr>
                          <wps:spPr bwMode="auto">
                            <a:xfrm>
                              <a:off x="342894" y="0"/>
                              <a:ext cx="285116"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729D9" w14:textId="77777777" w:rsidR="00422873" w:rsidRPr="006870A9" w:rsidRDefault="00422873" w:rsidP="00F33456">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wps:txbx>
                          <wps:bodyPr rot="0" vert="horz" wrap="none" lIns="91440" tIns="45720" rIns="91440" bIns="45720" anchor="t" anchorCtr="0" upright="1">
                            <a:spAutoFit/>
                          </wps:bodyPr>
                        </wps:wsp>
                        <wps:wsp>
                          <wps:cNvPr id="2230" name="Zone de texte 2"/>
                          <wps:cNvSpPr txBox="1">
                            <a:spLocks noChangeArrowheads="1"/>
                          </wps:cNvSpPr>
                          <wps:spPr bwMode="auto">
                            <a:xfrm>
                              <a:off x="2676525" y="1104900"/>
                              <a:ext cx="419100" cy="333375"/>
                            </a:xfrm>
                            <a:prstGeom prst="rect">
                              <a:avLst/>
                            </a:prstGeom>
                            <a:noFill/>
                            <a:ln w="9525">
                              <a:noFill/>
                              <a:miter lim="800000"/>
                              <a:headEnd/>
                              <a:tailEnd/>
                            </a:ln>
                          </wps:spPr>
                          <wps:txbx>
                            <w:txbxContent>
                              <w:p w14:paraId="2AE574CB" w14:textId="77777777" w:rsidR="00422873" w:rsidRPr="00BB5AC6" w:rsidRDefault="00422873" w:rsidP="00F33456">
                                <w:pPr>
                                  <w:rPr>
                                    <w:rFonts w:cs="Arial"/>
                                    <w:b/>
                                    <w:i/>
                                    <w:color w:val="FF0000"/>
                                    <w:szCs w:val="24"/>
                                  </w:rPr>
                                </w:pPr>
                                <w:r w:rsidRPr="00BB5AC6">
                                  <w:rPr>
                                    <w:rFonts w:cs="Arial"/>
                                    <w:b/>
                                    <w:i/>
                                    <w:color w:val="FF0000"/>
                                    <w:szCs w:val="24"/>
                                  </w:rPr>
                                  <w:t>M</w:t>
                                </w:r>
                                <w:r w:rsidRPr="00BB5AC6">
                                  <w:rPr>
                                    <w:rFonts w:cs="Arial"/>
                                    <w:b/>
                                    <w:i/>
                                    <w:color w:val="FF0000"/>
                                    <w:szCs w:val="24"/>
                                    <w:vertAlign w:val="subscript"/>
                                  </w:rPr>
                                  <w:t>1</w:t>
                                </w:r>
                              </w:p>
                            </w:txbxContent>
                          </wps:txbx>
                          <wps:bodyPr rot="0" vert="horz" wrap="square" lIns="91440" tIns="45720" rIns="91440" bIns="45720" anchor="t" anchorCtr="0">
                            <a:noAutofit/>
                          </wps:bodyPr>
                        </wps:wsp>
                        <wps:wsp>
                          <wps:cNvPr id="2231" name="Zone de texte 2"/>
                          <wps:cNvSpPr txBox="1">
                            <a:spLocks noChangeArrowheads="1"/>
                          </wps:cNvSpPr>
                          <wps:spPr bwMode="auto">
                            <a:xfrm>
                              <a:off x="3733800" y="1485900"/>
                              <a:ext cx="419100" cy="333375"/>
                            </a:xfrm>
                            <a:prstGeom prst="rect">
                              <a:avLst/>
                            </a:prstGeom>
                            <a:noFill/>
                            <a:ln w="9525">
                              <a:noFill/>
                              <a:miter lim="800000"/>
                              <a:headEnd/>
                              <a:tailEnd/>
                            </a:ln>
                          </wps:spPr>
                          <wps:txbx>
                            <w:txbxContent>
                              <w:p w14:paraId="0292C2F5" w14:textId="77777777" w:rsidR="00422873" w:rsidRPr="00BB5AC6" w:rsidRDefault="00422873" w:rsidP="00F33456">
                                <w:pPr>
                                  <w:rPr>
                                    <w:rFonts w:cs="Arial"/>
                                    <w:b/>
                                    <w:i/>
                                    <w:color w:val="00B050"/>
                                    <w:szCs w:val="24"/>
                                  </w:rPr>
                                </w:pPr>
                                <w:r w:rsidRPr="00BB5AC6">
                                  <w:rPr>
                                    <w:rFonts w:cs="Arial"/>
                                    <w:b/>
                                    <w:i/>
                                    <w:color w:val="00B050"/>
                                    <w:szCs w:val="24"/>
                                  </w:rPr>
                                  <w:t>M</w:t>
                                </w:r>
                                <w:r w:rsidRPr="00BB5AC6">
                                  <w:rPr>
                                    <w:rFonts w:cs="Arial"/>
                                    <w:b/>
                                    <w:i/>
                                    <w:color w:val="00B050"/>
                                    <w:szCs w:val="24"/>
                                    <w:vertAlign w:val="subscript"/>
                                  </w:rPr>
                                  <w:t>2</w:t>
                                </w:r>
                              </w:p>
                            </w:txbxContent>
                          </wps:txbx>
                          <wps:bodyPr rot="0" vert="horz" wrap="square" lIns="91440" tIns="45720" rIns="91440" bIns="45720" anchor="t" anchorCtr="0">
                            <a:noAutofit/>
                          </wps:bodyPr>
                        </wps:wsp>
                        <wps:wsp>
                          <wps:cNvPr id="2232" name="Zone de texte 2"/>
                          <wps:cNvSpPr txBox="1">
                            <a:spLocks noChangeArrowheads="1"/>
                          </wps:cNvSpPr>
                          <wps:spPr bwMode="auto">
                            <a:xfrm>
                              <a:off x="4199905" y="1552149"/>
                              <a:ext cx="1477013" cy="1235709"/>
                            </a:xfrm>
                            <a:prstGeom prst="rect">
                              <a:avLst/>
                            </a:prstGeom>
                            <a:solidFill>
                              <a:srgbClr val="FFFFFF"/>
                            </a:solidFill>
                            <a:ln w="9525">
                              <a:solidFill>
                                <a:srgbClr val="000000"/>
                              </a:solidFill>
                              <a:miter lim="800000"/>
                              <a:headEnd/>
                              <a:tailEnd/>
                            </a:ln>
                          </wps:spPr>
                          <wps:txbx>
                            <w:txbxContent>
                              <w:p w14:paraId="703FDD77" w14:textId="49668EB1" w:rsidR="00422873" w:rsidRDefault="00422873" w:rsidP="00F33456">
                                <w:pPr>
                                  <w:spacing w:after="0"/>
                                  <w:rPr>
                                    <w:rFonts w:cs="Arial"/>
                                    <w:szCs w:val="24"/>
                                    <w:lang w:val="en-US"/>
                                  </w:rPr>
                                </w:pPr>
                                <w:r w:rsidRPr="00BB5AC6">
                                  <w:rPr>
                                    <w:rFonts w:cs="Arial"/>
                                    <w:i/>
                                    <w:szCs w:val="24"/>
                                    <w:lang w:val="en-US"/>
                                  </w:rPr>
                                  <w:t>OO</w:t>
                                </w:r>
                                <w:r w:rsidRPr="00BB5AC6">
                                  <w:rPr>
                                    <w:rFonts w:cs="Arial"/>
                                    <w:i/>
                                    <w:szCs w:val="24"/>
                                    <w:vertAlign w:val="subscript"/>
                                    <w:lang w:val="en-US"/>
                                  </w:rPr>
                                  <w:t>1</w:t>
                                </w:r>
                                <w:r w:rsidRPr="0067276E">
                                  <w:rPr>
                                    <w:rFonts w:cs="Arial"/>
                                    <w:szCs w:val="24"/>
                                    <w:lang w:val="en-US"/>
                                  </w:rPr>
                                  <w:t xml:space="preserve"> =</w:t>
                                </w:r>
                                <w:r>
                                  <w:rPr>
                                    <w:rFonts w:cs="Arial"/>
                                    <w:szCs w:val="24"/>
                                    <w:lang w:val="en-US"/>
                                  </w:rPr>
                                  <w:t xml:space="preserve"> 2 813 mm</w:t>
                                </w:r>
                              </w:p>
                              <w:p w14:paraId="5D200E19" w14:textId="7E7D02E0" w:rsidR="00422873" w:rsidRDefault="00422873" w:rsidP="00F33456">
                                <w:pPr>
                                  <w:spacing w:after="0"/>
                                  <w:rPr>
                                    <w:rFonts w:cs="Arial"/>
                                    <w:szCs w:val="24"/>
                                    <w:lang w:val="en-US"/>
                                  </w:rPr>
                                </w:pPr>
                                <w:r w:rsidRPr="00B6762C">
                                  <w:rPr>
                                    <w:rFonts w:cs="Arial"/>
                                    <w:i/>
                                    <w:szCs w:val="24"/>
                                    <w:lang w:val="en-US"/>
                                  </w:rPr>
                                  <w:t>C’</w:t>
                                </w:r>
                                <w:r w:rsidRPr="00B6762C">
                                  <w:rPr>
                                    <w:rFonts w:cs="Arial"/>
                                    <w:i/>
                                    <w:szCs w:val="24"/>
                                    <w:vertAlign w:val="subscript"/>
                                    <w:lang w:val="en-US"/>
                                  </w:rPr>
                                  <w:t>0</w:t>
                                </w:r>
                                <w:r w:rsidRPr="00B6762C">
                                  <w:rPr>
                                    <w:rFonts w:cs="Arial"/>
                                    <w:i/>
                                    <w:szCs w:val="24"/>
                                    <w:lang w:val="en-US"/>
                                  </w:rPr>
                                  <w:t>A</w:t>
                                </w:r>
                                <w:r w:rsidRPr="00B6762C">
                                  <w:rPr>
                                    <w:rFonts w:cs="Arial"/>
                                    <w:i/>
                                    <w:szCs w:val="24"/>
                                    <w:vertAlign w:val="subscript"/>
                                    <w:lang w:val="en-US"/>
                                  </w:rPr>
                                  <w:t>1</w:t>
                                </w:r>
                                <w:r>
                                  <w:rPr>
                                    <w:rFonts w:cs="Arial"/>
                                    <w:szCs w:val="24"/>
                                    <w:vertAlign w:val="subscript"/>
                                    <w:lang w:val="en-US"/>
                                  </w:rPr>
                                  <w:t xml:space="preserve"> </w:t>
                                </w:r>
                                <w:r w:rsidRPr="00B6762C">
                                  <w:rPr>
                                    <w:rFonts w:cs="Arial"/>
                                    <w:szCs w:val="24"/>
                                    <w:lang w:val="en-US"/>
                                  </w:rPr>
                                  <w:t>=</w:t>
                                </w:r>
                                <w:r>
                                  <w:rPr>
                                    <w:rFonts w:cs="Arial"/>
                                    <w:szCs w:val="24"/>
                                    <w:vertAlign w:val="subscript"/>
                                    <w:lang w:val="en-US"/>
                                  </w:rPr>
                                  <w:t xml:space="preserve"> </w:t>
                                </w:r>
                                <w:r>
                                  <w:rPr>
                                    <w:rFonts w:cs="Arial"/>
                                    <w:szCs w:val="24"/>
                                    <w:lang w:val="en-US"/>
                                  </w:rPr>
                                  <w:t xml:space="preserve">2 813 </w:t>
                                </w:r>
                                <w:r w:rsidRPr="0067276E">
                                  <w:rPr>
                                    <w:rFonts w:cs="Arial"/>
                                    <w:szCs w:val="24"/>
                                    <w:lang w:val="en-US"/>
                                  </w:rPr>
                                  <w:t>mm</w:t>
                                </w:r>
                              </w:p>
                              <w:p w14:paraId="31C9B644" w14:textId="1CE43EC4" w:rsidR="00422873" w:rsidRPr="00B6762C" w:rsidRDefault="00422873" w:rsidP="00F33456">
                                <w:pPr>
                                  <w:spacing w:after="0"/>
                                  <w:rPr>
                                    <w:rFonts w:cs="Arial"/>
                                    <w:szCs w:val="24"/>
                                    <w:lang w:val="en-US"/>
                                  </w:rPr>
                                </w:pPr>
                                <w:r w:rsidRPr="00B6762C">
                                  <w:rPr>
                                    <w:rFonts w:cs="Arial"/>
                                    <w:i/>
                                    <w:szCs w:val="24"/>
                                    <w:lang w:val="en-US"/>
                                  </w:rPr>
                                  <w:t>C’</w:t>
                                </w:r>
                                <w:r w:rsidRPr="00B6762C">
                                  <w:rPr>
                                    <w:rFonts w:cs="Arial"/>
                                    <w:i/>
                                    <w:szCs w:val="24"/>
                                    <w:vertAlign w:val="subscript"/>
                                    <w:lang w:val="en-US"/>
                                  </w:rPr>
                                  <w:t>0</w:t>
                                </w:r>
                                <w:r w:rsidRPr="00B6762C">
                                  <w:rPr>
                                    <w:rFonts w:cs="Arial"/>
                                    <w:i/>
                                    <w:szCs w:val="24"/>
                                    <w:lang w:val="en-US"/>
                                  </w:rPr>
                                  <w:t>C’</w:t>
                                </w:r>
                                <w:r w:rsidRPr="00B6762C">
                                  <w:rPr>
                                    <w:rFonts w:cs="Arial"/>
                                    <w:i/>
                                    <w:szCs w:val="24"/>
                                    <w:vertAlign w:val="subscript"/>
                                    <w:lang w:val="en-US"/>
                                  </w:rPr>
                                  <w:t>2</w:t>
                                </w:r>
                                <w:r>
                                  <w:rPr>
                                    <w:rFonts w:cs="Arial"/>
                                    <w:szCs w:val="24"/>
                                    <w:lang w:val="en-US"/>
                                  </w:rPr>
                                  <w:t xml:space="preserve"> = 3 000 mm</w:t>
                                </w:r>
                              </w:p>
                              <w:p w14:paraId="226218BC" w14:textId="7B48B48D" w:rsidR="00422873" w:rsidRPr="0067276E" w:rsidRDefault="00422873" w:rsidP="00F33456">
                                <w:pPr>
                                  <w:spacing w:after="0"/>
                                  <w:rPr>
                                    <w:rFonts w:cs="Arial"/>
                                    <w:szCs w:val="24"/>
                                    <w:lang w:val="en-US"/>
                                  </w:rPr>
                                </w:pPr>
                                <w:r w:rsidRPr="00BB5AC6">
                                  <w:rPr>
                                    <w:rFonts w:cs="Arial"/>
                                    <w:i/>
                                    <w:szCs w:val="24"/>
                                    <w:lang w:val="en-US"/>
                                  </w:rPr>
                                  <w:t>OC</w:t>
                                </w:r>
                                <w:r w:rsidRPr="00BB5AC6">
                                  <w:rPr>
                                    <w:rFonts w:cs="Arial"/>
                                    <w:i/>
                                    <w:szCs w:val="24"/>
                                    <w:vertAlign w:val="subscript"/>
                                    <w:lang w:val="en-US"/>
                                  </w:rPr>
                                  <w:t>0</w:t>
                                </w:r>
                                <w:r w:rsidRPr="00BB5AC6">
                                  <w:rPr>
                                    <w:rFonts w:cs="Arial"/>
                                    <w:i/>
                                    <w:szCs w:val="24"/>
                                    <w:lang w:val="en-US"/>
                                  </w:rPr>
                                  <w:t>’</w:t>
                                </w:r>
                                <w:r w:rsidRPr="0067276E">
                                  <w:rPr>
                                    <w:rFonts w:cs="Arial"/>
                                    <w:szCs w:val="24"/>
                                    <w:lang w:val="en-US"/>
                                  </w:rPr>
                                  <w:t xml:space="preserve"> = </w:t>
                                </w:r>
                                <w:r>
                                  <w:rPr>
                                    <w:rFonts w:cs="Arial"/>
                                    <w:szCs w:val="24"/>
                                    <w:lang w:val="en-US"/>
                                  </w:rPr>
                                  <w:t>3 950</w:t>
                                </w:r>
                                <w:r w:rsidRPr="0067276E">
                                  <w:rPr>
                                    <w:rFonts w:cs="Arial"/>
                                    <w:szCs w:val="24"/>
                                    <w:lang w:val="en-US"/>
                                  </w:rPr>
                                  <w:t xml:space="preserve"> mm</w:t>
                                </w:r>
                              </w:p>
                              <w:p w14:paraId="285BA975" w14:textId="2F436CC6" w:rsidR="00422873" w:rsidRPr="0067276E" w:rsidRDefault="00422873" w:rsidP="00F33456">
                                <w:pPr>
                                  <w:spacing w:after="0"/>
                                  <w:rPr>
                                    <w:rFonts w:cs="Arial"/>
                                    <w:szCs w:val="24"/>
                                    <w:lang w:val="en-US"/>
                                  </w:rPr>
                                </w:pPr>
                                <w:r w:rsidRPr="00BB5AC6">
                                  <w:rPr>
                                    <w:rFonts w:cs="Arial"/>
                                    <w:i/>
                                    <w:szCs w:val="24"/>
                                    <w:lang w:val="en-US"/>
                                  </w:rPr>
                                  <w:t>O</w:t>
                                </w:r>
                                <w:r w:rsidRPr="00BB5AC6">
                                  <w:rPr>
                                    <w:rFonts w:cs="Arial"/>
                                    <w:i/>
                                    <w:szCs w:val="24"/>
                                    <w:vertAlign w:val="subscript"/>
                                    <w:lang w:val="en-US"/>
                                  </w:rPr>
                                  <w:t>1</w:t>
                                </w:r>
                                <w:r w:rsidRPr="00BB5AC6">
                                  <w:rPr>
                                    <w:rFonts w:cs="Arial"/>
                                    <w:i/>
                                    <w:szCs w:val="24"/>
                                    <w:lang w:val="en-US"/>
                                  </w:rPr>
                                  <w:t>A</w:t>
                                </w:r>
                                <w:r w:rsidRPr="00BB5AC6">
                                  <w:rPr>
                                    <w:rFonts w:cs="Arial"/>
                                    <w:i/>
                                    <w:szCs w:val="24"/>
                                    <w:vertAlign w:val="subscript"/>
                                    <w:lang w:val="en-US"/>
                                  </w:rPr>
                                  <w:t>1</w:t>
                                </w:r>
                                <w:r>
                                  <w:rPr>
                                    <w:rFonts w:cs="Arial"/>
                                    <w:szCs w:val="24"/>
                                    <w:lang w:val="en-US"/>
                                  </w:rPr>
                                  <w:t xml:space="preserve"> = 3 950</w:t>
                                </w:r>
                                <w:r w:rsidRPr="0067276E">
                                  <w:rPr>
                                    <w:rFonts w:cs="Arial"/>
                                    <w:szCs w:val="24"/>
                                    <w:lang w:val="en-US"/>
                                  </w:rPr>
                                  <w:t xml:space="preserve"> mm</w:t>
                                </w:r>
                              </w:p>
                              <w:p w14:paraId="5F80BA14" w14:textId="48B0C2F8" w:rsidR="00422873" w:rsidRPr="0067276E" w:rsidRDefault="00422873" w:rsidP="00F33456">
                                <w:pPr>
                                  <w:spacing w:after="0"/>
                                  <w:rPr>
                                    <w:rFonts w:cs="Arial"/>
                                    <w:szCs w:val="24"/>
                                    <w:lang w:val="en-US"/>
                                  </w:rPr>
                                </w:pPr>
                                <w:r w:rsidRPr="00BB5AC6">
                                  <w:rPr>
                                    <w:rFonts w:cs="Arial"/>
                                    <w:i/>
                                    <w:szCs w:val="24"/>
                                    <w:lang w:val="en-US"/>
                                  </w:rPr>
                                  <w:t>O</w:t>
                                </w:r>
                                <w:r w:rsidRPr="00BB5AC6">
                                  <w:rPr>
                                    <w:rFonts w:cs="Arial"/>
                                    <w:i/>
                                    <w:szCs w:val="24"/>
                                    <w:vertAlign w:val="subscript"/>
                                    <w:lang w:val="en-US"/>
                                  </w:rPr>
                                  <w:t>1</w:t>
                                </w:r>
                                <w:r w:rsidRPr="00BB5AC6">
                                  <w:rPr>
                                    <w:rFonts w:cs="Arial"/>
                                    <w:i/>
                                    <w:szCs w:val="24"/>
                                    <w:lang w:val="en-US"/>
                                  </w:rPr>
                                  <w:t>C</w:t>
                                </w:r>
                                <w:r w:rsidRPr="00BB5AC6">
                                  <w:rPr>
                                    <w:rFonts w:cs="Arial"/>
                                    <w:i/>
                                    <w:szCs w:val="24"/>
                                    <w:vertAlign w:val="subscript"/>
                                    <w:lang w:val="en-US"/>
                                  </w:rPr>
                                  <w:t>1</w:t>
                                </w:r>
                                <w:r>
                                  <w:rPr>
                                    <w:rFonts w:cs="Arial"/>
                                    <w:szCs w:val="24"/>
                                    <w:lang w:val="en-US"/>
                                  </w:rPr>
                                  <w:t xml:space="preserve"> = 3 950 mm</w:t>
                                </w:r>
                              </w:p>
                            </w:txbxContent>
                          </wps:txbx>
                          <wps:bodyPr rot="0" vert="horz" wrap="square" lIns="91440" tIns="45720" rIns="91440" bIns="45720" anchor="t" anchorCtr="0">
                            <a:spAutoFit/>
                          </wps:bodyPr>
                        </wps:wsp>
                      </wpg:grpSp>
                      <wps:wsp>
                        <wps:cNvPr id="2234" name="Zone de texte 2"/>
                        <wps:cNvSpPr txBox="1">
                          <a:spLocks noChangeArrowheads="1"/>
                        </wps:cNvSpPr>
                        <wps:spPr bwMode="auto">
                          <a:xfrm>
                            <a:off x="2868757" y="2291195"/>
                            <a:ext cx="86423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5D253" w14:textId="77777777" w:rsidR="00422873" w:rsidRPr="006870A9" w:rsidRDefault="00422873" w:rsidP="00F33456">
                              <w:pPr>
                                <w:rPr>
                                  <w:rFonts w:cs="Arial"/>
                                  <w:szCs w:val="24"/>
                                  <w:vertAlign w:val="subscript"/>
                                </w:rPr>
                              </w:pPr>
                              <w:r>
                                <w:rPr>
                                  <w:rFonts w:cs="Arial"/>
                                  <w:szCs w:val="24"/>
                                </w:rPr>
                                <w:t xml:space="preserve">16,7 </w:t>
                              </w:r>
                              <w:r w:rsidRPr="006870A9">
                                <w:rPr>
                                  <w:rFonts w:cs="Arial"/>
                                  <w:szCs w:val="24"/>
                                </w:rPr>
                                <w:t>°</w:t>
                              </w:r>
                            </w:p>
                          </w:txbxContent>
                        </wps:txbx>
                        <wps:bodyPr rot="0" vert="horz" wrap="square" lIns="91440" tIns="45720" rIns="91440" bIns="45720" anchor="t" anchorCtr="0" upright="1">
                          <a:noAutofit/>
                        </wps:bodyPr>
                      </wps:wsp>
                    </wpg:wgp>
                  </a:graphicData>
                </a:graphic>
              </wp:inline>
            </w:drawing>
          </mc:Choice>
          <mc:Fallback>
            <w:pict>
              <v:group id="Groupe 2188" o:spid="_x0000_s1186" style="width:447pt;height:270pt;mso-position-horizontal-relative:char;mso-position-vertical-relative:line" coordorigin="12668,10287" coordsize="56769,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">
                <v:group id="Groupe 2189" o:spid="_x0000_s1187" style="position:absolute;left:12668;top:10287;width:56769;height:34290" coordsize="56769,3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ixKMUAAADdAAAADwAAAGRycy9kb3ducmV2LnhtbESPQYvCMBSE78L+h/CE&#10;vWlaF8WtRhFZlz2IoC6It0fzbIvNS2liW/+9EQSPw8x8w8yXnSlFQ7UrLCuIhxEI4tTqgjMF/8fN&#10;YArCeWSNpWVScCcHy8VHb46Jti3vqTn4TAQIuwQV5N5XiZQuzcmgG9qKOHgXWxv0QdaZ1DW2AW5K&#10;OYqiiTRYcFjIsaJ1Tun1cDMKfltsV1/xT7O9Xtb383G8O21jUuqz361mIDx1/h1+tf+0glE8/Y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z4sSjFAAAA3QAA&#10;AA8AAAAAAAAAAAAAAAAAqgIAAGRycy9kb3ducmV2LnhtbFBLBQYAAAAABAAEAPoAAACcAwAAAAA=&#10;">
                  <v:group id="Groupe 2190" o:spid="_x0000_s1188" style="position:absolute;left:3238;top:1809;width:39244;height:29337" coordsize="43199,32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uOaMQAAADdAAAADwAAAGRycy9kb3ducmV2LnhtbERPy2rCQBTdF/yH4Qrd&#10;1UlSWmp0FAlWXIRCVRB3l8w1CWbuhMw0j7/vLApdHs57vR1NI3rqXG1ZQbyIQBAXVtdcKricP18+&#10;QDiPrLGxTAomcrDdzJ7WmGo78Df1J1+KEMIuRQWV920qpSsqMugWtiUO3N12Bn2AXSl1h0MIN41M&#10;ouhdGqw5NFTYUlZR8Tj9GAWHAYfda7zv88c9m27nt69rHpNSz/NxtwLhafT/4j/3UStI4mXYH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BuOaMQAAADdAAAA&#10;DwAAAAAAAAAAAAAAAACqAgAAZHJzL2Rvd25yZXYueG1sUEsFBgAAAAAEAAQA+gAAAJsDAAAAAA==&#10;">
                    <v:shape id="AutoShape 7" o:spid="_x0000_s1189" type="#_x0000_t32" style="position:absolute;left:285;top:2000;width:42914;height:21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yzMMUAAADdAAAADwAAAGRycy9kb3ducmV2LnhtbESPUWvCQBCE3wv+h2MLfaub86Gt0VOK&#10;aCkUhKo/YM2tSdrcXsidMe2v9woFH4eZ+YaZLwfXqJ67UHsxoMcZKJbC21pKA4f95vEFVIgklhov&#10;bOCHAywXo7s55dZf5JP7XSxVgkjIyUAVY5sjhqJiR2HsW5bknXznKCbZlWg7uiS4a3CSZU/oqJa0&#10;UFHLq4qL793ZGehb7bYN6l98/joifQS3zlZvxjzcD68zUJGHeAv/t9+tgYmeavh7k54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yzMMUAAADdAAAADwAAAAAAAAAA&#10;AAAAAAChAgAAZHJzL2Rvd25yZXYueG1sUEsFBgAAAAAEAAQA+QAAAJMDAAAAAA==&#10;" strokecolor="blue" strokeweight="1.5pt"/>
                    <v:group id="Groupe 2192" o:spid="_x0000_s1190" style="position:absolute;width:43192;height:32289" coordsize="43192,322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4W1hMYAAADdAAAADwAAAGRycy9kb3ducmV2LnhtbESPT2vCQBTE7wW/w/IE&#10;b3WTSItGVxFR6UEK/gHx9sg+k2D2bciuSfz23UKhx2FmfsMsVr2pREuNKy0riMcRCOLM6pJzBZfz&#10;7n0KwnlkjZVlUvAiB6vl4G2BqbYdH6k9+VwECLsUFRTe16mULivIoBvbmjh4d9sY9EE2udQNdgFu&#10;KplE0ac0WHJYKLCmTUHZ4/Q0CvYddutJvG0Pj/vmdTt/fF8PMSk1GvbrOQhPvf8P/7W/tIIkniX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hbWExgAAAN0A&#10;AAAPAAAAAAAAAAAAAAAAAKoCAABkcnMvZG93bnJldi54bWxQSwUGAAAAAAQABAD6AAAAnQMAAAAA&#10;">
                      <v:rect id="Rectangle 4" o:spid="_x0000_s1191" style="position:absolute;left:33051;top:2667;width:908;height:29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ycQA&#10;AADdAAAADwAAAGRycy9kb3ducmV2LnhtbESP0YrCMBRE3xf8h3AFXxab2oVFa6PogiC+yFY/4NJc&#10;22JzU5qsrX79RhB8HGbmDJOtB9OIG3WutqxgFsUgiAuray4VnE+76RyE88gaG8uk4E4O1qvRR4ap&#10;tj3/0i33pQgQdikqqLxvUyldUZFBF9mWOHgX2xn0QXal1B32AW4amcTxtzRYc1iosKWfiopr/mcU&#10;bPu+vhwfOX8eyu1wSHB3Qt8oNRkPmyUIT4N/h1/tvVaQzBZf8HwTn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7cnEAAAA3QAAAA8AAAAAAAAAAAAAAAAAmAIAAGRycy9k&#10;b3ducmV2LnhtbFBLBQYAAAAABAAEAPUAAACJAwAAAAA=&#10;" fillcolor="black"/>
                      <v:shape id="AutoShape 5" o:spid="_x0000_s1192" type="#_x0000_t32" style="position:absolute;top:32194;width:380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uXqcYAAADdAAAADwAAAGRycy9kb3ducmV2LnhtbESPQWvCQBSE74X+h+UVvNVNRKSJrlIE&#10;S1F6qErQ2yP7TEKzb8PuqrG/vlsQPA4z8w0zW/SmFRdyvrGsIB0mIIhLqxuuFOx3q9c3ED4ga2wt&#10;k4IbeVjMn59mmGt75W+6bEMlIoR9jgrqELpcSl/WZNAPbUccvZN1BkOUrpLa4TXCTStHSTKRBhuO&#10;CzV2tKyp/NmejYLDJjsXt+KL1kWarY/ojP/dfSg1eOnfpyAC9eERvrc/tYJRmo3h/018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rl6nGAAAA3QAAAA8AAAAAAAAA&#10;AAAAAAAAoQIAAGRycy9kb3ducmV2LnhtbFBLBQYAAAAABAAEAPkAAACUAwAAAAA=&#10;">
                        <v:stroke endarrow="block"/>
                      </v:shape>
                      <v:shape id="AutoShape 6" o:spid="_x0000_s1193" type="#_x0000_t32" style="position:absolute;left:95;width:0;height:322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zBWMQAAADdAAAADwAAAGRycy9kb3ducmV2LnhtbESPQWvCQBSE70L/w/IKvekmgsVG19AK&#10;gvRStIV6fGSfyWL2bciu2fjvuwXB4zAz3zDrcrStGKj3xrGCfJaBIK6cNlwr+PneTZcgfEDW2Dom&#10;BTfyUG6eJmsstIt8oOEYapEg7AtU0ITQFVL6qiGLfuY64uSdXW8xJNnXUvcYE9y2cp5lr9Ki4bTQ&#10;YEfbhqrL8WoVmPhlhm6/jR+fvyevI5nbwhmlXp7H9xWIQGN4hO/tvVYwz98W8P8mP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TMFYxAAAAN0AAAAPAAAAAAAAAAAA&#10;AAAAAKECAABkcnMvZG93bnJldi54bWxQSwUGAAAAAAQABAD5AAAAkgMAAAAA&#10;">
                        <v:stroke endarrow="block"/>
                      </v:shape>
                      <v:shape id="AutoShape 8" o:spid="_x0000_s1194" type="#_x0000_t32" style="position:absolute;left:95;top:4191;width:38005;height:127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mwRsMAAADdAAAADwAAAGRycy9kb3ducmV2LnhtbESPS2vDMBCE74X+B7GFXEoj2wHTulGM&#10;KSTkWudxXqz1g1orYymx8++jQiDHYWa+Ydb5bHpxpdF1lhXEywgEcWV1x42C42H78QnCeWSNvWVS&#10;cCMH+eb1ZY2ZthP/0rX0jQgQdhkqaL0fMild1ZJBt7QDcfBqOxr0QY6N1CNOAW56mURRKg12HBZa&#10;HOinpeqvvBgFLvZc16sm4XPPF3rfTefiNCm1eJuLbxCeZv8MP9p7rSCJv1L4fxOe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5sEbDAAAA3QAAAA8AAAAAAAAAAAAA&#10;AAAAoQIAAGRycy9kb3ducmV2LnhtbFBLBQYAAAAABAAEAPkAAACRAwAAAAA=&#10;" strokecolor="blue" strokeweight="1.5pt"/>
                      <v:shape id="AutoShape 9" o:spid="_x0000_s1195" type="#_x0000_t32" style="position:absolute;left:190;top:4191;width:32861;height:278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V3cMAAADdAAAADwAAAGRycy9kb3ducmV2LnhtbESPS4vCQBCE7wv+h6EFL8s6SQTdzTqK&#10;CIrX9ZFzk+k8MNMTMqOJ/94RFjwWVfUVtVwPphF36lxtWUE8jUAQ51bXXCo4n3Zf3yCcR9bYWCYF&#10;D3KwXo0+lphq2/Mf3Y++FAHCLkUFlfdtKqXLKzLoprYlDl5hO4M+yK6UusM+wE0jkyiaS4M1h4UK&#10;W9pWlF+PN6PAxZ6LYlYmnDV8o899n20uvVKT8bD5BeFp8O/wf/ugFSTxzwJeb8IT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1Fd3DAAAA3QAAAA8AAAAAAAAAAAAA&#10;AAAAoQIAAGRycy9kb3ducmV2LnhtbFBLBQYAAAAABAAEAPkAAACRAwAAAAA=&#10;" strokecolor="blue" strokeweight="1.5pt"/>
                      <v:shape id="AutoShape 10" o:spid="_x0000_s1196" type="#_x0000_t32" style="position:absolute;left:27336;top:2466;width:8427;height:246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YarcEAAADdAAAADwAAAGRycy9kb3ducmV2LnhtbERPzWrCQBC+F3yHZYTe6iQeqo2uImJL&#10;QRC0PsCYHZNodjZktzHt07sHwePH9z9f9rZWHbe+cqIhHSWgWHJnKik0HH8+36agfCAxVDthDX/s&#10;YbkYvMwpM+4me+4OoVAxRHxGGsoQmgzR5yVb8iPXsETu7FpLIcK2QNPSLYbbGsdJ8o6WKokNJTW8&#10;Ljm/Hn6thq5J7a7G9B8nlxPS1ttNsv7S+nXYr2agAvfhKX64v42GcfoR58Y38Qng4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xhqtwQAAAN0AAAAPAAAAAAAAAAAAAAAA&#10;AKECAABkcnMvZG93bnJldi54bWxQSwUGAAAAAAQABAD5AAAAjwMAAAAA&#10;" strokecolor="blue" strokeweight="1.5pt"/>
                      <v:shape id="AutoShape 11" o:spid="_x0000_s1197" type="#_x0000_t32" style="position:absolute;left:25146;top:2762;width:7854;height:226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4FtcQAAADdAAAADwAAAGRycy9kb3ducmV2LnhtbESPwWrDMBBE74H+g9hCL6GR40NJnCih&#10;FIJ7CsQppceNtbFNrZWQVNv5+6hQ6HGYmTfMdj+ZXgzkQ2dZwXKRgSCure64UfBxPjyvQISIrLG3&#10;TApuFGC/e5htsdB25BMNVWxEgnAoUEEboyukDHVLBsPCOuLkXa03GJP0jdQexwQ3vcyz7EUa7Dgt&#10;tOjoraX6u/oxCvzg/PzLX/nT6eOlPEzclMRKPT1OrxsQkab4H/5rv2sF+XK9ht836QnI3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vgW1xAAAAN0AAAAPAAAAAAAAAAAA&#10;AAAAAKECAABkcnMvZG93bnJldi54bWxQSwUGAAAAAAQABAD5AAAAkgMAAAAA&#10;" strokecolor="red" strokeweight="1.5pt"/>
                      <v:shape id="Arc 12" o:spid="_x0000_s1198" style="position:absolute;left:95;top:3619;width:11601;height:4166;flip:y;visibility:visible;mso-wrap-style:square;v-text-anchor:top" coordsize="21569,7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bEVcUA&#10;AADdAAAADwAAAGRycy9kb3ducmV2LnhtbESPQYvCMBSE78L+h/AW9qapPahbjSK7KIt4UFcEb4/m&#10;2Rabl5JErf/eCILHYWa+YSaz1tTiSs5XlhX0ewkI4tzqigsF+/9FdwTCB2SNtWVScCcPs+lHZ4KZ&#10;tjfe0nUXChEh7DNUUIbQZFL6vCSDvmcb4uidrDMYonSF1A5vEW5qmSbJQBqsOC6U2NBPSfl5dzEK&#10;Vr/r/uV7Xwz98eSWw3pxSDf3g1Jfn+18DCJQG97hV/tPK0gjEp5v4hO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xsRVxQAAAN0AAAAPAAAAAAAAAAAAAAAAAJgCAABkcnMv&#10;ZG93bnJldi54bWxQSwUGAAAAAAQABAD1AAAAigMAAAAA&#10;" path="m20162,nfc20972,2109,21447,4332,21568,6588em20162,nsc20972,2109,21447,4332,21568,6588l,7748,20162,xe" filled="f">
                        <v:stroke endarrow="block"/>
                        <v:path arrowok="t" o:extrusionok="f" o:connecttype="custom" o:connectlocs="1084520,0;1160145,354194;0,416560" o:connectangles="0,0,0"/>
                      </v:shape>
                      <v:shape id="AutoShape 13" o:spid="_x0000_s1199" type="#_x0000_t32" style="position:absolute;left:95;top:4191;width:33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NCuMcAAADdAAAADwAAAGRycy9kb3ducmV2LnhtbESPUUvDMBSF3wf+h3AFX4ZLV9mQumyI&#10;ICgis3Ow10tzbUqbm9BkXfXXm8Fgj4dzznc4q81oOzFQHxrHCuazDARx5XTDtYL99+v9I4gQkTV2&#10;jknBLwXYrG8mKyy0O3FJwy7WIkE4FKjAxOgLKUNlyGKYOU+cvB/XW4xJ9rXUPZ4S3HYyz7KltNhw&#10;WjDo6cVQ1e6OVkE7tNvyaxH89PhHyw9vPt8fDlqpu9vx+QlEpDFew5f2m1aQ59kczm/SE5D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I0K4xwAAAN0AAAAPAAAAAAAA&#10;AAAAAAAAAKECAABkcnMvZG93bnJldi54bWxQSwUGAAAAAAQABAD5AAAAlQMAAAAA&#10;">
                        <v:stroke dashstyle="dash"/>
                      </v:shape>
                      <v:shape id="Arc 14" o:spid="_x0000_s1200" style="position:absolute;left:285;top:3238;width:19603;height:7303;flip:y;visibility:visible;mso-wrap-style:square;v-text-anchor:top" coordsize="21600,8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yzCsQA&#10;AADdAAAADwAAAGRycy9kb3ducmV2LnhtbESPQWvCQBSE7wX/w/KE3uomQYqkrlIEodCTqQjeXnef&#10;SWj2bdhdY+yvdwXB4zAz3zDL9Wg7MZAPrWMF+SwDQaydablWsP/Zvi1AhIhssHNMCq4UYL2avCyx&#10;NO7COxqqWIsE4VCigibGvpQy6IYshpnriZN3ct5iTNLX0ni8JLjtZJFl79Jiy2mhwZ42Dem/6mwV&#10;2Hyur/9DPFb2e+MXh99wyket1Ot0/PwAEWmMz/Cj/WUUFEVWwP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8swrEAAAA3QAAAA8AAAAAAAAAAAAAAAAAmAIAAGRycy9k&#10;b3ducmV2LnhtbFBLBQYAAAAABAAEAPUAAACJAwAAAAA=&#10;" path="m20162,nfc21112,2472,21600,5099,21600,7748v,101,-1,202,-3,303em20162,nsc21112,2472,21600,5099,21600,7748v,101,-1,202,-3,303l,7748,20162,xe" filled="f">
                        <v:stroke endarrow="block"/>
                        <v:path arrowok="t" o:extrusionok="f" o:connecttype="custom" o:connectlocs="1829834,0;1960063,730250;0,702680" o:connectangles="0,0,0"/>
                      </v:shape>
                      <v:shape id="AutoShape 15" o:spid="_x0000_s1201" type="#_x0000_t32" style="position:absolute;left:32956;top:2000;width:10236;height:3009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P808QAAADdAAAADwAAAGRycy9kb3ducmV2LnhtbESPQYvCMBSE7wv+h/CEva2JFUSrUYqw&#10;sJc9WD14fDTPtti81CRr67/fLCx4HGbmG2a7H20nHuRD61jDfKZAEFfOtFxrOJ8+P1YgQkQ22Dkm&#10;DU8KsN9N3raYGzfwkR5lrEWCcMhRQxNjn0sZqoYshpnriZN3dd5iTNLX0ngcEtx2MlNqKS22nBYa&#10;7OnQUHUrf6yGoazW4bi4P4tTNh6+ZX0pvHJav0/HYgMi0hhf4f/2l9GQZWoBf2/SE5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4/zTxAAAAN0AAAAPAAAAAAAAAAAA&#10;AAAAAKECAABkcnMvZG93bnJldi54bWxQSwUGAAAAAAQABAD5AAAAkgMAAAAA&#10;" strokecolor="#00b050" strokeweight="1.5pt"/>
                      <v:shape id="Arc 14" o:spid="_x0000_s1202" style="position:absolute;left:317;top:6665;width:14109;height:5720;rotation:-1310662fd;flip:y;visibility:visible;mso-wrap-style:square;v-text-anchor:top" coordsize="21600,8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OCCMUA&#10;AADcAAAADwAAAGRycy9kb3ducmV2LnhtbESPT2vCQBTE7wW/w/IEL6IbxZYYXUUKivTU+ufg7ZF9&#10;ZoPZtyG7TeK37xYKPQ4z8xtmve1tJVpqfOlYwWyagCDOnS65UHA57ycpCB+QNVaOScGTPGw3g5c1&#10;Ztp1/EXtKRQiQthnqMCEUGdS+tyQRT91NXH07q6xGKJsCqkb7CLcVnKeJG/SYslxwWBN74byx+nb&#10;KgjLD7s8poerWRx4fH29de1Yfio1Gva7FYhAffgP/7WPWkE6W8D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4IIxQAAANwAAAAPAAAAAAAAAAAAAAAAAJgCAABkcnMv&#10;ZG93bnJldi54bWxQSwUGAAAAAAQABAD1AAAAigMAAAAA&#10;" path="m20162,nfc21112,2472,21600,5099,21600,7748v,101,-1,202,-3,303em20162,nsc21112,2472,21600,5099,21600,7748v,101,-1,202,-3,303l,7748,20162,xe" filled="f">
                        <v:stroke endarrow="block"/>
                        <v:path arrowok="t" o:extrusionok="f" o:connecttype="custom" o:connectlocs="1317077,0;1410813,572018;0,550422" o:connectangles="0,0,0"/>
                      </v:shape>
                    </v:group>
                  </v:group>
                  <v:shape id="_x0000_s1203" type="#_x0000_t202" style="position:absolute;left:25431;top:26003;width:440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xy2MQA&#10;AADdAAAADwAAAGRycy9kb3ducmV2LnhtbESPT4vCMBTE7wt+h/AEb2ticRe3axRRBE8r65+FvT2a&#10;Z1tsXkoTbf32RhA8DjPzG2Y672wlrtT40rGG0VCBIM6cKTnXcNiv3ycgfEA2WDkmDTfyMJ/13qaY&#10;GtfyL113IRcRwj5FDUUIdSqlzwqy6IeuJo7eyTUWQ5RNLk2DbYTbSiZKfUqLJceFAmtaFpSddxer&#10;4fhz+v8bq22+sh916zol2X5JrQf9bvENIlAXXuFne2M0JIkaw+N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8ctjEAAAA3QAAAA8AAAAAAAAAAAAAAAAAmAIAAGRycy9k&#10;b3ducmV2LnhtbFBLBQYAAAAABAAEAPUAAACJAwAAAAA=&#10;" filled="f" stroked="f">
                    <v:textbox>
                      <w:txbxContent>
                        <w:p w14:paraId="3A4153F5" w14:textId="77777777" w:rsidR="00422873" w:rsidRPr="00BB5AC6" w:rsidRDefault="00422873" w:rsidP="00F33456">
                          <w:pPr>
                            <w:rPr>
                              <w:rFonts w:cs="Arial"/>
                              <w:b/>
                              <w:i/>
                              <w:color w:val="0000FF"/>
                              <w:szCs w:val="24"/>
                              <w:vertAlign w:val="subscript"/>
                            </w:rPr>
                          </w:pPr>
                          <w:r w:rsidRPr="00BB5AC6">
                            <w:rPr>
                              <w:rFonts w:cs="Arial"/>
                              <w:b/>
                              <w:i/>
                              <w:color w:val="0000FF"/>
                              <w:szCs w:val="24"/>
                            </w:rPr>
                            <w:t>C</w:t>
                          </w:r>
                          <w:r w:rsidRPr="00BB5AC6">
                            <w:rPr>
                              <w:rFonts w:cs="Arial"/>
                              <w:b/>
                              <w:i/>
                              <w:color w:val="0000FF"/>
                              <w:szCs w:val="24"/>
                              <w:vertAlign w:val="subscript"/>
                            </w:rPr>
                            <w:t>0</w:t>
                          </w:r>
                        </w:p>
                      </w:txbxContent>
                    </v:textbox>
                  </v:shape>
                  <v:shape id="_x0000_s1204" type="#_x0000_t202" style="position:absolute;left:29527;top:12001;width:440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XQ8UA&#10;AADdAAAADwAAAGRycy9kb3ducmV2LnhtbESPQWvCQBSE74L/YXlCb2a3oUqNboJYCj1VtK3g7ZF9&#10;JqHZtyG7Nem/dwsFj8PMfMNsitG24kq9bxxreEwUCOLSmYYrDZ8fr/NnED4gG2wdk4Zf8lDk08kG&#10;M+MGPtD1GCoRIewz1FCH0GVS+rImiz5xHXH0Lq63GKLsK2l6HCLctjJVaiktNhwXauxoV1P5ffyx&#10;Gr7eL+fTk9pXL3bRDW5Uku1Kav0wG7drEIHGcA//t9+MhjRVC/h7E5+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8NdDxQAAAN0AAAAPAAAAAAAAAAAAAAAAAJgCAABkcnMv&#10;ZG93bnJldi54bWxQSwUGAAAAAAQABAD1AAAAigMAAAAA&#10;" filled="f" stroked="f">
                    <v:textbox>
                      <w:txbxContent>
                        <w:p w14:paraId="3AB57B70" w14:textId="77777777" w:rsidR="00422873" w:rsidRPr="00BB5AC6" w:rsidRDefault="00422873" w:rsidP="00F33456">
                          <w:pPr>
                            <w:rPr>
                              <w:rFonts w:cs="Arial"/>
                              <w:b/>
                              <w:i/>
                              <w:color w:val="0000FF"/>
                              <w:szCs w:val="24"/>
                              <w:vertAlign w:val="subscript"/>
                            </w:rPr>
                          </w:pPr>
                          <w:r w:rsidRPr="00BB5AC6">
                            <w:rPr>
                              <w:rFonts w:cs="Arial"/>
                              <w:b/>
                              <w:i/>
                              <w:color w:val="0000FF"/>
                              <w:szCs w:val="24"/>
                            </w:rPr>
                            <w:t>C</w:t>
                          </w:r>
                          <w:r w:rsidRPr="00BB5AC6">
                            <w:rPr>
                              <w:rFonts w:cs="Arial"/>
                              <w:b/>
                              <w:i/>
                              <w:color w:val="0000FF"/>
                              <w:szCs w:val="24"/>
                              <w:vertAlign w:val="subscript"/>
                            </w:rPr>
                            <w:t>1</w:t>
                          </w:r>
                        </w:p>
                      </w:txbxContent>
                    </v:textbox>
                  </v:shape>
                  <v:shape id="_x0000_s1205" type="#_x0000_t202" style="position:absolute;left:33909;top:1143;width:440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JNMQA&#10;AADdAAAADwAAAGRycy9kb3ducmV2LnhtbESPT4vCMBTE7wt+h/AEb2tiUXG7RhFF8OSy/lnY26N5&#10;tsXmpTTR1m9vFhY8DjPzG2a+7Gwl7tT40rGG0VCBIM6cKTnXcDpu32cgfEA2WDkmDQ/ysFz03uaY&#10;GtfyN90PIRcRwj5FDUUIdSqlzwqy6IeuJo7exTUWQ5RNLk2DbYTbSiZKTaXFkuNCgTWtC8quh5vV&#10;cN5ffn/G6ivf2Enduk5Jth9S60G/W32CCNSFV/i/vTMakkRN4e9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STTEAAAA3QAAAA8AAAAAAAAAAAAAAAAAmAIAAGRycy9k&#10;b3ducmV2LnhtbFBLBQYAAAAABAAEAPUAAACJAwAAAAA=&#10;" filled="f" stroked="f">
                    <v:textbox>
                      <w:txbxContent>
                        <w:p w14:paraId="31801946" w14:textId="77777777" w:rsidR="00422873" w:rsidRPr="00BB5AC6" w:rsidRDefault="00422873" w:rsidP="00F33456">
                          <w:pPr>
                            <w:rPr>
                              <w:rFonts w:cs="Arial"/>
                              <w:b/>
                              <w:i/>
                              <w:color w:val="0000FF"/>
                              <w:szCs w:val="24"/>
                              <w:vertAlign w:val="subscript"/>
                            </w:rPr>
                          </w:pPr>
                          <w:r w:rsidRPr="00BB5AC6">
                            <w:rPr>
                              <w:rFonts w:cs="Arial"/>
                              <w:b/>
                              <w:i/>
                              <w:color w:val="0000FF"/>
                              <w:szCs w:val="24"/>
                            </w:rPr>
                            <w:t>C</w:t>
                          </w:r>
                          <w:r w:rsidRPr="00BB5AC6">
                            <w:rPr>
                              <w:rFonts w:cs="Arial"/>
                              <w:b/>
                              <w:i/>
                              <w:color w:val="0000FF"/>
                              <w:szCs w:val="24"/>
                              <w:vertAlign w:val="subscript"/>
                            </w:rPr>
                            <w:t>2</w:t>
                          </w:r>
                        </w:p>
                      </w:txbxContent>
                    </v:textbox>
                  </v:shape>
                  <v:shape id="_x0000_s1206" type="#_x0000_t202" style="position:absolute;left:31051;top:31527;width:4401;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7sr8UA&#10;AADdAAAADwAAAGRycy9kb3ducmV2LnhtbESPQWvCQBSE70L/w/IKveluQ9U2dROKUvCkqG2ht0f2&#10;mYRm34bs1sR/7wqCx2FmvmEW+WAbcaLO1441PE8UCOLCmZpLDV+Hz/ErCB+QDTaOScOZPOTZw2iB&#10;qXE97+i0D6WIEPYpaqhCaFMpfVGRRT9xLXH0jq6zGKLsSmk67CPcNjJRaiYt1hwXKmxpWVHxt/+3&#10;Gr43x9+fF7UtV3ba9m5Qku2b1Prpcfh4BxFoCPfwrb02GpJEzeH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uyvxQAAAN0AAAAPAAAAAAAAAAAAAAAAAJgCAABkcnMv&#10;ZG93bnJldi54bWxQSwUGAAAAAAQABAD1AAAAigMAAAAA&#10;" filled="f" stroked="f">
                    <v:textbox>
                      <w:txbxContent>
                        <w:p w14:paraId="7BE9D9C2" w14:textId="77777777" w:rsidR="00422873" w:rsidRPr="00BB5AC6" w:rsidRDefault="00422873" w:rsidP="00F33456">
                          <w:pPr>
                            <w:rPr>
                              <w:rFonts w:cs="Arial"/>
                              <w:b/>
                              <w:i/>
                              <w:color w:val="00B050"/>
                              <w:szCs w:val="24"/>
                            </w:rPr>
                          </w:pPr>
                          <w:r w:rsidRPr="00BB5AC6">
                            <w:rPr>
                              <w:rFonts w:cs="Arial"/>
                              <w:b/>
                              <w:i/>
                              <w:color w:val="00B050"/>
                              <w:szCs w:val="24"/>
                            </w:rPr>
                            <w:t>C</w:t>
                          </w:r>
                          <w:r w:rsidRPr="00BB5AC6">
                            <w:rPr>
                              <w:rFonts w:cs="Arial"/>
                              <w:b/>
                              <w:i/>
                              <w:color w:val="00B050"/>
                              <w:szCs w:val="24"/>
                              <w:vertAlign w:val="subscript"/>
                            </w:rPr>
                            <w:t>0</w:t>
                          </w:r>
                          <w:r w:rsidRPr="00BB5AC6">
                            <w:rPr>
                              <w:rFonts w:cs="Arial"/>
                              <w:b/>
                              <w:i/>
                              <w:color w:val="00B050"/>
                              <w:szCs w:val="24"/>
                            </w:rPr>
                            <w:t>’</w:t>
                          </w:r>
                        </w:p>
                      </w:txbxContent>
                    </v:textbox>
                  </v:shape>
                  <v:shape id="_x0000_s1207" type="#_x0000_t202" style="position:absolute;left:33718;top:13525;width:440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F43cAA&#10;AADdAAAADwAAAGRycy9kb3ducmV2LnhtbERPy4rCMBTdD/gP4QruxsTiDFqNIjMIrkbGF7i7NNe2&#10;2NyUJtr692YhuDyc93zZ2UrcqfGlYw2joQJBnDlTcq7hsF9/TkD4gGywckwaHuRhueh9zDE1ruV/&#10;uu9CLmII+xQ1FCHUqZQ+K8iiH7qaOHIX11gMETa5NA22MdxWMlHqW1osOTYUWNNPQdl1d7Majn+X&#10;82mstvmv/apb1ynJdiq1HvS71QxEoC68xS/3xmhIEhXnxjfxCc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vF43cAAAADdAAAADwAAAAAAAAAAAAAAAACYAgAAZHJzL2Rvd25y&#10;ZXYueG1sUEsFBgAAAAAEAAQA9QAAAIUDAAAAAA==&#10;" filled="f" stroked="f">
                    <v:textbox>
                      <w:txbxContent>
                        <w:p w14:paraId="0F19CDE4" w14:textId="77777777" w:rsidR="00422873" w:rsidRPr="00BB5AC6" w:rsidRDefault="00422873" w:rsidP="00F33456">
                          <w:pPr>
                            <w:rPr>
                              <w:rFonts w:cs="Arial"/>
                              <w:b/>
                              <w:i/>
                              <w:szCs w:val="24"/>
                            </w:rPr>
                          </w:pPr>
                          <w:r w:rsidRPr="00BB5AC6">
                            <w:rPr>
                              <w:rFonts w:cs="Arial"/>
                              <w:b/>
                              <w:i/>
                              <w:szCs w:val="24"/>
                            </w:rPr>
                            <w:t>C</w:t>
                          </w:r>
                          <w:r w:rsidRPr="00BB5AC6">
                            <w:rPr>
                              <w:rFonts w:cs="Arial"/>
                              <w:b/>
                              <w:i/>
                              <w:szCs w:val="24"/>
                              <w:vertAlign w:val="subscript"/>
                            </w:rPr>
                            <w:t>1</w:t>
                          </w:r>
                          <w:r w:rsidRPr="00BB5AC6">
                            <w:rPr>
                              <w:rFonts w:cs="Arial"/>
                              <w:b/>
                              <w:i/>
                              <w:szCs w:val="24"/>
                            </w:rPr>
                            <w:t>’</w:t>
                          </w:r>
                        </w:p>
                      </w:txbxContent>
                    </v:textbox>
                  </v:shape>
                  <v:shape id="_x0000_s1208" type="#_x0000_t202" style="position:absolute;left:30575;top:1333;width:440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3dRsQA&#10;AADdAAAADwAAAGRycy9kb3ducmV2LnhtbESPT4vCMBTE74LfITxhb5pYdkWrUWQXwdMu/gVvj+bZ&#10;FpuX0kRbv/1mYcHjMDO/YRarzlbiQY0vHWsYjxQI4syZknMNx8NmOAXhA7LByjFpeJKH1bLfW2Bq&#10;XMs7euxDLiKEfYoaihDqVEqfFWTRj1xNHL2rayyGKJtcmgbbCLeVTJSaSIslx4UCa/osKLvt71bD&#10;6ft6Ob+rn/zLftSt65RkO5Navw269RxEoC68wv/trdGQJGoG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93UbEAAAA3QAAAA8AAAAAAAAAAAAAAAAAmAIAAGRycy9k&#10;b3ducmV2LnhtbFBLBQYAAAAABAAEAPUAAACJAwAAAAA=&#10;" filled="f" stroked="f">
                    <v:textbox>
                      <w:txbxContent>
                        <w:p w14:paraId="4D461F22" w14:textId="77777777" w:rsidR="00422873" w:rsidRPr="00BB5AC6" w:rsidRDefault="00422873" w:rsidP="00F33456">
                          <w:pPr>
                            <w:rPr>
                              <w:rFonts w:cs="Arial"/>
                              <w:b/>
                              <w:i/>
                              <w:color w:val="FF0000"/>
                              <w:szCs w:val="24"/>
                            </w:rPr>
                          </w:pPr>
                          <w:r w:rsidRPr="00BB5AC6">
                            <w:rPr>
                              <w:rFonts w:cs="Arial"/>
                              <w:b/>
                              <w:i/>
                              <w:color w:val="FF0000"/>
                              <w:szCs w:val="24"/>
                            </w:rPr>
                            <w:t>C</w:t>
                          </w:r>
                          <w:r w:rsidRPr="00BB5AC6">
                            <w:rPr>
                              <w:rFonts w:cs="Arial"/>
                              <w:b/>
                              <w:i/>
                              <w:color w:val="FF0000"/>
                              <w:szCs w:val="24"/>
                              <w:vertAlign w:val="subscript"/>
                            </w:rPr>
                            <w:t>2</w:t>
                          </w:r>
                          <w:r w:rsidRPr="00BB5AC6">
                            <w:rPr>
                              <w:rFonts w:cs="Arial"/>
                              <w:b/>
                              <w:i/>
                              <w:color w:val="FF0000"/>
                              <w:szCs w:val="24"/>
                            </w:rPr>
                            <w:t>’</w:t>
                          </w:r>
                        </w:p>
                      </w:txbxContent>
                    </v:textbox>
                  </v:shape>
                  <v:shape id="_x0000_s1209" type="#_x0000_t202" style="position:absolute;top:3714;width:5600;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7iBsIA&#10;AADdAAAADwAAAGRycy9kb3ducmV2LnhtbERPz2vCMBS+C/sfwhvsZhPLJtqZlqEInjasm7Dbo3m2&#10;Zc1LaaKt//1yGOz48f3eFJPtxI0G3zrWsEgUCOLKmZZrDZ+n/XwFwgdkg51j0nAnD0X+MNtgZtzI&#10;R7qVoRYxhH2GGpoQ+kxKXzVk0SeuJ47cxQ0WQ4RDLc2AYwy3nUyVWkqLLceGBnvaNlT9lFer4ev9&#10;8n1+Vh/1zr70o5uUZLuWWj89Tm+vIAJN4V/85z4YDWm6i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XuIGwgAAAN0AAAAPAAAAAAAAAAAAAAAAAJgCAABkcnMvZG93&#10;bnJldi54bWxQSwUGAAAAAAQABAD1AAAAhwMAAAAA&#10;" filled="f" stroked="f">
                    <v:textbox>
                      <w:txbxContent>
                        <w:p w14:paraId="2D791ED6" w14:textId="77777777" w:rsidR="00422873" w:rsidRPr="00BB5AC6" w:rsidRDefault="00422873" w:rsidP="00F33456">
                          <w:pPr>
                            <w:rPr>
                              <w:rFonts w:cs="Arial"/>
                              <w:i/>
                              <w:szCs w:val="24"/>
                              <w:vertAlign w:val="subscript"/>
                            </w:rPr>
                          </w:pPr>
                          <w:r w:rsidRPr="00BB5AC6">
                            <w:rPr>
                              <w:rFonts w:cs="Arial"/>
                              <w:i/>
                              <w:szCs w:val="24"/>
                            </w:rPr>
                            <w:t>O</w:t>
                          </w:r>
                          <w:r w:rsidRPr="00BB5AC6">
                            <w:rPr>
                              <w:rFonts w:cs="Arial"/>
                              <w:i/>
                              <w:szCs w:val="24"/>
                              <w:vertAlign w:val="subscript"/>
                            </w:rPr>
                            <w:t>1</w:t>
                          </w:r>
                        </w:p>
                      </w:txbxContent>
                    </v:textbox>
                  </v:shape>
                  <v:shape id="_x0000_s1210" type="#_x0000_t202" style="position:absolute;left:13335;top:6096;width:6838;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HncQA&#10;AADdAAAADwAAAGRycy9kb3ducmV2LnhtbESPQWvCQBSE70L/w/IK3nQ3QUuNrlJaCp6UWhW8PbLP&#10;JDT7NmS3Jv57VxA8DjPzDbNY9bYWF2p95VhDMlYgiHNnKi407H+/R+8gfEA2WDsmDVfysFq+DBaY&#10;GdfxD112oRARwj5DDWUITSalz0uy6MeuIY7e2bUWQ5RtIU2LXYTbWqZKvUmLFceFEhv6LCn/2/1b&#10;DYfN+XScqG3xZadN53ol2c6k1sPX/mMOIlAfnuFHe200pGmSwP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SR53EAAAA3QAAAA8AAAAAAAAAAAAAAAAAmAIAAGRycy9k&#10;b3ducmV2LnhtbFBLBQYAAAAABAAEAPUAAACJAwAAAAA=&#10;" filled="f" stroked="f">
                    <v:textbox>
                      <w:txbxContent>
                        <w:p w14:paraId="22ACBFCF" w14:textId="77777777" w:rsidR="00422873" w:rsidRPr="006870A9" w:rsidRDefault="00422873" w:rsidP="00F33456">
                          <w:pPr>
                            <w:rPr>
                              <w:rFonts w:cs="Arial"/>
                              <w:szCs w:val="24"/>
                              <w:vertAlign w:val="subscript"/>
                            </w:rPr>
                          </w:pPr>
                          <w:r w:rsidRPr="006870A9">
                            <w:rPr>
                              <w:rFonts w:cs="Arial"/>
                              <w:szCs w:val="24"/>
                            </w:rPr>
                            <w:t>18,</w:t>
                          </w:r>
                          <w:r>
                            <w:rPr>
                              <w:rFonts w:cs="Arial"/>
                              <w:szCs w:val="24"/>
                            </w:rPr>
                            <w:t xml:space="preserve">8 </w:t>
                          </w:r>
                          <w:r w:rsidRPr="006870A9">
                            <w:rPr>
                              <w:rFonts w:cs="Arial"/>
                              <w:szCs w:val="24"/>
                            </w:rPr>
                            <w:t>°</w:t>
                          </w:r>
                        </w:p>
                      </w:txbxContent>
                    </v:textbox>
                  </v:shape>
                  <v:shape id="_x0000_s1211" type="#_x0000_t202" style="position:absolute;left:20574;top:7143;width:8648;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DZ6sQA&#10;AADdAAAADwAAAGRycy9kb3ducmV2LnhtbESPQWvCQBSE74L/YXkFb2bXoGJTVxGl0JOitoXeHtln&#10;Epp9G7Jbk/57VxA8DjPzDbNc97YWV2p95VjDJFEgiHNnKi40fJ7fxwsQPiAbrB2Thn/ysF4NB0vM&#10;jOv4SNdTKESEsM9QQxlCk0np85Is+sQ1xNG7uNZiiLItpGmxi3Bby1SpubRYcVwosaFtSfnv6c9q&#10;+Npffr6n6lDs7KzpXK8k21ep9eil37yBCNSHZ/jR/jAa0nSSwv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A2erEAAAA3QAAAA8AAAAAAAAAAAAAAAAAmAIAAGRycy9k&#10;b3ducmV2LnhtbFBLBQYAAAAABAAEAPUAAACJAwAAAAA=&#10;" filled="f" stroked="f">
                    <v:textbox>
                      <w:txbxContent>
                        <w:p w14:paraId="3D1FB4F3" w14:textId="77777777" w:rsidR="00422873" w:rsidRPr="006870A9" w:rsidRDefault="00422873" w:rsidP="00F33456">
                          <w:pPr>
                            <w:rPr>
                              <w:rFonts w:cs="Arial"/>
                              <w:szCs w:val="24"/>
                              <w:vertAlign w:val="subscript"/>
                            </w:rPr>
                          </w:pPr>
                          <w:r>
                            <w:rPr>
                              <w:rFonts w:cs="Arial"/>
                              <w:szCs w:val="24"/>
                            </w:rPr>
                            <w:t xml:space="preserve">21,5 </w:t>
                          </w:r>
                          <w:r w:rsidRPr="006870A9">
                            <w:rPr>
                              <w:rFonts w:cs="Arial"/>
                              <w:szCs w:val="24"/>
                            </w:rPr>
                            <w:t>°</w:t>
                          </w:r>
                        </w:p>
                      </w:txbxContent>
                    </v:textbox>
                  </v:shape>
                  <v:shape id="_x0000_s1212" type="#_x0000_t202" style="position:absolute;left:29146;top:5429;width:5601;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x8ccUA&#10;AADdAAAADwAAAGRycy9kb3ducmV2LnhtbESPW2sCMRSE3wv+h3AKfauJW5V23SjSIvikaC/g22Fz&#10;9kI3J8smuuu/N0Khj8PMfMNkq8E24kKdrx1rmIwVCOLcmZpLDV+fm+dXED4gG2wck4YreVgtRw8Z&#10;psb1fKDLMZQiQtinqKEKoU2l9HlFFv3YtcTRK1xnMUTZldJ02Ee4bWSi1FxarDkuVNjSe0X57/Fs&#10;NXzvitPPVO3LDztrezcoyfZNav30OKwXIAIN4T/8194aDUkyeY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HxxxQAAAN0AAAAPAAAAAAAAAAAAAAAAAJgCAABkcnMv&#10;ZG93bnJldi54bWxQSwUGAAAAAAQABAD1AAAAigMAAAAA&#10;" filled="f" stroked="f">
                    <v:textbox>
                      <w:txbxContent>
                        <w:p w14:paraId="7B6A7480" w14:textId="77777777" w:rsidR="00422873" w:rsidRPr="00BB5AC6" w:rsidRDefault="00422873" w:rsidP="00F33456">
                          <w:pPr>
                            <w:rPr>
                              <w:rFonts w:cs="Arial"/>
                              <w:i/>
                              <w:szCs w:val="24"/>
                              <w:vertAlign w:val="subscript"/>
                            </w:rPr>
                          </w:pPr>
                          <w:r w:rsidRPr="00BB5AC6">
                            <w:rPr>
                              <w:rFonts w:cs="Arial"/>
                              <w:i/>
                              <w:szCs w:val="24"/>
                            </w:rPr>
                            <w:t>A</w:t>
                          </w:r>
                          <w:r w:rsidRPr="00BB5AC6">
                            <w:rPr>
                              <w:rFonts w:cs="Arial"/>
                              <w:i/>
                              <w:szCs w:val="24"/>
                              <w:vertAlign w:val="subscript"/>
                            </w:rPr>
                            <w:t>1</w:t>
                          </w:r>
                        </w:p>
                      </w:txbxContent>
                    </v:textbox>
                  </v:shape>
                  <v:shape id="_x0000_s1213" type="#_x0000_t202" style="position:absolute;left:762;top:28956;width:5600;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XkBcQA&#10;AADdAAAADwAAAGRycy9kb3ducmV2LnhtbESPQWvCQBSE74L/YXmCN901aNHoKmIRPFlqVfD2yD6T&#10;YPZtyG5N/PfdQqHHYWa+YVabzlbiSY0vHWuYjBUI4syZknMN56/9aA7CB2SDlWPS8CIPm3W/t8LU&#10;uJY/6XkKuYgQ9ilqKEKoUyl9VpBFP3Y1cfTurrEYomxyaRpsI9xWMlHqTVosOS4UWNOuoOxx+rYa&#10;Lsf77TpVH/m7ndWt65Rku5BaDwfddgkiUBf+w3/tg9GQJJ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l5AXEAAAA3QAAAA8AAAAAAAAAAAAAAAAAmAIAAGRycy9k&#10;b3ducmV2LnhtbFBLBQYAAAAABAAEAPUAAACJAwAAAAA=&#10;" filled="f" stroked="f">
                    <v:textbox>
                      <w:txbxContent>
                        <w:p w14:paraId="47FF4877" w14:textId="77777777" w:rsidR="00422873" w:rsidRPr="00BB5AC6" w:rsidRDefault="00422873" w:rsidP="00F33456">
                          <w:pPr>
                            <w:rPr>
                              <w:rFonts w:cs="Arial"/>
                              <w:i/>
                              <w:szCs w:val="24"/>
                              <w:vertAlign w:val="subscript"/>
                            </w:rPr>
                          </w:pPr>
                          <w:r w:rsidRPr="00BB5AC6">
                            <w:rPr>
                              <w:rFonts w:cs="Arial"/>
                              <w:i/>
                              <w:szCs w:val="24"/>
                            </w:rPr>
                            <w:t>O</w:t>
                          </w:r>
                        </w:p>
                      </w:txbxContent>
                    </v:textbox>
                  </v:shape>
                  <v:shape id="_x0000_s1214" type="#_x0000_t202" style="position:absolute;left:37433;top:28194;width:2851;height:41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wCsUA&#10;AADdAAAADwAAAGRycy9kb3ducmV2LnhtbESPzWrDMBCE74W+g9hCbo1sk4TUtRxKmkJv+WkfYLG2&#10;lmtrZSwlcfv0USCQ4zAz3zDFarSdONHgG8cK0mkCgrhyuuFawffXx/MShA/IGjvHpOCPPKzKx4cC&#10;c+3OvKfTIdQiQtjnqMCE0OdS+sqQRT91PXH0ftxgMUQ51FIPeI5w28ksSRbSYsNxwWBPa0NVezha&#10;BcvEbtv2Jdt5O/tP52b97jb9r1KTp/HtFUSgMdzDt/anVpBl6Ryub+ITk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6jAKxQAAAN0AAAAPAAAAAAAAAAAAAAAAAJgCAABkcnMv&#10;ZG93bnJldi54bWxQSwUGAAAAAAQABAD1AAAAigMAAAAA&#10;" filled="f" stroked="f">
                    <v:textbox style="mso-fit-shape-to-text:t">
                      <w:txbxContent>
                        <w:p w14:paraId="38B896E1" w14:textId="77777777" w:rsidR="00422873" w:rsidRPr="006870A9" w:rsidRDefault="00422873" w:rsidP="00F33456">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v:textbox>
                  </v:shape>
                  <v:shape id="_x0000_s1215" type="#_x0000_t202" style="position:absolute;left:3428;width:2852;height:41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9iw8IA&#10;AADdAAAADwAAAGRycy9kb3ducmV2LnhtbERPXWvCMBR9F/YfwhX2pmnLJlpNZegGe9M5f8CluTa1&#10;zU1ponb79WYw8LwdzhdntR5sK67U+9qxgnSagCAuna65UnD8/pjMQfiArLF1TAp+yMO6eBqtMNfu&#10;xl90PYRKxBL2OSowIXS5lL40ZNFPXUcctZPrLYZI+0rqHm+x3LYyS5KZtFhzXDDY0cZQ2RwuVsE8&#10;sbumWWR7b19+01ez2br37qzU83h4W4IINISH+T/9qRVkEfD3Jj4B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b2LDwgAAAN0AAAAPAAAAAAAAAAAAAAAAAJgCAABkcnMvZG93&#10;bnJldi54bWxQSwUGAAAAAAQABAD1AAAAhwMAAAAA&#10;" filled="f" stroked="f">
                    <v:textbox style="mso-fit-shape-to-text:t">
                      <w:txbxContent>
                        <w:p w14:paraId="1C3729D9" w14:textId="77777777" w:rsidR="00422873" w:rsidRPr="006870A9" w:rsidRDefault="00422873" w:rsidP="00F33456">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v:textbox>
                  </v:shape>
                  <v:shape id="_x0000_s1216" type="#_x0000_t202" style="position:absolute;left:26765;top:11049;width:4191;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u+ZsIA&#10;AADdAAAADwAAAGRycy9kb3ducmV2LnhtbERPz2vCMBS+C/4P4Qm7abJOh+uaijgGOynr5mC3R/Ns&#10;y5qX0mS2/vfmIHj8+H5nm9G24ky9bxxreFwoEMSlMw1XGr6/3udrED4gG2wdk4YLedjk00mGqXED&#10;f9K5CJWIIexT1FCH0KVS+rImi37hOuLInVxvMUTYV9L0OMRw28pEqWdpseHYUGNHu5rKv+Lfajju&#10;T78/S3Wo3uyqG9yoJNsXqfXDbNy+ggg0hrv45v4wGpLkKe6P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675mwgAAAN0AAAAPAAAAAAAAAAAAAAAAAJgCAABkcnMvZG93&#10;bnJldi54bWxQSwUGAAAAAAQABAD1AAAAhwMAAAAA&#10;" filled="f" stroked="f">
                    <v:textbox>
                      <w:txbxContent>
                        <w:p w14:paraId="2AE574CB" w14:textId="77777777" w:rsidR="00422873" w:rsidRPr="00BB5AC6" w:rsidRDefault="00422873" w:rsidP="00F33456">
                          <w:pPr>
                            <w:rPr>
                              <w:rFonts w:cs="Arial"/>
                              <w:b/>
                              <w:i/>
                              <w:color w:val="FF0000"/>
                              <w:szCs w:val="24"/>
                            </w:rPr>
                          </w:pPr>
                          <w:r w:rsidRPr="00BB5AC6">
                            <w:rPr>
                              <w:rFonts w:cs="Arial"/>
                              <w:b/>
                              <w:i/>
                              <w:color w:val="FF0000"/>
                              <w:szCs w:val="24"/>
                            </w:rPr>
                            <w:t>M</w:t>
                          </w:r>
                          <w:r w:rsidRPr="00BB5AC6">
                            <w:rPr>
                              <w:rFonts w:cs="Arial"/>
                              <w:b/>
                              <w:i/>
                              <w:color w:val="FF0000"/>
                              <w:szCs w:val="24"/>
                              <w:vertAlign w:val="subscript"/>
                            </w:rPr>
                            <w:t>1</w:t>
                          </w:r>
                        </w:p>
                      </w:txbxContent>
                    </v:textbox>
                  </v:shape>
                  <v:shape id="_x0000_s1217" type="#_x0000_t202" style="position:absolute;left:37338;top:14859;width:4191;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cb/cUA&#10;AADdAAAADwAAAGRycy9kb3ducmV2LnhtbESPW2sCMRSE3wv+h3AKfauJW5V23SjSIvikaC/g22Fz&#10;9kI3J8smuuu/N0Khj8PMfMNkq8E24kKdrx1rmIwVCOLcmZpLDV+fm+dXED4gG2wck4YreVgtRw8Z&#10;psb1fKDLMZQiQtinqKEKoU2l9HlFFv3YtcTRK1xnMUTZldJ02Ee4bWSi1FxarDkuVNjSe0X57/Fs&#10;NXzvitPPVO3LDztrezcoyfZNav30OKwXIAIN4T/8194aDUnyMo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xv9xQAAAN0AAAAPAAAAAAAAAAAAAAAAAJgCAABkcnMv&#10;ZG93bnJldi54bWxQSwUGAAAAAAQABAD1AAAAigMAAAAA&#10;" filled="f" stroked="f">
                    <v:textbox>
                      <w:txbxContent>
                        <w:p w14:paraId="0292C2F5" w14:textId="77777777" w:rsidR="00422873" w:rsidRPr="00BB5AC6" w:rsidRDefault="00422873" w:rsidP="00F33456">
                          <w:pPr>
                            <w:rPr>
                              <w:rFonts w:cs="Arial"/>
                              <w:b/>
                              <w:i/>
                              <w:color w:val="00B050"/>
                              <w:szCs w:val="24"/>
                            </w:rPr>
                          </w:pPr>
                          <w:r w:rsidRPr="00BB5AC6">
                            <w:rPr>
                              <w:rFonts w:cs="Arial"/>
                              <w:b/>
                              <w:i/>
                              <w:color w:val="00B050"/>
                              <w:szCs w:val="24"/>
                            </w:rPr>
                            <w:t>M</w:t>
                          </w:r>
                          <w:r w:rsidRPr="00BB5AC6">
                            <w:rPr>
                              <w:rFonts w:cs="Arial"/>
                              <w:b/>
                              <w:i/>
                              <w:color w:val="00B050"/>
                              <w:szCs w:val="24"/>
                              <w:vertAlign w:val="subscript"/>
                            </w:rPr>
                            <w:t>2</w:t>
                          </w:r>
                        </w:p>
                      </w:txbxContent>
                    </v:textbox>
                  </v:shape>
                  <v:shape id="_x0000_s1218" type="#_x0000_t202" style="position:absolute;left:41999;top:15521;width:14770;height:12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J8YA&#10;AADdAAAADwAAAGRycy9kb3ducmV2LnhtbESPT2sCMRTE7wW/Q3iF3jTbLZayNUpRhN7qPyi9vSbP&#10;zeLmZd3EdfXTm4LQ4zAzv2Ems97VoqM2VJ4VPI8yEMTam4pLBbvtcvgGIkRkg7VnUnChALPp4GGC&#10;hfFnXlO3iaVIEA4FKrAxNoWUQVtyGEa+IU7e3rcOY5JtKU2L5wR3tcyz7FU6rDgtWGxobkkfNien&#10;ICxWx0bvV78Hay7Xr0U31t/LH6WeHvuPdxCR+vgfvrc/jYI8f8nh701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J8YAAADdAAAADwAAAAAAAAAAAAAAAACYAgAAZHJz&#10;L2Rvd25yZXYueG1sUEsFBgAAAAAEAAQA9QAAAIsDAAAAAA==&#10;">
                    <v:textbox style="mso-fit-shape-to-text:t">
                      <w:txbxContent>
                        <w:p w14:paraId="703FDD77" w14:textId="49668EB1" w:rsidR="00422873" w:rsidRDefault="00422873" w:rsidP="00F33456">
                          <w:pPr>
                            <w:spacing w:after="0"/>
                            <w:rPr>
                              <w:rFonts w:cs="Arial"/>
                              <w:szCs w:val="24"/>
                              <w:lang w:val="en-US"/>
                            </w:rPr>
                          </w:pPr>
                          <w:r w:rsidRPr="00BB5AC6">
                            <w:rPr>
                              <w:rFonts w:cs="Arial"/>
                              <w:i/>
                              <w:szCs w:val="24"/>
                              <w:lang w:val="en-US"/>
                            </w:rPr>
                            <w:t>OO</w:t>
                          </w:r>
                          <w:r w:rsidRPr="00BB5AC6">
                            <w:rPr>
                              <w:rFonts w:cs="Arial"/>
                              <w:i/>
                              <w:szCs w:val="24"/>
                              <w:vertAlign w:val="subscript"/>
                              <w:lang w:val="en-US"/>
                            </w:rPr>
                            <w:t>1</w:t>
                          </w:r>
                          <w:r w:rsidRPr="0067276E">
                            <w:rPr>
                              <w:rFonts w:cs="Arial"/>
                              <w:szCs w:val="24"/>
                              <w:lang w:val="en-US"/>
                            </w:rPr>
                            <w:t xml:space="preserve"> =</w:t>
                          </w:r>
                          <w:r>
                            <w:rPr>
                              <w:rFonts w:cs="Arial"/>
                              <w:szCs w:val="24"/>
                              <w:lang w:val="en-US"/>
                            </w:rPr>
                            <w:t xml:space="preserve"> 2 813 mm</w:t>
                          </w:r>
                        </w:p>
                        <w:p w14:paraId="5D200E19" w14:textId="7E7D02E0" w:rsidR="00422873" w:rsidRDefault="00422873" w:rsidP="00F33456">
                          <w:pPr>
                            <w:spacing w:after="0"/>
                            <w:rPr>
                              <w:rFonts w:cs="Arial"/>
                              <w:szCs w:val="24"/>
                              <w:lang w:val="en-US"/>
                            </w:rPr>
                          </w:pPr>
                          <w:r w:rsidRPr="00B6762C">
                            <w:rPr>
                              <w:rFonts w:cs="Arial"/>
                              <w:i/>
                              <w:szCs w:val="24"/>
                              <w:lang w:val="en-US"/>
                            </w:rPr>
                            <w:t>C’</w:t>
                          </w:r>
                          <w:r w:rsidRPr="00B6762C">
                            <w:rPr>
                              <w:rFonts w:cs="Arial"/>
                              <w:i/>
                              <w:szCs w:val="24"/>
                              <w:vertAlign w:val="subscript"/>
                              <w:lang w:val="en-US"/>
                            </w:rPr>
                            <w:t>0</w:t>
                          </w:r>
                          <w:r w:rsidRPr="00B6762C">
                            <w:rPr>
                              <w:rFonts w:cs="Arial"/>
                              <w:i/>
                              <w:szCs w:val="24"/>
                              <w:lang w:val="en-US"/>
                            </w:rPr>
                            <w:t>A</w:t>
                          </w:r>
                          <w:r w:rsidRPr="00B6762C">
                            <w:rPr>
                              <w:rFonts w:cs="Arial"/>
                              <w:i/>
                              <w:szCs w:val="24"/>
                              <w:vertAlign w:val="subscript"/>
                              <w:lang w:val="en-US"/>
                            </w:rPr>
                            <w:t>1</w:t>
                          </w:r>
                          <w:r>
                            <w:rPr>
                              <w:rFonts w:cs="Arial"/>
                              <w:szCs w:val="24"/>
                              <w:vertAlign w:val="subscript"/>
                              <w:lang w:val="en-US"/>
                            </w:rPr>
                            <w:t xml:space="preserve"> </w:t>
                          </w:r>
                          <w:r w:rsidRPr="00B6762C">
                            <w:rPr>
                              <w:rFonts w:cs="Arial"/>
                              <w:szCs w:val="24"/>
                              <w:lang w:val="en-US"/>
                            </w:rPr>
                            <w:t>=</w:t>
                          </w:r>
                          <w:r>
                            <w:rPr>
                              <w:rFonts w:cs="Arial"/>
                              <w:szCs w:val="24"/>
                              <w:vertAlign w:val="subscript"/>
                              <w:lang w:val="en-US"/>
                            </w:rPr>
                            <w:t xml:space="preserve"> </w:t>
                          </w:r>
                          <w:r>
                            <w:rPr>
                              <w:rFonts w:cs="Arial"/>
                              <w:szCs w:val="24"/>
                              <w:lang w:val="en-US"/>
                            </w:rPr>
                            <w:t xml:space="preserve">2 813 </w:t>
                          </w:r>
                          <w:r w:rsidRPr="0067276E">
                            <w:rPr>
                              <w:rFonts w:cs="Arial"/>
                              <w:szCs w:val="24"/>
                              <w:lang w:val="en-US"/>
                            </w:rPr>
                            <w:t>mm</w:t>
                          </w:r>
                        </w:p>
                        <w:p w14:paraId="31C9B644" w14:textId="1CE43EC4" w:rsidR="00422873" w:rsidRPr="00B6762C" w:rsidRDefault="00422873" w:rsidP="00F33456">
                          <w:pPr>
                            <w:spacing w:after="0"/>
                            <w:rPr>
                              <w:rFonts w:cs="Arial"/>
                              <w:szCs w:val="24"/>
                              <w:lang w:val="en-US"/>
                            </w:rPr>
                          </w:pPr>
                          <w:r w:rsidRPr="00B6762C">
                            <w:rPr>
                              <w:rFonts w:cs="Arial"/>
                              <w:i/>
                              <w:szCs w:val="24"/>
                              <w:lang w:val="en-US"/>
                            </w:rPr>
                            <w:t>C’</w:t>
                          </w:r>
                          <w:r w:rsidRPr="00B6762C">
                            <w:rPr>
                              <w:rFonts w:cs="Arial"/>
                              <w:i/>
                              <w:szCs w:val="24"/>
                              <w:vertAlign w:val="subscript"/>
                              <w:lang w:val="en-US"/>
                            </w:rPr>
                            <w:t>0</w:t>
                          </w:r>
                          <w:r w:rsidRPr="00B6762C">
                            <w:rPr>
                              <w:rFonts w:cs="Arial"/>
                              <w:i/>
                              <w:szCs w:val="24"/>
                              <w:lang w:val="en-US"/>
                            </w:rPr>
                            <w:t>C’</w:t>
                          </w:r>
                          <w:r w:rsidRPr="00B6762C">
                            <w:rPr>
                              <w:rFonts w:cs="Arial"/>
                              <w:i/>
                              <w:szCs w:val="24"/>
                              <w:vertAlign w:val="subscript"/>
                              <w:lang w:val="en-US"/>
                            </w:rPr>
                            <w:t>2</w:t>
                          </w:r>
                          <w:r>
                            <w:rPr>
                              <w:rFonts w:cs="Arial"/>
                              <w:szCs w:val="24"/>
                              <w:lang w:val="en-US"/>
                            </w:rPr>
                            <w:t xml:space="preserve"> = 3 000 mm</w:t>
                          </w:r>
                        </w:p>
                        <w:p w14:paraId="226218BC" w14:textId="7B48B48D" w:rsidR="00422873" w:rsidRPr="0067276E" w:rsidRDefault="00422873" w:rsidP="00F33456">
                          <w:pPr>
                            <w:spacing w:after="0"/>
                            <w:rPr>
                              <w:rFonts w:cs="Arial"/>
                              <w:szCs w:val="24"/>
                              <w:lang w:val="en-US"/>
                            </w:rPr>
                          </w:pPr>
                          <w:r w:rsidRPr="00BB5AC6">
                            <w:rPr>
                              <w:rFonts w:cs="Arial"/>
                              <w:i/>
                              <w:szCs w:val="24"/>
                              <w:lang w:val="en-US"/>
                            </w:rPr>
                            <w:t>OC</w:t>
                          </w:r>
                          <w:r w:rsidRPr="00BB5AC6">
                            <w:rPr>
                              <w:rFonts w:cs="Arial"/>
                              <w:i/>
                              <w:szCs w:val="24"/>
                              <w:vertAlign w:val="subscript"/>
                              <w:lang w:val="en-US"/>
                            </w:rPr>
                            <w:t>0</w:t>
                          </w:r>
                          <w:r w:rsidRPr="00BB5AC6">
                            <w:rPr>
                              <w:rFonts w:cs="Arial"/>
                              <w:i/>
                              <w:szCs w:val="24"/>
                              <w:lang w:val="en-US"/>
                            </w:rPr>
                            <w:t>’</w:t>
                          </w:r>
                          <w:r w:rsidRPr="0067276E">
                            <w:rPr>
                              <w:rFonts w:cs="Arial"/>
                              <w:szCs w:val="24"/>
                              <w:lang w:val="en-US"/>
                            </w:rPr>
                            <w:t xml:space="preserve"> = </w:t>
                          </w:r>
                          <w:r>
                            <w:rPr>
                              <w:rFonts w:cs="Arial"/>
                              <w:szCs w:val="24"/>
                              <w:lang w:val="en-US"/>
                            </w:rPr>
                            <w:t>3 950</w:t>
                          </w:r>
                          <w:r w:rsidRPr="0067276E">
                            <w:rPr>
                              <w:rFonts w:cs="Arial"/>
                              <w:szCs w:val="24"/>
                              <w:lang w:val="en-US"/>
                            </w:rPr>
                            <w:t xml:space="preserve"> mm</w:t>
                          </w:r>
                        </w:p>
                        <w:p w14:paraId="285BA975" w14:textId="2F436CC6" w:rsidR="00422873" w:rsidRPr="0067276E" w:rsidRDefault="00422873" w:rsidP="00F33456">
                          <w:pPr>
                            <w:spacing w:after="0"/>
                            <w:rPr>
                              <w:rFonts w:cs="Arial"/>
                              <w:szCs w:val="24"/>
                              <w:lang w:val="en-US"/>
                            </w:rPr>
                          </w:pPr>
                          <w:r w:rsidRPr="00BB5AC6">
                            <w:rPr>
                              <w:rFonts w:cs="Arial"/>
                              <w:i/>
                              <w:szCs w:val="24"/>
                              <w:lang w:val="en-US"/>
                            </w:rPr>
                            <w:t>O</w:t>
                          </w:r>
                          <w:r w:rsidRPr="00BB5AC6">
                            <w:rPr>
                              <w:rFonts w:cs="Arial"/>
                              <w:i/>
                              <w:szCs w:val="24"/>
                              <w:vertAlign w:val="subscript"/>
                              <w:lang w:val="en-US"/>
                            </w:rPr>
                            <w:t>1</w:t>
                          </w:r>
                          <w:r w:rsidRPr="00BB5AC6">
                            <w:rPr>
                              <w:rFonts w:cs="Arial"/>
                              <w:i/>
                              <w:szCs w:val="24"/>
                              <w:lang w:val="en-US"/>
                            </w:rPr>
                            <w:t>A</w:t>
                          </w:r>
                          <w:r w:rsidRPr="00BB5AC6">
                            <w:rPr>
                              <w:rFonts w:cs="Arial"/>
                              <w:i/>
                              <w:szCs w:val="24"/>
                              <w:vertAlign w:val="subscript"/>
                              <w:lang w:val="en-US"/>
                            </w:rPr>
                            <w:t>1</w:t>
                          </w:r>
                          <w:r>
                            <w:rPr>
                              <w:rFonts w:cs="Arial"/>
                              <w:szCs w:val="24"/>
                              <w:lang w:val="en-US"/>
                            </w:rPr>
                            <w:t xml:space="preserve"> = 3 950</w:t>
                          </w:r>
                          <w:r w:rsidRPr="0067276E">
                            <w:rPr>
                              <w:rFonts w:cs="Arial"/>
                              <w:szCs w:val="24"/>
                              <w:lang w:val="en-US"/>
                            </w:rPr>
                            <w:t xml:space="preserve"> mm</w:t>
                          </w:r>
                        </w:p>
                        <w:p w14:paraId="5F80BA14" w14:textId="48B0C2F8" w:rsidR="00422873" w:rsidRPr="0067276E" w:rsidRDefault="00422873" w:rsidP="00F33456">
                          <w:pPr>
                            <w:spacing w:after="0"/>
                            <w:rPr>
                              <w:rFonts w:cs="Arial"/>
                              <w:szCs w:val="24"/>
                              <w:lang w:val="en-US"/>
                            </w:rPr>
                          </w:pPr>
                          <w:r w:rsidRPr="00BB5AC6">
                            <w:rPr>
                              <w:rFonts w:cs="Arial"/>
                              <w:i/>
                              <w:szCs w:val="24"/>
                              <w:lang w:val="en-US"/>
                            </w:rPr>
                            <w:t>O</w:t>
                          </w:r>
                          <w:r w:rsidRPr="00BB5AC6">
                            <w:rPr>
                              <w:rFonts w:cs="Arial"/>
                              <w:i/>
                              <w:szCs w:val="24"/>
                              <w:vertAlign w:val="subscript"/>
                              <w:lang w:val="en-US"/>
                            </w:rPr>
                            <w:t>1</w:t>
                          </w:r>
                          <w:r w:rsidRPr="00BB5AC6">
                            <w:rPr>
                              <w:rFonts w:cs="Arial"/>
                              <w:i/>
                              <w:szCs w:val="24"/>
                              <w:lang w:val="en-US"/>
                            </w:rPr>
                            <w:t>C</w:t>
                          </w:r>
                          <w:r w:rsidRPr="00BB5AC6">
                            <w:rPr>
                              <w:rFonts w:cs="Arial"/>
                              <w:i/>
                              <w:szCs w:val="24"/>
                              <w:vertAlign w:val="subscript"/>
                              <w:lang w:val="en-US"/>
                            </w:rPr>
                            <w:t>1</w:t>
                          </w:r>
                          <w:r>
                            <w:rPr>
                              <w:rFonts w:cs="Arial"/>
                              <w:szCs w:val="24"/>
                              <w:lang w:val="en-US"/>
                            </w:rPr>
                            <w:t xml:space="preserve"> = 3 950 mm</w:t>
                          </w:r>
                        </w:p>
                      </w:txbxContent>
                    </v:textbox>
                  </v:shape>
                </v:group>
                <v:shape id="_x0000_s1219" type="#_x0000_t202" style="position:absolute;left:28687;top:22911;width:8642;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C4ZcUA&#10;AADdAAAADwAAAGRycy9kb3ducmV2LnhtbESPW2sCMRSE3wX/QziCb5p0tdKuG6VUBJ9atBfw7bA5&#10;e6Gbk2UT3e2/bwqCj8PMfMNk28E24kqdrx1reJgrEMS5MzWXGj4/9rMnED4gG2wck4Zf8rDdjEcZ&#10;psb1fKTrKZQiQtinqKEKoU2l9HlFFv3ctcTRK1xnMUTZldJ02Ee4bWSi1EparDkuVNjSa0X5z+li&#10;NXy9FefvpXovd/ax7d2gJNtnqfV0MrysQQQawj18ax+MhiRZLO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0LhlxQAAAN0AAAAPAAAAAAAAAAAAAAAAAJgCAABkcnMv&#10;ZG93bnJldi54bWxQSwUGAAAAAAQABAD1AAAAigMAAAAA&#10;" filled="f" stroked="f">
                  <v:textbox>
                    <w:txbxContent>
                      <w:p w14:paraId="1915D253" w14:textId="77777777" w:rsidR="00422873" w:rsidRPr="006870A9" w:rsidRDefault="00422873" w:rsidP="00F33456">
                        <w:pPr>
                          <w:rPr>
                            <w:rFonts w:cs="Arial"/>
                            <w:szCs w:val="24"/>
                            <w:vertAlign w:val="subscript"/>
                          </w:rPr>
                        </w:pPr>
                        <w:r>
                          <w:rPr>
                            <w:rFonts w:cs="Arial"/>
                            <w:szCs w:val="24"/>
                          </w:rPr>
                          <w:t xml:space="preserve">16,7 </w:t>
                        </w:r>
                        <w:r w:rsidRPr="006870A9">
                          <w:rPr>
                            <w:rFonts w:cs="Arial"/>
                            <w:szCs w:val="24"/>
                          </w:rPr>
                          <w:t>°</w:t>
                        </w:r>
                      </w:p>
                    </w:txbxContent>
                  </v:textbox>
                </v:shape>
                <w10:anchorlock/>
              </v:group>
            </w:pict>
          </mc:Fallback>
        </mc:AlternateContent>
      </w:r>
    </w:p>
    <w:p w14:paraId="7FC8D5B4" w14:textId="77777777" w:rsidR="00920F18" w:rsidRPr="00B60AD4" w:rsidRDefault="00920F18" w:rsidP="002D54F7">
      <w:pPr>
        <w:spacing w:before="240" w:after="0"/>
        <w:ind w:left="284"/>
        <w:jc w:val="center"/>
        <w:rPr>
          <w:b/>
        </w:rPr>
      </w:pPr>
    </w:p>
    <w:p w14:paraId="56BB5592" w14:textId="74E45239" w:rsidR="0016529C" w:rsidRPr="006C6484" w:rsidRDefault="0016529C" w:rsidP="0016529C">
      <w:pPr>
        <w:tabs>
          <w:tab w:val="left" w:pos="1418"/>
        </w:tabs>
        <w:spacing w:before="240" w:after="0"/>
      </w:pPr>
      <w:r w:rsidRPr="006C6484">
        <w:rPr>
          <w:rFonts w:cs="Arial"/>
        </w:rPr>
        <w:t xml:space="preserve">La mise en place d’une succession de plans perpendiculaires à l’axe de projection de l’image en </w:t>
      </w:r>
      <w:r w:rsidRPr="006C6484">
        <w:rPr>
          <w:rFonts w:cs="Arial"/>
          <w:i/>
        </w:rPr>
        <w:t>M</w:t>
      </w:r>
      <w:r w:rsidRPr="006C6484">
        <w:rPr>
          <w:rFonts w:cs="Arial"/>
          <w:i/>
          <w:vertAlign w:val="subscript"/>
        </w:rPr>
        <w:t>1</w:t>
      </w:r>
      <w:r w:rsidRPr="006C6484">
        <w:rPr>
          <w:rFonts w:cs="Arial"/>
        </w:rPr>
        <w:t xml:space="preserve">, </w:t>
      </w:r>
      <w:r w:rsidRPr="006C6484">
        <w:rPr>
          <w:rFonts w:cs="Arial"/>
          <w:i/>
        </w:rPr>
        <w:t>C</w:t>
      </w:r>
      <w:r w:rsidRPr="006C6484">
        <w:rPr>
          <w:rFonts w:cs="Arial"/>
          <w:i/>
          <w:vertAlign w:val="subscript"/>
        </w:rPr>
        <w:t>1</w:t>
      </w:r>
      <w:r w:rsidRPr="006C6484">
        <w:rPr>
          <w:rFonts w:cs="Arial"/>
          <w:i/>
        </w:rPr>
        <w:t>’</w:t>
      </w:r>
      <w:r w:rsidRPr="006C6484">
        <w:rPr>
          <w:rFonts w:cs="Arial"/>
        </w:rPr>
        <w:t xml:space="preserve"> puis </w:t>
      </w:r>
      <w:r w:rsidRPr="006C6484">
        <w:rPr>
          <w:rFonts w:cs="Arial"/>
          <w:i/>
        </w:rPr>
        <w:t>M</w:t>
      </w:r>
      <w:r w:rsidRPr="006C6484">
        <w:rPr>
          <w:rFonts w:cs="Arial"/>
          <w:i/>
          <w:vertAlign w:val="subscript"/>
        </w:rPr>
        <w:t>2</w:t>
      </w:r>
      <w:r w:rsidRPr="006C6484">
        <w:rPr>
          <w:rFonts w:cs="Arial"/>
        </w:rPr>
        <w:t xml:space="preserve">, permet </w:t>
      </w:r>
      <w:r w:rsidR="00311E60" w:rsidRPr="006C6484">
        <w:rPr>
          <w:rFonts w:cs="Arial"/>
        </w:rPr>
        <w:t xml:space="preserve">de </w:t>
      </w:r>
      <w:r w:rsidRPr="006C6484">
        <w:rPr>
          <w:rFonts w:cs="Arial"/>
        </w:rPr>
        <w:t xml:space="preserve">déterminer les largeurs </w:t>
      </w:r>
      <w:r w:rsidRPr="006C6484">
        <w:rPr>
          <w:rFonts w:cs="Arial"/>
          <w:i/>
        </w:rPr>
        <w:t>B</w:t>
      </w:r>
      <w:r w:rsidRPr="006C6484">
        <w:rPr>
          <w:rFonts w:cs="Arial"/>
          <w:i/>
          <w:vertAlign w:val="subscript"/>
        </w:rPr>
        <w:t>2</w:t>
      </w:r>
      <w:r w:rsidRPr="006C6484">
        <w:rPr>
          <w:rFonts w:cs="Arial"/>
          <w:i/>
        </w:rPr>
        <w:t>’D</w:t>
      </w:r>
      <w:r w:rsidRPr="006C6484">
        <w:rPr>
          <w:rFonts w:cs="Arial"/>
          <w:i/>
          <w:vertAlign w:val="subscript"/>
        </w:rPr>
        <w:t>2</w:t>
      </w:r>
      <w:r w:rsidRPr="006C6484">
        <w:rPr>
          <w:rFonts w:cs="Arial"/>
          <w:i/>
        </w:rPr>
        <w:t xml:space="preserve">’ </w:t>
      </w:r>
      <w:r w:rsidRPr="006C6484">
        <w:rPr>
          <w:rFonts w:cs="Arial"/>
        </w:rPr>
        <w:t>(plan en</w:t>
      </w:r>
      <w:r w:rsidRPr="006C6484">
        <w:rPr>
          <w:rFonts w:cs="Arial"/>
          <w:i/>
        </w:rPr>
        <w:t xml:space="preserve"> M</w:t>
      </w:r>
      <w:r w:rsidRPr="006C6484">
        <w:rPr>
          <w:rFonts w:cs="Arial"/>
          <w:i/>
          <w:vertAlign w:val="subscript"/>
        </w:rPr>
        <w:t>1</w:t>
      </w:r>
      <w:r w:rsidRPr="006C6484">
        <w:rPr>
          <w:rFonts w:cs="Arial"/>
        </w:rPr>
        <w:t>),</w:t>
      </w:r>
      <w:r w:rsidRPr="006C6484">
        <w:rPr>
          <w:rFonts w:cs="Arial"/>
          <w:i/>
        </w:rPr>
        <w:t xml:space="preserve"> B</w:t>
      </w:r>
      <w:r w:rsidRPr="006C6484">
        <w:rPr>
          <w:rFonts w:cs="Arial"/>
          <w:i/>
          <w:vertAlign w:val="subscript"/>
        </w:rPr>
        <w:t>1</w:t>
      </w:r>
      <w:r w:rsidRPr="006C6484">
        <w:rPr>
          <w:rFonts w:cs="Arial"/>
          <w:i/>
        </w:rPr>
        <w:t>’D</w:t>
      </w:r>
      <w:r w:rsidRPr="006C6484">
        <w:rPr>
          <w:rFonts w:cs="Arial"/>
          <w:i/>
          <w:vertAlign w:val="subscript"/>
        </w:rPr>
        <w:t>1</w:t>
      </w:r>
      <w:r w:rsidRPr="006C6484">
        <w:rPr>
          <w:rFonts w:cs="Arial"/>
          <w:i/>
        </w:rPr>
        <w:t>’</w:t>
      </w:r>
      <w:r w:rsidRPr="006C6484">
        <w:rPr>
          <w:rFonts w:cs="Arial"/>
        </w:rPr>
        <w:t xml:space="preserve"> (plan en </w:t>
      </w:r>
      <w:r w:rsidRPr="006C6484">
        <w:rPr>
          <w:rFonts w:cs="Arial"/>
          <w:i/>
        </w:rPr>
        <w:t>C</w:t>
      </w:r>
      <w:r w:rsidRPr="006C6484">
        <w:rPr>
          <w:rFonts w:cs="Arial"/>
          <w:i/>
          <w:vertAlign w:val="subscript"/>
        </w:rPr>
        <w:t>1</w:t>
      </w:r>
      <w:r w:rsidRPr="006C6484">
        <w:rPr>
          <w:rFonts w:cs="Arial"/>
          <w:i/>
        </w:rPr>
        <w:t xml:space="preserve">’) </w:t>
      </w:r>
      <w:r w:rsidRPr="006C6484">
        <w:rPr>
          <w:rFonts w:cs="Arial"/>
        </w:rPr>
        <w:t>et</w:t>
      </w:r>
      <w:r w:rsidRPr="006C6484">
        <w:rPr>
          <w:rFonts w:cs="Arial"/>
          <w:i/>
        </w:rPr>
        <w:t xml:space="preserve"> B</w:t>
      </w:r>
      <w:r w:rsidRPr="006C6484">
        <w:rPr>
          <w:rFonts w:cs="Arial"/>
          <w:i/>
          <w:vertAlign w:val="subscript"/>
        </w:rPr>
        <w:t>0</w:t>
      </w:r>
      <w:r w:rsidRPr="006C6484">
        <w:rPr>
          <w:rFonts w:cs="Arial"/>
          <w:i/>
        </w:rPr>
        <w:t>’D</w:t>
      </w:r>
      <w:r w:rsidRPr="006C6484">
        <w:rPr>
          <w:rFonts w:cs="Arial"/>
          <w:i/>
          <w:vertAlign w:val="subscript"/>
        </w:rPr>
        <w:t>0</w:t>
      </w:r>
      <w:r w:rsidRPr="006C6484">
        <w:rPr>
          <w:rFonts w:cs="Arial"/>
          <w:i/>
        </w:rPr>
        <w:t>’</w:t>
      </w:r>
      <w:r w:rsidRPr="006C6484">
        <w:rPr>
          <w:rFonts w:cs="Arial"/>
        </w:rPr>
        <w:t xml:space="preserve"> (plan en </w:t>
      </w:r>
      <w:r w:rsidRPr="006C6484">
        <w:rPr>
          <w:rFonts w:cs="Arial"/>
          <w:i/>
        </w:rPr>
        <w:t>M</w:t>
      </w:r>
      <w:r w:rsidRPr="006C6484">
        <w:rPr>
          <w:rFonts w:cs="Arial"/>
          <w:i/>
          <w:vertAlign w:val="subscript"/>
        </w:rPr>
        <w:t>2</w:t>
      </w:r>
      <w:r w:rsidRPr="006C6484">
        <w:rPr>
          <w:rFonts w:cs="Arial"/>
        </w:rPr>
        <w:t>) de l’image projetée sur l’écran.</w:t>
      </w:r>
    </w:p>
    <w:p w14:paraId="6BCEB38E" w14:textId="77777777" w:rsidR="0016529C" w:rsidRPr="00B60AD4" w:rsidRDefault="00E27EA0" w:rsidP="00B3260B">
      <w:pPr>
        <w:pStyle w:val="Paragraphedeliste"/>
        <w:numPr>
          <w:ilvl w:val="0"/>
          <w:numId w:val="1"/>
        </w:numPr>
        <w:tabs>
          <w:tab w:val="left" w:pos="1418"/>
        </w:tabs>
        <w:spacing w:before="240" w:after="0"/>
        <w:ind w:left="284" w:hanging="284"/>
        <w:rPr>
          <w:rFonts w:ascii="Arial" w:hAnsi="Arial" w:cs="Arial"/>
        </w:rPr>
      </w:pPr>
      <w:r w:rsidRPr="00B60AD4">
        <w:rPr>
          <w:rFonts w:ascii="Arial" w:hAnsi="Arial" w:cs="Arial"/>
        </w:rPr>
        <w:t>Calculer</w:t>
      </w:r>
      <w:r w:rsidR="0016529C" w:rsidRPr="00B60AD4">
        <w:rPr>
          <w:rFonts w:ascii="Arial" w:hAnsi="Arial" w:cs="Arial"/>
        </w:rPr>
        <w:t xml:space="preserve"> les distances </w:t>
      </w:r>
      <w:r w:rsidR="0016529C" w:rsidRPr="00B60AD4">
        <w:rPr>
          <w:rFonts w:ascii="Arial" w:hAnsi="Arial" w:cs="Arial"/>
          <w:i/>
        </w:rPr>
        <w:t>O</w:t>
      </w:r>
      <w:r w:rsidR="0016529C" w:rsidRPr="00B60AD4">
        <w:rPr>
          <w:rFonts w:ascii="Arial" w:hAnsi="Arial" w:cs="Arial"/>
          <w:i/>
          <w:vertAlign w:val="subscript"/>
        </w:rPr>
        <w:t>1</w:t>
      </w:r>
      <w:r w:rsidR="0016529C" w:rsidRPr="00B60AD4">
        <w:rPr>
          <w:rFonts w:ascii="Arial" w:hAnsi="Arial" w:cs="Arial"/>
          <w:i/>
        </w:rPr>
        <w:t>M</w:t>
      </w:r>
      <w:r w:rsidR="0016529C" w:rsidRPr="00B60AD4">
        <w:rPr>
          <w:rFonts w:ascii="Arial" w:hAnsi="Arial" w:cs="Arial"/>
          <w:i/>
          <w:vertAlign w:val="subscript"/>
        </w:rPr>
        <w:t>1</w:t>
      </w:r>
      <w:r w:rsidR="0016529C" w:rsidRPr="00B60AD4">
        <w:rPr>
          <w:rFonts w:ascii="Arial" w:hAnsi="Arial" w:cs="Arial"/>
          <w:i/>
        </w:rPr>
        <w:t>, O</w:t>
      </w:r>
      <w:r w:rsidR="0016529C" w:rsidRPr="00B60AD4">
        <w:rPr>
          <w:rFonts w:ascii="Arial" w:hAnsi="Arial" w:cs="Arial"/>
          <w:i/>
          <w:vertAlign w:val="subscript"/>
        </w:rPr>
        <w:t>1</w:t>
      </w:r>
      <w:r w:rsidR="0016529C" w:rsidRPr="00B60AD4">
        <w:rPr>
          <w:rFonts w:ascii="Arial" w:hAnsi="Arial" w:cs="Arial"/>
          <w:i/>
        </w:rPr>
        <w:t>C</w:t>
      </w:r>
      <w:r w:rsidR="0016529C" w:rsidRPr="00B60AD4">
        <w:rPr>
          <w:rFonts w:ascii="Arial" w:hAnsi="Arial" w:cs="Arial"/>
          <w:i/>
          <w:vertAlign w:val="subscript"/>
        </w:rPr>
        <w:t>1</w:t>
      </w:r>
      <w:r w:rsidR="0016529C" w:rsidRPr="00B60AD4">
        <w:rPr>
          <w:rFonts w:ascii="Arial" w:hAnsi="Arial" w:cs="Arial"/>
          <w:i/>
        </w:rPr>
        <w:t>’</w:t>
      </w:r>
      <w:r w:rsidR="0016529C" w:rsidRPr="00B60AD4">
        <w:rPr>
          <w:rFonts w:ascii="Arial" w:hAnsi="Arial" w:cs="Arial"/>
        </w:rPr>
        <w:t xml:space="preserve"> et </w:t>
      </w:r>
      <w:r w:rsidR="0016529C" w:rsidRPr="00B60AD4">
        <w:rPr>
          <w:rFonts w:ascii="Arial" w:hAnsi="Arial" w:cs="Arial"/>
          <w:i/>
        </w:rPr>
        <w:t>O</w:t>
      </w:r>
      <w:r w:rsidR="0016529C" w:rsidRPr="00B60AD4">
        <w:rPr>
          <w:rFonts w:ascii="Arial" w:hAnsi="Arial" w:cs="Arial"/>
          <w:i/>
          <w:vertAlign w:val="subscript"/>
        </w:rPr>
        <w:t>1</w:t>
      </w:r>
      <w:r w:rsidR="0016529C" w:rsidRPr="00B60AD4">
        <w:rPr>
          <w:rFonts w:ascii="Arial" w:hAnsi="Arial" w:cs="Arial"/>
          <w:i/>
        </w:rPr>
        <w:t>M</w:t>
      </w:r>
      <w:r w:rsidR="0016529C" w:rsidRPr="00B60AD4">
        <w:rPr>
          <w:rFonts w:ascii="Arial" w:hAnsi="Arial" w:cs="Arial"/>
          <w:i/>
          <w:vertAlign w:val="subscript"/>
        </w:rPr>
        <w:t>2</w:t>
      </w:r>
      <w:r w:rsidR="0016529C" w:rsidRPr="00B60AD4">
        <w:rPr>
          <w:rFonts w:ascii="Arial" w:hAnsi="Arial" w:cs="Arial"/>
          <w:i/>
        </w:rPr>
        <w:t>.</w:t>
      </w:r>
    </w:p>
    <w:p w14:paraId="73CB2F8A" w14:textId="77777777" w:rsidR="00E16FB8" w:rsidRPr="00B60AD4" w:rsidRDefault="00E16FB8" w:rsidP="00E16FB8">
      <w:pPr>
        <w:tabs>
          <w:tab w:val="left" w:pos="1418"/>
        </w:tabs>
        <w:spacing w:after="0"/>
        <w:rPr>
          <w:rFonts w:cs="Arial"/>
        </w:rPr>
      </w:pPr>
    </w:p>
    <w:p w14:paraId="54EBC322" w14:textId="77777777" w:rsidR="00E16FB8" w:rsidRPr="009C7BA5" w:rsidRDefault="00566BEB" w:rsidP="009C7BA5">
      <w:pPr>
        <w:pStyle w:val="Paragraphedeliste"/>
        <w:numPr>
          <w:ilvl w:val="0"/>
          <w:numId w:val="1"/>
        </w:numPr>
        <w:tabs>
          <w:tab w:val="left" w:pos="1418"/>
        </w:tabs>
        <w:spacing w:after="0"/>
        <w:ind w:left="284" w:hanging="284"/>
        <w:rPr>
          <w:rFonts w:ascii="Arial" w:hAnsi="Arial" w:cs="Arial"/>
        </w:rPr>
      </w:pPr>
      <w:r w:rsidRPr="00B60AD4">
        <w:rPr>
          <w:rFonts w:ascii="Arial" w:hAnsi="Arial" w:cs="Arial"/>
        </w:rPr>
        <w:t>Déduire du</w:t>
      </w:r>
      <w:r w:rsidR="00731E03" w:rsidRPr="00B60AD4">
        <w:rPr>
          <w:rFonts w:ascii="Arial" w:hAnsi="Arial" w:cs="Arial"/>
        </w:rPr>
        <w:t xml:space="preserve"> graphique ci-dessous les largeurs d’image</w:t>
      </w:r>
      <w:r w:rsidR="00731E03" w:rsidRPr="00B60AD4">
        <w:rPr>
          <w:b/>
        </w:rPr>
        <w:t xml:space="preserve"> </w:t>
      </w:r>
      <w:r w:rsidR="00731E03" w:rsidRPr="00B60AD4">
        <w:rPr>
          <w:rFonts w:ascii="Arial" w:hAnsi="Arial" w:cs="Arial"/>
          <w:i/>
        </w:rPr>
        <w:t>B</w:t>
      </w:r>
      <w:r w:rsidR="00731E03" w:rsidRPr="00B60AD4">
        <w:rPr>
          <w:rFonts w:ascii="Arial" w:hAnsi="Arial" w:cs="Arial"/>
          <w:i/>
          <w:vertAlign w:val="subscript"/>
        </w:rPr>
        <w:t>0</w:t>
      </w:r>
      <w:r w:rsidR="00731E03" w:rsidRPr="00B60AD4">
        <w:rPr>
          <w:rFonts w:ascii="Arial" w:hAnsi="Arial" w:cs="Arial"/>
          <w:i/>
        </w:rPr>
        <w:t>’D</w:t>
      </w:r>
      <w:r w:rsidR="00731E03" w:rsidRPr="00B60AD4">
        <w:rPr>
          <w:rFonts w:ascii="Arial" w:hAnsi="Arial" w:cs="Arial"/>
          <w:i/>
          <w:vertAlign w:val="subscript"/>
        </w:rPr>
        <w:t>0</w:t>
      </w:r>
      <w:r w:rsidR="00731E03" w:rsidRPr="00B60AD4">
        <w:rPr>
          <w:rFonts w:ascii="Arial" w:hAnsi="Arial" w:cs="Arial"/>
          <w:i/>
        </w:rPr>
        <w:t>’, B</w:t>
      </w:r>
      <w:r w:rsidR="00731E03" w:rsidRPr="00B60AD4">
        <w:rPr>
          <w:rFonts w:ascii="Arial" w:hAnsi="Arial" w:cs="Arial"/>
          <w:i/>
          <w:vertAlign w:val="subscript"/>
        </w:rPr>
        <w:t>1</w:t>
      </w:r>
      <w:r w:rsidR="00731E03" w:rsidRPr="00B60AD4">
        <w:rPr>
          <w:rFonts w:ascii="Arial" w:hAnsi="Arial" w:cs="Arial"/>
          <w:i/>
        </w:rPr>
        <w:t>’D</w:t>
      </w:r>
      <w:r w:rsidR="00731E03" w:rsidRPr="00B60AD4">
        <w:rPr>
          <w:rFonts w:ascii="Arial" w:hAnsi="Arial" w:cs="Arial"/>
          <w:i/>
          <w:vertAlign w:val="subscript"/>
        </w:rPr>
        <w:t>1</w:t>
      </w:r>
      <w:r w:rsidR="00731E03" w:rsidRPr="00B60AD4">
        <w:rPr>
          <w:rFonts w:ascii="Arial" w:hAnsi="Arial" w:cs="Arial"/>
          <w:i/>
        </w:rPr>
        <w:t>’ et B</w:t>
      </w:r>
      <w:r w:rsidR="00731E03" w:rsidRPr="00B60AD4">
        <w:rPr>
          <w:rFonts w:ascii="Arial" w:hAnsi="Arial" w:cs="Arial"/>
          <w:i/>
          <w:vertAlign w:val="subscript"/>
        </w:rPr>
        <w:t>2</w:t>
      </w:r>
      <w:r w:rsidR="00731E03" w:rsidRPr="00B60AD4">
        <w:rPr>
          <w:rFonts w:ascii="Arial" w:hAnsi="Arial" w:cs="Arial"/>
          <w:i/>
        </w:rPr>
        <w:t>’D</w:t>
      </w:r>
      <w:r w:rsidR="00731E03" w:rsidRPr="00B60AD4">
        <w:rPr>
          <w:rFonts w:ascii="Arial" w:hAnsi="Arial" w:cs="Arial"/>
          <w:i/>
          <w:vertAlign w:val="subscript"/>
        </w:rPr>
        <w:t>2</w:t>
      </w:r>
      <w:r w:rsidR="00731E03" w:rsidRPr="00B60AD4">
        <w:rPr>
          <w:rFonts w:ascii="Arial" w:hAnsi="Arial" w:cs="Arial"/>
          <w:i/>
        </w:rPr>
        <w:t>’</w:t>
      </w:r>
      <w:r w:rsidR="00731E03" w:rsidRPr="00B60AD4">
        <w:rPr>
          <w:rFonts w:ascii="Arial" w:hAnsi="Arial" w:cs="Arial"/>
        </w:rPr>
        <w:t>.</w:t>
      </w:r>
    </w:p>
    <w:p w14:paraId="73A9CEE2" w14:textId="77777777" w:rsidR="00E16FB8" w:rsidRPr="00B60AD4" w:rsidRDefault="00566BEB" w:rsidP="005730FD">
      <w:pPr>
        <w:tabs>
          <w:tab w:val="left" w:pos="1418"/>
        </w:tabs>
        <w:spacing w:after="0"/>
        <w:jc w:val="center"/>
        <w:rPr>
          <w:rFonts w:cs="Arial"/>
        </w:rPr>
      </w:pPr>
      <w:r w:rsidRPr="00B60AD4">
        <w:rPr>
          <w:rFonts w:cs="Arial"/>
          <w:noProof/>
          <w:lang w:eastAsia="fr-FR"/>
        </w:rPr>
        <w:drawing>
          <wp:inline distT="0" distB="0" distL="0" distR="0" wp14:anchorId="316E887C" wp14:editId="4CDB5DD0">
            <wp:extent cx="4143021" cy="3283527"/>
            <wp:effectExtent l="0" t="0" r="0" b="0"/>
            <wp:docPr id="936" name="Imag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rgeur image.PNG"/>
                    <pic:cNvPicPr/>
                  </pic:nvPicPr>
                  <pic:blipFill>
                    <a:blip r:embed="rId17">
                      <a:extLst>
                        <a:ext uri="{28A0092B-C50C-407E-A947-70E740481C1C}">
                          <a14:useLocalDpi xmlns:a14="http://schemas.microsoft.com/office/drawing/2010/main" val="0"/>
                        </a:ext>
                      </a:extLst>
                    </a:blip>
                    <a:stretch>
                      <a:fillRect/>
                    </a:stretch>
                  </pic:blipFill>
                  <pic:spPr>
                    <a:xfrm>
                      <a:off x="0" y="0"/>
                      <a:ext cx="4152716" cy="3291210"/>
                    </a:xfrm>
                    <a:prstGeom prst="rect">
                      <a:avLst/>
                    </a:prstGeom>
                  </pic:spPr>
                </pic:pic>
              </a:graphicData>
            </a:graphic>
          </wp:inline>
        </w:drawing>
      </w:r>
    </w:p>
    <w:p w14:paraId="5472A4A5" w14:textId="77777777" w:rsidR="001E1B97" w:rsidRPr="00B60AD4" w:rsidRDefault="00E27EA0" w:rsidP="00E16FB8">
      <w:pPr>
        <w:pStyle w:val="Paragraphedeliste"/>
        <w:numPr>
          <w:ilvl w:val="0"/>
          <w:numId w:val="1"/>
        </w:numPr>
        <w:tabs>
          <w:tab w:val="left" w:pos="1418"/>
        </w:tabs>
        <w:spacing w:before="240" w:after="0"/>
        <w:ind w:left="284" w:hanging="284"/>
      </w:pPr>
      <w:r w:rsidRPr="00B60AD4">
        <w:rPr>
          <w:rFonts w:ascii="Arial" w:hAnsi="Arial" w:cs="Arial"/>
        </w:rPr>
        <w:t>Calculer</w:t>
      </w:r>
      <w:r w:rsidR="001E1B97" w:rsidRPr="00B60AD4">
        <w:rPr>
          <w:rFonts w:ascii="Arial" w:hAnsi="Arial" w:cs="Arial"/>
        </w:rPr>
        <w:t xml:space="preserve"> la </w:t>
      </w:r>
      <w:r w:rsidR="00AE6AB7" w:rsidRPr="00B60AD4">
        <w:rPr>
          <w:rFonts w:ascii="Arial" w:hAnsi="Arial" w:cs="Arial"/>
        </w:rPr>
        <w:t>distance</w:t>
      </w:r>
      <w:r w:rsidR="001E1B97" w:rsidRPr="00B60AD4">
        <w:rPr>
          <w:rFonts w:ascii="Arial" w:hAnsi="Arial" w:cs="Arial"/>
        </w:rPr>
        <w:t xml:space="preserve"> </w:t>
      </w:r>
      <w:r w:rsidR="00AE6AB7" w:rsidRPr="00B60AD4">
        <w:rPr>
          <w:rFonts w:ascii="Arial" w:hAnsi="Arial" w:cs="Arial"/>
          <w:i/>
        </w:rPr>
        <w:t>A</w:t>
      </w:r>
      <w:r w:rsidR="00AE6AB7" w:rsidRPr="00B60AD4">
        <w:rPr>
          <w:rFonts w:ascii="Arial" w:hAnsi="Arial" w:cs="Arial"/>
          <w:i/>
          <w:vertAlign w:val="subscript"/>
        </w:rPr>
        <w:t>1</w:t>
      </w:r>
      <w:r w:rsidR="001E1B97" w:rsidRPr="00B60AD4">
        <w:rPr>
          <w:rFonts w:ascii="Arial" w:hAnsi="Arial" w:cs="Arial"/>
          <w:i/>
        </w:rPr>
        <w:t>C’</w:t>
      </w:r>
      <w:r w:rsidR="001E1B97" w:rsidRPr="00B60AD4">
        <w:rPr>
          <w:rFonts w:ascii="Arial" w:hAnsi="Arial" w:cs="Arial"/>
          <w:i/>
          <w:vertAlign w:val="subscript"/>
        </w:rPr>
        <w:t>1</w:t>
      </w:r>
      <w:r w:rsidR="001E1B97" w:rsidRPr="00B60AD4">
        <w:rPr>
          <w:rFonts w:ascii="Arial" w:hAnsi="Arial" w:cs="Arial"/>
          <w:i/>
        </w:rPr>
        <w:t xml:space="preserve"> </w:t>
      </w:r>
      <w:r w:rsidR="001E1B97" w:rsidRPr="00B60AD4">
        <w:rPr>
          <w:rFonts w:ascii="Arial" w:hAnsi="Arial" w:cs="Arial"/>
        </w:rPr>
        <w:t>et en déduire</w:t>
      </w:r>
      <w:r w:rsidR="005F53E9" w:rsidRPr="00B60AD4">
        <w:rPr>
          <w:rFonts w:ascii="Arial" w:hAnsi="Arial" w:cs="Arial"/>
        </w:rPr>
        <w:t xml:space="preserve"> les hauteurs</w:t>
      </w:r>
      <w:r w:rsidR="00847429" w:rsidRPr="00B60AD4">
        <w:rPr>
          <w:rFonts w:ascii="Arial" w:hAnsi="Arial" w:cs="Arial"/>
        </w:rPr>
        <w:t xml:space="preserve"> </w:t>
      </w:r>
      <w:r w:rsidR="00847429" w:rsidRPr="00B60AD4">
        <w:rPr>
          <w:rFonts w:ascii="Arial" w:hAnsi="Arial" w:cs="Arial"/>
          <w:i/>
        </w:rPr>
        <w:t>C</w:t>
      </w:r>
      <w:r w:rsidR="00847429" w:rsidRPr="00B60AD4">
        <w:rPr>
          <w:rFonts w:ascii="Arial" w:hAnsi="Arial" w:cs="Arial"/>
          <w:i/>
          <w:vertAlign w:val="subscript"/>
        </w:rPr>
        <w:t>1</w:t>
      </w:r>
      <w:r w:rsidR="00847429" w:rsidRPr="00B60AD4">
        <w:rPr>
          <w:rFonts w:ascii="Arial" w:hAnsi="Arial" w:cs="Arial"/>
          <w:i/>
        </w:rPr>
        <w:t>’C</w:t>
      </w:r>
      <w:r w:rsidR="00847429" w:rsidRPr="00B60AD4">
        <w:rPr>
          <w:rFonts w:ascii="Arial" w:hAnsi="Arial" w:cs="Arial"/>
          <w:i/>
          <w:vertAlign w:val="subscript"/>
        </w:rPr>
        <w:t>2</w:t>
      </w:r>
      <w:r w:rsidR="00847429" w:rsidRPr="00B60AD4">
        <w:rPr>
          <w:rFonts w:ascii="Arial" w:hAnsi="Arial" w:cs="Arial"/>
          <w:i/>
        </w:rPr>
        <w:t>’</w:t>
      </w:r>
      <w:r w:rsidR="005F53E9" w:rsidRPr="00B60AD4">
        <w:rPr>
          <w:rFonts w:ascii="Arial" w:hAnsi="Arial" w:cs="Arial"/>
        </w:rPr>
        <w:t xml:space="preserve"> et </w:t>
      </w:r>
      <w:r w:rsidR="00847429" w:rsidRPr="00B60AD4">
        <w:rPr>
          <w:rFonts w:ascii="Arial" w:hAnsi="Arial" w:cs="Arial"/>
          <w:i/>
        </w:rPr>
        <w:t>C</w:t>
      </w:r>
      <w:r w:rsidR="00847429" w:rsidRPr="00B60AD4">
        <w:rPr>
          <w:rFonts w:ascii="Arial" w:hAnsi="Arial" w:cs="Arial"/>
          <w:i/>
          <w:vertAlign w:val="subscript"/>
        </w:rPr>
        <w:t>0</w:t>
      </w:r>
      <w:r w:rsidR="00847429" w:rsidRPr="00B60AD4">
        <w:rPr>
          <w:rFonts w:ascii="Arial" w:hAnsi="Arial" w:cs="Arial"/>
          <w:i/>
        </w:rPr>
        <w:t>’C</w:t>
      </w:r>
      <w:r w:rsidR="00847429" w:rsidRPr="00B60AD4">
        <w:rPr>
          <w:rFonts w:ascii="Arial" w:hAnsi="Arial" w:cs="Arial"/>
          <w:i/>
          <w:vertAlign w:val="subscript"/>
        </w:rPr>
        <w:t>1</w:t>
      </w:r>
      <w:r w:rsidR="00847429" w:rsidRPr="00B60AD4">
        <w:rPr>
          <w:rFonts w:ascii="Arial" w:hAnsi="Arial" w:cs="Arial"/>
          <w:i/>
        </w:rPr>
        <w:t>’</w:t>
      </w:r>
      <w:r w:rsidR="00847429" w:rsidRPr="00B60AD4">
        <w:rPr>
          <w:rFonts w:ascii="Arial" w:hAnsi="Arial" w:cs="Arial"/>
        </w:rPr>
        <w:t>.</w:t>
      </w:r>
    </w:p>
    <w:p w14:paraId="4D232130" w14:textId="77777777" w:rsidR="001E1B97" w:rsidRPr="00B60AD4" w:rsidRDefault="001E1B97" w:rsidP="001E1B97">
      <w:pPr>
        <w:pStyle w:val="Paragraphedeliste"/>
        <w:rPr>
          <w:rFonts w:ascii="Arial" w:hAnsi="Arial" w:cs="Arial"/>
        </w:rPr>
      </w:pPr>
    </w:p>
    <w:p w14:paraId="57BD00B5" w14:textId="4562A7E1" w:rsidR="005F53E9" w:rsidRPr="00B60AD4" w:rsidRDefault="005F53E9" w:rsidP="00B3260B">
      <w:pPr>
        <w:pStyle w:val="Paragraphedeliste"/>
        <w:numPr>
          <w:ilvl w:val="0"/>
          <w:numId w:val="1"/>
        </w:numPr>
        <w:tabs>
          <w:tab w:val="left" w:pos="1418"/>
        </w:tabs>
        <w:spacing w:after="0"/>
        <w:ind w:left="284" w:hanging="284"/>
      </w:pPr>
      <w:r w:rsidRPr="00B60AD4">
        <w:rPr>
          <w:rFonts w:ascii="Arial" w:hAnsi="Arial" w:cs="Arial"/>
        </w:rPr>
        <w:t>Indiquer sur un schéma la forme et les dimensions de l’image</w:t>
      </w:r>
      <w:r w:rsidR="005904CD" w:rsidRPr="00B60AD4">
        <w:rPr>
          <w:rFonts w:ascii="Arial" w:hAnsi="Arial" w:cs="Arial"/>
        </w:rPr>
        <w:t xml:space="preserve"> initiale et de l’image</w:t>
      </w:r>
      <w:r w:rsidRPr="00B60AD4">
        <w:rPr>
          <w:rFonts w:ascii="Arial" w:hAnsi="Arial" w:cs="Arial"/>
        </w:rPr>
        <w:t xml:space="preserve"> projetée. Proposer une déformation</w:t>
      </w:r>
      <w:r w:rsidR="00CE0927" w:rsidRPr="00B60AD4">
        <w:rPr>
          <w:rFonts w:ascii="Arial" w:hAnsi="Arial" w:cs="Arial"/>
        </w:rPr>
        <w:t xml:space="preserve"> </w:t>
      </w:r>
      <w:r w:rsidRPr="00B60AD4">
        <w:rPr>
          <w:rFonts w:ascii="Arial" w:hAnsi="Arial" w:cs="Arial"/>
        </w:rPr>
        <w:t>initiale de l’image afin de compenser l’effet keystone.</w:t>
      </w:r>
    </w:p>
    <w:p w14:paraId="08D10A88" w14:textId="77777777" w:rsidR="00D8582A" w:rsidRPr="00B60AD4" w:rsidRDefault="00D8582A" w:rsidP="00205B38">
      <w:pPr>
        <w:tabs>
          <w:tab w:val="left" w:pos="284"/>
        </w:tabs>
        <w:spacing w:after="0"/>
      </w:pPr>
    </w:p>
    <w:p w14:paraId="568DB0A9" w14:textId="77777777" w:rsidR="0082444C" w:rsidRPr="00B60AD4" w:rsidRDefault="0082444C" w:rsidP="00DE0C6C">
      <w:pPr>
        <w:pStyle w:val="Sansinterligne"/>
      </w:pPr>
      <w:r w:rsidRPr="00B60AD4">
        <w:t>Synthèse</w:t>
      </w:r>
    </w:p>
    <w:p w14:paraId="14BF3883" w14:textId="274B5E1E" w:rsidR="00A06B00" w:rsidRPr="00B60AD4" w:rsidRDefault="006C6484" w:rsidP="00A06B00">
      <w:pPr>
        <w:tabs>
          <w:tab w:val="left" w:pos="1560"/>
        </w:tabs>
        <w:spacing w:after="0"/>
      </w:pPr>
      <w:r>
        <w:t>Pour</w:t>
      </w:r>
      <w:r w:rsidR="00A06B00" w:rsidRPr="00B60AD4">
        <w:t xml:space="preserve"> projeter une image réaliste, il est indispensable de déformer initialement l’image, afin de compenser les déformations dues aux effets keystone et à la projection sur un écran cylindrique. Les déformations initiales proposées figurent ci-dessous : </w:t>
      </w:r>
    </w:p>
    <w:tbl>
      <w:tblPr>
        <w:tblStyle w:val="Grilledutableau"/>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0"/>
        <w:gridCol w:w="4597"/>
      </w:tblGrid>
      <w:tr w:rsidR="00B60AD4" w:rsidRPr="00B60AD4" w14:paraId="77F145E1" w14:textId="77777777" w:rsidTr="00A630EA">
        <w:trPr>
          <w:trHeight w:val="3568"/>
        </w:trPr>
        <w:tc>
          <w:tcPr>
            <w:tcW w:w="4734" w:type="dxa"/>
          </w:tcPr>
          <w:p w14:paraId="06E7A966" w14:textId="77777777" w:rsidR="00A630EA" w:rsidRPr="00B60AD4" w:rsidRDefault="00247E00" w:rsidP="00AA43E5">
            <w:pPr>
              <w:tabs>
                <w:tab w:val="left" w:pos="1560"/>
              </w:tabs>
              <w:spacing w:after="0"/>
              <w:jc w:val="center"/>
              <w:rPr>
                <w:b/>
              </w:rPr>
            </w:pPr>
            <w:r>
              <w:rPr>
                <w:b/>
                <w:noProof/>
                <w:lang w:eastAsia="fr-FR"/>
              </w:rPr>
              <w:drawing>
                <wp:inline distT="0" distB="0" distL="0" distR="0" wp14:anchorId="7F589414" wp14:editId="16AACBC8">
                  <wp:extent cx="2781300" cy="1851660"/>
                  <wp:effectExtent l="0" t="0" r="0" b="0"/>
                  <wp:docPr id="2236" name="Imag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re1.JPG"/>
                          <pic:cNvPicPr/>
                        </pic:nvPicPr>
                        <pic:blipFill>
                          <a:blip r:embed="rId18">
                            <a:extLst>
                              <a:ext uri="{28A0092B-C50C-407E-A947-70E740481C1C}">
                                <a14:useLocalDpi xmlns:a14="http://schemas.microsoft.com/office/drawing/2010/main" val="0"/>
                              </a:ext>
                            </a:extLst>
                          </a:blip>
                          <a:stretch>
                            <a:fillRect/>
                          </a:stretch>
                        </pic:blipFill>
                        <pic:spPr>
                          <a:xfrm>
                            <a:off x="0" y="0"/>
                            <a:ext cx="2781300" cy="1851660"/>
                          </a:xfrm>
                          <a:prstGeom prst="rect">
                            <a:avLst/>
                          </a:prstGeom>
                        </pic:spPr>
                      </pic:pic>
                    </a:graphicData>
                  </a:graphic>
                </wp:inline>
              </w:drawing>
            </w:r>
          </w:p>
          <w:p w14:paraId="005A5D30" w14:textId="77777777" w:rsidR="00A630EA" w:rsidRPr="00B60AD4" w:rsidRDefault="00A630EA" w:rsidP="00AA43E5">
            <w:pPr>
              <w:tabs>
                <w:tab w:val="left" w:pos="1560"/>
              </w:tabs>
              <w:spacing w:after="0"/>
              <w:jc w:val="center"/>
              <w:rPr>
                <w:b/>
              </w:rPr>
            </w:pPr>
            <w:r w:rsidRPr="00B60AD4">
              <w:t>Mire projetée pour le vidéoprojecteur central</w:t>
            </w:r>
          </w:p>
        </w:tc>
        <w:tc>
          <w:tcPr>
            <w:tcW w:w="4694" w:type="dxa"/>
          </w:tcPr>
          <w:p w14:paraId="25B5B795" w14:textId="77777777" w:rsidR="00A630EA" w:rsidRPr="00B60AD4" w:rsidRDefault="00247E00" w:rsidP="00A630EA">
            <w:pPr>
              <w:tabs>
                <w:tab w:val="left" w:pos="1560"/>
              </w:tabs>
              <w:spacing w:after="0"/>
              <w:jc w:val="center"/>
              <w:rPr>
                <w:b/>
              </w:rPr>
            </w:pPr>
            <w:r>
              <w:rPr>
                <w:b/>
                <w:noProof/>
                <w:lang w:eastAsia="fr-FR"/>
              </w:rPr>
              <w:drawing>
                <wp:inline distT="0" distB="0" distL="0" distR="0" wp14:anchorId="1ADB43E6" wp14:editId="31587B9E">
                  <wp:extent cx="2653146" cy="1870363"/>
                  <wp:effectExtent l="0" t="0" r="0" b="0"/>
                  <wp:docPr id="2237" name="Imag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re2.JPG"/>
                          <pic:cNvPicPr/>
                        </pic:nvPicPr>
                        <pic:blipFill rotWithShape="1">
                          <a:blip r:embed="rId19">
                            <a:extLst>
                              <a:ext uri="{28A0092B-C50C-407E-A947-70E740481C1C}">
                                <a14:useLocalDpi xmlns:a14="http://schemas.microsoft.com/office/drawing/2010/main" val="0"/>
                              </a:ext>
                            </a:extLst>
                          </a:blip>
                          <a:srcRect t="4625" b="6164"/>
                          <a:stretch/>
                        </pic:blipFill>
                        <pic:spPr bwMode="auto">
                          <a:xfrm>
                            <a:off x="0" y="0"/>
                            <a:ext cx="2651760" cy="1869386"/>
                          </a:xfrm>
                          <a:prstGeom prst="rect">
                            <a:avLst/>
                          </a:prstGeom>
                          <a:ln>
                            <a:noFill/>
                          </a:ln>
                          <a:extLst>
                            <a:ext uri="{53640926-AAD7-44D8-BBD7-CCE9431645EC}">
                              <a14:shadowObscured xmlns:a14="http://schemas.microsoft.com/office/drawing/2010/main"/>
                            </a:ext>
                          </a:extLst>
                        </pic:spPr>
                      </pic:pic>
                    </a:graphicData>
                  </a:graphic>
                </wp:inline>
              </w:drawing>
            </w:r>
          </w:p>
          <w:p w14:paraId="47508AFF" w14:textId="77777777" w:rsidR="00A630EA" w:rsidRPr="00B60AD4" w:rsidRDefault="00A630EA" w:rsidP="00AA43E5">
            <w:pPr>
              <w:tabs>
                <w:tab w:val="left" w:pos="1560"/>
              </w:tabs>
              <w:spacing w:after="0"/>
              <w:jc w:val="center"/>
              <w:rPr>
                <w:b/>
              </w:rPr>
            </w:pPr>
            <w:r w:rsidRPr="00B60AD4">
              <w:t>Mire projetée pour le vidéoprojecteur latéral 2</w:t>
            </w:r>
          </w:p>
        </w:tc>
      </w:tr>
    </w:tbl>
    <w:p w14:paraId="7E12C27E" w14:textId="370CBFCD" w:rsidR="00457A4C" w:rsidRPr="006C6484" w:rsidRDefault="007A3927" w:rsidP="00AB6BAD">
      <w:pPr>
        <w:numPr>
          <w:ilvl w:val="0"/>
          <w:numId w:val="1"/>
        </w:numPr>
        <w:tabs>
          <w:tab w:val="left" w:pos="1560"/>
        </w:tabs>
        <w:spacing w:before="240" w:after="0"/>
        <w:ind w:left="284" w:hanging="284"/>
      </w:pPr>
      <w:r w:rsidRPr="006C6484">
        <w:rPr>
          <w:rFonts w:cs="Arial"/>
        </w:rPr>
        <w:t xml:space="preserve">En </w:t>
      </w:r>
      <w:r w:rsidR="00124216" w:rsidRPr="006C6484">
        <w:rPr>
          <w:rFonts w:cs="Arial"/>
        </w:rPr>
        <w:t>prenant appui sur le</w:t>
      </w:r>
      <w:r w:rsidRPr="006C6484">
        <w:rPr>
          <w:rFonts w:cs="Arial"/>
        </w:rPr>
        <w:t xml:space="preserve"> </w:t>
      </w:r>
      <w:r w:rsidR="0041437E" w:rsidRPr="006C6484">
        <w:t>document technique DT</w:t>
      </w:r>
      <w:r w:rsidR="00323738" w:rsidRPr="006C6484">
        <w:t>2</w:t>
      </w:r>
      <w:r w:rsidRPr="006C6484">
        <w:rPr>
          <w:rFonts w:cs="Arial"/>
        </w:rPr>
        <w:t xml:space="preserve">, justifier les déformations initiales </w:t>
      </w:r>
      <w:r w:rsidR="00C0671A" w:rsidRPr="006C6484">
        <w:rPr>
          <w:rFonts w:cs="Arial"/>
        </w:rPr>
        <w:t>des images projetées</w:t>
      </w:r>
      <w:r w:rsidRPr="006C6484">
        <w:rPr>
          <w:rFonts w:cs="Arial"/>
        </w:rPr>
        <w:t>.</w:t>
      </w:r>
    </w:p>
    <w:p w14:paraId="30BC626C" w14:textId="77777777" w:rsidR="00965E08" w:rsidRPr="00B60AD4" w:rsidRDefault="00965E08" w:rsidP="00965E08">
      <w:pPr>
        <w:tabs>
          <w:tab w:val="left" w:pos="993"/>
        </w:tabs>
        <w:spacing w:after="0"/>
      </w:pPr>
    </w:p>
    <w:p w14:paraId="46188C72" w14:textId="6C28B442" w:rsidR="007F6110" w:rsidRDefault="00124216" w:rsidP="00E43CC9">
      <w:pPr>
        <w:pStyle w:val="Sansinterligne"/>
        <w:jc w:val="both"/>
      </w:pPr>
      <w:r w:rsidRPr="00EC5EBD">
        <w:t>Partie 3 – acquisition et conversion du mouvement en roulis du volant</w:t>
      </w:r>
    </w:p>
    <w:p w14:paraId="36D0C8A2" w14:textId="77777777" w:rsidR="00FA2F03" w:rsidRDefault="00FA2F03" w:rsidP="00E43CC9">
      <w:pPr>
        <w:pStyle w:val="Sansinterligne"/>
        <w:jc w:val="both"/>
      </w:pPr>
    </w:p>
    <w:p w14:paraId="02ADB2D1" w14:textId="2435A90A" w:rsidR="00FA2F03" w:rsidRDefault="00FA2F03" w:rsidP="00920F18">
      <w:pPr>
        <w:pStyle w:val="Sansinterligne"/>
        <w:shd w:val="clear" w:color="auto" w:fill="F2F2F2" w:themeFill="background1" w:themeFillShade="F2"/>
        <w:spacing w:after="0"/>
        <w:jc w:val="both"/>
        <w:rPr>
          <w:b w:val="0"/>
        </w:rPr>
      </w:pPr>
      <w:r w:rsidRPr="00FA2F03">
        <w:rPr>
          <w:b w:val="0"/>
        </w:rPr>
        <w:t>Extrait</w:t>
      </w:r>
      <w:r w:rsidR="00734D3F">
        <w:rPr>
          <w:b w:val="0"/>
        </w:rPr>
        <w:t>s</w:t>
      </w:r>
      <w:r w:rsidR="006C6484">
        <w:rPr>
          <w:b w:val="0"/>
        </w:rPr>
        <w:t xml:space="preserve"> de la norme :</w:t>
      </w:r>
    </w:p>
    <w:p w14:paraId="5CB1A5BC" w14:textId="77777777" w:rsidR="00734D3F" w:rsidRPr="00945A4C" w:rsidRDefault="0016694F" w:rsidP="00170A2F">
      <w:pPr>
        <w:pStyle w:val="Paragraphedeliste"/>
        <w:numPr>
          <w:ilvl w:val="0"/>
          <w:numId w:val="10"/>
        </w:numPr>
        <w:shd w:val="clear" w:color="auto" w:fill="F2F2F2" w:themeFill="background1" w:themeFillShade="F2"/>
        <w:spacing w:after="0"/>
        <w:rPr>
          <w:rFonts w:ascii="Arial" w:hAnsi="Arial" w:cs="Arial"/>
          <w:i/>
        </w:rPr>
      </w:pPr>
      <w:r w:rsidRPr="00945A4C">
        <w:rPr>
          <w:rFonts w:ascii="Arial" w:hAnsi="Arial" w:cs="Arial"/>
          <w:i/>
        </w:rPr>
        <w:t>l</w:t>
      </w:r>
      <w:r w:rsidR="00734D3F" w:rsidRPr="00945A4C">
        <w:rPr>
          <w:rFonts w:ascii="Arial" w:hAnsi="Arial" w:cs="Arial"/>
          <w:i/>
        </w:rPr>
        <w:t>es forces sur les commandes et le débattement des commandes doivent correspondre de la même manière et dans les mêmes conditions de vol à celles de l</w:t>
      </w:r>
      <w:r w:rsidRPr="00945A4C">
        <w:rPr>
          <w:rFonts w:ascii="Arial" w:hAnsi="Arial" w:cs="Arial"/>
          <w:i/>
        </w:rPr>
        <w:t>’avion ou classe d’avion simulé ;</w:t>
      </w:r>
    </w:p>
    <w:p w14:paraId="263004C7" w14:textId="77777777" w:rsidR="00734D3F" w:rsidRPr="00945A4C" w:rsidRDefault="0016694F" w:rsidP="00170A2F">
      <w:pPr>
        <w:pStyle w:val="Sansinterligne"/>
        <w:numPr>
          <w:ilvl w:val="0"/>
          <w:numId w:val="10"/>
        </w:numPr>
        <w:shd w:val="clear" w:color="auto" w:fill="F2F2F2" w:themeFill="background1" w:themeFillShade="F2"/>
        <w:jc w:val="both"/>
        <w:rPr>
          <w:b w:val="0"/>
          <w:i/>
        </w:rPr>
      </w:pPr>
      <w:r w:rsidRPr="00945A4C">
        <w:rPr>
          <w:rFonts w:cs="Arial"/>
          <w:b w:val="0"/>
          <w:i/>
          <w:color w:val="000000" w:themeColor="text1"/>
          <w:szCs w:val="24"/>
        </w:rPr>
        <w:t>l</w:t>
      </w:r>
      <w:r w:rsidR="00734D3F" w:rsidRPr="00945A4C">
        <w:rPr>
          <w:rFonts w:cs="Arial"/>
          <w:b w:val="0"/>
          <w:i/>
          <w:color w:val="000000" w:themeColor="text1"/>
          <w:szCs w:val="24"/>
        </w:rPr>
        <w:t>e temps de réponse entre la modification d’une commande et les effets sur le simulateur ne doit pas dépasser de 300 ms les réactions de l’avion.</w:t>
      </w:r>
    </w:p>
    <w:p w14:paraId="416D60FE" w14:textId="5F571791" w:rsidR="00B73B29" w:rsidRDefault="00B73B29" w:rsidP="00507152">
      <w:pPr>
        <w:tabs>
          <w:tab w:val="left" w:pos="993"/>
        </w:tabs>
        <w:spacing w:before="240" w:after="0"/>
        <w:jc w:val="center"/>
      </w:pPr>
      <w:r>
        <w:rPr>
          <w:noProof/>
          <w:lang w:eastAsia="fr-FR"/>
        </w:rPr>
        <w:drawing>
          <wp:inline distT="0" distB="0" distL="0" distR="0" wp14:anchorId="575C2600" wp14:editId="511DAF16">
            <wp:extent cx="4996955" cy="3829050"/>
            <wp:effectExtent l="0" t="0" r="0" b="0"/>
            <wp:docPr id="3056" name="Imag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96242" cy="3828503"/>
                    </a:xfrm>
                    <a:prstGeom prst="rect">
                      <a:avLst/>
                    </a:prstGeom>
                    <a:noFill/>
                  </pic:spPr>
                </pic:pic>
              </a:graphicData>
            </a:graphic>
          </wp:inline>
        </w:drawing>
      </w:r>
    </w:p>
    <w:p w14:paraId="36912EC1" w14:textId="39A2BB2D" w:rsidR="004027C3" w:rsidRPr="00EC5EBD" w:rsidRDefault="004027C3" w:rsidP="004027C3">
      <w:pPr>
        <w:tabs>
          <w:tab w:val="left" w:pos="993"/>
        </w:tabs>
        <w:spacing w:before="240" w:after="0"/>
      </w:pPr>
      <w:r>
        <w:t xml:space="preserve">L’objectif de cette partie </w:t>
      </w:r>
      <w:r w:rsidRPr="004027C3">
        <w:t xml:space="preserve">est la validation de l’exigence de la norme pour l’acquisition </w:t>
      </w:r>
      <w:r w:rsidRPr="00EC5EBD">
        <w:t xml:space="preserve">du </w:t>
      </w:r>
      <w:proofErr w:type="gramStart"/>
      <w:r w:rsidRPr="00EC5EBD">
        <w:t>mouvement</w:t>
      </w:r>
      <w:proofErr w:type="gramEnd"/>
      <w:r w:rsidRPr="00EC5EBD">
        <w:t xml:space="preserve"> du volant en roulis et du temps de conversion en numérique des différentes informations</w:t>
      </w:r>
      <w:r w:rsidR="006C6484">
        <w:t>,</w:t>
      </w:r>
      <w:r w:rsidRPr="00EC5EBD">
        <w:t xml:space="preserve"> afin de vérifier si la norme est satisfaite.</w:t>
      </w:r>
    </w:p>
    <w:p w14:paraId="7ABB689E" w14:textId="65B513F9" w:rsidR="004027C3" w:rsidRPr="00EC5EBD" w:rsidRDefault="00E159C3" w:rsidP="004027C3">
      <w:pPr>
        <w:tabs>
          <w:tab w:val="left" w:pos="993"/>
        </w:tabs>
        <w:spacing w:before="240" w:after="0"/>
      </w:pPr>
      <w:r>
        <w:t>Lors d’une phase de vol</w:t>
      </w:r>
      <w:r w:rsidR="004027C3" w:rsidRPr="00EC5EBD">
        <w:t xml:space="preserve"> le pilote contrôle l’orientation de l’avion dans l’espace au moyen de commandes. Parmi celles-ci, le volant et le palonnier permettent de modifier la position d’éléments mobiles (ailerons et </w:t>
      </w:r>
      <w:r w:rsidR="004027C3" w:rsidRPr="00323738">
        <w:t>gouvernes) à l’extérieur de l’avion. Ces différentes commandes sont décrites dans le document technique DT</w:t>
      </w:r>
      <w:r w:rsidR="00323738" w:rsidRPr="00323738">
        <w:t>3</w:t>
      </w:r>
      <w:r w:rsidR="004027C3" w:rsidRPr="00323738">
        <w:t>.</w:t>
      </w:r>
    </w:p>
    <w:p w14:paraId="02A972AF" w14:textId="1118E0AC" w:rsidR="004027C3" w:rsidRPr="004B558F" w:rsidRDefault="004027C3" w:rsidP="004027C3">
      <w:pPr>
        <w:tabs>
          <w:tab w:val="left" w:pos="993"/>
        </w:tabs>
        <w:spacing w:before="240" w:after="0"/>
      </w:pPr>
      <w:r w:rsidRPr="004B558F">
        <w:t>Le simulateur de vol doit reproduire les effets générés sur le comportement de l’avion lorsque le pilote en formation actionne les commandes. Pour cela, les commandes du simulateur doivent avoir un comportement similaire à celui observé dans les avions : le pilote doit pouvoir déplacer le volant en translation et en rotation par rapport au bâti. La société Alsim a fait le choix de monter l’ensemble du mécanisme comprenant les moteurs et les capteurs sur un plateau coulissant, guidé en translation par rapport au bâti (</w:t>
      </w:r>
      <w:r w:rsidR="00363DFF" w:rsidRPr="004B558F">
        <w:t xml:space="preserve">voir document réponse </w:t>
      </w:r>
      <w:r w:rsidRPr="004B558F">
        <w:t>DR3). Enfin, afin de prévoir le comportement de l’avion, il est indispensable d’acquérir la pos</w:t>
      </w:r>
      <w:r w:rsidR="0016694F" w:rsidRPr="004B558F">
        <w:t>ition du volant et du palonnier et</w:t>
      </w:r>
      <w:r w:rsidRPr="004B558F">
        <w:t xml:space="preserve"> de traiter ces informations </w:t>
      </w:r>
      <w:r w:rsidR="00124216" w:rsidRPr="004B558F">
        <w:t>pour</w:t>
      </w:r>
      <w:r w:rsidRPr="004B558F">
        <w:t xml:space="preserve"> rendre le signal exploitable par le calculateur. Ce dernier devra ensuite générer des commandes modifiant les images projetées ou permettant de reproduire les sensations ressenties par un pilote dans le volant ou le palonnier (retour des efforts de l’air sur les éléments mobiles actionnés). L’ensemble des moteurs et des transmissions mécaniques permettant de simuler ces retours d’efforts sont fixés sur le plateau coulissant.</w:t>
      </w:r>
    </w:p>
    <w:p w14:paraId="39A14BA9" w14:textId="77777777" w:rsidR="004027C3" w:rsidRPr="00EC5EBD" w:rsidRDefault="004027C3" w:rsidP="004027C3">
      <w:pPr>
        <w:tabs>
          <w:tab w:val="left" w:pos="993"/>
        </w:tabs>
        <w:spacing w:before="240" w:after="0"/>
        <w:rPr>
          <w:b/>
        </w:rPr>
      </w:pPr>
      <w:r w:rsidRPr="00EC5EBD">
        <w:rPr>
          <w:b/>
        </w:rPr>
        <w:t>Acquisition de la position du volant</w:t>
      </w:r>
    </w:p>
    <w:p w14:paraId="7BE0730D" w14:textId="22385989" w:rsidR="004027C3" w:rsidRPr="004B558F" w:rsidRDefault="004027C3" w:rsidP="004027C3">
      <w:pPr>
        <w:pStyle w:val="Paragraphedeliste"/>
        <w:numPr>
          <w:ilvl w:val="0"/>
          <w:numId w:val="1"/>
        </w:numPr>
        <w:tabs>
          <w:tab w:val="left" w:pos="1560"/>
          <w:tab w:val="left" w:pos="3828"/>
        </w:tabs>
        <w:spacing w:before="240" w:after="0"/>
        <w:ind w:left="284" w:hanging="284"/>
        <w:rPr>
          <w:rFonts w:ascii="Arial" w:hAnsi="Arial" w:cs="Arial"/>
        </w:rPr>
      </w:pPr>
      <w:r w:rsidRPr="004B558F">
        <w:rPr>
          <w:rFonts w:ascii="Arial" w:hAnsi="Arial" w:cs="Arial"/>
        </w:rPr>
        <w:t>Sur le document réponse DR3, compléter le schéma cinématique partiel du simulateur de vol en indiquant la liaison</w:t>
      </w:r>
      <w:r w:rsidR="00AC724D" w:rsidRPr="004B558F">
        <w:rPr>
          <w:rFonts w:ascii="Arial" w:hAnsi="Arial" w:cs="Arial"/>
        </w:rPr>
        <w:t xml:space="preserve"> (symbole normalisé </w:t>
      </w:r>
      <w:r w:rsidR="00D80F16" w:rsidRPr="004B558F">
        <w:rPr>
          <w:rFonts w:ascii="Arial" w:hAnsi="Arial" w:cs="Arial"/>
        </w:rPr>
        <w:t>spatial</w:t>
      </w:r>
      <w:r w:rsidR="00AC724D" w:rsidRPr="004B558F">
        <w:rPr>
          <w:rFonts w:ascii="Arial" w:hAnsi="Arial" w:cs="Arial"/>
        </w:rPr>
        <w:t>)</w:t>
      </w:r>
      <w:r w:rsidRPr="004B558F">
        <w:rPr>
          <w:rFonts w:ascii="Arial" w:hAnsi="Arial" w:cs="Arial"/>
        </w:rPr>
        <w:t xml:space="preserve"> entre le </w:t>
      </w:r>
      <w:r w:rsidR="000B0B02">
        <w:rPr>
          <w:rFonts w:ascii="Arial" w:hAnsi="Arial" w:cs="Arial"/>
        </w:rPr>
        <w:t xml:space="preserve">volant </w:t>
      </w:r>
      <w:r w:rsidRPr="004B558F">
        <w:rPr>
          <w:rFonts w:ascii="Arial" w:hAnsi="Arial" w:cs="Arial"/>
        </w:rPr>
        <w:t>et le plateau coulissant et la liaison entre le plateau coulissant et le bâti.</w:t>
      </w:r>
    </w:p>
    <w:p w14:paraId="6CAAB6B3" w14:textId="77777777" w:rsidR="004027C3" w:rsidRPr="00EC5EBD" w:rsidRDefault="004027C3" w:rsidP="004027C3">
      <w:pPr>
        <w:tabs>
          <w:tab w:val="left" w:pos="1560"/>
          <w:tab w:val="left" w:pos="3828"/>
        </w:tabs>
        <w:spacing w:after="0"/>
        <w:rPr>
          <w:rFonts w:cs="Arial"/>
        </w:rPr>
      </w:pPr>
    </w:p>
    <w:p w14:paraId="6C2FF054" w14:textId="79F06DED" w:rsidR="004027C3" w:rsidRPr="0082696E" w:rsidRDefault="004027C3" w:rsidP="004027C3">
      <w:pPr>
        <w:pStyle w:val="Paragraphedeliste"/>
        <w:numPr>
          <w:ilvl w:val="0"/>
          <w:numId w:val="1"/>
        </w:numPr>
        <w:tabs>
          <w:tab w:val="left" w:pos="1560"/>
          <w:tab w:val="left" w:pos="3828"/>
        </w:tabs>
        <w:spacing w:after="0"/>
        <w:ind w:left="284" w:hanging="284"/>
        <w:rPr>
          <w:rFonts w:ascii="Arial" w:hAnsi="Arial" w:cs="Arial"/>
        </w:rPr>
      </w:pPr>
      <w:r w:rsidRPr="004B558F">
        <w:rPr>
          <w:rFonts w:ascii="Arial" w:hAnsi="Arial" w:cs="Arial"/>
        </w:rPr>
        <w:t xml:space="preserve">À partir des caractéristiques de la transmission entre le volant (roulis) et le capteur de roulis disponible sur le document réponse DR3, déterminer la relation entre l’angle du volant </w:t>
      </w:r>
      <m:oMath>
        <m:sSub>
          <m:sSubPr>
            <m:ctrlPr>
              <w:rPr>
                <w:rFonts w:ascii="Cambria Math" w:hAnsi="Cambria Math" w:cs="Arial"/>
                <w:i/>
              </w:rPr>
            </m:ctrlPr>
          </m:sSubPr>
          <m:e>
            <m:r>
              <m:rPr>
                <m:nor/>
              </m:rPr>
              <w:rPr>
                <w:rFonts w:ascii="Arial" w:hAnsi="Arial" w:cs="Arial"/>
                <w:i/>
              </w:rPr>
              <m:t>θ</m:t>
            </m:r>
          </m:e>
          <m:sub>
            <m:r>
              <m:rPr>
                <m:nor/>
              </m:rPr>
              <w:rPr>
                <w:rFonts w:ascii="Arial" w:hAnsi="Arial" w:cs="Arial"/>
                <w:i/>
              </w:rPr>
              <m:t>V</m:t>
            </m:r>
          </m:sub>
        </m:sSub>
      </m:oMath>
      <w:r w:rsidRPr="004B558F">
        <w:rPr>
          <w:rFonts w:ascii="Arial" w:hAnsi="Arial" w:cs="Arial"/>
        </w:rPr>
        <w:t xml:space="preserve"> et celui du capteur </w:t>
      </w:r>
      <m:oMath>
        <m:sSub>
          <m:sSubPr>
            <m:ctrlPr>
              <w:rPr>
                <w:rFonts w:ascii="Cambria Math" w:hAnsi="Cambria Math" w:cs="Arial"/>
                <w:i/>
              </w:rPr>
            </m:ctrlPr>
          </m:sSubPr>
          <m:e>
            <m:r>
              <m:rPr>
                <m:nor/>
              </m:rPr>
              <w:rPr>
                <w:rFonts w:ascii="Arial" w:hAnsi="Arial" w:cs="Arial"/>
                <w:i/>
              </w:rPr>
              <m:t>θ</m:t>
            </m:r>
          </m:e>
          <m:sub>
            <m:r>
              <m:rPr>
                <m:nor/>
              </m:rPr>
              <w:rPr>
                <w:rFonts w:ascii="Arial" w:hAnsi="Arial" w:cs="Arial"/>
                <w:i/>
              </w:rPr>
              <m:t>c</m:t>
            </m:r>
          </m:sub>
        </m:sSub>
      </m:oMath>
      <w:r w:rsidRPr="004B558F">
        <w:rPr>
          <w:rFonts w:ascii="Arial" w:hAnsi="Arial" w:cs="Arial"/>
        </w:rPr>
        <w:t>. En déduire la plage de variation angulaire au niveau du capteur sachant que celle du volant e</w:t>
      </w:r>
      <w:r w:rsidR="00BA1BF6">
        <w:rPr>
          <w:rFonts w:ascii="Arial" w:hAnsi="Arial" w:cs="Arial"/>
        </w:rPr>
        <w:t>st comprise entre</w:t>
      </w:r>
      <w:r w:rsidR="00BA1BF6">
        <w:rPr>
          <w:rFonts w:ascii="Arial" w:hAnsi="Arial" w:cs="Arial"/>
        </w:rPr>
        <w:br/>
      </w:r>
      <w:r w:rsidR="00E462F4" w:rsidRPr="004B558F">
        <w:rPr>
          <w:rFonts w:ascii="Arial" w:hAnsi="Arial" w:cs="Arial"/>
        </w:rPr>
        <w:t>-</w:t>
      </w:r>
      <w:r w:rsidR="00124216" w:rsidRPr="004B558F">
        <w:rPr>
          <w:rFonts w:ascii="Arial" w:hAnsi="Arial" w:cs="Arial"/>
        </w:rPr>
        <w:t>90</w:t>
      </w:r>
      <w:r w:rsidRPr="004B558F">
        <w:rPr>
          <w:rFonts w:ascii="Arial" w:hAnsi="Arial" w:cs="Arial"/>
        </w:rPr>
        <w:t>°</w:t>
      </w:r>
      <w:r w:rsidR="00124216" w:rsidRPr="004B558F">
        <w:rPr>
          <w:rFonts w:ascii="Arial" w:hAnsi="Arial" w:cs="Arial"/>
        </w:rPr>
        <w:t> </w:t>
      </w:r>
      <w:r w:rsidRPr="004B558F">
        <w:rPr>
          <w:rFonts w:ascii="Arial" w:hAnsi="Arial" w:cs="Arial"/>
        </w:rPr>
        <w:t>&lt; </w:t>
      </w:r>
      <m:oMath>
        <m:sSub>
          <m:sSubPr>
            <m:ctrlPr>
              <w:rPr>
                <w:rFonts w:ascii="Cambria Math" w:hAnsi="Cambria Math" w:cs="Arial"/>
                <w:i/>
              </w:rPr>
            </m:ctrlPr>
          </m:sSubPr>
          <m:e>
            <m:r>
              <m:rPr>
                <m:nor/>
              </m:rPr>
              <w:rPr>
                <w:rFonts w:ascii="Arial" w:hAnsi="Arial" w:cs="Arial"/>
                <w:i/>
              </w:rPr>
              <m:t>θ</m:t>
            </m:r>
          </m:e>
          <m:sub>
            <m:r>
              <m:rPr>
                <m:nor/>
              </m:rPr>
              <w:rPr>
                <w:rFonts w:ascii="Arial" w:hAnsi="Arial" w:cs="Arial"/>
                <w:i/>
              </w:rPr>
              <m:t>V</m:t>
            </m:r>
          </m:sub>
        </m:sSub>
      </m:oMath>
      <w:r w:rsidRPr="004B558F">
        <w:rPr>
          <w:rFonts w:ascii="Arial" w:hAnsi="Arial" w:cs="Arial"/>
          <w:i/>
        </w:rPr>
        <w:t> </w:t>
      </w:r>
      <w:r w:rsidR="00E462F4" w:rsidRPr="004B558F">
        <w:rPr>
          <w:rFonts w:ascii="Arial" w:hAnsi="Arial" w:cs="Arial"/>
        </w:rPr>
        <w:t>&lt; +</w:t>
      </w:r>
      <w:r w:rsidR="00124216" w:rsidRPr="004B558F">
        <w:rPr>
          <w:rFonts w:ascii="Arial" w:hAnsi="Arial" w:cs="Arial"/>
        </w:rPr>
        <w:t>90</w:t>
      </w:r>
      <w:r w:rsidRPr="004B558F">
        <w:rPr>
          <w:rFonts w:ascii="Arial" w:hAnsi="Arial" w:cs="Arial"/>
        </w:rPr>
        <w:t xml:space="preserve">° (volant droit correspond à </w:t>
      </w:r>
      <m:oMath>
        <m:sSub>
          <m:sSubPr>
            <m:ctrlPr>
              <w:rPr>
                <w:rFonts w:ascii="Cambria Math" w:hAnsi="Cambria Math" w:cs="Arial"/>
                <w:i/>
              </w:rPr>
            </m:ctrlPr>
          </m:sSubPr>
          <m:e>
            <m:r>
              <m:rPr>
                <m:nor/>
              </m:rPr>
              <w:rPr>
                <w:rFonts w:ascii="Arial" w:hAnsi="Arial" w:cs="Arial"/>
                <w:i/>
              </w:rPr>
              <m:t>θ</m:t>
            </m:r>
          </m:e>
          <m:sub>
            <m:r>
              <m:rPr>
                <m:nor/>
              </m:rPr>
              <w:rPr>
                <w:rFonts w:ascii="Arial" w:hAnsi="Arial" w:cs="Arial"/>
                <w:i/>
              </w:rPr>
              <m:t>V</m:t>
            </m:r>
          </m:sub>
        </m:sSub>
        <m:r>
          <m:rPr>
            <m:nor/>
          </m:rPr>
          <w:rPr>
            <w:rFonts w:ascii="Cambria Math" w:hAnsi="Arial" w:cs="Arial"/>
            <w:i/>
          </w:rPr>
          <m:t xml:space="preserve"> </m:t>
        </m:r>
        <m:r>
          <m:rPr>
            <m:nor/>
          </m:rPr>
          <w:rPr>
            <w:rFonts w:ascii="Arial" w:hAnsi="Arial" w:cs="Arial"/>
          </w:rPr>
          <m:t>=</m:t>
        </m:r>
        <m:r>
          <m:rPr>
            <m:nor/>
          </m:rPr>
          <w:rPr>
            <w:rFonts w:ascii="Cambria Math" w:hAnsi="Arial" w:cs="Arial"/>
          </w:rPr>
          <m:t xml:space="preserve"> </m:t>
        </m:r>
        <m:r>
          <m:rPr>
            <m:nor/>
          </m:rPr>
          <w:rPr>
            <w:rFonts w:ascii="Arial" w:hAnsi="Arial" w:cs="Arial"/>
          </w:rPr>
          <m:t>0</m:t>
        </m:r>
      </m:oMath>
      <w:r w:rsidRPr="004B558F">
        <w:rPr>
          <w:rFonts w:ascii="Arial" w:hAnsi="Arial" w:cs="Arial"/>
        </w:rPr>
        <w:t xml:space="preserve">) et que la position du capteur </w:t>
      </w:r>
      <m:oMath>
        <m:sSub>
          <m:sSubPr>
            <m:ctrlPr>
              <w:rPr>
                <w:rFonts w:ascii="Cambria Math" w:hAnsi="Cambria Math" w:cs="Arial"/>
                <w:i/>
              </w:rPr>
            </m:ctrlPr>
          </m:sSubPr>
          <m:e>
            <m:r>
              <m:rPr>
                <m:nor/>
              </m:rPr>
              <w:rPr>
                <w:rFonts w:ascii="Arial" w:hAnsi="Arial" w:cs="Arial"/>
                <w:i/>
              </w:rPr>
              <m:t>θ</m:t>
            </m:r>
          </m:e>
          <m:sub>
            <m:r>
              <m:rPr>
                <m:nor/>
              </m:rPr>
              <w:rPr>
                <w:rFonts w:ascii="Arial" w:hAnsi="Arial" w:cs="Arial"/>
                <w:i/>
              </w:rPr>
              <m:t>c</m:t>
            </m:r>
          </m:sub>
        </m:sSub>
        <m:r>
          <m:rPr>
            <m:nor/>
          </m:rPr>
          <w:rPr>
            <w:rFonts w:ascii="Cambria Math" w:hAnsi="Arial" w:cs="Arial"/>
            <w:i/>
          </w:rPr>
          <m:t xml:space="preserve"> </m:t>
        </m:r>
        <m:r>
          <m:rPr>
            <m:nor/>
          </m:rPr>
          <w:rPr>
            <w:rFonts w:ascii="Arial" w:hAnsi="Arial" w:cs="Arial"/>
          </w:rPr>
          <m:t>=</m:t>
        </m:r>
        <m:r>
          <m:rPr>
            <m:nor/>
          </m:rPr>
          <w:rPr>
            <w:rFonts w:ascii="Cambria Math" w:hAnsi="Arial" w:cs="Arial"/>
          </w:rPr>
          <m:t xml:space="preserve"> </m:t>
        </m:r>
        <m:r>
          <m:rPr>
            <m:nor/>
          </m:rPr>
          <w:rPr>
            <w:rFonts w:ascii="Arial" w:hAnsi="Arial" w:cs="Arial"/>
          </w:rPr>
          <m:t>0</m:t>
        </m:r>
      </m:oMath>
      <w:r w:rsidRPr="004B558F">
        <w:rPr>
          <w:rFonts w:ascii="Arial" w:hAnsi="Arial" w:cs="Arial"/>
        </w:rPr>
        <w:t xml:space="preserve"> </w:t>
      </w:r>
      <w:r>
        <w:rPr>
          <w:rFonts w:ascii="Arial" w:hAnsi="Arial" w:cs="Arial"/>
        </w:rPr>
        <w:t xml:space="preserve">correspond à </w:t>
      </w:r>
      <m:oMath>
        <m:sSub>
          <m:sSubPr>
            <m:ctrlPr>
              <w:rPr>
                <w:rFonts w:ascii="Cambria Math" w:hAnsi="Cambria Math" w:cs="Arial"/>
                <w:i/>
              </w:rPr>
            </m:ctrlPr>
          </m:sSubPr>
          <m:e>
            <m:r>
              <m:rPr>
                <m:nor/>
              </m:rPr>
              <w:rPr>
                <w:rFonts w:ascii="Arial" w:hAnsi="Arial" w:cs="Arial"/>
                <w:i/>
              </w:rPr>
              <m:t>θ</m:t>
            </m:r>
          </m:e>
          <m:sub>
            <m:r>
              <m:rPr>
                <m:nor/>
              </m:rPr>
              <w:rPr>
                <w:rFonts w:ascii="Arial" w:hAnsi="Arial" w:cs="Arial"/>
                <w:i/>
              </w:rPr>
              <m:t>V</m:t>
            </m:r>
          </m:sub>
        </m:sSub>
        <m:r>
          <m:rPr>
            <m:nor/>
          </m:rPr>
          <w:rPr>
            <w:rFonts w:ascii="Cambria Math" w:hAnsi="Arial" w:cs="Arial"/>
            <w:i/>
          </w:rPr>
          <m:t xml:space="preserve"> </m:t>
        </m:r>
        <m:r>
          <m:rPr>
            <m:nor/>
          </m:rPr>
          <w:rPr>
            <w:rFonts w:ascii="Arial" w:hAnsi="Arial" w:cs="Arial"/>
          </w:rPr>
          <m:t>=</m:t>
        </m:r>
        <m:r>
          <m:rPr>
            <m:nor/>
          </m:rPr>
          <w:rPr>
            <w:rFonts w:ascii="Cambria Math" w:hAnsi="Arial" w:cs="Arial"/>
          </w:rPr>
          <m:t xml:space="preserve"> </m:t>
        </m:r>
        <m:r>
          <m:rPr>
            <m:nor/>
          </m:rPr>
          <w:rPr>
            <w:rFonts w:ascii="Arial" w:hAnsi="Arial" w:cs="Arial"/>
          </w:rPr>
          <m:t>0</m:t>
        </m:r>
      </m:oMath>
      <w:r w:rsidRPr="0016694F">
        <w:rPr>
          <w:rFonts w:ascii="Arial" w:hAnsi="Arial" w:cs="Arial"/>
        </w:rPr>
        <w:t>.</w:t>
      </w:r>
      <w:r w:rsidRPr="00EC5EBD">
        <w:rPr>
          <w:rFonts w:ascii="Arial" w:hAnsi="Arial" w:cs="Arial"/>
        </w:rPr>
        <w:t xml:space="preserve"> </w:t>
      </w:r>
      <w:r w:rsidRPr="0082696E">
        <w:rPr>
          <w:rFonts w:ascii="Arial" w:hAnsi="Arial" w:cs="Arial"/>
        </w:rPr>
        <w:t xml:space="preserve">Indiquer </w:t>
      </w:r>
      <w:r w:rsidR="005340E5" w:rsidRPr="0082696E">
        <w:rPr>
          <w:rFonts w:ascii="Arial" w:hAnsi="Arial" w:cs="Arial"/>
        </w:rPr>
        <w:t>la relation entrée-sortie</w:t>
      </w:r>
      <w:r w:rsidRPr="0082696E">
        <w:rPr>
          <w:rFonts w:ascii="Arial" w:hAnsi="Arial" w:cs="Arial"/>
        </w:rPr>
        <w:t xml:space="preserve"> obtenue dans le bloc correspondant </w:t>
      </w:r>
      <w:bookmarkStart w:id="0" w:name="OLE_LINK1"/>
      <w:r w:rsidRPr="0082696E">
        <w:rPr>
          <w:rFonts w:ascii="Arial" w:hAnsi="Arial" w:cs="Arial"/>
        </w:rPr>
        <w:t>d</w:t>
      </w:r>
      <w:r w:rsidR="00343100">
        <w:rPr>
          <w:rFonts w:ascii="Arial" w:hAnsi="Arial" w:cs="Arial"/>
        </w:rPr>
        <w:t>u modèle multi</w:t>
      </w:r>
      <w:r w:rsidR="005340E5" w:rsidRPr="0082696E">
        <w:rPr>
          <w:rFonts w:ascii="Arial" w:hAnsi="Arial" w:cs="Arial"/>
        </w:rPr>
        <w:t>physique</w:t>
      </w:r>
      <w:r w:rsidR="00363DFF" w:rsidRPr="0082696E">
        <w:rPr>
          <w:rFonts w:ascii="Arial" w:hAnsi="Arial" w:cs="Arial"/>
        </w:rPr>
        <w:t xml:space="preserve"> </w:t>
      </w:r>
      <w:bookmarkEnd w:id="0"/>
      <w:r w:rsidR="00EB3FC3" w:rsidRPr="0082696E">
        <w:rPr>
          <w:rFonts w:ascii="Arial" w:hAnsi="Arial" w:cs="Arial"/>
        </w:rPr>
        <w:t>partiel</w:t>
      </w:r>
      <w:r w:rsidRPr="0082696E">
        <w:rPr>
          <w:rFonts w:ascii="Arial" w:hAnsi="Arial" w:cs="Arial"/>
        </w:rPr>
        <w:t xml:space="preserve"> du document réponse DR2.</w:t>
      </w:r>
    </w:p>
    <w:p w14:paraId="0623B7BC" w14:textId="77777777" w:rsidR="004027C3" w:rsidRPr="00EC5EBD" w:rsidRDefault="004027C3" w:rsidP="004027C3">
      <w:pPr>
        <w:pStyle w:val="Paragraphedeliste"/>
        <w:tabs>
          <w:tab w:val="left" w:pos="1560"/>
          <w:tab w:val="left" w:pos="3828"/>
        </w:tabs>
        <w:spacing w:after="0"/>
        <w:ind w:left="284"/>
        <w:rPr>
          <w:rFonts w:ascii="Arial" w:hAnsi="Arial" w:cs="Arial"/>
        </w:rPr>
      </w:pPr>
    </w:p>
    <w:p w14:paraId="234C6C75" w14:textId="77777777" w:rsidR="004027C3" w:rsidRPr="00EC5EBD" w:rsidRDefault="004027C3" w:rsidP="004027C3">
      <w:pPr>
        <w:pStyle w:val="Paragraphedeliste"/>
        <w:numPr>
          <w:ilvl w:val="0"/>
          <w:numId w:val="1"/>
        </w:numPr>
        <w:tabs>
          <w:tab w:val="left" w:pos="1560"/>
          <w:tab w:val="left" w:pos="3828"/>
        </w:tabs>
        <w:spacing w:before="240" w:after="0"/>
        <w:ind w:left="284" w:hanging="284"/>
        <w:rPr>
          <w:rFonts w:ascii="Arial" w:hAnsi="Arial" w:cs="Arial"/>
          <w:szCs w:val="24"/>
        </w:rPr>
      </w:pPr>
      <w:r w:rsidRPr="00EC5EBD">
        <w:rPr>
          <w:rFonts w:ascii="Arial" w:hAnsi="Arial" w:cs="Arial"/>
        </w:rPr>
        <w:t>À</w:t>
      </w:r>
      <w:r w:rsidRPr="00EC5EBD">
        <w:rPr>
          <w:rFonts w:ascii="Arial" w:hAnsi="Arial" w:cs="Arial"/>
          <w:szCs w:val="24"/>
        </w:rPr>
        <w:t xml:space="preserve"> l’aide des informations du capteur de roulis sur </w:t>
      </w:r>
      <w:r w:rsidRPr="00323738">
        <w:rPr>
          <w:rFonts w:ascii="Arial" w:hAnsi="Arial" w:cs="Arial"/>
          <w:szCs w:val="24"/>
        </w:rPr>
        <w:t xml:space="preserve">le </w:t>
      </w:r>
      <w:r w:rsidRPr="00323738">
        <w:rPr>
          <w:rFonts w:ascii="Arial" w:hAnsi="Arial" w:cs="Arial"/>
        </w:rPr>
        <w:t>document technique DT</w:t>
      </w:r>
      <w:r w:rsidR="00323738" w:rsidRPr="00323738">
        <w:rPr>
          <w:rFonts w:ascii="Arial" w:hAnsi="Arial" w:cs="Arial"/>
        </w:rPr>
        <w:t>4</w:t>
      </w:r>
      <w:r w:rsidRPr="00323738">
        <w:rPr>
          <w:rFonts w:ascii="Arial" w:hAnsi="Arial" w:cs="Arial"/>
          <w:szCs w:val="24"/>
        </w:rPr>
        <w:t xml:space="preserve">, déterminer la relation entre </w:t>
      </w:r>
      <w:r w:rsidRPr="00323738">
        <w:rPr>
          <w:rFonts w:ascii="Arial" w:hAnsi="Arial" w:cs="Arial"/>
          <w:i/>
          <w:szCs w:val="24"/>
        </w:rPr>
        <w:t>x</w:t>
      </w:r>
      <w:r w:rsidRPr="00323738">
        <w:rPr>
          <w:rFonts w:ascii="Arial" w:hAnsi="Arial" w:cs="Arial"/>
          <w:szCs w:val="24"/>
        </w:rPr>
        <w:t>, la po</w:t>
      </w:r>
      <w:r w:rsidRPr="00EC5EBD">
        <w:rPr>
          <w:rFonts w:ascii="Arial" w:hAnsi="Arial" w:cs="Arial"/>
          <w:szCs w:val="24"/>
        </w:rPr>
        <w:t>sition du curseur (</w:t>
      </w:r>
      <w:r w:rsidRPr="0016694F">
        <w:rPr>
          <w:rFonts w:ascii="Arial" w:hAnsi="Arial" w:cs="Arial"/>
          <w:szCs w:val="24"/>
        </w:rPr>
        <w:t xml:space="preserve">0 ≤ </w:t>
      </w:r>
      <w:r w:rsidRPr="00EC5EBD">
        <w:rPr>
          <w:rFonts w:ascii="Arial" w:hAnsi="Arial" w:cs="Arial"/>
          <w:i/>
          <w:szCs w:val="24"/>
        </w:rPr>
        <w:t xml:space="preserve">x </w:t>
      </w:r>
      <w:r w:rsidRPr="0016694F">
        <w:rPr>
          <w:rFonts w:ascii="Arial" w:hAnsi="Arial" w:cs="Arial"/>
          <w:szCs w:val="24"/>
        </w:rPr>
        <w:t>≤ 1</w:t>
      </w:r>
      <w:r w:rsidRPr="00EC5EBD">
        <w:rPr>
          <w:rFonts w:ascii="Arial" w:hAnsi="Arial" w:cs="Arial"/>
          <w:szCs w:val="24"/>
        </w:rPr>
        <w:t>),</w:t>
      </w:r>
      <w:r w:rsidR="0016694F">
        <w:rPr>
          <w:rFonts w:ascii="Arial" w:hAnsi="Arial" w:cs="Arial"/>
          <w:szCs w:val="24"/>
        </w:rPr>
        <w:t xml:space="preserve"> la tension </w:t>
      </w:r>
      <w:r w:rsidR="0016694F" w:rsidRPr="0016694F">
        <w:rPr>
          <w:rFonts w:ascii="Arial" w:hAnsi="Arial" w:cs="Arial"/>
          <w:i/>
          <w:szCs w:val="24"/>
        </w:rPr>
        <w:t>E</w:t>
      </w:r>
      <w:r w:rsidRPr="00EC5EBD">
        <w:rPr>
          <w:rFonts w:ascii="Arial" w:hAnsi="Arial" w:cs="Arial"/>
          <w:szCs w:val="24"/>
        </w:rPr>
        <w:t xml:space="preserve"> et la tension </w:t>
      </w:r>
      <w:r w:rsidRPr="00EC5EBD">
        <w:rPr>
          <w:rFonts w:ascii="Arial" w:hAnsi="Arial" w:cs="Arial"/>
          <w:i/>
          <w:szCs w:val="24"/>
        </w:rPr>
        <w:t>U</w:t>
      </w:r>
      <w:r w:rsidRPr="0016694F">
        <w:rPr>
          <w:rFonts w:ascii="Arial" w:hAnsi="Arial" w:cs="Arial"/>
          <w:i/>
          <w:szCs w:val="24"/>
          <w:vertAlign w:val="subscript"/>
        </w:rPr>
        <w:t>c</w:t>
      </w:r>
      <w:r w:rsidRPr="00EC5EBD">
        <w:rPr>
          <w:rFonts w:ascii="Arial" w:hAnsi="Arial" w:cs="Arial"/>
          <w:szCs w:val="24"/>
        </w:rPr>
        <w:t xml:space="preserve"> en sortie du capteur.</w:t>
      </w:r>
    </w:p>
    <w:p w14:paraId="45E99115" w14:textId="77777777" w:rsidR="004027C3" w:rsidRDefault="004027C3" w:rsidP="004027C3">
      <w:pPr>
        <w:tabs>
          <w:tab w:val="left" w:pos="1560"/>
          <w:tab w:val="left" w:pos="3828"/>
        </w:tabs>
        <w:spacing w:after="0"/>
        <w:rPr>
          <w:rFonts w:cs="Arial"/>
          <w:szCs w:val="24"/>
        </w:rPr>
      </w:pPr>
    </w:p>
    <w:p w14:paraId="2C6F9E88" w14:textId="5B21DEA7" w:rsidR="004027C3" w:rsidRDefault="004027C3" w:rsidP="004027C3">
      <w:pPr>
        <w:tabs>
          <w:tab w:val="left" w:pos="1560"/>
          <w:tab w:val="left" w:pos="3828"/>
        </w:tabs>
        <w:spacing w:after="0"/>
        <w:rPr>
          <w:rFonts w:cs="Arial"/>
        </w:rPr>
      </w:pPr>
      <w:r>
        <w:rPr>
          <w:rFonts w:cs="Arial"/>
          <w:szCs w:val="24"/>
        </w:rPr>
        <w:t xml:space="preserve">En raison de la symétrie de l’angle </w:t>
      </w:r>
      <m:oMath>
        <m:sSub>
          <m:sSubPr>
            <m:ctrlPr>
              <w:rPr>
                <w:rFonts w:ascii="Cambria Math" w:hAnsi="Cambria Math" w:cs="Arial"/>
                <w:i/>
              </w:rPr>
            </m:ctrlPr>
          </m:sSubPr>
          <m:e>
            <m:r>
              <m:rPr>
                <m:nor/>
              </m:rPr>
              <w:rPr>
                <w:rFonts w:cs="Arial"/>
                <w:i/>
              </w:rPr>
              <m:t>θ</m:t>
            </m:r>
          </m:e>
          <m:sub>
            <m:r>
              <m:rPr>
                <m:nor/>
              </m:rPr>
              <w:rPr>
                <w:rFonts w:cs="Arial"/>
                <w:i/>
              </w:rPr>
              <m:t>V</m:t>
            </m:r>
          </m:sub>
        </m:sSub>
      </m:oMath>
      <w:r>
        <w:rPr>
          <w:rFonts w:cs="Arial"/>
        </w:rPr>
        <w:t xml:space="preserve">, l’alimentation en tension du capteur est choisie symétrique aussi entre </w:t>
      </w:r>
      <w:r w:rsidRPr="0016694F">
        <w:rPr>
          <w:rFonts w:cs="Arial"/>
        </w:rPr>
        <w:t>+</w:t>
      </w:r>
      <w:r w:rsidRPr="002047E0">
        <w:rPr>
          <w:rFonts w:cs="Arial"/>
          <w:i/>
        </w:rPr>
        <w:t>E</w:t>
      </w:r>
      <w:r>
        <w:rPr>
          <w:rFonts w:cs="Arial"/>
        </w:rPr>
        <w:t xml:space="preserve"> et </w:t>
      </w:r>
      <w:r w:rsidR="00E462F4">
        <w:rPr>
          <w:rFonts w:cs="Arial"/>
        </w:rPr>
        <w:t>-</w:t>
      </w:r>
      <w:r w:rsidRPr="002047E0">
        <w:rPr>
          <w:rFonts w:cs="Arial"/>
          <w:i/>
        </w:rPr>
        <w:t>E</w:t>
      </w:r>
      <w:r>
        <w:rPr>
          <w:rFonts w:cs="Arial"/>
          <w:i/>
        </w:rPr>
        <w:t xml:space="preserve">. </w:t>
      </w:r>
      <w:r>
        <w:rPr>
          <w:rFonts w:cs="Arial"/>
        </w:rPr>
        <w:t>Ainsi</w:t>
      </w:r>
      <w:r w:rsidR="00311E60">
        <w:rPr>
          <w:rFonts w:cs="Arial"/>
        </w:rPr>
        <w:t>,</w:t>
      </w:r>
      <w:r>
        <w:rPr>
          <w:rFonts w:cs="Arial"/>
        </w:rPr>
        <w:t xml:space="preserve"> la relation obtenue entre la position du curseur et la tension devient : </w:t>
      </w:r>
    </w:p>
    <w:p w14:paraId="5121A152" w14:textId="599F0E62" w:rsidR="004027C3" w:rsidRPr="00942A8E" w:rsidRDefault="00422873" w:rsidP="004027C3">
      <w:pPr>
        <w:tabs>
          <w:tab w:val="left" w:pos="1560"/>
          <w:tab w:val="left" w:pos="3828"/>
        </w:tabs>
        <w:spacing w:after="0"/>
        <w:rPr>
          <w:rFonts w:cs="Arial"/>
          <w:szCs w:val="24"/>
          <w:oMath/>
        </w:rPr>
      </w:pPr>
      <m:oMathPara>
        <m:oMath>
          <m:sSub>
            <m:sSubPr>
              <m:ctrlPr>
                <w:rPr>
                  <w:rFonts w:ascii="Cambria Math" w:hAnsi="Cambria Math" w:cs="Arial"/>
                  <w:i/>
                  <w:szCs w:val="24"/>
                </w:rPr>
              </m:ctrlPr>
            </m:sSubPr>
            <m:e>
              <m:r>
                <m:rPr>
                  <m:nor/>
                </m:rPr>
                <w:rPr>
                  <w:rFonts w:cs="Arial"/>
                  <w:i/>
                  <w:szCs w:val="24"/>
                </w:rPr>
                <m:t>U</m:t>
              </m:r>
            </m:e>
            <m:sub>
              <m:r>
                <m:rPr>
                  <m:nor/>
                </m:rPr>
                <w:rPr>
                  <w:rFonts w:cs="Arial"/>
                  <w:i/>
                  <w:szCs w:val="24"/>
                </w:rPr>
                <m:t>c</m:t>
              </m:r>
            </m:sub>
          </m:sSub>
          <m:r>
            <m:rPr>
              <m:nor/>
            </m:rPr>
            <w:rPr>
              <w:rFonts w:ascii="Cambria Math" w:cs="Arial"/>
              <w:szCs w:val="24"/>
            </w:rPr>
            <m:t> </m:t>
          </m:r>
          <m:r>
            <m:rPr>
              <m:nor/>
            </m:rPr>
            <w:rPr>
              <w:rFonts w:cs="Arial"/>
              <w:szCs w:val="24"/>
            </w:rPr>
            <m:t>=</m:t>
          </m:r>
          <m:r>
            <m:rPr>
              <m:nor/>
            </m:rPr>
            <w:rPr>
              <w:rFonts w:ascii="Cambria Math" w:cs="Arial"/>
              <w:szCs w:val="24"/>
            </w:rPr>
            <m:t> </m:t>
          </m:r>
          <m:r>
            <m:rPr>
              <m:nor/>
            </m:rPr>
            <w:rPr>
              <w:rFonts w:cs="Arial"/>
              <w:szCs w:val="24"/>
            </w:rPr>
            <m:t>(2</m:t>
          </m:r>
          <m:r>
            <m:rPr>
              <m:nor/>
            </m:rPr>
            <w:rPr>
              <w:rFonts w:cs="Arial"/>
              <w:i/>
              <w:szCs w:val="24"/>
            </w:rPr>
            <m:t>x-</m:t>
          </m:r>
          <m:r>
            <m:rPr>
              <m:nor/>
            </m:rPr>
            <w:rPr>
              <w:rFonts w:cs="Arial"/>
              <w:szCs w:val="24"/>
            </w:rPr>
            <m:t>1)</m:t>
          </m:r>
          <m:r>
            <m:rPr>
              <m:nor/>
            </m:rPr>
            <w:rPr>
              <w:rFonts w:cs="Arial"/>
              <w:i/>
              <w:szCs w:val="24"/>
            </w:rPr>
            <m:t>E</m:t>
          </m:r>
        </m:oMath>
      </m:oMathPara>
    </w:p>
    <w:p w14:paraId="12369F6F" w14:textId="77777777" w:rsidR="004027C3" w:rsidRPr="002047E0" w:rsidRDefault="004027C3" w:rsidP="004027C3">
      <w:pPr>
        <w:tabs>
          <w:tab w:val="left" w:pos="1560"/>
          <w:tab w:val="left" w:pos="3828"/>
        </w:tabs>
        <w:spacing w:after="0"/>
        <w:rPr>
          <w:rFonts w:cs="Arial"/>
          <w:szCs w:val="24"/>
        </w:rPr>
      </w:pPr>
    </w:p>
    <w:p w14:paraId="548F143A" w14:textId="54F1B453" w:rsidR="004027C3" w:rsidRPr="00EC5EBD" w:rsidRDefault="004027C3" w:rsidP="004027C3">
      <w:pPr>
        <w:pStyle w:val="Paragraphedeliste"/>
        <w:numPr>
          <w:ilvl w:val="0"/>
          <w:numId w:val="1"/>
        </w:numPr>
        <w:tabs>
          <w:tab w:val="left" w:pos="1560"/>
          <w:tab w:val="left" w:pos="3828"/>
        </w:tabs>
        <w:spacing w:after="0"/>
        <w:ind w:left="284" w:hanging="284"/>
        <w:rPr>
          <w:rFonts w:ascii="Arial" w:hAnsi="Arial" w:cs="Arial"/>
        </w:rPr>
      </w:pPr>
      <w:r>
        <w:rPr>
          <w:rFonts w:ascii="Arial" w:hAnsi="Arial" w:cs="Arial"/>
        </w:rPr>
        <w:t xml:space="preserve">À partir du </w:t>
      </w:r>
      <w:r w:rsidRPr="00323738">
        <w:rPr>
          <w:rFonts w:ascii="Arial" w:hAnsi="Arial" w:cs="Arial"/>
        </w:rPr>
        <w:t>document technique DT</w:t>
      </w:r>
      <w:r w:rsidR="00323738" w:rsidRPr="00323738">
        <w:rPr>
          <w:rFonts w:ascii="Arial" w:hAnsi="Arial" w:cs="Arial"/>
        </w:rPr>
        <w:t>4</w:t>
      </w:r>
      <w:r w:rsidRPr="00323738">
        <w:rPr>
          <w:rFonts w:ascii="Arial" w:hAnsi="Arial" w:cs="Arial"/>
        </w:rPr>
        <w:t xml:space="preserve">, </w:t>
      </w:r>
      <w:r>
        <w:rPr>
          <w:rFonts w:ascii="Arial" w:hAnsi="Arial" w:cs="Arial"/>
        </w:rPr>
        <w:t>d</w:t>
      </w:r>
      <w:r w:rsidRPr="00EC5EBD">
        <w:rPr>
          <w:rFonts w:ascii="Arial" w:hAnsi="Arial" w:cs="Arial"/>
        </w:rPr>
        <w:t xml:space="preserve">éterminer la relation entre la position du curseur </w:t>
      </w:r>
      <w:r w:rsidRPr="00EC5EBD">
        <w:rPr>
          <w:rFonts w:ascii="Arial" w:hAnsi="Arial" w:cs="Arial"/>
          <w:i/>
        </w:rPr>
        <w:t>x</w:t>
      </w:r>
      <w:r w:rsidRPr="00EC5EBD">
        <w:rPr>
          <w:rFonts w:ascii="Arial" w:hAnsi="Arial" w:cs="Arial"/>
        </w:rPr>
        <w:t xml:space="preserve"> et la position angulaire en entrée du capteur </w:t>
      </w:r>
      <w:r w:rsidRPr="00EC5EBD">
        <w:rPr>
          <w:rFonts w:ascii="Arial" w:hAnsi="Arial" w:cs="Arial"/>
          <w:i/>
        </w:rPr>
        <w:t>θ</w:t>
      </w:r>
      <w:r w:rsidRPr="00EC5EBD">
        <w:rPr>
          <w:rFonts w:ascii="Arial" w:hAnsi="Arial" w:cs="Arial"/>
          <w:i/>
          <w:vertAlign w:val="subscript"/>
        </w:rPr>
        <w:t>c</w:t>
      </w:r>
      <w:r>
        <w:rPr>
          <w:rFonts w:ascii="Arial" w:hAnsi="Arial" w:cs="Arial"/>
          <w:i/>
        </w:rPr>
        <w:t xml:space="preserve"> </w:t>
      </w:r>
      <w:r w:rsidRPr="00B24083">
        <w:rPr>
          <w:rFonts w:ascii="Arial" w:hAnsi="Arial" w:cs="Arial"/>
        </w:rPr>
        <w:t>avec la position</w:t>
      </w:r>
      <w:r>
        <w:rPr>
          <w:rFonts w:ascii="Arial" w:hAnsi="Arial" w:cs="Arial"/>
          <w:i/>
        </w:rPr>
        <w:t xml:space="preserve"> x</w:t>
      </w:r>
      <w:r w:rsidRPr="00201E9E">
        <w:rPr>
          <w:rFonts w:ascii="Arial" w:hAnsi="Arial" w:cs="Arial"/>
        </w:rPr>
        <w:t> = 0,5</w:t>
      </w:r>
      <w:r>
        <w:rPr>
          <w:rFonts w:ascii="Arial" w:hAnsi="Arial" w:cs="Arial"/>
          <w:i/>
        </w:rPr>
        <w:t xml:space="preserve"> </w:t>
      </w:r>
      <w:r w:rsidRPr="00B24083">
        <w:rPr>
          <w:rFonts w:ascii="Arial" w:hAnsi="Arial" w:cs="Arial"/>
        </w:rPr>
        <w:t xml:space="preserve">correspondant </w:t>
      </w:r>
      <w:r>
        <w:rPr>
          <w:rFonts w:ascii="Arial" w:hAnsi="Arial" w:cs="Arial"/>
          <w:i/>
        </w:rPr>
        <w:t xml:space="preserve">à </w:t>
      </w:r>
      <m:oMath>
        <m:sSub>
          <m:sSubPr>
            <m:ctrlPr>
              <w:rPr>
                <w:rFonts w:ascii="Cambria Math" w:hAnsi="Cambria Math" w:cs="Arial"/>
                <w:i/>
              </w:rPr>
            </m:ctrlPr>
          </m:sSubPr>
          <m:e>
            <m:r>
              <m:rPr>
                <m:nor/>
              </m:rPr>
              <w:rPr>
                <w:rFonts w:ascii="Arial" w:hAnsi="Arial" w:cs="Arial"/>
                <w:i/>
              </w:rPr>
              <m:t>θ</m:t>
            </m:r>
          </m:e>
          <m:sub>
            <m:r>
              <m:rPr>
                <m:nor/>
              </m:rPr>
              <w:rPr>
                <w:rFonts w:ascii="Arial" w:hAnsi="Arial" w:cs="Arial"/>
                <w:i/>
              </w:rPr>
              <m:t>c</m:t>
            </m:r>
          </m:sub>
        </m:sSub>
        <m:r>
          <m:rPr>
            <m:nor/>
          </m:rPr>
          <w:rPr>
            <w:rFonts w:ascii="Cambria Math" w:hAnsi="Arial" w:cs="Arial"/>
          </w:rPr>
          <m:t xml:space="preserve"> </m:t>
        </m:r>
        <m:r>
          <m:rPr>
            <m:nor/>
          </m:rPr>
          <w:rPr>
            <w:rFonts w:ascii="Arial" w:hAnsi="Arial" w:cs="Arial"/>
          </w:rPr>
          <m:t>=</m:t>
        </m:r>
        <m:r>
          <m:rPr>
            <m:nor/>
          </m:rPr>
          <w:rPr>
            <w:rFonts w:ascii="Cambria Math" w:hAnsi="Arial" w:cs="Arial"/>
          </w:rPr>
          <m:t xml:space="preserve"> </m:t>
        </m:r>
        <m:r>
          <m:rPr>
            <m:nor/>
          </m:rPr>
          <w:rPr>
            <w:rFonts w:ascii="Arial" w:hAnsi="Arial" w:cs="Arial"/>
          </w:rPr>
          <m:t>0</m:t>
        </m:r>
      </m:oMath>
      <w:r w:rsidRPr="00201E9E">
        <w:rPr>
          <w:rFonts w:ascii="Arial" w:hAnsi="Arial" w:cs="Arial"/>
        </w:rPr>
        <w:t>.</w:t>
      </w:r>
      <w:r w:rsidRPr="00EC5EBD">
        <w:rPr>
          <w:rFonts w:ascii="Arial" w:hAnsi="Arial" w:cs="Arial"/>
        </w:rPr>
        <w:t xml:space="preserve"> </w:t>
      </w:r>
      <w:r w:rsidRPr="0082696E">
        <w:rPr>
          <w:rFonts w:ascii="Arial" w:hAnsi="Arial" w:cs="Arial"/>
        </w:rPr>
        <w:t xml:space="preserve">En déduire la relation entre </w:t>
      </w:r>
      <w:proofErr w:type="spellStart"/>
      <w:r w:rsidRPr="0082696E">
        <w:rPr>
          <w:rFonts w:ascii="Arial" w:hAnsi="Arial" w:cs="Arial"/>
          <w:i/>
        </w:rPr>
        <w:t>θ</w:t>
      </w:r>
      <w:r w:rsidRPr="0082696E">
        <w:rPr>
          <w:rFonts w:ascii="Arial" w:hAnsi="Arial" w:cs="Arial"/>
          <w:i/>
          <w:vertAlign w:val="subscript"/>
        </w:rPr>
        <w:t>c</w:t>
      </w:r>
      <w:proofErr w:type="spellEnd"/>
      <w:r w:rsidRPr="0082696E">
        <w:rPr>
          <w:rFonts w:ascii="Arial" w:hAnsi="Arial" w:cs="Arial"/>
        </w:rPr>
        <w:t xml:space="preserve"> et </w:t>
      </w:r>
      <w:proofErr w:type="spellStart"/>
      <w:r w:rsidRPr="0082696E">
        <w:rPr>
          <w:rFonts w:ascii="Arial" w:hAnsi="Arial" w:cs="Arial"/>
          <w:i/>
        </w:rPr>
        <w:t>U</w:t>
      </w:r>
      <w:r w:rsidRPr="0082696E">
        <w:rPr>
          <w:rFonts w:ascii="Arial" w:hAnsi="Arial" w:cs="Arial"/>
          <w:i/>
          <w:vertAlign w:val="subscript"/>
        </w:rPr>
        <w:t>c</w:t>
      </w:r>
      <w:proofErr w:type="spellEnd"/>
      <w:r w:rsidR="00BA1BF6">
        <w:rPr>
          <w:rFonts w:ascii="Arial" w:hAnsi="Arial" w:cs="Arial"/>
        </w:rPr>
        <w:t xml:space="preserve">, </w:t>
      </w:r>
      <w:r w:rsidRPr="0082696E">
        <w:rPr>
          <w:rFonts w:ascii="Arial" w:hAnsi="Arial" w:cs="Arial"/>
        </w:rPr>
        <w:t>puis compléter l</w:t>
      </w:r>
      <w:r w:rsidR="008364BA" w:rsidRPr="0082696E">
        <w:rPr>
          <w:rFonts w:ascii="Arial" w:hAnsi="Arial" w:cs="Arial"/>
        </w:rPr>
        <w:t>a relation entrée-sortie</w:t>
      </w:r>
      <w:r w:rsidRPr="0082696E">
        <w:rPr>
          <w:rFonts w:ascii="Arial" w:hAnsi="Arial" w:cs="Arial"/>
        </w:rPr>
        <w:t xml:space="preserve"> obtenue dans le bloc correspondant </w:t>
      </w:r>
      <w:r w:rsidR="00343100">
        <w:rPr>
          <w:rFonts w:ascii="Arial" w:hAnsi="Arial" w:cs="Arial"/>
        </w:rPr>
        <w:t>du modèle multi</w:t>
      </w:r>
      <w:r w:rsidR="008364BA" w:rsidRPr="0082696E">
        <w:rPr>
          <w:rFonts w:ascii="Arial" w:hAnsi="Arial" w:cs="Arial"/>
        </w:rPr>
        <w:t xml:space="preserve">physique </w:t>
      </w:r>
      <w:r w:rsidR="00EB3FC3" w:rsidRPr="0082696E">
        <w:rPr>
          <w:rFonts w:ascii="Arial" w:hAnsi="Arial" w:cs="Arial"/>
        </w:rPr>
        <w:t>partiel</w:t>
      </w:r>
      <w:r w:rsidRPr="0082696E">
        <w:rPr>
          <w:rFonts w:ascii="Arial" w:hAnsi="Arial" w:cs="Arial"/>
        </w:rPr>
        <w:t xml:space="preserve"> du document réponse DR2.</w:t>
      </w:r>
    </w:p>
    <w:p w14:paraId="1007EA09" w14:textId="77777777" w:rsidR="004027C3" w:rsidRPr="00EC5EBD" w:rsidRDefault="004027C3" w:rsidP="004027C3">
      <w:pPr>
        <w:tabs>
          <w:tab w:val="left" w:pos="1560"/>
          <w:tab w:val="left" w:pos="3828"/>
        </w:tabs>
        <w:spacing w:after="0"/>
        <w:rPr>
          <w:rFonts w:cs="Arial"/>
        </w:rPr>
      </w:pPr>
    </w:p>
    <w:p w14:paraId="1AAA2381" w14:textId="78E13813" w:rsidR="00C9235D" w:rsidRPr="00BA1BF6" w:rsidRDefault="004027C3" w:rsidP="003A56E3">
      <w:pPr>
        <w:pStyle w:val="Paragraphedeliste"/>
        <w:numPr>
          <w:ilvl w:val="0"/>
          <w:numId w:val="1"/>
        </w:numPr>
        <w:tabs>
          <w:tab w:val="left" w:pos="1560"/>
          <w:tab w:val="left" w:pos="3828"/>
        </w:tabs>
        <w:ind w:left="284" w:hanging="284"/>
        <w:rPr>
          <w:rFonts w:ascii="Arial" w:hAnsi="Arial" w:cs="Arial"/>
        </w:rPr>
      </w:pPr>
      <w:r w:rsidRPr="0082696E">
        <w:rPr>
          <w:rFonts w:ascii="Arial" w:hAnsi="Arial" w:cs="Arial"/>
        </w:rPr>
        <w:t>Sur le document réponse DR4 sont représent</w:t>
      </w:r>
      <w:r w:rsidR="007D3F53">
        <w:rPr>
          <w:rFonts w:ascii="Arial" w:hAnsi="Arial" w:cs="Arial"/>
        </w:rPr>
        <w:t>ées les mesures de la tension de</w:t>
      </w:r>
      <w:r w:rsidRPr="0082696E">
        <w:rPr>
          <w:rFonts w:ascii="Arial" w:hAnsi="Arial" w:cs="Arial"/>
        </w:rPr>
        <w:t xml:space="preserve"> sortie du capteur de roulis</w:t>
      </w:r>
      <w:r w:rsidR="00EB3FC3" w:rsidRPr="0082696E">
        <w:rPr>
          <w:rFonts w:ascii="Arial" w:hAnsi="Arial" w:cs="Arial"/>
        </w:rPr>
        <w:t xml:space="preserve"> en fonction de la position du volant, ainsi que</w:t>
      </w:r>
      <w:r w:rsidR="00E67BD2" w:rsidRPr="0082696E">
        <w:rPr>
          <w:rFonts w:ascii="Arial" w:hAnsi="Arial" w:cs="Arial"/>
        </w:rPr>
        <w:t xml:space="preserve"> la simul</w:t>
      </w:r>
      <w:r w:rsidR="00343100">
        <w:rPr>
          <w:rFonts w:ascii="Arial" w:hAnsi="Arial" w:cs="Arial"/>
        </w:rPr>
        <w:t>ation provenant du modèle multi</w:t>
      </w:r>
      <w:r w:rsidR="00E67BD2" w:rsidRPr="0082696E">
        <w:rPr>
          <w:rFonts w:ascii="Arial" w:hAnsi="Arial" w:cs="Arial"/>
        </w:rPr>
        <w:t>physique</w:t>
      </w:r>
      <w:r w:rsidR="00EB3FC3" w:rsidRPr="0082696E">
        <w:rPr>
          <w:rFonts w:ascii="Arial" w:hAnsi="Arial" w:cs="Arial"/>
        </w:rPr>
        <w:t xml:space="preserve"> partiel</w:t>
      </w:r>
      <w:r w:rsidRPr="0082696E">
        <w:rPr>
          <w:rFonts w:ascii="Arial" w:hAnsi="Arial" w:cs="Arial"/>
        </w:rPr>
        <w:t xml:space="preserve">. </w:t>
      </w:r>
      <w:r w:rsidRPr="0082696E">
        <w:rPr>
          <w:rFonts w:ascii="Arial" w:hAnsi="Arial" w:cs="Arial"/>
          <w:szCs w:val="24"/>
        </w:rPr>
        <w:t xml:space="preserve">Proposer une mise en </w:t>
      </w:r>
      <w:r w:rsidRPr="00BA1BF6">
        <w:rPr>
          <w:rFonts w:ascii="Arial" w:hAnsi="Arial" w:cs="Arial"/>
          <w:szCs w:val="24"/>
        </w:rPr>
        <w:t>équation global</w:t>
      </w:r>
      <w:r w:rsidR="00EB3FC3" w:rsidRPr="00BA1BF6">
        <w:rPr>
          <w:rFonts w:ascii="Arial" w:hAnsi="Arial" w:cs="Arial"/>
          <w:szCs w:val="24"/>
        </w:rPr>
        <w:t>e</w:t>
      </w:r>
      <w:r w:rsidRPr="00BA1BF6">
        <w:rPr>
          <w:rFonts w:ascii="Arial" w:hAnsi="Arial" w:cs="Arial"/>
          <w:szCs w:val="24"/>
        </w:rPr>
        <w:t xml:space="preserve"> de la chaîne d’information avan</w:t>
      </w:r>
      <w:r w:rsidR="00D17486" w:rsidRPr="00BA1BF6">
        <w:rPr>
          <w:rFonts w:ascii="Arial" w:hAnsi="Arial" w:cs="Arial"/>
          <w:szCs w:val="24"/>
        </w:rPr>
        <w:t>t la conversion en numérique</w:t>
      </w:r>
      <w:r w:rsidR="00EB3FC3" w:rsidRPr="00BA1BF6">
        <w:rPr>
          <w:rFonts w:ascii="Arial" w:hAnsi="Arial" w:cs="Arial"/>
          <w:szCs w:val="24"/>
        </w:rPr>
        <w:t>. C</w:t>
      </w:r>
      <w:r w:rsidRPr="00BA1BF6">
        <w:rPr>
          <w:rFonts w:ascii="Arial" w:hAnsi="Arial" w:cs="Arial"/>
          <w:szCs w:val="24"/>
        </w:rPr>
        <w:t>omparer</w:t>
      </w:r>
      <w:r w:rsidR="00EB3FC3" w:rsidRPr="00BA1BF6">
        <w:rPr>
          <w:rFonts w:ascii="Arial" w:hAnsi="Arial" w:cs="Arial"/>
          <w:szCs w:val="24"/>
        </w:rPr>
        <w:t xml:space="preserve"> ensuite la mise en équation,</w:t>
      </w:r>
      <w:r w:rsidR="00E67BD2" w:rsidRPr="00BA1BF6">
        <w:rPr>
          <w:rFonts w:ascii="Arial" w:hAnsi="Arial" w:cs="Arial"/>
          <w:szCs w:val="24"/>
        </w:rPr>
        <w:t xml:space="preserve"> </w:t>
      </w:r>
      <w:r w:rsidRPr="00BA1BF6">
        <w:rPr>
          <w:rFonts w:ascii="Arial" w:hAnsi="Arial" w:cs="Arial"/>
          <w:szCs w:val="24"/>
        </w:rPr>
        <w:t xml:space="preserve">la </w:t>
      </w:r>
      <w:r w:rsidR="00D17486" w:rsidRPr="00BA1BF6">
        <w:rPr>
          <w:rFonts w:ascii="Arial" w:hAnsi="Arial" w:cs="Arial"/>
          <w:szCs w:val="24"/>
        </w:rPr>
        <w:t>simulation</w:t>
      </w:r>
      <w:r w:rsidR="00E67BD2" w:rsidRPr="00BA1BF6">
        <w:rPr>
          <w:rFonts w:ascii="Arial" w:hAnsi="Arial" w:cs="Arial"/>
          <w:szCs w:val="24"/>
        </w:rPr>
        <w:t xml:space="preserve"> et </w:t>
      </w:r>
      <w:r w:rsidR="00EB3FC3" w:rsidRPr="00BA1BF6">
        <w:rPr>
          <w:rFonts w:ascii="Arial" w:hAnsi="Arial" w:cs="Arial"/>
          <w:szCs w:val="24"/>
        </w:rPr>
        <w:t>les</w:t>
      </w:r>
      <w:r w:rsidRPr="00BA1BF6">
        <w:rPr>
          <w:rFonts w:ascii="Arial" w:hAnsi="Arial" w:cs="Arial"/>
          <w:szCs w:val="24"/>
        </w:rPr>
        <w:t xml:space="preserve"> mesures proposées</w:t>
      </w:r>
      <w:r w:rsidR="00E67BD2" w:rsidRPr="00BA1BF6">
        <w:rPr>
          <w:rFonts w:ascii="Arial" w:hAnsi="Arial" w:cs="Arial"/>
          <w:szCs w:val="24"/>
        </w:rPr>
        <w:t xml:space="preserve"> (document réponse DR4)</w:t>
      </w:r>
      <w:r w:rsidRPr="00BA1BF6">
        <w:rPr>
          <w:rFonts w:ascii="Arial" w:hAnsi="Arial" w:cs="Arial"/>
          <w:szCs w:val="24"/>
        </w:rPr>
        <w:t>.</w:t>
      </w:r>
    </w:p>
    <w:p w14:paraId="0C20C33D" w14:textId="77777777" w:rsidR="00D17486" w:rsidRDefault="00D17486" w:rsidP="004027C3">
      <w:pPr>
        <w:tabs>
          <w:tab w:val="left" w:pos="1560"/>
        </w:tabs>
        <w:spacing w:before="240" w:after="0"/>
        <w:ind w:left="142"/>
        <w:rPr>
          <w:rFonts w:cs="Arial"/>
          <w:b/>
        </w:rPr>
      </w:pPr>
    </w:p>
    <w:p w14:paraId="5FEEB78D" w14:textId="77777777" w:rsidR="004027C3" w:rsidRPr="00EC5EBD" w:rsidRDefault="004027C3" w:rsidP="00201E9E">
      <w:pPr>
        <w:tabs>
          <w:tab w:val="left" w:pos="1560"/>
        </w:tabs>
        <w:spacing w:before="240" w:after="0"/>
        <w:rPr>
          <w:rFonts w:cs="Arial"/>
        </w:rPr>
      </w:pPr>
      <w:r w:rsidRPr="00EC5EBD">
        <w:rPr>
          <w:rFonts w:cs="Arial"/>
          <w:b/>
        </w:rPr>
        <w:t>Conversion en numérique de l’acquisition de la position du volant en roulis</w:t>
      </w:r>
    </w:p>
    <w:p w14:paraId="6404857F" w14:textId="20B1FCD6" w:rsidR="004027C3" w:rsidRPr="00EC5EBD" w:rsidRDefault="007D3F53" w:rsidP="00201E9E">
      <w:pPr>
        <w:tabs>
          <w:tab w:val="left" w:pos="1560"/>
        </w:tabs>
        <w:spacing w:before="240" w:after="0"/>
        <w:rPr>
          <w:rFonts w:cs="Arial"/>
        </w:rPr>
      </w:pPr>
      <w:r>
        <w:rPr>
          <w:rFonts w:cs="Arial"/>
        </w:rPr>
        <w:t>L</w:t>
      </w:r>
      <w:r w:rsidR="004027C3" w:rsidRPr="00EC5EBD">
        <w:rPr>
          <w:rFonts w:cs="Arial"/>
        </w:rPr>
        <w:t xml:space="preserve">e principe de conversion </w:t>
      </w:r>
      <w:r>
        <w:rPr>
          <w:rFonts w:cs="Arial"/>
        </w:rPr>
        <w:t>utilisé est basé</w:t>
      </w:r>
      <w:r w:rsidR="004027C3" w:rsidRPr="00EC5EBD">
        <w:rPr>
          <w:rFonts w:cs="Arial"/>
        </w:rPr>
        <w:t xml:space="preserve"> sur la dichotomie.</w:t>
      </w:r>
    </w:p>
    <w:p w14:paraId="1C823AD8" w14:textId="77777777" w:rsidR="004027C3" w:rsidRPr="00EC5EBD" w:rsidRDefault="004027C3" w:rsidP="00201E9E">
      <w:pPr>
        <w:spacing w:before="240" w:after="0"/>
        <w:rPr>
          <w:rFonts w:cs="Arial"/>
        </w:rPr>
      </w:pPr>
      <w:r w:rsidRPr="00EC5EBD">
        <w:rPr>
          <w:rFonts w:cs="Arial"/>
        </w:rPr>
        <w:t xml:space="preserve">Il s’agit de convertir une tension </w:t>
      </w:r>
      <w:r w:rsidRPr="00EC5EBD">
        <w:rPr>
          <w:rFonts w:cs="Arial"/>
          <w:i/>
        </w:rPr>
        <w:t>U</w:t>
      </w:r>
      <w:r w:rsidRPr="00EC5EBD">
        <w:rPr>
          <w:rFonts w:cs="Arial"/>
        </w:rPr>
        <w:t xml:space="preserve"> en une valeur numérique sur </w:t>
      </w:r>
      <w:r w:rsidRPr="00201E9E">
        <w:rPr>
          <w:rFonts w:cs="Arial"/>
          <w:i/>
        </w:rPr>
        <w:t>n</w:t>
      </w:r>
      <w:r w:rsidRPr="00EC5EBD">
        <w:rPr>
          <w:rFonts w:cs="Arial"/>
        </w:rPr>
        <w:t xml:space="preserve"> bits.</w:t>
      </w:r>
    </w:p>
    <w:p w14:paraId="4B1844EA" w14:textId="77777777" w:rsidR="004027C3" w:rsidRPr="00EC5EBD" w:rsidRDefault="004027C3" w:rsidP="00201E9E">
      <w:pPr>
        <w:tabs>
          <w:tab w:val="left" w:pos="1560"/>
        </w:tabs>
        <w:spacing w:after="0"/>
        <w:rPr>
          <w:rFonts w:cs="Arial"/>
        </w:rPr>
      </w:pPr>
      <w:r w:rsidRPr="00EC5EBD">
        <w:rPr>
          <w:rFonts w:cs="Arial"/>
        </w:rPr>
        <w:t xml:space="preserve">Afin de déterminer la valeur de chaque bit, il faut comparer </w:t>
      </w:r>
      <w:r w:rsidRPr="00EC5EBD">
        <w:rPr>
          <w:rFonts w:cs="Arial"/>
          <w:i/>
        </w:rPr>
        <w:t>U</w:t>
      </w:r>
      <w:r w:rsidRPr="00EC5EBD">
        <w:rPr>
          <w:rFonts w:cs="Arial"/>
        </w:rPr>
        <w:t xml:space="preserve"> à une tension </w:t>
      </w:r>
      <w:r w:rsidRPr="00EC5EBD">
        <w:rPr>
          <w:rFonts w:cs="Arial"/>
          <w:i/>
        </w:rPr>
        <w:t>U</w:t>
      </w:r>
      <w:r w:rsidRPr="00EC5EBD">
        <w:rPr>
          <w:rFonts w:cs="Arial"/>
          <w:i/>
          <w:vertAlign w:val="subscript"/>
        </w:rPr>
        <w:t>Ref</w:t>
      </w:r>
      <w:r w:rsidRPr="00EC5EBD">
        <w:rPr>
          <w:rFonts w:cs="Arial"/>
        </w:rPr>
        <w:t xml:space="preserve">, </w:t>
      </w:r>
      <w:r w:rsidRPr="00EC5EBD">
        <w:rPr>
          <w:rFonts w:cs="Arial"/>
          <w:i/>
        </w:rPr>
        <w:t>U</w:t>
      </w:r>
      <w:r w:rsidRPr="00EC5EBD">
        <w:rPr>
          <w:rFonts w:cs="Arial"/>
          <w:i/>
          <w:vertAlign w:val="subscript"/>
        </w:rPr>
        <w:t>Ref</w:t>
      </w:r>
      <w:r w:rsidRPr="00EC5EBD">
        <w:rPr>
          <w:rFonts w:cs="Arial"/>
        </w:rPr>
        <w:t xml:space="preserve"> étant calculée en fonction du poids des bits.</w:t>
      </w:r>
    </w:p>
    <w:p w14:paraId="7D1893AE" w14:textId="77777777" w:rsidR="004027C3" w:rsidRPr="00EC5EBD" w:rsidRDefault="004027C3" w:rsidP="00201E9E">
      <w:pPr>
        <w:tabs>
          <w:tab w:val="left" w:pos="1560"/>
        </w:tabs>
        <w:spacing w:before="240" w:after="0"/>
        <w:rPr>
          <w:rFonts w:cs="Arial"/>
          <w:szCs w:val="24"/>
        </w:rPr>
      </w:pPr>
      <w:r w:rsidRPr="00EC5EBD">
        <w:rPr>
          <w:rFonts w:cs="Arial"/>
        </w:rPr>
        <w:t xml:space="preserve">Pour commencer, la valeur de </w:t>
      </w:r>
      <w:r w:rsidRPr="00EC5EBD">
        <w:rPr>
          <w:rFonts w:cs="Arial"/>
          <w:i/>
        </w:rPr>
        <w:t>U</w:t>
      </w:r>
      <w:r w:rsidRPr="006748B0">
        <w:rPr>
          <w:rFonts w:cs="Arial"/>
          <w:i/>
          <w:vertAlign w:val="subscript"/>
        </w:rPr>
        <w:t>Ref</w:t>
      </w:r>
      <w:r w:rsidRPr="00EC5EBD">
        <w:rPr>
          <w:rFonts w:cs="Arial"/>
        </w:rPr>
        <w:t xml:space="preserve"> est fixée à</w:t>
      </w:r>
      <w:r w:rsidRPr="00EC5EBD">
        <w:rPr>
          <w:rFonts w:cs="Arial"/>
          <w:i/>
        </w:rPr>
        <w:t xml:space="preserve"> </w:t>
      </w:r>
      <m:oMath>
        <m:sSub>
          <m:sSubPr>
            <m:ctrlPr>
              <w:rPr>
                <w:rFonts w:ascii="Cambria Math" w:hAnsi="Cambria Math" w:cs="Arial"/>
                <w:i/>
              </w:rPr>
            </m:ctrlPr>
          </m:sSubPr>
          <m:e>
            <m:r>
              <m:rPr>
                <m:nor/>
              </m:rPr>
              <w:rPr>
                <w:rFonts w:cs="Arial"/>
                <w:i/>
              </w:rPr>
              <m:t>U</m:t>
            </m:r>
          </m:e>
          <m:sub>
            <m:r>
              <m:rPr>
                <m:nor/>
              </m:rPr>
              <w:rPr>
                <w:rFonts w:cs="Arial"/>
                <w:i/>
              </w:rPr>
              <m:t>Ref</m:t>
            </m:r>
          </m:sub>
        </m:sSub>
        <m:r>
          <w:rPr>
            <w:rFonts w:ascii="Cambria Math" w:hAnsi="Cambria Math" w:cs="Arial"/>
          </w:rPr>
          <m:t xml:space="preserve"> = </m:t>
        </m:r>
        <m:f>
          <m:fPr>
            <m:ctrlPr>
              <w:rPr>
                <w:rFonts w:ascii="Cambria Math" w:hAnsi="Cambria Math" w:cs="Arial"/>
                <w:i/>
                <w:szCs w:val="24"/>
              </w:rPr>
            </m:ctrlPr>
          </m:fPr>
          <m:num>
            <m:r>
              <m:rPr>
                <m:nor/>
              </m:rPr>
              <w:rPr>
                <w:rFonts w:cs="Arial"/>
                <w:i/>
                <w:szCs w:val="24"/>
              </w:rPr>
              <m:t>PE</m:t>
            </m:r>
          </m:num>
          <m:den>
            <m:r>
              <m:rPr>
                <m:nor/>
              </m:rPr>
              <w:rPr>
                <w:rFonts w:cs="Arial"/>
                <w:szCs w:val="24"/>
              </w:rPr>
              <m:t>2</m:t>
            </m:r>
          </m:den>
        </m:f>
      </m:oMath>
      <w:r w:rsidRPr="00EC5EBD">
        <w:rPr>
          <w:rFonts w:cs="Arial"/>
          <w:szCs w:val="24"/>
        </w:rPr>
        <w:t xml:space="preserve"> (</w:t>
      </w:r>
      <w:r w:rsidRPr="00EC5EBD">
        <w:rPr>
          <w:rFonts w:cs="Arial"/>
          <w:i/>
          <w:szCs w:val="24"/>
        </w:rPr>
        <w:t>PE =</w:t>
      </w:r>
      <w:r w:rsidRPr="00EC5EBD">
        <w:rPr>
          <w:rFonts w:cs="Arial"/>
          <w:szCs w:val="24"/>
        </w:rPr>
        <w:t xml:space="preserve"> pleine échelle). </w:t>
      </w:r>
      <m:oMath>
        <m:f>
          <m:fPr>
            <m:ctrlPr>
              <w:rPr>
                <w:rFonts w:ascii="Cambria Math" w:hAnsi="Cambria Math" w:cs="Arial"/>
                <w:i/>
                <w:szCs w:val="24"/>
              </w:rPr>
            </m:ctrlPr>
          </m:fPr>
          <m:num>
            <m:r>
              <m:rPr>
                <m:nor/>
              </m:rPr>
              <w:rPr>
                <w:rFonts w:cs="Arial"/>
                <w:i/>
                <w:szCs w:val="24"/>
              </w:rPr>
              <m:t>PE</m:t>
            </m:r>
          </m:num>
          <m:den>
            <m:r>
              <m:rPr>
                <m:nor/>
              </m:rPr>
              <w:rPr>
                <w:rFonts w:cs="Arial"/>
                <w:szCs w:val="24"/>
              </w:rPr>
              <m:t>2</m:t>
            </m:r>
          </m:den>
        </m:f>
      </m:oMath>
      <w:r w:rsidRPr="00EC5EBD">
        <w:rPr>
          <w:rFonts w:cs="Arial"/>
          <w:szCs w:val="24"/>
        </w:rPr>
        <w:t xml:space="preserve"> est la tension image du bit MSB (bit de poids fort).</w:t>
      </w:r>
    </w:p>
    <w:p w14:paraId="32E66FC6" w14:textId="673D6692" w:rsidR="004027C3" w:rsidRPr="00EC5EBD" w:rsidRDefault="004027C3" w:rsidP="00201E9E">
      <w:pPr>
        <w:tabs>
          <w:tab w:val="left" w:pos="1560"/>
        </w:tabs>
        <w:spacing w:after="0"/>
        <w:rPr>
          <w:rFonts w:cs="Arial"/>
        </w:rPr>
      </w:pPr>
      <w:r w:rsidRPr="00EC5EBD">
        <w:rPr>
          <w:rFonts w:cs="Arial"/>
          <w:szCs w:val="24"/>
        </w:rPr>
        <w:t xml:space="preserve">Ensuite, </w:t>
      </w:r>
      <w:r w:rsidRPr="00EC5EBD">
        <w:rPr>
          <w:rFonts w:cs="Arial"/>
          <w:i/>
          <w:szCs w:val="24"/>
        </w:rPr>
        <w:t>U</w:t>
      </w:r>
      <w:r w:rsidRPr="00EC5EBD">
        <w:rPr>
          <w:rFonts w:cs="Arial"/>
          <w:szCs w:val="24"/>
        </w:rPr>
        <w:t xml:space="preserve"> est comparée à </w:t>
      </w:r>
      <w:r w:rsidRPr="00EC5EBD">
        <w:rPr>
          <w:rFonts w:cs="Arial"/>
          <w:i/>
        </w:rPr>
        <w:t>U</w:t>
      </w:r>
      <w:r w:rsidRPr="00EC5EBD">
        <w:rPr>
          <w:rFonts w:cs="Arial"/>
          <w:i/>
          <w:vertAlign w:val="subscript"/>
        </w:rPr>
        <w:t>Ref</w:t>
      </w:r>
      <w:proofErr w:type="gramStart"/>
      <w:r w:rsidRPr="00EC5EBD">
        <w:rPr>
          <w:rFonts w:cs="Arial"/>
          <w:vertAlign w:val="subscript"/>
        </w:rPr>
        <w:t> </w:t>
      </w:r>
      <w:r w:rsidR="007D3F53">
        <w:rPr>
          <w:rFonts w:cs="Arial"/>
          <w:vertAlign w:val="subscript"/>
        </w:rPr>
        <w:t> </w:t>
      </w:r>
      <w:r w:rsidRPr="00EC5EBD">
        <w:rPr>
          <w:rFonts w:cs="Arial"/>
        </w:rPr>
        <w:t>:</w:t>
      </w:r>
      <w:proofErr w:type="gramEnd"/>
    </w:p>
    <w:p w14:paraId="4D5AD89E" w14:textId="27CB0DF1" w:rsidR="004027C3" w:rsidRPr="00EC5EBD" w:rsidRDefault="00420F97" w:rsidP="00170A2F">
      <w:pPr>
        <w:pStyle w:val="Paragraphedeliste"/>
        <w:numPr>
          <w:ilvl w:val="0"/>
          <w:numId w:val="12"/>
        </w:numPr>
        <w:spacing w:after="0"/>
        <w:rPr>
          <w:rFonts w:ascii="Arial" w:hAnsi="Arial" w:cs="Arial"/>
        </w:rPr>
      </w:pPr>
      <w:r>
        <w:rPr>
          <w:rFonts w:ascii="Arial" w:hAnsi="Arial" w:cs="Arial"/>
        </w:rPr>
        <w:t>s</w:t>
      </w:r>
      <w:r w:rsidR="004027C3" w:rsidRPr="00EC5EBD">
        <w:rPr>
          <w:rFonts w:ascii="Arial" w:hAnsi="Arial" w:cs="Arial"/>
        </w:rPr>
        <w:t>i</w:t>
      </w:r>
      <m:oMath>
        <m:r>
          <w:rPr>
            <w:rFonts w:ascii="Cambria Math" w:hAnsi="Cambria Math" w:cs="Arial"/>
          </w:rPr>
          <m:t xml:space="preserve"> </m:t>
        </m:r>
        <m:r>
          <m:rPr>
            <m:nor/>
          </m:rPr>
          <w:rPr>
            <w:rFonts w:ascii="Arial" w:hAnsi="Arial" w:cs="Arial"/>
            <w:i/>
          </w:rPr>
          <m:t xml:space="preserve">U </m:t>
        </m:r>
        <m:r>
          <m:rPr>
            <m:nor/>
          </m:rPr>
          <w:rPr>
            <w:rFonts w:ascii="STIXGeneral-Bold" w:hAnsi="STIXGeneral-Bold" w:cs="STIXGeneral-Bold"/>
          </w:rPr>
          <m:t>&gt;</m:t>
        </m:r>
        <m:r>
          <m:rPr>
            <m:nor/>
          </m:rPr>
          <w:rPr>
            <w:rFonts w:ascii="Cambria Math" w:hAnsi="Arial" w:cs="Arial"/>
          </w:rPr>
          <m:t xml:space="preserve"> </m:t>
        </m:r>
        <m:sSub>
          <m:sSubPr>
            <m:ctrlPr>
              <w:rPr>
                <w:rFonts w:ascii="Cambria Math" w:hAnsi="Cambria Math" w:cs="Arial"/>
                <w:i/>
              </w:rPr>
            </m:ctrlPr>
          </m:sSubPr>
          <m:e>
            <m:r>
              <m:rPr>
                <m:nor/>
              </m:rPr>
              <w:rPr>
                <w:rFonts w:ascii="Arial" w:hAnsi="Arial" w:cs="Arial"/>
                <w:i/>
              </w:rPr>
              <m:t>U</m:t>
            </m:r>
          </m:e>
          <m:sub>
            <m:r>
              <m:rPr>
                <m:nor/>
              </m:rPr>
              <w:rPr>
                <w:rFonts w:ascii="Arial" w:hAnsi="Arial" w:cs="Arial"/>
                <w:i/>
              </w:rPr>
              <m:t>Ref</m:t>
            </m:r>
          </m:sub>
        </m:sSub>
      </m:oMath>
      <w:r w:rsidR="004027C3" w:rsidRPr="00EC5EBD">
        <w:rPr>
          <w:rFonts w:ascii="Arial" w:hAnsi="Arial" w:cs="Arial"/>
        </w:rPr>
        <w:t xml:space="preserve">, alors le bit </w:t>
      </w:r>
      <w:r w:rsidR="004027C3" w:rsidRPr="00EC5EBD">
        <w:rPr>
          <w:rFonts w:ascii="Arial" w:hAnsi="Arial" w:cs="Arial"/>
          <w:i/>
        </w:rPr>
        <w:t>B</w:t>
      </w:r>
      <w:r w:rsidR="004027C3" w:rsidRPr="00EC5EBD">
        <w:rPr>
          <w:rFonts w:ascii="Arial" w:hAnsi="Arial" w:cs="Arial"/>
          <w:i/>
          <w:vertAlign w:val="subscript"/>
        </w:rPr>
        <w:t>n-1</w:t>
      </w:r>
      <w:r w:rsidR="00201E9E">
        <w:rPr>
          <w:rFonts w:ascii="Arial" w:hAnsi="Arial" w:cs="Arial"/>
        </w:rPr>
        <w:t xml:space="preserve"> (MSB)</w:t>
      </w:r>
      <w:r w:rsidR="004027C3" w:rsidRPr="00EC5EBD">
        <w:rPr>
          <w:rFonts w:ascii="Arial" w:hAnsi="Arial" w:cs="Arial"/>
        </w:rPr>
        <w:t xml:space="preserve"> sera égal </w:t>
      </w:r>
      <w:r w:rsidR="004027C3" w:rsidRPr="00201E9E">
        <w:rPr>
          <w:rFonts w:ascii="Arial" w:hAnsi="Arial" w:cs="Arial"/>
        </w:rPr>
        <w:t>à 1</w:t>
      </w:r>
      <w:r w:rsidR="00201E9E" w:rsidRPr="00201E9E">
        <w:rPr>
          <w:rFonts w:ascii="Arial" w:hAnsi="Arial" w:cs="Arial"/>
        </w:rPr>
        <w:t> ;</w:t>
      </w:r>
    </w:p>
    <w:p w14:paraId="31350F80" w14:textId="40E5B7FE" w:rsidR="004027C3" w:rsidRPr="00EC5EBD" w:rsidRDefault="00420F97" w:rsidP="00170A2F">
      <w:pPr>
        <w:pStyle w:val="Paragraphedeliste"/>
        <w:numPr>
          <w:ilvl w:val="0"/>
          <w:numId w:val="11"/>
        </w:numPr>
        <w:spacing w:after="0"/>
        <w:rPr>
          <w:rFonts w:ascii="Arial" w:hAnsi="Arial" w:cs="Arial"/>
        </w:rPr>
      </w:pPr>
      <w:r>
        <w:rPr>
          <w:rFonts w:ascii="Arial" w:hAnsi="Arial" w:cs="Arial"/>
        </w:rPr>
        <w:t>s</w:t>
      </w:r>
      <w:r w:rsidR="004027C3" w:rsidRPr="00EC5EBD">
        <w:rPr>
          <w:rFonts w:ascii="Arial" w:hAnsi="Arial" w:cs="Arial"/>
        </w:rPr>
        <w:t>i</w:t>
      </w:r>
      <m:oMath>
        <m:r>
          <w:rPr>
            <w:rFonts w:ascii="Cambria Math" w:hAnsi="Cambria Math" w:cs="Arial"/>
          </w:rPr>
          <m:t xml:space="preserve"> </m:t>
        </m:r>
        <m:r>
          <m:rPr>
            <m:nor/>
          </m:rPr>
          <w:rPr>
            <w:rFonts w:ascii="Arial" w:hAnsi="Arial" w:cs="Arial"/>
            <w:i/>
          </w:rPr>
          <m:t xml:space="preserve">U </m:t>
        </m:r>
        <m:r>
          <m:rPr>
            <m:nor/>
          </m:rPr>
          <w:rPr>
            <w:rFonts w:ascii="Arial" w:hAnsi="Arial" w:cs="Arial"/>
          </w:rPr>
          <m:t>&lt;</m:t>
        </m:r>
        <m:sSub>
          <m:sSubPr>
            <m:ctrlPr>
              <w:rPr>
                <w:rFonts w:ascii="Cambria Math" w:hAnsi="Cambria Math" w:cs="Arial"/>
                <w:i/>
              </w:rPr>
            </m:ctrlPr>
          </m:sSubPr>
          <m:e>
            <m:r>
              <m:rPr>
                <m:nor/>
              </m:rPr>
              <w:rPr>
                <w:rFonts w:ascii="Cambria Math" w:hAnsi="Arial" w:cs="Arial"/>
                <w:i/>
              </w:rPr>
              <m:t xml:space="preserve"> </m:t>
            </m:r>
            <m:r>
              <m:rPr>
                <m:nor/>
              </m:rPr>
              <w:rPr>
                <w:rFonts w:ascii="Arial" w:hAnsi="Arial" w:cs="Arial"/>
                <w:i/>
              </w:rPr>
              <m:t>U</m:t>
            </m:r>
          </m:e>
          <m:sub>
            <m:r>
              <m:rPr>
                <m:nor/>
              </m:rPr>
              <w:rPr>
                <w:rFonts w:ascii="Arial" w:hAnsi="Arial" w:cs="Arial"/>
                <w:i/>
              </w:rPr>
              <m:t>Ref</m:t>
            </m:r>
          </m:sub>
        </m:sSub>
      </m:oMath>
      <w:r w:rsidR="004027C3" w:rsidRPr="00EC5EBD">
        <w:rPr>
          <w:rFonts w:ascii="Arial" w:hAnsi="Arial" w:cs="Arial"/>
        </w:rPr>
        <w:t xml:space="preserve">, alors le bit </w:t>
      </w:r>
      <w:r w:rsidR="004027C3" w:rsidRPr="00EC5EBD">
        <w:rPr>
          <w:rFonts w:ascii="Arial" w:hAnsi="Arial" w:cs="Arial"/>
          <w:i/>
        </w:rPr>
        <w:t>B</w:t>
      </w:r>
      <w:r w:rsidR="004027C3" w:rsidRPr="00EC5EBD">
        <w:rPr>
          <w:rFonts w:ascii="Arial" w:hAnsi="Arial" w:cs="Arial"/>
          <w:i/>
          <w:vertAlign w:val="subscript"/>
        </w:rPr>
        <w:t>n-1</w:t>
      </w:r>
      <w:r w:rsidR="00201E9E">
        <w:rPr>
          <w:rFonts w:ascii="Arial" w:hAnsi="Arial" w:cs="Arial"/>
        </w:rPr>
        <w:t xml:space="preserve"> (MSB) </w:t>
      </w:r>
      <w:r w:rsidR="004027C3" w:rsidRPr="00EC5EBD">
        <w:rPr>
          <w:rFonts w:ascii="Arial" w:hAnsi="Arial" w:cs="Arial"/>
        </w:rPr>
        <w:t>sera égal à</w:t>
      </w:r>
      <w:r w:rsidR="004027C3" w:rsidRPr="00201E9E">
        <w:rPr>
          <w:rFonts w:ascii="Arial" w:hAnsi="Arial" w:cs="Arial"/>
        </w:rPr>
        <w:t xml:space="preserve"> 0</w:t>
      </w:r>
      <w:r w:rsidR="004027C3" w:rsidRPr="00EC5EBD">
        <w:rPr>
          <w:rFonts w:ascii="Arial" w:hAnsi="Arial" w:cs="Arial"/>
        </w:rPr>
        <w:t>.</w:t>
      </w:r>
    </w:p>
    <w:p w14:paraId="5BA05CC4" w14:textId="3994DE29" w:rsidR="004027C3" w:rsidRPr="00EC5EBD" w:rsidRDefault="004027C3" w:rsidP="00201E9E">
      <w:pPr>
        <w:spacing w:after="0"/>
        <w:rPr>
          <w:rFonts w:cs="Arial"/>
        </w:rPr>
      </w:pPr>
      <w:r w:rsidRPr="00EC5EBD">
        <w:rPr>
          <w:rFonts w:cs="Arial"/>
        </w:rPr>
        <w:t>La valeur de ce bit est conservée</w:t>
      </w:r>
      <w:r w:rsidR="007D3F53">
        <w:rPr>
          <w:rFonts w:cs="Arial"/>
        </w:rPr>
        <w:t xml:space="preserve"> en mémoire</w:t>
      </w:r>
      <w:r w:rsidRPr="00EC5EBD">
        <w:rPr>
          <w:rFonts w:cs="Arial"/>
        </w:rPr>
        <w:t>.</w:t>
      </w:r>
    </w:p>
    <w:p w14:paraId="3213BF0B" w14:textId="4B8A6E8F" w:rsidR="004027C3" w:rsidRPr="00EC5EBD" w:rsidRDefault="004027C3" w:rsidP="00201E9E">
      <w:pPr>
        <w:spacing w:before="240" w:after="0"/>
        <w:rPr>
          <w:rFonts w:cs="Arial"/>
        </w:rPr>
      </w:pPr>
      <w:r w:rsidRPr="00EC5EBD">
        <w:rPr>
          <w:rFonts w:cs="Arial"/>
        </w:rPr>
        <w:t xml:space="preserve">Pour l’étape suivante, le but est de déterminer la valeur du bit </w:t>
      </w:r>
      <w:r w:rsidRPr="00EC5EBD">
        <w:rPr>
          <w:rFonts w:cs="Arial"/>
          <w:i/>
        </w:rPr>
        <w:t>B</w:t>
      </w:r>
      <w:r w:rsidRPr="00EC5EBD">
        <w:rPr>
          <w:rFonts w:cs="Arial"/>
          <w:i/>
          <w:vertAlign w:val="subscript"/>
        </w:rPr>
        <w:t>n-2</w:t>
      </w:r>
      <w:r w:rsidRPr="00EC5EBD">
        <w:rPr>
          <w:rFonts w:cs="Arial"/>
        </w:rPr>
        <w:t>. Une nouvelle</w:t>
      </w:r>
      <w:r w:rsidR="00201E9E">
        <w:rPr>
          <w:rFonts w:cs="Arial"/>
        </w:rPr>
        <w:t xml:space="preserve"> tension</w:t>
      </w:r>
      <w:r w:rsidRPr="00EC5EBD">
        <w:rPr>
          <w:rFonts w:cs="Arial"/>
        </w:rPr>
        <w:t xml:space="preserve"> </w:t>
      </w:r>
      <w:proofErr w:type="spellStart"/>
      <w:r w:rsidRPr="00EC5EBD">
        <w:rPr>
          <w:rFonts w:cs="Arial"/>
          <w:i/>
        </w:rPr>
        <w:t>U</w:t>
      </w:r>
      <w:r w:rsidRPr="00EC5EBD">
        <w:rPr>
          <w:rFonts w:cs="Arial"/>
          <w:i/>
          <w:vertAlign w:val="subscript"/>
        </w:rPr>
        <w:t>Ref</w:t>
      </w:r>
      <w:proofErr w:type="spellEnd"/>
      <w:r w:rsidRPr="00EC5EBD">
        <w:rPr>
          <w:rFonts w:cs="Arial"/>
          <w:vertAlign w:val="subscript"/>
        </w:rPr>
        <w:t xml:space="preserve"> </w:t>
      </w:r>
      <w:r w:rsidR="006748B0">
        <w:rPr>
          <w:rFonts w:cs="Arial"/>
          <w:vertAlign w:val="subscript"/>
        </w:rPr>
        <w:t xml:space="preserve"> </w:t>
      </w:r>
      <w:r w:rsidRPr="00EC5EBD">
        <w:rPr>
          <w:rFonts w:cs="Arial"/>
        </w:rPr>
        <w:t>est générée. Elle vaut :</w:t>
      </w:r>
    </w:p>
    <w:p w14:paraId="3A94DBCB" w14:textId="7C2627C6" w:rsidR="004027C3" w:rsidRPr="004027C3" w:rsidRDefault="00422873" w:rsidP="00170A2F">
      <w:pPr>
        <w:pStyle w:val="Paragraphedeliste"/>
        <w:numPr>
          <w:ilvl w:val="0"/>
          <w:numId w:val="13"/>
        </w:numPr>
        <w:spacing w:after="0"/>
        <w:rPr>
          <w:rFonts w:ascii="Arial" w:hAnsi="Arial" w:cs="Arial"/>
        </w:rPr>
      </w:pPr>
      <m:oMath>
        <m:sSub>
          <m:sSubPr>
            <m:ctrlPr>
              <w:rPr>
                <w:rFonts w:ascii="Cambria Math" w:hAnsi="Cambria Math" w:cs="Arial"/>
                <w:i/>
              </w:rPr>
            </m:ctrlPr>
          </m:sSubPr>
          <m:e>
            <m:r>
              <m:rPr>
                <m:nor/>
              </m:rPr>
              <w:rPr>
                <w:rFonts w:ascii="Arial" w:hAnsi="Arial" w:cs="Arial"/>
                <w:i/>
              </w:rPr>
              <m:t>U</m:t>
            </m:r>
          </m:e>
          <m:sub>
            <m:r>
              <m:rPr>
                <m:nor/>
              </m:rPr>
              <w:rPr>
                <w:rFonts w:ascii="Arial" w:hAnsi="Arial" w:cs="Arial"/>
                <w:i/>
              </w:rPr>
              <m:t>Ref</m:t>
            </m:r>
          </m:sub>
        </m:sSub>
        <m:r>
          <m:rPr>
            <m:nor/>
          </m:rPr>
          <w:rPr>
            <w:rFonts w:ascii="Cambria Math" w:hAnsi="Arial" w:cs="Arial"/>
            <w:i/>
          </w:rPr>
          <m:t> </m:t>
        </m:r>
        <m:r>
          <m:rPr>
            <m:nor/>
          </m:rPr>
          <w:rPr>
            <w:rFonts w:ascii="Arial" w:hAnsi="Arial" w:cs="Arial"/>
            <w:i/>
          </w:rPr>
          <m:t>+</m:t>
        </m:r>
        <m:r>
          <m:rPr>
            <m:nor/>
          </m:rPr>
          <w:rPr>
            <w:rFonts w:ascii="Cambria Math" w:hAnsi="Arial" w:cs="Arial"/>
            <w:i/>
          </w:rPr>
          <m:t> </m:t>
        </m:r>
        <m:f>
          <m:fPr>
            <m:ctrlPr>
              <w:rPr>
                <w:rFonts w:ascii="Cambria Math" w:hAnsi="Cambria Math" w:cs="Arial"/>
                <w:i/>
              </w:rPr>
            </m:ctrlPr>
          </m:fPr>
          <m:num>
            <m:r>
              <m:rPr>
                <m:nor/>
              </m:rPr>
              <w:rPr>
                <w:rFonts w:ascii="Arial" w:hAnsi="Arial" w:cs="Arial"/>
                <w:i/>
              </w:rPr>
              <m:t>PE</m:t>
            </m:r>
          </m:num>
          <m:den>
            <m:r>
              <m:rPr>
                <m:nor/>
              </m:rPr>
              <w:rPr>
                <w:rFonts w:ascii="Arial" w:hAnsi="Arial" w:cs="Arial"/>
              </w:rPr>
              <m:t>4</m:t>
            </m:r>
          </m:den>
        </m:f>
      </m:oMath>
      <w:r w:rsidR="004027C3" w:rsidRPr="004027C3">
        <w:rPr>
          <w:rFonts w:ascii="Arial" w:hAnsi="Arial" w:cs="Arial"/>
        </w:rPr>
        <w:t xml:space="preserve">  si </w:t>
      </w:r>
      <m:oMath>
        <m:sSub>
          <m:sSubPr>
            <m:ctrlPr>
              <w:rPr>
                <w:rFonts w:ascii="Cambria Math" w:hAnsi="Cambria Math" w:cs="Arial"/>
                <w:i/>
              </w:rPr>
            </m:ctrlPr>
          </m:sSubPr>
          <m:e>
            <m:r>
              <m:rPr>
                <m:nor/>
              </m:rPr>
              <w:rPr>
                <w:rFonts w:ascii="Arial" w:hAnsi="Arial" w:cs="Arial"/>
                <w:i/>
              </w:rPr>
              <m:t>B</m:t>
            </m:r>
          </m:e>
          <m:sub>
            <m:r>
              <m:rPr>
                <m:nor/>
              </m:rPr>
              <w:rPr>
                <w:rFonts w:ascii="Arial" w:hAnsi="Arial" w:cs="Arial"/>
                <w:i/>
              </w:rPr>
              <m:t>n-1</m:t>
            </m:r>
          </m:sub>
        </m:sSub>
        <m:r>
          <m:rPr>
            <m:nor/>
          </m:rPr>
          <w:rPr>
            <w:rFonts w:ascii="Cambria Math" w:hAnsi="Arial" w:cs="Arial"/>
          </w:rPr>
          <m:t> </m:t>
        </m:r>
        <m:r>
          <m:rPr>
            <m:nor/>
          </m:rPr>
          <w:rPr>
            <w:rFonts w:ascii="Arial" w:hAnsi="Arial" w:cs="Arial"/>
          </w:rPr>
          <m:t>=</m:t>
        </m:r>
        <m:r>
          <m:rPr>
            <m:nor/>
          </m:rPr>
          <w:rPr>
            <w:rFonts w:ascii="Cambria Math" w:hAnsi="Arial" w:cs="Arial"/>
          </w:rPr>
          <m:t> </m:t>
        </m:r>
        <m:r>
          <m:rPr>
            <m:nor/>
          </m:rPr>
          <w:rPr>
            <w:rFonts w:ascii="Arial" w:hAnsi="Arial" w:cs="Arial"/>
          </w:rPr>
          <m:t>1</m:t>
        </m:r>
        <m:r>
          <m:rPr>
            <m:nor/>
          </m:rPr>
          <w:rPr>
            <w:rFonts w:ascii="Cambria Math" w:hAnsi="Arial" w:cs="Arial"/>
          </w:rPr>
          <m:t> </m:t>
        </m:r>
      </m:oMath>
      <w:r w:rsidR="00201E9E">
        <w:rPr>
          <w:rFonts w:ascii="Arial" w:hAnsi="Arial" w:cs="Arial"/>
        </w:rPr>
        <w:t>;</w:t>
      </w:r>
    </w:p>
    <w:p w14:paraId="7BC0C991" w14:textId="5ED0CE70" w:rsidR="004027C3" w:rsidRPr="00EC5EBD" w:rsidRDefault="00422873" w:rsidP="00170A2F">
      <w:pPr>
        <w:pStyle w:val="Paragraphedeliste"/>
        <w:numPr>
          <w:ilvl w:val="0"/>
          <w:numId w:val="13"/>
        </w:numPr>
        <w:spacing w:after="0"/>
        <w:rPr>
          <w:rFonts w:ascii="Arial" w:hAnsi="Arial" w:cs="Arial"/>
        </w:rPr>
      </w:pPr>
      <m:oMath>
        <m:sSub>
          <m:sSubPr>
            <m:ctrlPr>
              <w:rPr>
                <w:rFonts w:ascii="Cambria Math" w:hAnsi="Cambria Math" w:cs="Arial"/>
                <w:i/>
              </w:rPr>
            </m:ctrlPr>
          </m:sSubPr>
          <m:e>
            <m:r>
              <m:rPr>
                <m:nor/>
              </m:rPr>
              <w:rPr>
                <w:rFonts w:ascii="Arial" w:hAnsi="Arial" w:cs="Arial"/>
                <w:i/>
              </w:rPr>
              <m:t>U</m:t>
            </m:r>
          </m:e>
          <m:sub>
            <m:r>
              <m:rPr>
                <m:nor/>
              </m:rPr>
              <w:rPr>
                <w:rFonts w:ascii="Arial" w:hAnsi="Arial" w:cs="Arial"/>
                <w:i/>
              </w:rPr>
              <m:t>Ref</m:t>
            </m:r>
            <m:r>
              <m:rPr>
                <m:nor/>
              </m:rPr>
              <w:rPr>
                <w:rFonts w:ascii="Cambria Math" w:hAnsi="Arial" w:cs="Arial"/>
                <w:i/>
              </w:rPr>
              <m:t> </m:t>
            </m:r>
          </m:sub>
        </m:sSub>
        <m:r>
          <w:rPr>
            <w:rFonts w:ascii="Cambria Math" w:hAnsi="Cambria Math" w:cs="Arial"/>
          </w:rPr>
          <m:t xml:space="preserve"> </m:t>
        </m:r>
        <m:r>
          <m:rPr>
            <m:nor/>
          </m:rPr>
          <w:rPr>
            <w:rFonts w:ascii="Arial" w:hAnsi="Arial" w:cs="Arial"/>
          </w:rPr>
          <m:t>-</m:t>
        </m:r>
        <m:r>
          <m:rPr>
            <m:nor/>
          </m:rPr>
          <w:rPr>
            <w:rFonts w:ascii="Arial" w:hAnsi="Arial" w:cs="Arial"/>
            <w:i/>
          </w:rPr>
          <m:t xml:space="preserve"> </m:t>
        </m:r>
        <m:f>
          <m:fPr>
            <m:ctrlPr>
              <w:rPr>
                <w:rFonts w:ascii="Cambria Math" w:hAnsi="Cambria Math" w:cs="Arial"/>
                <w:i/>
              </w:rPr>
            </m:ctrlPr>
          </m:fPr>
          <m:num>
            <m:r>
              <m:rPr>
                <m:nor/>
              </m:rPr>
              <w:rPr>
                <w:rFonts w:ascii="Arial" w:hAnsi="Arial" w:cs="Arial"/>
                <w:i/>
              </w:rPr>
              <m:t>PE</m:t>
            </m:r>
          </m:num>
          <m:den>
            <m:r>
              <m:rPr>
                <m:nor/>
              </m:rPr>
              <w:rPr>
                <w:rFonts w:ascii="Arial" w:hAnsi="Arial" w:cs="Arial"/>
              </w:rPr>
              <m:t>4</m:t>
            </m:r>
          </m:den>
        </m:f>
      </m:oMath>
      <w:r w:rsidR="004027C3" w:rsidRPr="00EC5EBD">
        <w:rPr>
          <w:rFonts w:ascii="Arial" w:hAnsi="Arial" w:cs="Arial"/>
        </w:rPr>
        <w:t xml:space="preserve">  si </w:t>
      </w:r>
      <m:oMath>
        <m:sSub>
          <m:sSubPr>
            <m:ctrlPr>
              <w:rPr>
                <w:rFonts w:ascii="Cambria Math" w:hAnsi="Cambria Math" w:cs="Arial"/>
                <w:i/>
              </w:rPr>
            </m:ctrlPr>
          </m:sSubPr>
          <m:e>
            <m:r>
              <m:rPr>
                <m:nor/>
              </m:rPr>
              <w:rPr>
                <w:rFonts w:ascii="Arial" w:hAnsi="Arial" w:cs="Arial"/>
                <w:i/>
              </w:rPr>
              <m:t>B</m:t>
            </m:r>
          </m:e>
          <m:sub>
            <m:r>
              <m:rPr>
                <m:nor/>
              </m:rPr>
              <w:rPr>
                <w:rFonts w:ascii="Arial" w:hAnsi="Arial" w:cs="Arial"/>
                <w:i/>
              </w:rPr>
              <m:t>n-1</m:t>
            </m:r>
          </m:sub>
        </m:sSub>
        <m:r>
          <m:rPr>
            <m:nor/>
          </m:rPr>
          <w:rPr>
            <w:rFonts w:ascii="Cambria Math" w:hAnsi="Arial" w:cs="Arial"/>
          </w:rPr>
          <m:t> </m:t>
        </m:r>
        <m:r>
          <m:rPr>
            <m:nor/>
          </m:rPr>
          <w:rPr>
            <w:rFonts w:ascii="Arial" w:hAnsi="Arial" w:cs="Arial"/>
          </w:rPr>
          <m:t>=</m:t>
        </m:r>
        <m:r>
          <m:rPr>
            <m:nor/>
          </m:rPr>
          <w:rPr>
            <w:rFonts w:ascii="Cambria Math" w:hAnsi="Arial" w:cs="Arial"/>
          </w:rPr>
          <m:t> </m:t>
        </m:r>
        <m:r>
          <m:rPr>
            <m:nor/>
          </m:rPr>
          <w:rPr>
            <w:rFonts w:ascii="Arial" w:hAnsi="Arial" w:cs="Arial"/>
          </w:rPr>
          <m:t>0</m:t>
        </m:r>
      </m:oMath>
      <w:r w:rsidR="00201E9E">
        <w:rPr>
          <w:rFonts w:ascii="Arial" w:hAnsi="Arial" w:cs="Arial"/>
        </w:rPr>
        <w:t>.</w:t>
      </w:r>
    </w:p>
    <w:p w14:paraId="2E01C32D" w14:textId="77777777" w:rsidR="004027C3" w:rsidRPr="00EC5EBD" w:rsidRDefault="004027C3" w:rsidP="00201E9E">
      <w:pPr>
        <w:spacing w:before="240" w:after="0"/>
        <w:rPr>
          <w:rFonts w:cs="Arial"/>
        </w:rPr>
      </w:pPr>
      <w:r w:rsidRPr="00EC5EBD">
        <w:rPr>
          <w:rFonts w:cs="Arial"/>
        </w:rPr>
        <w:t xml:space="preserve">Remarque : </w:t>
      </w:r>
      <m:oMath>
        <m:f>
          <m:fPr>
            <m:ctrlPr>
              <w:rPr>
                <w:rFonts w:ascii="Cambria Math" w:hAnsi="Cambria Math" w:cs="Arial"/>
                <w:i/>
                <w:szCs w:val="24"/>
              </w:rPr>
            </m:ctrlPr>
          </m:fPr>
          <m:num>
            <m:r>
              <m:rPr>
                <m:nor/>
              </m:rPr>
              <w:rPr>
                <w:rFonts w:cs="Arial"/>
                <w:i/>
                <w:szCs w:val="24"/>
              </w:rPr>
              <m:t>PE</m:t>
            </m:r>
          </m:num>
          <m:den>
            <m:r>
              <m:rPr>
                <m:nor/>
              </m:rPr>
              <w:rPr>
                <w:rFonts w:cs="Arial"/>
                <w:szCs w:val="24"/>
              </w:rPr>
              <m:t>4</m:t>
            </m:r>
          </m:den>
        </m:f>
      </m:oMath>
      <w:r w:rsidRPr="00EC5EBD">
        <w:rPr>
          <w:rFonts w:cs="Arial"/>
          <w:szCs w:val="24"/>
        </w:rPr>
        <w:t xml:space="preserve"> est la tension image du bit </w:t>
      </w:r>
      <w:r w:rsidRPr="00EC5EBD">
        <w:rPr>
          <w:rFonts w:cs="Arial"/>
          <w:i/>
        </w:rPr>
        <w:t>B</w:t>
      </w:r>
      <w:r w:rsidRPr="00EC5EBD">
        <w:rPr>
          <w:rFonts w:cs="Arial"/>
          <w:i/>
          <w:vertAlign w:val="subscript"/>
        </w:rPr>
        <w:t>n-2</w:t>
      </w:r>
      <w:r w:rsidRPr="00EC5EBD">
        <w:rPr>
          <w:rFonts w:cs="Arial"/>
        </w:rPr>
        <w:t>.</w:t>
      </w:r>
    </w:p>
    <w:p w14:paraId="14A966CC" w14:textId="77777777" w:rsidR="004027C3" w:rsidRPr="00EC5EBD" w:rsidRDefault="004027C3" w:rsidP="00201E9E">
      <w:pPr>
        <w:spacing w:after="0"/>
        <w:rPr>
          <w:rFonts w:cs="Arial"/>
        </w:rPr>
      </w:pPr>
      <w:r w:rsidRPr="00EC5EBD">
        <w:rPr>
          <w:rFonts w:cs="Arial"/>
          <w:i/>
        </w:rPr>
        <w:t>U</w:t>
      </w:r>
      <w:r w:rsidRPr="00EC5EBD">
        <w:rPr>
          <w:rFonts w:cs="Arial"/>
        </w:rPr>
        <w:t xml:space="preserve"> est alors comparée à la nouvelle </w:t>
      </w:r>
      <w:r w:rsidRPr="00EC5EBD">
        <w:rPr>
          <w:rFonts w:cs="Arial"/>
          <w:i/>
        </w:rPr>
        <w:t>U</w:t>
      </w:r>
      <w:r w:rsidRPr="00EC5EBD">
        <w:rPr>
          <w:rFonts w:cs="Arial"/>
          <w:i/>
          <w:vertAlign w:val="subscript"/>
        </w:rPr>
        <w:t>Ref</w:t>
      </w:r>
      <w:r w:rsidRPr="00EC5EBD">
        <w:rPr>
          <w:rFonts w:cs="Arial"/>
          <w:vertAlign w:val="subscript"/>
        </w:rPr>
        <w:t xml:space="preserve"> </w:t>
      </w:r>
      <w:r w:rsidRPr="00EC5EBD">
        <w:rPr>
          <w:rFonts w:cs="Arial"/>
        </w:rPr>
        <w:t xml:space="preserve">et le bit </w:t>
      </w:r>
      <w:r w:rsidRPr="00EC5EBD">
        <w:rPr>
          <w:rFonts w:cs="Arial"/>
          <w:i/>
        </w:rPr>
        <w:t>B</w:t>
      </w:r>
      <w:r w:rsidRPr="00EC5EBD">
        <w:rPr>
          <w:rFonts w:cs="Arial"/>
          <w:i/>
          <w:vertAlign w:val="subscript"/>
        </w:rPr>
        <w:t>n-1</w:t>
      </w:r>
      <w:r w:rsidRPr="00EC5EBD">
        <w:rPr>
          <w:rFonts w:cs="Arial"/>
        </w:rPr>
        <w:t xml:space="preserve"> prendra la valeur </w:t>
      </w:r>
      <w:r w:rsidRPr="00201E9E">
        <w:rPr>
          <w:rFonts w:cs="Arial"/>
        </w:rPr>
        <w:t>0</w:t>
      </w:r>
      <w:r w:rsidRPr="00EC5EBD">
        <w:rPr>
          <w:rFonts w:cs="Arial"/>
        </w:rPr>
        <w:t xml:space="preserve"> ou </w:t>
      </w:r>
      <w:r w:rsidRPr="00201E9E">
        <w:rPr>
          <w:rFonts w:cs="Arial"/>
        </w:rPr>
        <w:t>1</w:t>
      </w:r>
      <w:r w:rsidRPr="00EC5EBD">
        <w:rPr>
          <w:rFonts w:cs="Arial"/>
        </w:rPr>
        <w:t xml:space="preserve"> selon les mêmes règles que précédemment.</w:t>
      </w:r>
    </w:p>
    <w:p w14:paraId="41D96498" w14:textId="77777777" w:rsidR="004027C3" w:rsidRPr="00921B18" w:rsidRDefault="004027C3" w:rsidP="00201E9E">
      <w:pPr>
        <w:spacing w:before="240" w:after="0"/>
        <w:rPr>
          <w:rFonts w:cs="Arial"/>
        </w:rPr>
      </w:pPr>
      <w:r w:rsidRPr="00EC5EBD">
        <w:rPr>
          <w:rFonts w:cs="Arial"/>
        </w:rPr>
        <w:t xml:space="preserve">L’opération est reproduite jusqu’à obtenir la valeur de </w:t>
      </w:r>
      <w:r w:rsidRPr="00EC5EBD">
        <w:rPr>
          <w:rFonts w:cs="Arial"/>
          <w:i/>
        </w:rPr>
        <w:t>B</w:t>
      </w:r>
      <w:r w:rsidRPr="00EC5EBD">
        <w:rPr>
          <w:rFonts w:cs="Arial"/>
          <w:i/>
          <w:vertAlign w:val="subscript"/>
        </w:rPr>
        <w:t>0</w:t>
      </w:r>
      <w:r>
        <w:rPr>
          <w:rFonts w:cs="Arial"/>
        </w:rPr>
        <w:t>.</w:t>
      </w:r>
    </w:p>
    <w:p w14:paraId="4BF4F5CF" w14:textId="370D58DB" w:rsidR="004027C3" w:rsidRPr="00EC5EBD" w:rsidRDefault="004027C3" w:rsidP="004027C3">
      <w:pPr>
        <w:tabs>
          <w:tab w:val="left" w:pos="1560"/>
        </w:tabs>
        <w:spacing w:before="240" w:after="0"/>
        <w:rPr>
          <w:rFonts w:cs="Arial"/>
        </w:rPr>
      </w:pPr>
      <w:r w:rsidRPr="00EC5EBD">
        <w:rPr>
          <w:rFonts w:cs="Arial"/>
        </w:rPr>
        <w:t xml:space="preserve">Le convertisseur analogique numérique est commandé de façon à fonctionner en mode bipolaire avec une plage de tension d’entrée de </w:t>
      </w:r>
      <w:r w:rsidRPr="00201E9E">
        <w:rPr>
          <w:rFonts w:cs="Arial"/>
        </w:rPr>
        <w:t xml:space="preserve">-10 V </w:t>
      </w:r>
      <w:proofErr w:type="gramStart"/>
      <w:r w:rsidRPr="00201E9E">
        <w:rPr>
          <w:rFonts w:cs="Arial"/>
        </w:rPr>
        <w:t>à</w:t>
      </w:r>
      <w:proofErr w:type="gramEnd"/>
      <w:r w:rsidRPr="00201E9E">
        <w:rPr>
          <w:rFonts w:cs="Arial"/>
        </w:rPr>
        <w:t xml:space="preserve"> +10 V</w:t>
      </w:r>
      <w:r w:rsidRPr="00EC5EBD">
        <w:rPr>
          <w:rFonts w:cs="Arial"/>
        </w:rPr>
        <w:t>.</w:t>
      </w:r>
    </w:p>
    <w:p w14:paraId="0F86D0D5" w14:textId="77777777" w:rsidR="004027C3" w:rsidRPr="00EC5EBD" w:rsidRDefault="004027C3" w:rsidP="004027C3">
      <w:pPr>
        <w:pStyle w:val="Paragraphedeliste"/>
        <w:numPr>
          <w:ilvl w:val="0"/>
          <w:numId w:val="1"/>
        </w:numPr>
        <w:tabs>
          <w:tab w:val="left" w:pos="1560"/>
        </w:tabs>
        <w:spacing w:before="240" w:after="0"/>
        <w:ind w:left="284" w:hanging="284"/>
        <w:rPr>
          <w:rFonts w:ascii="Arial" w:hAnsi="Arial" w:cs="Arial"/>
          <w:szCs w:val="24"/>
        </w:rPr>
      </w:pPr>
      <w:r w:rsidRPr="00EC5EBD">
        <w:rPr>
          <w:rFonts w:ascii="Arial" w:hAnsi="Arial" w:cs="Arial"/>
          <w:szCs w:val="24"/>
        </w:rPr>
        <w:t>Compte-tenu de la structure fonctionnelle du système, préciser l’intérêt de traiter le problème dans le domaine numérique.</w:t>
      </w:r>
    </w:p>
    <w:p w14:paraId="42062B8F" w14:textId="77777777" w:rsidR="004027C3" w:rsidRPr="00EC5EBD" w:rsidRDefault="004027C3" w:rsidP="004027C3">
      <w:pPr>
        <w:pStyle w:val="Paragraphedeliste"/>
        <w:tabs>
          <w:tab w:val="left" w:pos="1560"/>
        </w:tabs>
        <w:spacing w:before="240" w:after="0"/>
        <w:ind w:left="284"/>
        <w:rPr>
          <w:rFonts w:ascii="Arial" w:hAnsi="Arial" w:cs="Arial"/>
          <w:szCs w:val="24"/>
        </w:rPr>
      </w:pPr>
    </w:p>
    <w:p w14:paraId="01C1DEED" w14:textId="60D74FA9" w:rsidR="004027C3" w:rsidRPr="00BA1BF6" w:rsidRDefault="007D3F53" w:rsidP="004027C3">
      <w:pPr>
        <w:pStyle w:val="Paragraphedeliste"/>
        <w:numPr>
          <w:ilvl w:val="0"/>
          <w:numId w:val="1"/>
        </w:numPr>
        <w:tabs>
          <w:tab w:val="left" w:pos="1560"/>
        </w:tabs>
        <w:spacing w:before="240" w:after="0"/>
        <w:ind w:left="284" w:hanging="284"/>
        <w:rPr>
          <w:rFonts w:ascii="Arial" w:hAnsi="Arial" w:cs="Arial"/>
          <w:szCs w:val="24"/>
        </w:rPr>
      </w:pPr>
      <w:r>
        <w:rPr>
          <w:rFonts w:ascii="Arial" w:hAnsi="Arial" w:cs="Arial"/>
          <w:szCs w:val="24"/>
        </w:rPr>
        <w:t>À l'aide</w:t>
      </w:r>
      <w:r w:rsidR="004027C3" w:rsidRPr="00BA1BF6">
        <w:rPr>
          <w:rFonts w:ascii="Arial" w:hAnsi="Arial" w:cs="Arial"/>
          <w:szCs w:val="24"/>
        </w:rPr>
        <w:t xml:space="preserve"> du descriptif du principe de conversion ci-dessus, compléter l’algorithme du </w:t>
      </w:r>
      <w:r w:rsidR="004027C3" w:rsidRPr="00BA1BF6">
        <w:rPr>
          <w:rFonts w:ascii="Arial" w:hAnsi="Arial" w:cs="Arial"/>
        </w:rPr>
        <w:t>document réponse DR5</w:t>
      </w:r>
      <w:r w:rsidR="004027C3" w:rsidRPr="00BA1BF6">
        <w:rPr>
          <w:rFonts w:ascii="Arial" w:hAnsi="Arial" w:cs="Arial"/>
          <w:szCs w:val="24"/>
        </w:rPr>
        <w:t>.</w:t>
      </w:r>
    </w:p>
    <w:p w14:paraId="0591D2A3" w14:textId="77777777" w:rsidR="004027C3" w:rsidRPr="00EC5EBD" w:rsidRDefault="004027C3" w:rsidP="004027C3">
      <w:pPr>
        <w:pStyle w:val="Paragraphedeliste"/>
        <w:tabs>
          <w:tab w:val="left" w:pos="1560"/>
        </w:tabs>
        <w:spacing w:before="240" w:after="0"/>
        <w:ind w:left="284"/>
        <w:rPr>
          <w:rFonts w:ascii="Arial" w:hAnsi="Arial" w:cs="Arial"/>
          <w:szCs w:val="24"/>
        </w:rPr>
      </w:pPr>
    </w:p>
    <w:p w14:paraId="464A74F5" w14:textId="77777777" w:rsidR="004027C3" w:rsidRPr="00EC5EBD" w:rsidRDefault="004027C3" w:rsidP="004027C3">
      <w:pPr>
        <w:pStyle w:val="Paragraphedeliste"/>
        <w:numPr>
          <w:ilvl w:val="0"/>
          <w:numId w:val="1"/>
        </w:numPr>
        <w:tabs>
          <w:tab w:val="left" w:pos="1560"/>
        </w:tabs>
        <w:spacing w:before="240" w:after="0"/>
        <w:ind w:left="284" w:hanging="284"/>
        <w:rPr>
          <w:rFonts w:ascii="Arial" w:hAnsi="Arial" w:cs="Arial"/>
          <w:szCs w:val="24"/>
        </w:rPr>
      </w:pPr>
      <w:r w:rsidRPr="00EC5EBD">
        <w:rPr>
          <w:rFonts w:ascii="Arial" w:hAnsi="Arial" w:cs="Arial"/>
          <w:szCs w:val="24"/>
        </w:rPr>
        <w:t xml:space="preserve">À partir du </w:t>
      </w:r>
      <w:r w:rsidRPr="00323738">
        <w:rPr>
          <w:rFonts w:ascii="Arial" w:hAnsi="Arial" w:cs="Arial"/>
        </w:rPr>
        <w:t>document technique DT</w:t>
      </w:r>
      <w:r w:rsidR="00323738" w:rsidRPr="00323738">
        <w:rPr>
          <w:rFonts w:ascii="Arial" w:hAnsi="Arial" w:cs="Arial"/>
        </w:rPr>
        <w:t>5</w:t>
      </w:r>
      <w:r w:rsidRPr="00323738">
        <w:rPr>
          <w:rFonts w:ascii="Arial" w:hAnsi="Arial" w:cs="Arial"/>
          <w:szCs w:val="24"/>
        </w:rPr>
        <w:t xml:space="preserve">, </w:t>
      </w:r>
      <w:r w:rsidRPr="00EC5EBD">
        <w:rPr>
          <w:rFonts w:ascii="Arial" w:hAnsi="Arial" w:cs="Arial"/>
          <w:szCs w:val="24"/>
        </w:rPr>
        <w:t xml:space="preserve">déterminer la pleine échelle du convertisseur </w:t>
      </w:r>
      <w:r w:rsidRPr="00EC5EBD">
        <w:rPr>
          <w:rFonts w:ascii="Arial" w:hAnsi="Arial" w:cs="Arial"/>
          <w:i/>
          <w:szCs w:val="24"/>
        </w:rPr>
        <w:t>PE</w:t>
      </w:r>
      <w:r w:rsidRPr="00EC5EBD">
        <w:rPr>
          <w:rFonts w:ascii="Arial" w:hAnsi="Arial" w:cs="Arial"/>
          <w:szCs w:val="24"/>
        </w:rPr>
        <w:t xml:space="preserve"> et son quantum </w:t>
      </w:r>
      <w:r w:rsidRPr="00EC5EBD">
        <w:rPr>
          <w:rFonts w:ascii="Arial" w:hAnsi="Arial" w:cs="Arial"/>
          <w:i/>
          <w:szCs w:val="24"/>
        </w:rPr>
        <w:t>q</w:t>
      </w:r>
      <w:r w:rsidRPr="00EC5EBD">
        <w:rPr>
          <w:rFonts w:ascii="Arial" w:hAnsi="Arial" w:cs="Arial"/>
          <w:szCs w:val="24"/>
        </w:rPr>
        <w:t>.</w:t>
      </w:r>
    </w:p>
    <w:p w14:paraId="3175BF40" w14:textId="77777777" w:rsidR="004027C3" w:rsidRPr="00EC5EBD" w:rsidRDefault="004027C3" w:rsidP="004027C3">
      <w:pPr>
        <w:pStyle w:val="Paragraphedeliste"/>
        <w:tabs>
          <w:tab w:val="left" w:pos="1560"/>
        </w:tabs>
        <w:spacing w:before="240" w:after="0"/>
        <w:ind w:left="284"/>
        <w:rPr>
          <w:rFonts w:ascii="Arial" w:hAnsi="Arial" w:cs="Arial"/>
          <w:szCs w:val="24"/>
        </w:rPr>
      </w:pPr>
    </w:p>
    <w:p w14:paraId="095CA016" w14:textId="44DA872E" w:rsidR="00D34E47" w:rsidRPr="006748B0" w:rsidRDefault="004027C3" w:rsidP="004027C3">
      <w:pPr>
        <w:pStyle w:val="Paragraphedeliste"/>
        <w:numPr>
          <w:ilvl w:val="0"/>
          <w:numId w:val="1"/>
        </w:numPr>
        <w:tabs>
          <w:tab w:val="left" w:pos="1560"/>
        </w:tabs>
        <w:spacing w:before="240"/>
        <w:ind w:left="284" w:hanging="284"/>
        <w:rPr>
          <w:rFonts w:ascii="Arial" w:hAnsi="Arial" w:cs="Arial"/>
          <w:szCs w:val="24"/>
        </w:rPr>
      </w:pPr>
      <w:r w:rsidRPr="00EC5EBD">
        <w:rPr>
          <w:rFonts w:ascii="Arial" w:hAnsi="Arial" w:cs="Arial"/>
          <w:szCs w:val="24"/>
        </w:rPr>
        <w:t xml:space="preserve">Déterminer la résolution de mesure au niveau de la tension en sortie du capteur puis au niveau de la position </w:t>
      </w:r>
      <w:r w:rsidRPr="007D3F53">
        <w:rPr>
          <w:rFonts w:ascii="Arial" w:hAnsi="Arial" w:cs="Arial"/>
          <w:szCs w:val="24"/>
        </w:rPr>
        <w:t xml:space="preserve">angulaire du </w:t>
      </w:r>
      <w:r w:rsidR="000B0B02" w:rsidRPr="007D3F53">
        <w:rPr>
          <w:rFonts w:ascii="Arial" w:hAnsi="Arial" w:cs="Arial"/>
          <w:szCs w:val="24"/>
        </w:rPr>
        <w:t>volant</w:t>
      </w:r>
      <w:r w:rsidRPr="00EC5EBD">
        <w:rPr>
          <w:rFonts w:ascii="Arial" w:hAnsi="Arial" w:cs="Arial"/>
          <w:szCs w:val="24"/>
        </w:rPr>
        <w:t>.</w:t>
      </w:r>
    </w:p>
    <w:p w14:paraId="41761E45" w14:textId="0FB40BBD" w:rsidR="004027C3" w:rsidRPr="009F2F5C" w:rsidRDefault="004027C3" w:rsidP="004027C3">
      <w:pPr>
        <w:pStyle w:val="Sansinterligne"/>
        <w:spacing w:before="240"/>
      </w:pPr>
      <w:r w:rsidRPr="009F2F5C">
        <w:t>Cal</w:t>
      </w:r>
      <w:r w:rsidR="00E462F4" w:rsidRPr="009F2F5C">
        <w:t>cul du temps de conversion des huit</w:t>
      </w:r>
      <w:r w:rsidRPr="009F2F5C">
        <w:t xml:space="preserve"> informations</w:t>
      </w:r>
    </w:p>
    <w:p w14:paraId="6B741255" w14:textId="060B195F" w:rsidR="004027C3" w:rsidRPr="00EC5EBD" w:rsidRDefault="004027C3" w:rsidP="004027C3">
      <w:pPr>
        <w:tabs>
          <w:tab w:val="left" w:pos="1560"/>
        </w:tabs>
        <w:spacing w:before="240" w:after="0"/>
      </w:pPr>
      <w:r w:rsidRPr="00EC5EBD">
        <w:t>Le convertisseur analogique/numérique choisi permet de convertir 8 informations analogiques successivement. Les 8 informations à c</w:t>
      </w:r>
      <w:r w:rsidR="00E462F4">
        <w:t>onvertir sont constituées des 3 </w:t>
      </w:r>
      <w:r w:rsidRPr="00EC5EBD">
        <w:t>acquisitions de position des capteurs de roulis, profondeur et tangage, auxquelles s’ajoutent 5 informations provenant de différentes commandes du tableau de bord.</w:t>
      </w:r>
    </w:p>
    <w:p w14:paraId="5EF03BD7" w14:textId="66C357E5" w:rsidR="004027C3" w:rsidRPr="009F2F5C" w:rsidRDefault="004027C3" w:rsidP="004027C3">
      <w:pPr>
        <w:tabs>
          <w:tab w:val="left" w:pos="1560"/>
        </w:tabs>
        <w:spacing w:before="240" w:after="0"/>
      </w:pPr>
      <w:r w:rsidRPr="009F2F5C">
        <w:t xml:space="preserve">Les mesures du signal </w:t>
      </w:r>
      <w:r w:rsidRPr="009F2F5C">
        <w:rPr>
          <w:i/>
        </w:rPr>
        <w:t>D</w:t>
      </w:r>
      <w:r w:rsidRPr="009F2F5C">
        <w:rPr>
          <w:i/>
          <w:vertAlign w:val="subscript"/>
        </w:rPr>
        <w:t>out</w:t>
      </w:r>
      <w:r w:rsidRPr="009F2F5C">
        <w:t xml:space="preserve"> en sortie du convertisseur analogique numérique ainsi que du signal SSTRB indiquant le début de la conversion </w:t>
      </w:r>
      <w:r w:rsidR="006748B0" w:rsidRPr="009F2F5C">
        <w:t>sont</w:t>
      </w:r>
      <w:r w:rsidRPr="009F2F5C">
        <w:t xml:space="preserve"> donné</w:t>
      </w:r>
      <w:r w:rsidR="006748B0" w:rsidRPr="009F2F5C">
        <w:t>es</w:t>
      </w:r>
      <w:r w:rsidRPr="009F2F5C">
        <w:t xml:space="preserve"> dans le </w:t>
      </w:r>
      <w:r w:rsidR="00776276" w:rsidRPr="009F2F5C">
        <w:rPr>
          <w:rFonts w:cs="Arial"/>
        </w:rPr>
        <w:t>document réponse DR5</w:t>
      </w:r>
      <w:r w:rsidRPr="009F2F5C">
        <w:t>. Il permet d’observer une trame de conversion d’une des 8 informations transmise</w:t>
      </w:r>
      <w:r w:rsidR="00E462F4" w:rsidRPr="009F2F5C">
        <w:t>s</w:t>
      </w:r>
      <w:r w:rsidRPr="009F2F5C">
        <w:t xml:space="preserve"> au système de traitement numérique.</w:t>
      </w:r>
    </w:p>
    <w:p w14:paraId="413495C6" w14:textId="77777777" w:rsidR="004027C3" w:rsidRPr="00CA3551" w:rsidRDefault="004027C3" w:rsidP="004027C3">
      <w:pPr>
        <w:numPr>
          <w:ilvl w:val="0"/>
          <w:numId w:val="1"/>
        </w:numPr>
        <w:tabs>
          <w:tab w:val="left" w:pos="1560"/>
        </w:tabs>
        <w:spacing w:before="240" w:after="0"/>
        <w:ind w:left="284" w:hanging="284"/>
        <w:rPr>
          <w:b/>
          <w:szCs w:val="24"/>
        </w:rPr>
      </w:pPr>
      <w:r w:rsidRPr="00CA3551">
        <w:rPr>
          <w:rFonts w:cs="Arial"/>
        </w:rPr>
        <w:t xml:space="preserve">À partir </w:t>
      </w:r>
      <w:r w:rsidRPr="00363DFF">
        <w:rPr>
          <w:rFonts w:cs="Arial"/>
        </w:rPr>
        <w:t>du</w:t>
      </w:r>
      <w:r w:rsidRPr="00363DFF">
        <w:t xml:space="preserve"> </w:t>
      </w:r>
      <w:r w:rsidR="00776276">
        <w:rPr>
          <w:rFonts w:cs="Arial"/>
        </w:rPr>
        <w:t>document réponse DR5</w:t>
      </w:r>
      <w:r w:rsidRPr="00363DFF">
        <w:rPr>
          <w:rFonts w:cs="Arial"/>
        </w:rPr>
        <w:t xml:space="preserve"> et </w:t>
      </w:r>
      <w:r w:rsidRPr="00323738">
        <w:rPr>
          <w:rFonts w:cs="Arial"/>
        </w:rPr>
        <w:t>du document technique DT</w:t>
      </w:r>
      <w:r w:rsidR="00323738" w:rsidRPr="00323738">
        <w:rPr>
          <w:rFonts w:cs="Arial"/>
        </w:rPr>
        <w:t>5</w:t>
      </w:r>
      <w:r w:rsidRPr="00CA3551">
        <w:rPr>
          <w:rFonts w:cs="Arial"/>
        </w:rPr>
        <w:t xml:space="preserve">, déterminer la fréquence de l’horloge externe du convertisseur </w:t>
      </w:r>
      <w:r w:rsidRPr="00CA3551">
        <w:rPr>
          <w:rFonts w:cs="Arial"/>
          <w:i/>
        </w:rPr>
        <w:t>f</w:t>
      </w:r>
      <w:r w:rsidRPr="00CA3551">
        <w:rPr>
          <w:rFonts w:cs="Arial"/>
          <w:i/>
          <w:vertAlign w:val="subscript"/>
        </w:rPr>
        <w:t>clk</w:t>
      </w:r>
      <w:r w:rsidRPr="00CA3551">
        <w:rPr>
          <w:rFonts w:cs="Arial"/>
        </w:rPr>
        <w:t xml:space="preserve"> et indiquer sur le </w:t>
      </w:r>
      <w:r w:rsidR="00776276">
        <w:rPr>
          <w:rFonts w:cs="Arial"/>
        </w:rPr>
        <w:t>document réponse DR5</w:t>
      </w:r>
      <w:r w:rsidRPr="00363DFF">
        <w:rPr>
          <w:rFonts w:cs="Arial"/>
        </w:rPr>
        <w:t xml:space="preserve"> la </w:t>
      </w:r>
      <w:r>
        <w:rPr>
          <w:rFonts w:cs="Arial"/>
        </w:rPr>
        <w:t>plage de</w:t>
      </w:r>
      <w:r w:rsidRPr="00CA3551">
        <w:rPr>
          <w:rFonts w:cs="Arial"/>
        </w:rPr>
        <w:t xml:space="preserve"> conversion d’une trame en sortie de </w:t>
      </w:r>
      <w:r w:rsidRPr="00CA3551">
        <w:rPr>
          <w:rFonts w:cs="Arial"/>
          <w:i/>
        </w:rPr>
        <w:t>D</w:t>
      </w:r>
      <w:r w:rsidRPr="00CA3551">
        <w:rPr>
          <w:rFonts w:cs="Arial"/>
          <w:i/>
          <w:vertAlign w:val="subscript"/>
        </w:rPr>
        <w:t>out</w:t>
      </w:r>
      <w:r w:rsidRPr="00CA3551">
        <w:rPr>
          <w:rFonts w:cs="Arial"/>
        </w:rPr>
        <w:t xml:space="preserve"> correspondant à la conversion d’une information. À partir des résultats précédents et </w:t>
      </w:r>
      <w:r w:rsidRPr="00323738">
        <w:rPr>
          <w:rFonts w:cs="Arial"/>
        </w:rPr>
        <w:t>du document technique DT</w:t>
      </w:r>
      <w:r w:rsidR="00323738" w:rsidRPr="00323738">
        <w:rPr>
          <w:rFonts w:cs="Arial"/>
        </w:rPr>
        <w:t>5</w:t>
      </w:r>
      <w:r w:rsidRPr="00323738">
        <w:rPr>
          <w:rFonts w:cs="Arial"/>
        </w:rPr>
        <w:t>, déterminer</w:t>
      </w:r>
      <w:r w:rsidRPr="00323738">
        <w:rPr>
          <w:szCs w:val="24"/>
        </w:rPr>
        <w:t xml:space="preserve"> </w:t>
      </w:r>
      <w:r w:rsidRPr="00CA3551">
        <w:rPr>
          <w:szCs w:val="24"/>
        </w:rPr>
        <w:t>le nombre d’échantillons convertis en une seconde.</w:t>
      </w:r>
    </w:p>
    <w:p w14:paraId="1962B1A3" w14:textId="77777777" w:rsidR="004027C3" w:rsidRPr="00323738" w:rsidRDefault="004027C3" w:rsidP="004027C3">
      <w:pPr>
        <w:numPr>
          <w:ilvl w:val="0"/>
          <w:numId w:val="1"/>
        </w:numPr>
        <w:tabs>
          <w:tab w:val="left" w:pos="1560"/>
        </w:tabs>
        <w:spacing w:before="240" w:after="0"/>
        <w:ind w:left="284" w:hanging="284"/>
        <w:rPr>
          <w:b/>
          <w:szCs w:val="24"/>
        </w:rPr>
      </w:pPr>
      <w:r>
        <w:rPr>
          <w:rFonts w:cs="Arial"/>
        </w:rPr>
        <w:t>À l’aide des résultats précédents</w:t>
      </w:r>
      <w:r w:rsidRPr="00CB758F">
        <w:rPr>
          <w:rFonts w:cs="Arial"/>
        </w:rPr>
        <w:t xml:space="preserve"> </w:t>
      </w:r>
      <w:r w:rsidRPr="00323738">
        <w:rPr>
          <w:rFonts w:cs="Arial"/>
        </w:rPr>
        <w:t>et du document technique DT</w:t>
      </w:r>
      <w:r w:rsidR="00323738" w:rsidRPr="00323738">
        <w:rPr>
          <w:rFonts w:cs="Arial"/>
        </w:rPr>
        <w:t>5</w:t>
      </w:r>
      <w:r w:rsidRPr="00323738">
        <w:rPr>
          <w:rFonts w:cs="Arial"/>
          <w:szCs w:val="24"/>
        </w:rPr>
        <w:t>, déterminer le temps</w:t>
      </w:r>
      <w:r w:rsidR="00F57A27">
        <w:rPr>
          <w:rFonts w:cs="Arial"/>
          <w:szCs w:val="24"/>
        </w:rPr>
        <w:t xml:space="preserve"> d’acquisition et</w:t>
      </w:r>
      <w:r w:rsidRPr="00323738">
        <w:rPr>
          <w:rFonts w:cs="Arial"/>
          <w:szCs w:val="24"/>
        </w:rPr>
        <w:t xml:space="preserve"> de conversion des 8 informations.</w:t>
      </w:r>
    </w:p>
    <w:p w14:paraId="7A45727C" w14:textId="77777777" w:rsidR="004027C3" w:rsidRDefault="004027C3" w:rsidP="004027C3">
      <w:pPr>
        <w:tabs>
          <w:tab w:val="left" w:pos="284"/>
        </w:tabs>
        <w:spacing w:after="0"/>
      </w:pPr>
    </w:p>
    <w:p w14:paraId="5545E8B2" w14:textId="77777777" w:rsidR="004027C3" w:rsidRPr="00292069" w:rsidRDefault="004027C3" w:rsidP="004027C3">
      <w:pPr>
        <w:rPr>
          <w:rFonts w:cs="Arial"/>
          <w:b/>
        </w:rPr>
      </w:pPr>
      <w:r w:rsidRPr="00292069">
        <w:rPr>
          <w:rFonts w:cs="Arial"/>
          <w:b/>
        </w:rPr>
        <w:t>Synthèse</w:t>
      </w:r>
    </w:p>
    <w:p w14:paraId="75FCD2FF" w14:textId="7C03F0C3" w:rsidR="004027C3" w:rsidRPr="009F2F5C" w:rsidRDefault="004027C3" w:rsidP="004027C3">
      <w:pPr>
        <w:pStyle w:val="Paragraphedeliste"/>
        <w:numPr>
          <w:ilvl w:val="0"/>
          <w:numId w:val="1"/>
        </w:numPr>
        <w:tabs>
          <w:tab w:val="left" w:pos="1560"/>
        </w:tabs>
        <w:spacing w:before="240" w:after="0"/>
        <w:rPr>
          <w:rFonts w:ascii="Arial" w:hAnsi="Arial" w:cs="Arial"/>
        </w:rPr>
      </w:pPr>
      <w:r w:rsidRPr="009F2F5C">
        <w:rPr>
          <w:rFonts w:ascii="Arial" w:hAnsi="Arial" w:cs="Arial"/>
        </w:rPr>
        <w:t xml:space="preserve">Au vu des résultats concernant l’acquisition de la position du volant, conclure </w:t>
      </w:r>
      <w:r w:rsidR="00E462F4" w:rsidRPr="009F2F5C">
        <w:rPr>
          <w:rFonts w:ascii="Arial" w:hAnsi="Arial" w:cs="Arial"/>
        </w:rPr>
        <w:t>sur</w:t>
      </w:r>
      <w:r w:rsidRPr="009F2F5C">
        <w:rPr>
          <w:rFonts w:ascii="Arial" w:hAnsi="Arial" w:cs="Arial"/>
        </w:rPr>
        <w:t xml:space="preserve"> la résolution de l’acquisition du mouvement. Proposer une éventuelle amélioration qui permettrait d’augmenter la résolution de cette acquisition.</w:t>
      </w:r>
    </w:p>
    <w:p w14:paraId="7F3774C6" w14:textId="7E1B8845" w:rsidR="004027C3" w:rsidRPr="00CB758F" w:rsidRDefault="00E462F4" w:rsidP="004027C3">
      <w:pPr>
        <w:numPr>
          <w:ilvl w:val="0"/>
          <w:numId w:val="1"/>
        </w:numPr>
        <w:tabs>
          <w:tab w:val="left" w:pos="1560"/>
        </w:tabs>
        <w:spacing w:before="240" w:after="0"/>
        <w:ind w:left="284" w:hanging="284"/>
        <w:rPr>
          <w:b/>
          <w:szCs w:val="24"/>
        </w:rPr>
      </w:pPr>
      <w:r>
        <w:rPr>
          <w:rFonts w:cs="Arial"/>
          <w:szCs w:val="24"/>
        </w:rPr>
        <w:t xml:space="preserve">Compte </w:t>
      </w:r>
      <w:r w:rsidR="004027C3" w:rsidRPr="00323738">
        <w:rPr>
          <w:rFonts w:cs="Arial"/>
          <w:szCs w:val="24"/>
        </w:rPr>
        <w:t xml:space="preserve">tenu des contraintes de temps de réponse (voir </w:t>
      </w:r>
      <w:r w:rsidR="004027C3" w:rsidRPr="00323738">
        <w:rPr>
          <w:rFonts w:cs="Arial"/>
        </w:rPr>
        <w:t>document technique DT1</w:t>
      </w:r>
      <w:r w:rsidR="004027C3" w:rsidRPr="00323738">
        <w:rPr>
          <w:rFonts w:cs="Arial"/>
          <w:szCs w:val="24"/>
        </w:rPr>
        <w:t xml:space="preserve">) au </w:t>
      </w:r>
      <w:r w:rsidR="004027C3" w:rsidRPr="00CA3551">
        <w:rPr>
          <w:rFonts w:cs="Arial"/>
          <w:szCs w:val="24"/>
        </w:rPr>
        <w:t xml:space="preserve">niveau </w:t>
      </w:r>
      <w:r w:rsidR="004027C3" w:rsidRPr="00CB758F">
        <w:rPr>
          <w:rFonts w:cs="Arial"/>
          <w:szCs w:val="24"/>
        </w:rPr>
        <w:t>des images</w:t>
      </w:r>
      <w:r w:rsidR="004027C3">
        <w:rPr>
          <w:rFonts w:cs="Arial"/>
          <w:szCs w:val="24"/>
        </w:rPr>
        <w:t xml:space="preserve"> ou des retours d’efforts</w:t>
      </w:r>
      <w:r w:rsidR="004027C3" w:rsidRPr="00CB758F">
        <w:rPr>
          <w:rFonts w:cs="Arial"/>
          <w:szCs w:val="24"/>
        </w:rPr>
        <w:t>, indiquer si le choix de la conversion successive pose un problème de réactivité.</w:t>
      </w:r>
    </w:p>
    <w:p w14:paraId="0D87BEC1" w14:textId="77777777" w:rsidR="0078280B" w:rsidRDefault="0078280B" w:rsidP="00965E08">
      <w:pPr>
        <w:tabs>
          <w:tab w:val="left" w:pos="993"/>
        </w:tabs>
        <w:spacing w:after="0"/>
        <w:rPr>
          <w:b/>
          <w:color w:val="000000"/>
        </w:rPr>
      </w:pPr>
    </w:p>
    <w:p w14:paraId="2BAD981A" w14:textId="77777777" w:rsidR="00C22669" w:rsidRDefault="00C22669">
      <w:pPr>
        <w:spacing w:after="0" w:line="240" w:lineRule="auto"/>
        <w:jc w:val="left"/>
        <w:rPr>
          <w:b/>
        </w:rPr>
      </w:pPr>
      <w:r>
        <w:br w:type="page"/>
      </w:r>
    </w:p>
    <w:p w14:paraId="3DB0FACE" w14:textId="5DB9CC0B" w:rsidR="00965E08" w:rsidRDefault="00E462F4" w:rsidP="00DE0C6C">
      <w:pPr>
        <w:pStyle w:val="Sansinterligne"/>
      </w:pPr>
      <w:r w:rsidRPr="00214087">
        <w:t>Partie 4 – ph</w:t>
      </w:r>
      <w:r w:rsidRPr="00214087">
        <w:rPr>
          <w:rFonts w:cs="Arial"/>
        </w:rPr>
        <w:t>é</w:t>
      </w:r>
      <w:r w:rsidRPr="00214087">
        <w:t>nom</w:t>
      </w:r>
      <w:r w:rsidRPr="00214087">
        <w:rPr>
          <w:rFonts w:cs="Arial"/>
        </w:rPr>
        <w:t>è</w:t>
      </w:r>
      <w:r w:rsidRPr="00214087">
        <w:t>nes li</w:t>
      </w:r>
      <w:r w:rsidRPr="00214087">
        <w:rPr>
          <w:rFonts w:cs="Arial"/>
        </w:rPr>
        <w:t>é</w:t>
      </w:r>
      <w:r w:rsidRPr="00214087">
        <w:t xml:space="preserve">s </w:t>
      </w:r>
      <w:r w:rsidRPr="00214087">
        <w:rPr>
          <w:rFonts w:cs="Arial"/>
        </w:rPr>
        <w:t>à</w:t>
      </w:r>
      <w:r w:rsidRPr="00214087">
        <w:t xml:space="preserve"> la mise en virage d’un avion</w:t>
      </w:r>
    </w:p>
    <w:p w14:paraId="4992971D" w14:textId="77777777" w:rsidR="00254F20" w:rsidRPr="00945A4C" w:rsidRDefault="00254F20" w:rsidP="00DE0059">
      <w:pPr>
        <w:shd w:val="clear" w:color="auto" w:fill="F2F2F2" w:themeFill="background1" w:themeFillShade="F2"/>
        <w:ind w:left="2"/>
        <w:rPr>
          <w:rFonts w:cs="Arial"/>
          <w:i/>
          <w:color w:val="000000" w:themeColor="text1"/>
          <w:szCs w:val="24"/>
        </w:rPr>
      </w:pPr>
      <w:r w:rsidRPr="00254F20">
        <w:rPr>
          <w:rFonts w:cs="Arial"/>
        </w:rPr>
        <w:t>Extrait de la norme :</w:t>
      </w:r>
      <w:r w:rsidRPr="00254F20">
        <w:rPr>
          <w:rFonts w:cs="Arial"/>
          <w:color w:val="000000" w:themeColor="text1"/>
          <w:szCs w:val="24"/>
        </w:rPr>
        <w:t xml:space="preserve"> </w:t>
      </w:r>
      <w:r w:rsidRPr="00945A4C">
        <w:rPr>
          <w:rFonts w:cs="Arial"/>
          <w:i/>
          <w:color w:val="000000" w:themeColor="text1"/>
          <w:szCs w:val="24"/>
        </w:rPr>
        <w:t>le temps de réponse entre la modification d’une commande et les effets sur le simulateur ne doit pas dépasser de 300 ms les réactions de l’avion.</w:t>
      </w:r>
    </w:p>
    <w:p w14:paraId="70AEE461" w14:textId="788DD336" w:rsidR="0004441E" w:rsidRPr="00C046CF" w:rsidRDefault="00254F20" w:rsidP="00C046CF">
      <w:pPr>
        <w:spacing w:after="0"/>
        <w:ind w:left="2"/>
        <w:rPr>
          <w:rFonts w:cs="Arial"/>
          <w:color w:val="000000" w:themeColor="text1"/>
          <w:szCs w:val="24"/>
        </w:rPr>
      </w:pPr>
      <w:r>
        <w:rPr>
          <w:rFonts w:cs="Arial"/>
          <w:color w:val="000000" w:themeColor="text1"/>
          <w:szCs w:val="24"/>
        </w:rPr>
        <w:t>Pour ce faire, le comportement de l’avion en vol doit être modélisé au niveau du calculateur</w:t>
      </w:r>
      <w:r w:rsidR="00451B86">
        <w:rPr>
          <w:rFonts w:cs="Arial"/>
          <w:color w:val="000000" w:themeColor="text1"/>
          <w:szCs w:val="24"/>
        </w:rPr>
        <w:t>,</w:t>
      </w:r>
      <w:r>
        <w:rPr>
          <w:rFonts w:cs="Arial"/>
          <w:color w:val="000000" w:themeColor="text1"/>
          <w:szCs w:val="24"/>
        </w:rPr>
        <w:t xml:space="preserve"> afin d’adapter la projection de l’image et les éventuels retours d’efforts dans le volant.</w:t>
      </w:r>
    </w:p>
    <w:p w14:paraId="3124F173" w14:textId="7142A858" w:rsidR="00C046CF" w:rsidRDefault="00C046CF" w:rsidP="00507152">
      <w:pPr>
        <w:tabs>
          <w:tab w:val="left" w:pos="993"/>
        </w:tabs>
        <w:spacing w:before="240" w:after="0"/>
        <w:jc w:val="center"/>
      </w:pPr>
      <w:r>
        <w:rPr>
          <w:noProof/>
          <w:lang w:eastAsia="fr-FR"/>
        </w:rPr>
        <w:drawing>
          <wp:inline distT="0" distB="0" distL="0" distR="0" wp14:anchorId="177D34CE" wp14:editId="4BF9284B">
            <wp:extent cx="5168978" cy="3971925"/>
            <wp:effectExtent l="0" t="0" r="0" b="0"/>
            <wp:docPr id="3057" name="Imag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71640" cy="3973970"/>
                    </a:xfrm>
                    <a:prstGeom prst="rect">
                      <a:avLst/>
                    </a:prstGeom>
                    <a:noFill/>
                  </pic:spPr>
                </pic:pic>
              </a:graphicData>
            </a:graphic>
          </wp:inline>
        </w:drawing>
      </w:r>
    </w:p>
    <w:p w14:paraId="4E741AA3" w14:textId="77777777" w:rsidR="00B92863" w:rsidRPr="00B60AD4" w:rsidRDefault="009E0111" w:rsidP="00280FDE">
      <w:pPr>
        <w:tabs>
          <w:tab w:val="left" w:pos="993"/>
        </w:tabs>
        <w:spacing w:before="240" w:after="0"/>
      </w:pPr>
      <w:r w:rsidRPr="00B60AD4">
        <w:t xml:space="preserve">Lors d’une mise en virage d’un avion, de nombreux phénomènes se produisent. Ces derniers doivent être pris en compte par le simulateur et leurs effets au niveau de la projection de l’image ou du retour d’effort doivent </w:t>
      </w:r>
      <w:r w:rsidR="00AB7C65" w:rsidRPr="00B60AD4">
        <w:t>intervenir dans un délai défini par la norme</w:t>
      </w:r>
      <w:r w:rsidR="00006E62" w:rsidRPr="00B60AD4">
        <w:t>.</w:t>
      </w:r>
      <w:r w:rsidR="005E5894" w:rsidRPr="00B60AD4">
        <w:t xml:space="preserve"> </w:t>
      </w:r>
    </w:p>
    <w:p w14:paraId="572EC830" w14:textId="216FFEF5" w:rsidR="00461D34" w:rsidRPr="00B60AD4" w:rsidRDefault="00461D34" w:rsidP="00280FDE">
      <w:pPr>
        <w:tabs>
          <w:tab w:val="left" w:pos="993"/>
        </w:tabs>
        <w:spacing w:before="240" w:after="0"/>
      </w:pPr>
      <w:r w:rsidRPr="00B60AD4">
        <w:t xml:space="preserve">Lorsqu’un pilote d’avion actionne le </w:t>
      </w:r>
      <w:r w:rsidR="00333259" w:rsidRPr="00B60AD4">
        <w:t>volant</w:t>
      </w:r>
      <w:r w:rsidRPr="00B60AD4">
        <w:t xml:space="preserve"> ou le p</w:t>
      </w:r>
      <w:r w:rsidR="00CB374A">
        <w:t xml:space="preserve">alonnier, </w:t>
      </w:r>
      <w:r w:rsidRPr="00B60AD4">
        <w:t xml:space="preserve">il modifie la position de certains éléments mobiles situés à l’extérieur de l’avion, </w:t>
      </w:r>
      <w:r w:rsidR="00B5450D">
        <w:t>modifiant</w:t>
      </w:r>
      <w:r w:rsidRPr="00B60AD4">
        <w:t xml:space="preserve"> ainsi l’orientation de l’avion dans l’espace</w:t>
      </w:r>
      <w:r w:rsidR="004D0805" w:rsidRPr="00B60AD4">
        <w:t xml:space="preserve"> (</w:t>
      </w:r>
      <w:r w:rsidR="004D0805" w:rsidRPr="00323738">
        <w:t xml:space="preserve">voir </w:t>
      </w:r>
      <w:r w:rsidR="0041437E" w:rsidRPr="00323738">
        <w:rPr>
          <w:rFonts w:cs="Arial"/>
        </w:rPr>
        <w:t>document technique DT</w:t>
      </w:r>
      <w:r w:rsidR="00323738" w:rsidRPr="00323738">
        <w:rPr>
          <w:rFonts w:cs="Arial"/>
        </w:rPr>
        <w:t>3</w:t>
      </w:r>
      <w:r w:rsidR="004D0805" w:rsidRPr="00323738">
        <w:t>)</w:t>
      </w:r>
      <w:r w:rsidRPr="00323738">
        <w:t>.</w:t>
      </w:r>
    </w:p>
    <w:p w14:paraId="04AED3C1" w14:textId="77777777" w:rsidR="003B0733" w:rsidRDefault="00461D34" w:rsidP="00280FDE">
      <w:pPr>
        <w:tabs>
          <w:tab w:val="left" w:pos="993"/>
        </w:tabs>
        <w:spacing w:before="240" w:after="0"/>
      </w:pPr>
      <w:r w:rsidRPr="00B60AD4">
        <w:t xml:space="preserve">Sur le simulateur de vol, lorsque le pilote en formation actionne le </w:t>
      </w:r>
      <w:r w:rsidR="00333259" w:rsidRPr="00B60AD4">
        <w:t>volant ou l</w:t>
      </w:r>
      <w:r w:rsidRPr="00B60AD4">
        <w:t>e</w:t>
      </w:r>
      <w:r w:rsidR="00333259" w:rsidRPr="00B60AD4">
        <w:t xml:space="preserve"> palonnier</w:t>
      </w:r>
      <w:r w:rsidRPr="00B60AD4">
        <w:t xml:space="preserve">, </w:t>
      </w:r>
      <w:r w:rsidR="00333259" w:rsidRPr="00B60AD4">
        <w:t>leur</w:t>
      </w:r>
      <w:r w:rsidRPr="00B60AD4">
        <w:t xml:space="preserve"> position est transmise à un calculateur qui génère une commande pour a</w:t>
      </w:r>
      <w:r w:rsidR="00B5450D">
        <w:t>dapter le défilement des images pour</w:t>
      </w:r>
      <w:r w:rsidRPr="00B60AD4">
        <w:t xml:space="preserve"> qu’il corresponde au comportement attendu de l’avion. Afin de rendre l’expérience de simulation réaliste, le délai entre la modification de la position du </w:t>
      </w:r>
      <w:r w:rsidR="00333259" w:rsidRPr="00B60AD4">
        <w:t>volant ou du palonnier</w:t>
      </w:r>
      <w:r w:rsidRPr="00B60AD4">
        <w:t xml:space="preserve"> et la modification du défilement des i</w:t>
      </w:r>
      <w:r w:rsidR="0009636D" w:rsidRPr="00B60AD4">
        <w:t xml:space="preserve">mages </w:t>
      </w:r>
      <w:r w:rsidR="00AB1423" w:rsidRPr="00B60AD4">
        <w:t>doit rester inférieur à 300 ms, sans tenir compte de l’inertie de l’avion</w:t>
      </w:r>
      <w:r w:rsidR="0009636D" w:rsidRPr="00B60AD4">
        <w:t>.</w:t>
      </w:r>
    </w:p>
    <w:p w14:paraId="38C2C5A2" w14:textId="41FE40BF" w:rsidR="00560AAC" w:rsidRDefault="0057435A" w:rsidP="00280FDE">
      <w:pPr>
        <w:tabs>
          <w:tab w:val="left" w:pos="993"/>
        </w:tabs>
        <w:spacing w:before="240" w:after="0"/>
      </w:pPr>
      <w:r w:rsidRPr="00B60AD4">
        <w:t xml:space="preserve">Par ailleurs, sur certains avions, le pilote ressent dans les commandes de vol (volant et palonnier) les efforts de l’air sur les éléments mobiles. Le simulateur de vol doit aussi reproduire ces efforts dans un </w:t>
      </w:r>
      <w:r w:rsidR="00AB1423" w:rsidRPr="00B60AD4">
        <w:t>délai de 300 ms</w:t>
      </w:r>
      <w:r w:rsidRPr="00B60AD4">
        <w:t>.</w:t>
      </w:r>
      <w:r w:rsidR="00945A4C">
        <w:t xml:space="preserve"> </w:t>
      </w:r>
    </w:p>
    <w:p w14:paraId="2324BCC8" w14:textId="5744F326" w:rsidR="00280FDE" w:rsidRDefault="000A0E49" w:rsidP="00280FDE">
      <w:pPr>
        <w:tabs>
          <w:tab w:val="left" w:pos="993"/>
        </w:tabs>
        <w:spacing w:before="240" w:after="0"/>
      </w:pPr>
      <w:r w:rsidRPr="00B60AD4">
        <w:t xml:space="preserve">Un avion en vol est soumis </w:t>
      </w:r>
      <w:r w:rsidR="007D3F53">
        <w:t>à trois actions mécaniques :</w:t>
      </w:r>
    </w:p>
    <w:p w14:paraId="0B30E707" w14:textId="77777777" w:rsidR="007D3F53" w:rsidRPr="007D3F53" w:rsidRDefault="007D3F53" w:rsidP="007D3F53">
      <w:pPr>
        <w:tabs>
          <w:tab w:val="left" w:pos="993"/>
        </w:tabs>
        <w:spacing w:after="0"/>
        <w:rPr>
          <w:sz w:val="6"/>
          <w:szCs w:val="6"/>
        </w:rPr>
      </w:pPr>
    </w:p>
    <w:p w14:paraId="536B11D5" w14:textId="0053A435" w:rsidR="000A0E49" w:rsidRPr="00B60AD4" w:rsidRDefault="000A0E49" w:rsidP="00170A2F">
      <w:pPr>
        <w:pStyle w:val="Paragraphedeliste"/>
        <w:numPr>
          <w:ilvl w:val="0"/>
          <w:numId w:val="14"/>
        </w:numPr>
      </w:pPr>
      <w:r w:rsidRPr="00B60AD4">
        <w:rPr>
          <w:rFonts w:ascii="Arial" w:hAnsi="Arial" w:cs="Arial"/>
        </w:rPr>
        <w:t xml:space="preserve">son poids propre, </w:t>
      </w:r>
      <w:r w:rsidR="00562367" w:rsidRPr="00B60AD4">
        <w:rPr>
          <w:rFonts w:ascii="Arial" w:hAnsi="Arial" w:cs="Arial"/>
        </w:rPr>
        <w:t>défini par</w:t>
      </w:r>
      <w:r w:rsidR="00F21450" w:rsidRPr="00B60AD4">
        <w:t> </w:t>
      </w:r>
      <w:r w:rsidR="007E0073" w:rsidRPr="00945A4C">
        <w:rPr>
          <w:position w:val="-40"/>
        </w:rPr>
        <w:object w:dxaOrig="4660" w:dyaOrig="900" w14:anchorId="30AA5600">
          <v:shape id="_x0000_i1027" type="#_x0000_t75" style="width:233.25pt;height:44.6pt" o:ole="">
            <v:imagedata r:id="rId22" o:title=""/>
          </v:shape>
          <o:OLEObject Type="Embed" ProgID="Equation.DSMT4" ShapeID="_x0000_i1027" DrawAspect="Content" ObjectID="_1493827207" r:id="rId23"/>
        </w:object>
      </w:r>
      <w:r w:rsidR="00945A4C">
        <w:t xml:space="preserve"> </w:t>
      </w:r>
      <w:r w:rsidR="007D3F53">
        <w:t>;</w:t>
      </w:r>
    </w:p>
    <w:p w14:paraId="4CDCED7C" w14:textId="77777777" w:rsidR="00C448D5" w:rsidRPr="00C448D5" w:rsidRDefault="000A0E49" w:rsidP="00170A2F">
      <w:pPr>
        <w:pStyle w:val="Paragraphedeliste"/>
        <w:numPr>
          <w:ilvl w:val="0"/>
          <w:numId w:val="15"/>
        </w:numPr>
      </w:pPr>
      <w:r w:rsidRPr="00B60AD4">
        <w:rPr>
          <w:rFonts w:ascii="Arial" w:hAnsi="Arial" w:cs="Arial"/>
        </w:rPr>
        <w:t xml:space="preserve">la force de propulsion, </w:t>
      </w:r>
      <w:r w:rsidR="00562367" w:rsidRPr="00B60AD4">
        <w:rPr>
          <w:rFonts w:ascii="Arial" w:hAnsi="Arial" w:cs="Arial"/>
        </w:rPr>
        <w:t>définie par</w:t>
      </w:r>
      <w:r w:rsidR="00326C03">
        <w:rPr>
          <w:rFonts w:ascii="Arial" w:hAnsi="Arial" w:cs="Arial"/>
        </w:rPr>
        <w:t xml:space="preserve"> </w:t>
      </w:r>
    </w:p>
    <w:p w14:paraId="59B85A11" w14:textId="23CF2493" w:rsidR="000A0E49" w:rsidRDefault="007E0073" w:rsidP="00C448D5">
      <w:pPr>
        <w:pStyle w:val="Paragraphedeliste"/>
        <w:jc w:val="center"/>
      </w:pPr>
      <w:r w:rsidRPr="00945A4C">
        <w:rPr>
          <w:position w:val="-42"/>
        </w:rPr>
        <w:object w:dxaOrig="6060" w:dyaOrig="940" w14:anchorId="59FC573A">
          <v:shape id="_x0000_i1028" type="#_x0000_t75" style="width:303.3pt;height:47.15pt" o:ole="">
            <v:imagedata r:id="rId24" o:title=""/>
          </v:shape>
          <o:OLEObject Type="Embed" ProgID="Equation.DSMT4" ShapeID="_x0000_i1028" DrawAspect="Content" ObjectID="_1493827208" r:id="rId25"/>
        </w:object>
      </w:r>
      <w:r w:rsidR="00C448D5">
        <w:t xml:space="preserve"> </w:t>
      </w:r>
      <w:r w:rsidR="007D3F53">
        <w:t>;</w:t>
      </w:r>
    </w:p>
    <w:p w14:paraId="0AF1F080" w14:textId="77777777" w:rsidR="007D3F53" w:rsidRPr="007D3F53" w:rsidRDefault="007D3F53" w:rsidP="007D3F53">
      <w:pPr>
        <w:tabs>
          <w:tab w:val="left" w:pos="993"/>
        </w:tabs>
        <w:spacing w:after="0"/>
        <w:rPr>
          <w:sz w:val="2"/>
          <w:szCs w:val="2"/>
        </w:rPr>
      </w:pPr>
    </w:p>
    <w:p w14:paraId="106419D1" w14:textId="5CBAF265" w:rsidR="003E0266" w:rsidRPr="00B60AD4" w:rsidRDefault="000A0E49" w:rsidP="00170A2F">
      <w:pPr>
        <w:pStyle w:val="Paragraphedeliste"/>
        <w:numPr>
          <w:ilvl w:val="0"/>
          <w:numId w:val="16"/>
        </w:numPr>
        <w:spacing w:after="0"/>
      </w:pPr>
      <w:r w:rsidRPr="00B60AD4">
        <w:rPr>
          <w:rFonts w:ascii="Arial" w:hAnsi="Arial" w:cs="Arial"/>
        </w:rPr>
        <w:t>la résultante aérodynamique</w:t>
      </w:r>
      <w:r w:rsidR="00003D03" w:rsidRPr="00B60AD4">
        <w:rPr>
          <w:rFonts w:ascii="Arial" w:hAnsi="Arial" w:cs="Arial"/>
        </w:rPr>
        <w:t>,</w:t>
      </w:r>
      <w:r w:rsidR="00F7612E" w:rsidRPr="00B60AD4">
        <w:rPr>
          <w:rFonts w:ascii="Arial" w:hAnsi="Arial" w:cs="Arial"/>
        </w:rPr>
        <w:t xml:space="preserve"> notée </w:t>
      </w:r>
      <m:oMath>
        <m:acc>
          <m:accPr>
            <m:chr m:val="⃗"/>
            <m:ctrlPr>
              <w:rPr>
                <w:rFonts w:ascii="Cambria Math" w:hAnsi="Cambria Math" w:cs="Arial"/>
                <w:i/>
              </w:rPr>
            </m:ctrlPr>
          </m:accPr>
          <m:e>
            <m:r>
              <m:rPr>
                <m:nor/>
              </m:rPr>
              <w:rPr>
                <w:rFonts w:ascii="Arial" w:hAnsi="Arial" w:cs="Arial"/>
                <w:i/>
              </w:rPr>
              <m:t>R</m:t>
            </m:r>
          </m:e>
        </m:acc>
        <m:d>
          <m:dPr>
            <m:ctrlPr>
              <w:rPr>
                <w:rFonts w:ascii="Cambria Math" w:hAnsi="Cambria Math" w:cs="Arial"/>
                <w:i/>
              </w:rPr>
            </m:ctrlPr>
          </m:dPr>
          <m:e>
            <m:r>
              <m:rPr>
                <m:nor/>
              </m:rPr>
              <w:rPr>
                <w:rFonts w:ascii="Arial" w:hAnsi="Arial" w:cs="Arial"/>
                <w:i/>
              </w:rPr>
              <m:t>aéro→avion</m:t>
            </m:r>
          </m:e>
        </m:d>
      </m:oMath>
      <w:r w:rsidRPr="00B60AD4">
        <w:rPr>
          <w:rFonts w:ascii="Arial" w:hAnsi="Arial" w:cs="Arial"/>
        </w:rPr>
        <w:t>, qui correspond à l’action de l’air sur l’avion</w:t>
      </w:r>
      <w:r w:rsidR="00562367" w:rsidRPr="00B60AD4">
        <w:rPr>
          <w:rFonts w:ascii="Arial" w:hAnsi="Arial" w:cs="Arial"/>
        </w:rPr>
        <w:t xml:space="preserve">, définie </w:t>
      </w:r>
      <w:proofErr w:type="gramStart"/>
      <w:r w:rsidR="00562367" w:rsidRPr="00B60AD4">
        <w:rPr>
          <w:rFonts w:ascii="Arial" w:hAnsi="Arial" w:cs="Arial"/>
        </w:rPr>
        <w:t>par</w:t>
      </w:r>
      <w:r w:rsidR="00C448D5">
        <w:rPr>
          <w:rFonts w:ascii="Arial" w:hAnsi="Arial" w:cs="Arial"/>
        </w:rPr>
        <w:t xml:space="preserve"> </w:t>
      </w:r>
      <w:r w:rsidR="007E0073" w:rsidRPr="00945A4C">
        <w:rPr>
          <w:position w:val="-42"/>
        </w:rPr>
        <w:object w:dxaOrig="4820" w:dyaOrig="940" w14:anchorId="50692796">
          <v:shape id="_x0000_i1029" type="#_x0000_t75" style="width:241.25pt;height:47.15pt" o:ole="">
            <v:imagedata r:id="rId26" o:title=""/>
          </v:shape>
          <o:OLEObject Type="Embed" ProgID="Equation.DSMT4" ShapeID="_x0000_i1029" DrawAspect="Content" ObjectID="_1493827209" r:id="rId27"/>
        </w:object>
      </w:r>
      <w:r w:rsidR="007D3F53">
        <w:t> .</w:t>
      </w:r>
    </w:p>
    <w:p w14:paraId="6B3F2005" w14:textId="77777777" w:rsidR="007F5C57" w:rsidRPr="00B60AD4" w:rsidRDefault="00B839DA" w:rsidP="007F5C57">
      <w:pPr>
        <w:spacing w:after="0"/>
        <w:ind w:left="360"/>
        <w:jc w:val="center"/>
      </w:pPr>
      <w:r>
        <w:rPr>
          <w:noProof/>
          <w:lang w:eastAsia="fr-FR"/>
        </w:rPr>
        <mc:AlternateContent>
          <mc:Choice Requires="wpg">
            <w:drawing>
              <wp:inline distT="0" distB="0" distL="0" distR="0" wp14:anchorId="2DCF2D2B" wp14:editId="1B34CFE0">
                <wp:extent cx="4277996" cy="2974340"/>
                <wp:effectExtent l="0" t="0" r="103505" b="0"/>
                <wp:docPr id="2436" name="Groupe 2436"/>
                <wp:cNvGraphicFramePr/>
                <a:graphic xmlns:a="http://schemas.openxmlformats.org/drawingml/2006/main">
                  <a:graphicData uri="http://schemas.microsoft.com/office/word/2010/wordprocessingGroup">
                    <wpg:wgp>
                      <wpg:cNvGrpSpPr/>
                      <wpg:grpSpPr>
                        <a:xfrm>
                          <a:off x="0" y="0"/>
                          <a:ext cx="4277996" cy="2974340"/>
                          <a:chOff x="0" y="0"/>
                          <a:chExt cx="3646978" cy="2458720"/>
                        </a:xfrm>
                      </wpg:grpSpPr>
                      <wpg:grpSp>
                        <wpg:cNvPr id="2437" name="Groupe 4"/>
                        <wpg:cNvGrpSpPr/>
                        <wpg:grpSpPr bwMode="auto">
                          <a:xfrm rot="803177">
                            <a:off x="404812" y="395287"/>
                            <a:ext cx="3242166" cy="1244999"/>
                            <a:chOff x="1" y="1"/>
                            <a:chExt cx="3275013" cy="1166811"/>
                          </a:xfrm>
                        </wpg:grpSpPr>
                        <wpg:grpSp>
                          <wpg:cNvPr id="2438" name="Groupe 2438"/>
                          <wpg:cNvGrpSpPr>
                            <a:grpSpLocks/>
                          </wpg:cNvGrpSpPr>
                          <wpg:grpSpPr bwMode="auto">
                            <a:xfrm>
                              <a:off x="1" y="1"/>
                              <a:ext cx="3275013" cy="1166811"/>
                              <a:chOff x="0" y="0"/>
                              <a:chExt cx="8575851" cy="3052213"/>
                            </a:xfrm>
                          </wpg:grpSpPr>
                          <wps:wsp>
                            <wps:cNvPr id="2439" name="Forme libre 2439"/>
                            <wps:cNvSpPr/>
                            <wps:spPr>
                              <a:xfrm>
                                <a:off x="2631368" y="1025711"/>
                                <a:ext cx="1255408" cy="826380"/>
                              </a:xfrm>
                              <a:custGeom>
                                <a:avLst/>
                                <a:gdLst>
                                  <a:gd name="connsiteX0" fmla="*/ 339460 w 1251479"/>
                                  <a:gd name="connsiteY0" fmla="*/ 33338 h 825587"/>
                                  <a:gd name="connsiteX1" fmla="*/ 44185 w 1251479"/>
                                  <a:gd name="connsiteY1" fmla="*/ 597694 h 825587"/>
                                  <a:gd name="connsiteX2" fmla="*/ 6085 w 1251479"/>
                                  <a:gd name="connsiteY2" fmla="*/ 766763 h 825587"/>
                                  <a:gd name="connsiteX3" fmla="*/ 91810 w 1251479"/>
                                  <a:gd name="connsiteY3" fmla="*/ 821531 h 825587"/>
                                  <a:gd name="connsiteX4" fmla="*/ 422804 w 1251479"/>
                                  <a:gd name="connsiteY4" fmla="*/ 821531 h 825587"/>
                                  <a:gd name="connsiteX5" fmla="*/ 975254 w 1251479"/>
                                  <a:gd name="connsiteY5" fmla="*/ 809625 h 825587"/>
                                  <a:gd name="connsiteX6" fmla="*/ 1103841 w 1251479"/>
                                  <a:gd name="connsiteY6" fmla="*/ 807244 h 825587"/>
                                  <a:gd name="connsiteX7" fmla="*/ 1125272 w 1251479"/>
                                  <a:gd name="connsiteY7" fmla="*/ 785813 h 825587"/>
                                  <a:gd name="connsiteX8" fmla="*/ 1151466 w 1251479"/>
                                  <a:gd name="connsiteY8" fmla="*/ 723900 h 825587"/>
                                  <a:gd name="connsiteX9" fmla="*/ 1180041 w 1251479"/>
                                  <a:gd name="connsiteY9" fmla="*/ 616744 h 825587"/>
                                  <a:gd name="connsiteX10" fmla="*/ 1203854 w 1251479"/>
                                  <a:gd name="connsiteY10" fmla="*/ 459581 h 825587"/>
                                  <a:gd name="connsiteX11" fmla="*/ 1246716 w 1251479"/>
                                  <a:gd name="connsiteY11" fmla="*/ 0 h 825587"/>
                                  <a:gd name="connsiteX12" fmla="*/ 1246716 w 1251479"/>
                                  <a:gd name="connsiteY12" fmla="*/ 0 h 825587"/>
                                  <a:gd name="connsiteX13" fmla="*/ 1246716 w 1251479"/>
                                  <a:gd name="connsiteY13" fmla="*/ 0 h 825587"/>
                                  <a:gd name="connsiteX14" fmla="*/ 1241954 w 1251479"/>
                                  <a:gd name="connsiteY14" fmla="*/ 35719 h 825587"/>
                                  <a:gd name="connsiteX15" fmla="*/ 1251479 w 1251479"/>
                                  <a:gd name="connsiteY15" fmla="*/ 21431 h 825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51479" h="825587">
                                    <a:moveTo>
                                      <a:pt x="339460" y="33338"/>
                                    </a:moveTo>
                                    <a:cubicBezTo>
                                      <a:pt x="219603" y="254397"/>
                                      <a:pt x="99747" y="475457"/>
                                      <a:pt x="44185" y="597694"/>
                                    </a:cubicBezTo>
                                    <a:cubicBezTo>
                                      <a:pt x="-11377" y="719931"/>
                                      <a:pt x="-1853" y="729457"/>
                                      <a:pt x="6085" y="766763"/>
                                    </a:cubicBezTo>
                                    <a:cubicBezTo>
                                      <a:pt x="14023" y="804069"/>
                                      <a:pt x="22357" y="812403"/>
                                      <a:pt x="91810" y="821531"/>
                                    </a:cubicBezTo>
                                    <a:cubicBezTo>
                                      <a:pt x="161263" y="830659"/>
                                      <a:pt x="422804" y="821531"/>
                                      <a:pt x="422804" y="821531"/>
                                    </a:cubicBezTo>
                                    <a:lnTo>
                                      <a:pt x="975254" y="809625"/>
                                    </a:lnTo>
                                    <a:lnTo>
                                      <a:pt x="1103841" y="807244"/>
                                    </a:lnTo>
                                    <a:cubicBezTo>
                                      <a:pt x="1128844" y="803275"/>
                                      <a:pt x="1117335" y="799704"/>
                                      <a:pt x="1125272" y="785813"/>
                                    </a:cubicBezTo>
                                    <a:cubicBezTo>
                                      <a:pt x="1133209" y="771922"/>
                                      <a:pt x="1142338" y="752078"/>
                                      <a:pt x="1151466" y="723900"/>
                                    </a:cubicBezTo>
                                    <a:cubicBezTo>
                                      <a:pt x="1160594" y="695722"/>
                                      <a:pt x="1171310" y="660797"/>
                                      <a:pt x="1180041" y="616744"/>
                                    </a:cubicBezTo>
                                    <a:cubicBezTo>
                                      <a:pt x="1188772" y="572691"/>
                                      <a:pt x="1192742" y="562372"/>
                                      <a:pt x="1203854" y="459581"/>
                                    </a:cubicBezTo>
                                    <a:cubicBezTo>
                                      <a:pt x="1214966" y="356790"/>
                                      <a:pt x="1246716" y="0"/>
                                      <a:pt x="1246716" y="0"/>
                                    </a:cubicBezTo>
                                    <a:lnTo>
                                      <a:pt x="1246716" y="0"/>
                                    </a:lnTo>
                                    <a:lnTo>
                                      <a:pt x="1246716" y="0"/>
                                    </a:lnTo>
                                    <a:cubicBezTo>
                                      <a:pt x="1245922" y="5953"/>
                                      <a:pt x="1241160" y="32147"/>
                                      <a:pt x="1241954" y="35719"/>
                                    </a:cubicBezTo>
                                    <a:cubicBezTo>
                                      <a:pt x="1242748" y="39291"/>
                                      <a:pt x="1247113" y="30361"/>
                                      <a:pt x="1251479" y="21431"/>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A768D3B" w14:textId="77777777" w:rsidR="00422873" w:rsidRDefault="00422873" w:rsidP="00B839DA">
                                  <w:pPr>
                                    <w:rPr>
                                      <w:rFonts w:eastAsia="Times New Roman"/>
                                    </w:rPr>
                                  </w:pPr>
                                </w:p>
                              </w:txbxContent>
                            </wps:txbx>
                            <wps:bodyPr anchor="ctr"/>
                          </wps:wsp>
                          <wps:wsp>
                            <wps:cNvPr id="2440" name="Forme libre 2440"/>
                            <wps:cNvSpPr/>
                            <wps:spPr>
                              <a:xfrm>
                                <a:off x="2095119" y="1013251"/>
                                <a:ext cx="5337564" cy="469253"/>
                              </a:xfrm>
                              <a:custGeom>
                                <a:avLst/>
                                <a:gdLst>
                                  <a:gd name="connsiteX0" fmla="*/ 5338354 w 5338354"/>
                                  <a:gd name="connsiteY0" fmla="*/ 472540 h 472540"/>
                                  <a:gd name="connsiteX1" fmla="*/ 4049485 w 5338354"/>
                                  <a:gd name="connsiteY1" fmla="*/ 280952 h 472540"/>
                                  <a:gd name="connsiteX2" fmla="*/ 2960914 w 5338354"/>
                                  <a:gd name="connsiteY2" fmla="*/ 141615 h 472540"/>
                                  <a:gd name="connsiteX3" fmla="*/ 2098765 w 5338354"/>
                                  <a:gd name="connsiteY3" fmla="*/ 37112 h 472540"/>
                                  <a:gd name="connsiteX4" fmla="*/ 1558834 w 5338354"/>
                                  <a:gd name="connsiteY4" fmla="*/ 2277 h 472540"/>
                                  <a:gd name="connsiteX5" fmla="*/ 966651 w 5338354"/>
                                  <a:gd name="connsiteY5" fmla="*/ 19695 h 472540"/>
                                  <a:gd name="connsiteX6" fmla="*/ 496388 w 5338354"/>
                                  <a:gd name="connsiteY6" fmla="*/ 150323 h 472540"/>
                                  <a:gd name="connsiteX7" fmla="*/ 261257 w 5338354"/>
                                  <a:gd name="connsiteY7" fmla="*/ 263535 h 472540"/>
                                  <a:gd name="connsiteX8" fmla="*/ 0 w 5338354"/>
                                  <a:gd name="connsiteY8" fmla="*/ 437706 h 472540"/>
                                  <a:gd name="connsiteX9" fmla="*/ 0 w 5338354"/>
                                  <a:gd name="connsiteY9" fmla="*/ 437706 h 472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38354" h="472540">
                                    <a:moveTo>
                                      <a:pt x="5338354" y="472540"/>
                                    </a:moveTo>
                                    <a:lnTo>
                                      <a:pt x="4049485" y="280952"/>
                                    </a:lnTo>
                                    <a:cubicBezTo>
                                      <a:pt x="3653245" y="225798"/>
                                      <a:pt x="2960914" y="141615"/>
                                      <a:pt x="2960914" y="141615"/>
                                    </a:cubicBezTo>
                                    <a:lnTo>
                                      <a:pt x="2098765" y="37112"/>
                                    </a:lnTo>
                                    <a:cubicBezTo>
                                      <a:pt x="1865085" y="13889"/>
                                      <a:pt x="1747520" y="5180"/>
                                      <a:pt x="1558834" y="2277"/>
                                    </a:cubicBezTo>
                                    <a:cubicBezTo>
                                      <a:pt x="1370148" y="-626"/>
                                      <a:pt x="1143725" y="-4979"/>
                                      <a:pt x="966651" y="19695"/>
                                    </a:cubicBezTo>
                                    <a:cubicBezTo>
                                      <a:pt x="789577" y="44369"/>
                                      <a:pt x="613954" y="109683"/>
                                      <a:pt x="496388" y="150323"/>
                                    </a:cubicBezTo>
                                    <a:cubicBezTo>
                                      <a:pt x="378822" y="190963"/>
                                      <a:pt x="343988" y="215638"/>
                                      <a:pt x="261257" y="263535"/>
                                    </a:cubicBezTo>
                                    <a:cubicBezTo>
                                      <a:pt x="178526" y="311432"/>
                                      <a:pt x="0" y="437706"/>
                                      <a:pt x="0" y="437706"/>
                                    </a:cubicBezTo>
                                    <a:lnTo>
                                      <a:pt x="0" y="437706"/>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C2E43E" w14:textId="77777777" w:rsidR="00422873" w:rsidRDefault="00422873" w:rsidP="00B839DA">
                                  <w:pPr>
                                    <w:rPr>
                                      <w:rFonts w:eastAsia="Times New Roman"/>
                                    </w:rPr>
                                  </w:pPr>
                                </w:p>
                              </w:txbxContent>
                            </wps:txbx>
                            <wps:bodyPr anchor="ctr"/>
                          </wps:wsp>
                          <wps:wsp>
                            <wps:cNvPr id="2441" name="Forme libre 2441"/>
                            <wps:cNvSpPr/>
                            <wps:spPr>
                              <a:xfrm>
                                <a:off x="444796" y="1445129"/>
                                <a:ext cx="1662792" cy="166107"/>
                              </a:xfrm>
                              <a:custGeom>
                                <a:avLst/>
                                <a:gdLst>
                                  <a:gd name="connsiteX0" fmla="*/ 1662266 w 1662266"/>
                                  <a:gd name="connsiteY0" fmla="*/ 0 h 165718"/>
                                  <a:gd name="connsiteX1" fmla="*/ 1181254 w 1662266"/>
                                  <a:gd name="connsiteY1" fmla="*/ 14288 h 165718"/>
                                  <a:gd name="connsiteX2" fmla="*/ 852641 w 1662266"/>
                                  <a:gd name="connsiteY2" fmla="*/ 33338 h 165718"/>
                                  <a:gd name="connsiteX3" fmla="*/ 483547 w 1662266"/>
                                  <a:gd name="connsiteY3" fmla="*/ 69056 h 165718"/>
                                  <a:gd name="connsiteX4" fmla="*/ 331147 w 1662266"/>
                                  <a:gd name="connsiteY4" fmla="*/ 88106 h 165718"/>
                                  <a:gd name="connsiteX5" fmla="*/ 193035 w 1662266"/>
                                  <a:gd name="connsiteY5" fmla="*/ 111919 h 165718"/>
                                  <a:gd name="connsiteX6" fmla="*/ 14441 w 1662266"/>
                                  <a:gd name="connsiteY6" fmla="*/ 161925 h 165718"/>
                                  <a:gd name="connsiteX7" fmla="*/ 12060 w 1662266"/>
                                  <a:gd name="connsiteY7" fmla="*/ 161925 h 165718"/>
                                  <a:gd name="connsiteX8" fmla="*/ 23966 w 1662266"/>
                                  <a:gd name="connsiteY8" fmla="*/ 159544 h 1657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62266" h="165718">
                                    <a:moveTo>
                                      <a:pt x="1662266" y="0"/>
                                    </a:moveTo>
                                    <a:lnTo>
                                      <a:pt x="1181254" y="14288"/>
                                    </a:lnTo>
                                    <a:cubicBezTo>
                                      <a:pt x="1046316" y="19844"/>
                                      <a:pt x="968925" y="24210"/>
                                      <a:pt x="852641" y="33338"/>
                                    </a:cubicBezTo>
                                    <a:cubicBezTo>
                                      <a:pt x="736356" y="42466"/>
                                      <a:pt x="570463" y="59928"/>
                                      <a:pt x="483547" y="69056"/>
                                    </a:cubicBezTo>
                                    <a:cubicBezTo>
                                      <a:pt x="396631" y="78184"/>
                                      <a:pt x="379566" y="80962"/>
                                      <a:pt x="331147" y="88106"/>
                                    </a:cubicBezTo>
                                    <a:cubicBezTo>
                                      <a:pt x="282728" y="95250"/>
                                      <a:pt x="245819" y="99616"/>
                                      <a:pt x="193035" y="111919"/>
                                    </a:cubicBezTo>
                                    <a:cubicBezTo>
                                      <a:pt x="140251" y="124222"/>
                                      <a:pt x="44603" y="153591"/>
                                      <a:pt x="14441" y="161925"/>
                                    </a:cubicBezTo>
                                    <a:cubicBezTo>
                                      <a:pt x="-15722" y="170259"/>
                                      <a:pt x="10473" y="162322"/>
                                      <a:pt x="12060" y="161925"/>
                                    </a:cubicBezTo>
                                    <a:cubicBezTo>
                                      <a:pt x="13647" y="161528"/>
                                      <a:pt x="18806" y="160536"/>
                                      <a:pt x="23966" y="15954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3020F5" w14:textId="77777777" w:rsidR="00422873" w:rsidRDefault="00422873" w:rsidP="00B839DA">
                                  <w:pPr>
                                    <w:rPr>
                                      <w:rFonts w:eastAsia="Times New Roman"/>
                                    </w:rPr>
                                  </w:pPr>
                                </w:p>
                              </w:txbxContent>
                            </wps:txbx>
                            <wps:bodyPr anchor="ctr"/>
                          </wps:wsp>
                          <wps:wsp>
                            <wps:cNvPr id="2442" name="Forme libre 2442"/>
                            <wps:cNvSpPr/>
                            <wps:spPr>
                              <a:xfrm>
                                <a:off x="0" y="1615390"/>
                                <a:ext cx="469738" cy="340519"/>
                              </a:xfrm>
                              <a:custGeom>
                                <a:avLst/>
                                <a:gdLst>
                                  <a:gd name="connsiteX0" fmla="*/ 446265 w 467696"/>
                                  <a:gd name="connsiteY0" fmla="*/ 0 h 340519"/>
                                  <a:gd name="connsiteX1" fmla="*/ 305771 w 467696"/>
                                  <a:gd name="connsiteY1" fmla="*/ 19050 h 340519"/>
                                  <a:gd name="connsiteX2" fmla="*/ 177183 w 467696"/>
                                  <a:gd name="connsiteY2" fmla="*/ 50006 h 340519"/>
                                  <a:gd name="connsiteX3" fmla="*/ 53358 w 467696"/>
                                  <a:gd name="connsiteY3" fmla="*/ 95250 h 340519"/>
                                  <a:gd name="connsiteX4" fmla="*/ 3352 w 467696"/>
                                  <a:gd name="connsiteY4" fmla="*/ 166687 h 340519"/>
                                  <a:gd name="connsiteX5" fmla="*/ 15258 w 467696"/>
                                  <a:gd name="connsiteY5" fmla="*/ 238125 h 340519"/>
                                  <a:gd name="connsiteX6" fmla="*/ 100983 w 467696"/>
                                  <a:gd name="connsiteY6" fmla="*/ 278606 h 340519"/>
                                  <a:gd name="connsiteX7" fmla="*/ 210521 w 467696"/>
                                  <a:gd name="connsiteY7" fmla="*/ 302419 h 340519"/>
                                  <a:gd name="connsiteX8" fmla="*/ 362921 w 467696"/>
                                  <a:gd name="connsiteY8" fmla="*/ 328612 h 340519"/>
                                  <a:gd name="connsiteX9" fmla="*/ 467696 w 467696"/>
                                  <a:gd name="connsiteY9" fmla="*/ 340519 h 340519"/>
                                  <a:gd name="connsiteX10" fmla="*/ 467696 w 467696"/>
                                  <a:gd name="connsiteY10" fmla="*/ 340519 h 340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696" h="340519">
                                    <a:moveTo>
                                      <a:pt x="446265" y="0"/>
                                    </a:moveTo>
                                    <a:cubicBezTo>
                                      <a:pt x="398441" y="5358"/>
                                      <a:pt x="350618" y="10716"/>
                                      <a:pt x="305771" y="19050"/>
                                    </a:cubicBezTo>
                                    <a:cubicBezTo>
                                      <a:pt x="260924" y="27384"/>
                                      <a:pt x="219252" y="37306"/>
                                      <a:pt x="177183" y="50006"/>
                                    </a:cubicBezTo>
                                    <a:cubicBezTo>
                                      <a:pt x="135114" y="62706"/>
                                      <a:pt x="82330" y="75803"/>
                                      <a:pt x="53358" y="95250"/>
                                    </a:cubicBezTo>
                                    <a:cubicBezTo>
                                      <a:pt x="24386" y="114697"/>
                                      <a:pt x="9702" y="142875"/>
                                      <a:pt x="3352" y="166687"/>
                                    </a:cubicBezTo>
                                    <a:cubicBezTo>
                                      <a:pt x="-2998" y="190499"/>
                                      <a:pt x="-1014" y="219472"/>
                                      <a:pt x="15258" y="238125"/>
                                    </a:cubicBezTo>
                                    <a:cubicBezTo>
                                      <a:pt x="31530" y="256778"/>
                                      <a:pt x="68439" y="267890"/>
                                      <a:pt x="100983" y="278606"/>
                                    </a:cubicBezTo>
                                    <a:cubicBezTo>
                                      <a:pt x="133527" y="289322"/>
                                      <a:pt x="166865" y="294085"/>
                                      <a:pt x="210521" y="302419"/>
                                    </a:cubicBezTo>
                                    <a:cubicBezTo>
                                      <a:pt x="254177" y="310753"/>
                                      <a:pt x="320059" y="322262"/>
                                      <a:pt x="362921" y="328612"/>
                                    </a:cubicBezTo>
                                    <a:cubicBezTo>
                                      <a:pt x="405783" y="334962"/>
                                      <a:pt x="467696" y="340519"/>
                                      <a:pt x="467696" y="340519"/>
                                    </a:cubicBezTo>
                                    <a:lnTo>
                                      <a:pt x="467696" y="340519"/>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3991A9" w14:textId="77777777" w:rsidR="00422873" w:rsidRDefault="00422873" w:rsidP="00B839DA">
                                  <w:pPr>
                                    <w:rPr>
                                      <w:rFonts w:eastAsia="Times New Roman"/>
                                    </w:rPr>
                                  </w:pPr>
                                </w:p>
                              </w:txbxContent>
                            </wps:txbx>
                            <wps:bodyPr anchor="ctr"/>
                          </wps:wsp>
                          <wps:wsp>
                            <wps:cNvPr id="2443" name="Forme libre 2443"/>
                            <wps:cNvSpPr/>
                            <wps:spPr>
                              <a:xfrm>
                                <a:off x="461424" y="1951754"/>
                                <a:ext cx="1267881" cy="473404"/>
                              </a:xfrm>
                              <a:custGeom>
                                <a:avLst/>
                                <a:gdLst>
                                  <a:gd name="connsiteX0" fmla="*/ 0 w 1264444"/>
                                  <a:gd name="connsiteY0" fmla="*/ 0 h 473428"/>
                                  <a:gd name="connsiteX1" fmla="*/ 76200 w 1264444"/>
                                  <a:gd name="connsiteY1" fmla="*/ 102394 h 473428"/>
                                  <a:gd name="connsiteX2" fmla="*/ 169069 w 1264444"/>
                                  <a:gd name="connsiteY2" fmla="*/ 180975 h 473428"/>
                                  <a:gd name="connsiteX3" fmla="*/ 319088 w 1264444"/>
                                  <a:gd name="connsiteY3" fmla="*/ 273844 h 473428"/>
                                  <a:gd name="connsiteX4" fmla="*/ 481013 w 1264444"/>
                                  <a:gd name="connsiteY4" fmla="*/ 345282 h 473428"/>
                                  <a:gd name="connsiteX5" fmla="*/ 678657 w 1264444"/>
                                  <a:gd name="connsiteY5" fmla="*/ 409575 h 473428"/>
                                  <a:gd name="connsiteX6" fmla="*/ 873919 w 1264444"/>
                                  <a:gd name="connsiteY6" fmla="*/ 445294 h 473428"/>
                                  <a:gd name="connsiteX7" fmla="*/ 1162050 w 1264444"/>
                                  <a:gd name="connsiteY7" fmla="*/ 471488 h 473428"/>
                                  <a:gd name="connsiteX8" fmla="*/ 1264444 w 1264444"/>
                                  <a:gd name="connsiteY8" fmla="*/ 471488 h 473428"/>
                                  <a:gd name="connsiteX9" fmla="*/ 1264444 w 1264444"/>
                                  <a:gd name="connsiteY9" fmla="*/ 471488 h 473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64444" h="473428">
                                    <a:moveTo>
                                      <a:pt x="0" y="0"/>
                                    </a:moveTo>
                                    <a:cubicBezTo>
                                      <a:pt x="24011" y="36116"/>
                                      <a:pt x="48022" y="72232"/>
                                      <a:pt x="76200" y="102394"/>
                                    </a:cubicBezTo>
                                    <a:cubicBezTo>
                                      <a:pt x="104378" y="132556"/>
                                      <a:pt x="128588" y="152400"/>
                                      <a:pt x="169069" y="180975"/>
                                    </a:cubicBezTo>
                                    <a:cubicBezTo>
                                      <a:pt x="209550" y="209550"/>
                                      <a:pt x="267097" y="246460"/>
                                      <a:pt x="319088" y="273844"/>
                                    </a:cubicBezTo>
                                    <a:cubicBezTo>
                                      <a:pt x="371079" y="301228"/>
                                      <a:pt x="421085" y="322660"/>
                                      <a:pt x="481013" y="345282"/>
                                    </a:cubicBezTo>
                                    <a:cubicBezTo>
                                      <a:pt x="540941" y="367904"/>
                                      <a:pt x="613173" y="392906"/>
                                      <a:pt x="678657" y="409575"/>
                                    </a:cubicBezTo>
                                    <a:cubicBezTo>
                                      <a:pt x="744141" y="426244"/>
                                      <a:pt x="793354" y="434975"/>
                                      <a:pt x="873919" y="445294"/>
                                    </a:cubicBezTo>
                                    <a:cubicBezTo>
                                      <a:pt x="954484" y="455613"/>
                                      <a:pt x="1096963" y="467122"/>
                                      <a:pt x="1162050" y="471488"/>
                                    </a:cubicBezTo>
                                    <a:cubicBezTo>
                                      <a:pt x="1227138" y="475854"/>
                                      <a:pt x="1264444" y="471488"/>
                                      <a:pt x="1264444" y="471488"/>
                                    </a:cubicBezTo>
                                    <a:lnTo>
                                      <a:pt x="1264444" y="47148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E30687" w14:textId="77777777" w:rsidR="00422873" w:rsidRDefault="00422873" w:rsidP="00B839DA">
                                  <w:pPr>
                                    <w:rPr>
                                      <w:rFonts w:eastAsia="Times New Roman"/>
                                    </w:rPr>
                                  </w:pPr>
                                </w:p>
                              </w:txbxContent>
                            </wps:txbx>
                            <wps:bodyPr anchor="ctr"/>
                          </wps:wsp>
                          <wps:wsp>
                            <wps:cNvPr id="2444" name="Connecteur droit 2444"/>
                            <wps:cNvCnPr/>
                            <wps:spPr>
                              <a:xfrm>
                                <a:off x="461424" y="1607084"/>
                                <a:ext cx="0" cy="34467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45" name="Connecteur droit 2445"/>
                            <wps:cNvCnPr/>
                            <wps:spPr>
                              <a:xfrm flipH="1">
                                <a:off x="1729304" y="1465893"/>
                                <a:ext cx="8314" cy="95926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46" name="Forme libre 2446"/>
                            <wps:cNvSpPr/>
                            <wps:spPr>
                              <a:xfrm>
                                <a:off x="1725146" y="2433464"/>
                                <a:ext cx="935322" cy="16611"/>
                              </a:xfrm>
                              <a:custGeom>
                                <a:avLst/>
                                <a:gdLst>
                                  <a:gd name="connsiteX0" fmla="*/ 0 w 933450"/>
                                  <a:gd name="connsiteY0" fmla="*/ 0 h 19050"/>
                                  <a:gd name="connsiteX1" fmla="*/ 285750 w 933450"/>
                                  <a:gd name="connsiteY1" fmla="*/ 11906 h 19050"/>
                                  <a:gd name="connsiteX2" fmla="*/ 661987 w 933450"/>
                                  <a:gd name="connsiteY2" fmla="*/ 16668 h 19050"/>
                                  <a:gd name="connsiteX3" fmla="*/ 933450 w 933450"/>
                                  <a:gd name="connsiteY3" fmla="*/ 19050 h 19050"/>
                                  <a:gd name="connsiteX4" fmla="*/ 933450 w 933450"/>
                                  <a:gd name="connsiteY4" fmla="*/ 19050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450" h="19050">
                                    <a:moveTo>
                                      <a:pt x="0" y="0"/>
                                    </a:moveTo>
                                    <a:cubicBezTo>
                                      <a:pt x="95250" y="3969"/>
                                      <a:pt x="175419" y="9128"/>
                                      <a:pt x="285750" y="11906"/>
                                    </a:cubicBezTo>
                                    <a:cubicBezTo>
                                      <a:pt x="396081" y="14684"/>
                                      <a:pt x="661987" y="16668"/>
                                      <a:pt x="661987" y="16668"/>
                                    </a:cubicBezTo>
                                    <a:lnTo>
                                      <a:pt x="933450" y="19050"/>
                                    </a:lnTo>
                                    <a:lnTo>
                                      <a:pt x="933450" y="1905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05F9BD" w14:textId="77777777" w:rsidR="00422873" w:rsidRDefault="00422873" w:rsidP="00B839DA">
                                  <w:pPr>
                                    <w:rPr>
                                      <w:rFonts w:eastAsia="Times New Roman"/>
                                    </w:rPr>
                                  </w:pPr>
                                </w:p>
                              </w:txbxContent>
                            </wps:txbx>
                            <wps:bodyPr anchor="ctr"/>
                          </wps:wsp>
                          <wps:wsp>
                            <wps:cNvPr id="2447" name="Forme libre 2447"/>
                            <wps:cNvSpPr/>
                            <wps:spPr>
                              <a:xfrm>
                                <a:off x="2647996" y="2445923"/>
                                <a:ext cx="573663" cy="95510"/>
                              </a:xfrm>
                              <a:custGeom>
                                <a:avLst/>
                                <a:gdLst>
                                  <a:gd name="connsiteX0" fmla="*/ 0 w 571027"/>
                                  <a:gd name="connsiteY0" fmla="*/ 0 h 93597"/>
                                  <a:gd name="connsiteX1" fmla="*/ 69056 w 571027"/>
                                  <a:gd name="connsiteY1" fmla="*/ 40481 h 93597"/>
                                  <a:gd name="connsiteX2" fmla="*/ 171450 w 571027"/>
                                  <a:gd name="connsiteY2" fmla="*/ 71438 h 93597"/>
                                  <a:gd name="connsiteX3" fmla="*/ 378619 w 571027"/>
                                  <a:gd name="connsiteY3" fmla="*/ 92869 h 93597"/>
                                  <a:gd name="connsiteX4" fmla="*/ 554831 w 571027"/>
                                  <a:gd name="connsiteY4" fmla="*/ 88106 h 93597"/>
                                  <a:gd name="connsiteX5" fmla="*/ 552450 w 571027"/>
                                  <a:gd name="connsiteY5" fmla="*/ 83344 h 93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1027" h="93597">
                                    <a:moveTo>
                                      <a:pt x="0" y="0"/>
                                    </a:moveTo>
                                    <a:cubicBezTo>
                                      <a:pt x="20240" y="14287"/>
                                      <a:pt x="40481" y="28575"/>
                                      <a:pt x="69056" y="40481"/>
                                    </a:cubicBezTo>
                                    <a:cubicBezTo>
                                      <a:pt x="97631" y="52387"/>
                                      <a:pt x="119856" y="62707"/>
                                      <a:pt x="171450" y="71438"/>
                                    </a:cubicBezTo>
                                    <a:cubicBezTo>
                                      <a:pt x="223044" y="80169"/>
                                      <a:pt x="314722" y="90091"/>
                                      <a:pt x="378619" y="92869"/>
                                    </a:cubicBezTo>
                                    <a:cubicBezTo>
                                      <a:pt x="442516" y="95647"/>
                                      <a:pt x="525859" y="89693"/>
                                      <a:pt x="554831" y="88106"/>
                                    </a:cubicBezTo>
                                    <a:cubicBezTo>
                                      <a:pt x="583803" y="86519"/>
                                      <a:pt x="568126" y="84931"/>
                                      <a:pt x="552450" y="8334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6560F56" w14:textId="77777777" w:rsidR="00422873" w:rsidRDefault="00422873" w:rsidP="00B839DA">
                                  <w:pPr>
                                    <w:rPr>
                                      <w:rFonts w:eastAsia="Times New Roman"/>
                                    </w:rPr>
                                  </w:pPr>
                                </w:p>
                              </w:txbxContent>
                            </wps:txbx>
                            <wps:bodyPr anchor="ctr"/>
                          </wps:wsp>
                          <wpg:grpSp>
                            <wpg:cNvPr id="2448" name="Groupe 2448"/>
                            <wpg:cNvGrpSpPr>
                              <a:grpSpLocks/>
                            </wpg:cNvGrpSpPr>
                            <wpg:grpSpPr bwMode="auto">
                              <a:xfrm>
                                <a:off x="2124215" y="1083849"/>
                                <a:ext cx="739944" cy="639512"/>
                                <a:chOff x="2124215" y="1083849"/>
                                <a:chExt cx="739944" cy="639512"/>
                              </a:xfrm>
                            </wpg:grpSpPr>
                            <wps:wsp>
                              <wps:cNvPr id="2449" name="Forme libre 2449"/>
                              <wps:cNvSpPr/>
                              <wps:spPr>
                                <a:xfrm>
                                  <a:off x="2124215" y="1432674"/>
                                  <a:ext cx="382443" cy="290687"/>
                                </a:xfrm>
                                <a:custGeom>
                                  <a:avLst/>
                                  <a:gdLst>
                                    <a:gd name="connsiteX0" fmla="*/ 0 w 384142"/>
                                    <a:gd name="connsiteY0" fmla="*/ 0 h 292893"/>
                                    <a:gd name="connsiteX1" fmla="*/ 30956 w 384142"/>
                                    <a:gd name="connsiteY1" fmla="*/ 166687 h 292893"/>
                                    <a:gd name="connsiteX2" fmla="*/ 71437 w 384142"/>
                                    <a:gd name="connsiteY2" fmla="*/ 261937 h 292893"/>
                                    <a:gd name="connsiteX3" fmla="*/ 142875 w 384142"/>
                                    <a:gd name="connsiteY3" fmla="*/ 285750 h 292893"/>
                                    <a:gd name="connsiteX4" fmla="*/ 364331 w 384142"/>
                                    <a:gd name="connsiteY4" fmla="*/ 290512 h 292893"/>
                                    <a:gd name="connsiteX5" fmla="*/ 359568 w 384142"/>
                                    <a:gd name="connsiteY5" fmla="*/ 292893 h 292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4142" h="292893">
                                      <a:moveTo>
                                        <a:pt x="0" y="0"/>
                                      </a:moveTo>
                                      <a:cubicBezTo>
                                        <a:pt x="9525" y="61515"/>
                                        <a:pt x="19050" y="123031"/>
                                        <a:pt x="30956" y="166687"/>
                                      </a:cubicBezTo>
                                      <a:cubicBezTo>
                                        <a:pt x="42862" y="210343"/>
                                        <a:pt x="52784" y="242093"/>
                                        <a:pt x="71437" y="261937"/>
                                      </a:cubicBezTo>
                                      <a:cubicBezTo>
                                        <a:pt x="90090" y="281781"/>
                                        <a:pt x="94059" y="280988"/>
                                        <a:pt x="142875" y="285750"/>
                                      </a:cubicBezTo>
                                      <a:cubicBezTo>
                                        <a:pt x="191691" y="290513"/>
                                        <a:pt x="328216" y="289322"/>
                                        <a:pt x="364331" y="290512"/>
                                      </a:cubicBezTo>
                                      <a:cubicBezTo>
                                        <a:pt x="400446" y="291702"/>
                                        <a:pt x="380007" y="292297"/>
                                        <a:pt x="359568" y="29289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636C8AA" w14:textId="77777777" w:rsidR="00422873" w:rsidRDefault="00422873" w:rsidP="00B839DA">
                                    <w:pPr>
                                      <w:rPr>
                                        <w:rFonts w:eastAsia="Times New Roman"/>
                                      </w:rPr>
                                    </w:pPr>
                                  </w:p>
                                </w:txbxContent>
                              </wps:txbx>
                              <wps:bodyPr anchor="ctr"/>
                            </wps:wsp>
                            <wps:wsp>
                              <wps:cNvPr id="2450" name="Forme libre 2450"/>
                              <wps:cNvSpPr/>
                              <wps:spPr>
                                <a:xfrm>
                                  <a:off x="2502502" y="1083849"/>
                                  <a:ext cx="361657" cy="639512"/>
                                </a:xfrm>
                                <a:custGeom>
                                  <a:avLst/>
                                  <a:gdLst>
                                    <a:gd name="connsiteX0" fmla="*/ 0 w 361950"/>
                                    <a:gd name="connsiteY0" fmla="*/ 640556 h 640556"/>
                                    <a:gd name="connsiteX1" fmla="*/ 57150 w 361950"/>
                                    <a:gd name="connsiteY1" fmla="*/ 609600 h 640556"/>
                                    <a:gd name="connsiteX2" fmla="*/ 126206 w 361950"/>
                                    <a:gd name="connsiteY2" fmla="*/ 488156 h 640556"/>
                                    <a:gd name="connsiteX3" fmla="*/ 361950 w 361950"/>
                                    <a:gd name="connsiteY3" fmla="*/ 0 h 640556"/>
                                    <a:gd name="connsiteX4" fmla="*/ 361950 w 361950"/>
                                    <a:gd name="connsiteY4" fmla="*/ 0 h 6405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 h="640556">
                                      <a:moveTo>
                                        <a:pt x="0" y="640556"/>
                                      </a:moveTo>
                                      <a:cubicBezTo>
                                        <a:pt x="18058" y="637778"/>
                                        <a:pt x="36116" y="635000"/>
                                        <a:pt x="57150" y="609600"/>
                                      </a:cubicBezTo>
                                      <a:cubicBezTo>
                                        <a:pt x="78184" y="584200"/>
                                        <a:pt x="75406" y="589756"/>
                                        <a:pt x="126206" y="488156"/>
                                      </a:cubicBezTo>
                                      <a:cubicBezTo>
                                        <a:pt x="177006" y="386556"/>
                                        <a:pt x="361950" y="0"/>
                                        <a:pt x="361950" y="0"/>
                                      </a:cubicBezTo>
                                      <a:lnTo>
                                        <a:pt x="36195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17BFC6" w14:textId="77777777" w:rsidR="00422873" w:rsidRDefault="00422873" w:rsidP="00B839DA">
                                    <w:pPr>
                                      <w:rPr>
                                        <w:rFonts w:eastAsia="Times New Roman"/>
                                      </w:rPr>
                                    </w:pPr>
                                  </w:p>
                                </w:txbxContent>
                              </wps:txbx>
                              <wps:bodyPr anchor="ctr"/>
                            </wps:wsp>
                          </wpg:grpSp>
                          <wps:wsp>
                            <wps:cNvPr id="2451" name="Forme libre 2451"/>
                            <wps:cNvSpPr/>
                            <wps:spPr>
                              <a:xfrm>
                                <a:off x="3749597" y="1183512"/>
                                <a:ext cx="1571339" cy="647816"/>
                              </a:xfrm>
                              <a:custGeom>
                                <a:avLst/>
                                <a:gdLst>
                                  <a:gd name="connsiteX0" fmla="*/ 1571625 w 1571625"/>
                                  <a:gd name="connsiteY0" fmla="*/ 0 h 647700"/>
                                  <a:gd name="connsiteX1" fmla="*/ 1359694 w 1571625"/>
                                  <a:gd name="connsiteY1" fmla="*/ 242887 h 647700"/>
                                  <a:gd name="connsiteX2" fmla="*/ 1028700 w 1571625"/>
                                  <a:gd name="connsiteY2" fmla="*/ 423862 h 647700"/>
                                  <a:gd name="connsiteX3" fmla="*/ 657225 w 1571625"/>
                                  <a:gd name="connsiteY3" fmla="*/ 547687 h 647700"/>
                                  <a:gd name="connsiteX4" fmla="*/ 197644 w 1571625"/>
                                  <a:gd name="connsiteY4" fmla="*/ 631031 h 647700"/>
                                  <a:gd name="connsiteX5" fmla="*/ 0 w 1571625"/>
                                  <a:gd name="connsiteY5" fmla="*/ 647700 h 647700"/>
                                  <a:gd name="connsiteX6" fmla="*/ 0 w 1571625"/>
                                  <a:gd name="connsiteY6"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1625" h="647700">
                                    <a:moveTo>
                                      <a:pt x="1571625" y="0"/>
                                    </a:moveTo>
                                    <a:cubicBezTo>
                                      <a:pt x="1510903" y="86121"/>
                                      <a:pt x="1450182" y="172243"/>
                                      <a:pt x="1359694" y="242887"/>
                                    </a:cubicBezTo>
                                    <a:cubicBezTo>
                                      <a:pt x="1269206" y="313531"/>
                                      <a:pt x="1145778" y="373062"/>
                                      <a:pt x="1028700" y="423862"/>
                                    </a:cubicBezTo>
                                    <a:cubicBezTo>
                                      <a:pt x="911622" y="474662"/>
                                      <a:pt x="795734" y="513159"/>
                                      <a:pt x="657225" y="547687"/>
                                    </a:cubicBezTo>
                                    <a:cubicBezTo>
                                      <a:pt x="518716" y="582215"/>
                                      <a:pt x="307181" y="614362"/>
                                      <a:pt x="197644" y="631031"/>
                                    </a:cubicBezTo>
                                    <a:cubicBezTo>
                                      <a:pt x="88107" y="647700"/>
                                      <a:pt x="0" y="647700"/>
                                      <a:pt x="0" y="647700"/>
                                    </a:cubicBezTo>
                                    <a:lnTo>
                                      <a:pt x="0" y="64770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1FE07B" w14:textId="77777777" w:rsidR="00422873" w:rsidRDefault="00422873" w:rsidP="00B839DA">
                                  <w:pPr>
                                    <w:rPr>
                                      <w:rFonts w:eastAsia="Times New Roman"/>
                                    </w:rPr>
                                  </w:pPr>
                                </w:p>
                              </w:txbxContent>
                            </wps:txbx>
                            <wps:bodyPr anchor="ctr"/>
                          </wps:wsp>
                          <wps:wsp>
                            <wps:cNvPr id="2452" name="Forme libre 2452"/>
                            <wps:cNvSpPr/>
                            <wps:spPr>
                              <a:xfrm>
                                <a:off x="3911718" y="1133680"/>
                                <a:ext cx="685903" cy="531542"/>
                              </a:xfrm>
                              <a:custGeom>
                                <a:avLst/>
                                <a:gdLst>
                                  <a:gd name="connsiteX0" fmla="*/ 22334 w 686502"/>
                                  <a:gd name="connsiteY0" fmla="*/ 55516 h 534656"/>
                                  <a:gd name="connsiteX1" fmla="*/ 903 w 686502"/>
                                  <a:gd name="connsiteY1" fmla="*/ 436516 h 534656"/>
                                  <a:gd name="connsiteX2" fmla="*/ 53290 w 686502"/>
                                  <a:gd name="connsiteY2" fmla="*/ 529385 h 534656"/>
                                  <a:gd name="connsiteX3" fmla="*/ 293796 w 686502"/>
                                  <a:gd name="connsiteY3" fmla="*/ 507953 h 534656"/>
                                  <a:gd name="connsiteX4" fmla="*/ 558115 w 686502"/>
                                  <a:gd name="connsiteY4" fmla="*/ 381747 h 534656"/>
                                  <a:gd name="connsiteX5" fmla="*/ 681940 w 686502"/>
                                  <a:gd name="connsiteY5" fmla="*/ 174578 h 534656"/>
                                  <a:gd name="connsiteX6" fmla="*/ 639078 w 686502"/>
                                  <a:gd name="connsiteY6" fmla="*/ 69803 h 534656"/>
                                  <a:gd name="connsiteX7" fmla="*/ 446196 w 686502"/>
                                  <a:gd name="connsiteY7" fmla="*/ 34085 h 534656"/>
                                  <a:gd name="connsiteX8" fmla="*/ 167590 w 686502"/>
                                  <a:gd name="connsiteY8" fmla="*/ 5510 h 534656"/>
                                  <a:gd name="connsiteX9" fmla="*/ 100915 w 686502"/>
                                  <a:gd name="connsiteY9" fmla="*/ 747 h 534656"/>
                                  <a:gd name="connsiteX10" fmla="*/ 50909 w 686502"/>
                                  <a:gd name="connsiteY10" fmla="*/ 3128 h 534656"/>
                                  <a:gd name="connsiteX11" fmla="*/ 22334 w 686502"/>
                                  <a:gd name="connsiteY11" fmla="*/ 55516 h 534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6502" h="534656">
                                    <a:moveTo>
                                      <a:pt x="22334" y="55516"/>
                                    </a:moveTo>
                                    <a:cubicBezTo>
                                      <a:pt x="14000" y="127747"/>
                                      <a:pt x="-4256" y="357538"/>
                                      <a:pt x="903" y="436516"/>
                                    </a:cubicBezTo>
                                    <a:cubicBezTo>
                                      <a:pt x="6062" y="515494"/>
                                      <a:pt x="4474" y="517479"/>
                                      <a:pt x="53290" y="529385"/>
                                    </a:cubicBezTo>
                                    <a:cubicBezTo>
                                      <a:pt x="102106" y="541291"/>
                                      <a:pt x="209659" y="532559"/>
                                      <a:pt x="293796" y="507953"/>
                                    </a:cubicBezTo>
                                    <a:cubicBezTo>
                                      <a:pt x="377933" y="483347"/>
                                      <a:pt x="493424" y="437309"/>
                                      <a:pt x="558115" y="381747"/>
                                    </a:cubicBezTo>
                                    <a:cubicBezTo>
                                      <a:pt x="622806" y="326185"/>
                                      <a:pt x="668446" y="226569"/>
                                      <a:pt x="681940" y="174578"/>
                                    </a:cubicBezTo>
                                    <a:cubicBezTo>
                                      <a:pt x="695434" y="122587"/>
                                      <a:pt x="678369" y="93218"/>
                                      <a:pt x="639078" y="69803"/>
                                    </a:cubicBezTo>
                                    <a:cubicBezTo>
                                      <a:pt x="599787" y="46388"/>
                                      <a:pt x="524777" y="44800"/>
                                      <a:pt x="446196" y="34085"/>
                                    </a:cubicBezTo>
                                    <a:cubicBezTo>
                                      <a:pt x="367615" y="23370"/>
                                      <a:pt x="225137" y="11066"/>
                                      <a:pt x="167590" y="5510"/>
                                    </a:cubicBezTo>
                                    <a:cubicBezTo>
                                      <a:pt x="110043" y="-46"/>
                                      <a:pt x="120362" y="1144"/>
                                      <a:pt x="100915" y="747"/>
                                    </a:cubicBezTo>
                                    <a:cubicBezTo>
                                      <a:pt x="81468" y="350"/>
                                      <a:pt x="62021" y="-1634"/>
                                      <a:pt x="50909" y="3128"/>
                                    </a:cubicBezTo>
                                    <a:cubicBezTo>
                                      <a:pt x="39797" y="7890"/>
                                      <a:pt x="30668" y="-16715"/>
                                      <a:pt x="22334" y="55516"/>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822B57" w14:textId="77777777" w:rsidR="00422873" w:rsidRDefault="00422873" w:rsidP="00B839DA">
                                  <w:pPr>
                                    <w:rPr>
                                      <w:rFonts w:eastAsia="Times New Roman"/>
                                    </w:rPr>
                                  </w:pPr>
                                </w:p>
                              </w:txbxContent>
                            </wps:txbx>
                            <wps:bodyPr anchor="ctr"/>
                          </wps:wsp>
                          <wpg:grpSp>
                            <wpg:cNvPr id="2453" name="Groupe 2453"/>
                            <wpg:cNvGrpSpPr>
                              <a:grpSpLocks/>
                            </wpg:cNvGrpSpPr>
                            <wpg:grpSpPr bwMode="auto">
                              <a:xfrm>
                                <a:off x="2805961" y="1083849"/>
                                <a:ext cx="997677" cy="627052"/>
                                <a:chOff x="2805961" y="1083849"/>
                                <a:chExt cx="997677" cy="627052"/>
                              </a:xfrm>
                            </wpg:grpSpPr>
                            <wps:wsp>
                              <wps:cNvPr id="2454" name="Forme libre 2454"/>
                              <wps:cNvSpPr/>
                              <wps:spPr>
                                <a:xfrm>
                                  <a:off x="3234132" y="1088000"/>
                                  <a:ext cx="569506" cy="610444"/>
                                </a:xfrm>
                                <a:custGeom>
                                  <a:avLst/>
                                  <a:gdLst>
                                    <a:gd name="connsiteX0" fmla="*/ 0 w 567591"/>
                                    <a:gd name="connsiteY0" fmla="*/ 0 h 614391"/>
                                    <a:gd name="connsiteX1" fmla="*/ 435769 w 567591"/>
                                    <a:gd name="connsiteY1" fmla="*/ 19050 h 614391"/>
                                    <a:gd name="connsiteX2" fmla="*/ 557213 w 567591"/>
                                    <a:gd name="connsiteY2" fmla="*/ 71438 h 614391"/>
                                    <a:gd name="connsiteX3" fmla="*/ 554832 w 567591"/>
                                    <a:gd name="connsiteY3" fmla="*/ 219075 h 614391"/>
                                    <a:gd name="connsiteX4" fmla="*/ 502444 w 567591"/>
                                    <a:gd name="connsiteY4" fmla="*/ 535782 h 614391"/>
                                    <a:gd name="connsiteX5" fmla="*/ 466725 w 567591"/>
                                    <a:gd name="connsiteY5" fmla="*/ 602457 h 614391"/>
                                    <a:gd name="connsiteX6" fmla="*/ 416719 w 567591"/>
                                    <a:gd name="connsiteY6" fmla="*/ 614363 h 614391"/>
                                    <a:gd name="connsiteX7" fmla="*/ 416719 w 567591"/>
                                    <a:gd name="connsiteY7" fmla="*/ 614363 h 614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7591" h="614391">
                                      <a:moveTo>
                                        <a:pt x="0" y="0"/>
                                      </a:moveTo>
                                      <a:cubicBezTo>
                                        <a:pt x="171450" y="3572"/>
                                        <a:pt x="342900" y="7144"/>
                                        <a:pt x="435769" y="19050"/>
                                      </a:cubicBezTo>
                                      <a:cubicBezTo>
                                        <a:pt x="528638" y="30956"/>
                                        <a:pt x="537369" y="38101"/>
                                        <a:pt x="557213" y="71438"/>
                                      </a:cubicBezTo>
                                      <a:cubicBezTo>
                                        <a:pt x="577057" y="104775"/>
                                        <a:pt x="563960" y="141684"/>
                                        <a:pt x="554832" y="219075"/>
                                      </a:cubicBezTo>
                                      <a:cubicBezTo>
                                        <a:pt x="545704" y="296466"/>
                                        <a:pt x="517128" y="471885"/>
                                        <a:pt x="502444" y="535782"/>
                                      </a:cubicBezTo>
                                      <a:cubicBezTo>
                                        <a:pt x="487760" y="599679"/>
                                        <a:pt x="481012" y="589360"/>
                                        <a:pt x="466725" y="602457"/>
                                      </a:cubicBezTo>
                                      <a:cubicBezTo>
                                        <a:pt x="452438" y="615554"/>
                                        <a:pt x="416719" y="614363"/>
                                        <a:pt x="416719" y="614363"/>
                                      </a:cubicBezTo>
                                      <a:lnTo>
                                        <a:pt x="416719" y="614363"/>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6CC0A4" w14:textId="77777777" w:rsidR="00422873" w:rsidRDefault="00422873" w:rsidP="00B839DA">
                                    <w:pPr>
                                      <w:rPr>
                                        <w:rFonts w:eastAsia="Times New Roman"/>
                                      </w:rPr>
                                    </w:pPr>
                                  </w:p>
                                </w:txbxContent>
                              </wps:txbx>
                              <wps:bodyPr anchor="ctr"/>
                            </wps:wsp>
                            <wps:wsp>
                              <wps:cNvPr id="2455" name="Forme libre 2455"/>
                              <wps:cNvSpPr/>
                              <wps:spPr>
                                <a:xfrm>
                                  <a:off x="2805961" y="1083849"/>
                                  <a:ext cx="848025" cy="627052"/>
                                </a:xfrm>
                                <a:custGeom>
                                  <a:avLst/>
                                  <a:gdLst>
                                    <a:gd name="connsiteX0" fmla="*/ 847690 w 847690"/>
                                    <a:gd name="connsiteY0" fmla="*/ 607218 h 621025"/>
                                    <a:gd name="connsiteX1" fmla="*/ 133315 w 847690"/>
                                    <a:gd name="connsiteY1" fmla="*/ 614362 h 621025"/>
                                    <a:gd name="connsiteX2" fmla="*/ 2347 w 847690"/>
                                    <a:gd name="connsiteY2" fmla="*/ 523875 h 621025"/>
                                    <a:gd name="connsiteX3" fmla="*/ 171415 w 847690"/>
                                    <a:gd name="connsiteY3" fmla="*/ 259556 h 621025"/>
                                    <a:gd name="connsiteX4" fmla="*/ 321434 w 847690"/>
                                    <a:gd name="connsiteY4" fmla="*/ 47625 h 621025"/>
                                    <a:gd name="connsiteX5" fmla="*/ 433353 w 847690"/>
                                    <a:gd name="connsiteY5" fmla="*/ 0 h 621025"/>
                                    <a:gd name="connsiteX6" fmla="*/ 433353 w 847690"/>
                                    <a:gd name="connsiteY6" fmla="*/ 0 h 621025"/>
                                    <a:gd name="connsiteX7" fmla="*/ 433353 w 847690"/>
                                    <a:gd name="connsiteY7" fmla="*/ 0 h 621025"/>
                                    <a:gd name="connsiteX8" fmla="*/ 433353 w 847690"/>
                                    <a:gd name="connsiteY8" fmla="*/ 0 h 621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47690" h="621025">
                                      <a:moveTo>
                                        <a:pt x="847690" y="607218"/>
                                      </a:moveTo>
                                      <a:cubicBezTo>
                                        <a:pt x="560947" y="617735"/>
                                        <a:pt x="274205" y="628253"/>
                                        <a:pt x="133315" y="614362"/>
                                      </a:cubicBezTo>
                                      <a:cubicBezTo>
                                        <a:pt x="-7576" y="600471"/>
                                        <a:pt x="-4003" y="583009"/>
                                        <a:pt x="2347" y="523875"/>
                                      </a:cubicBezTo>
                                      <a:cubicBezTo>
                                        <a:pt x="8697" y="464741"/>
                                        <a:pt x="118234" y="338931"/>
                                        <a:pt x="171415" y="259556"/>
                                      </a:cubicBezTo>
                                      <a:cubicBezTo>
                                        <a:pt x="224596" y="180181"/>
                                        <a:pt x="277778" y="90884"/>
                                        <a:pt x="321434" y="47625"/>
                                      </a:cubicBezTo>
                                      <a:cubicBezTo>
                                        <a:pt x="365090" y="4366"/>
                                        <a:pt x="433353" y="0"/>
                                        <a:pt x="433353" y="0"/>
                                      </a:cubicBezTo>
                                      <a:lnTo>
                                        <a:pt x="433353" y="0"/>
                                      </a:lnTo>
                                      <a:lnTo>
                                        <a:pt x="433353" y="0"/>
                                      </a:lnTo>
                                      <a:lnTo>
                                        <a:pt x="433353"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2B665A" w14:textId="77777777" w:rsidR="00422873" w:rsidRDefault="00422873" w:rsidP="00B839DA">
                                    <w:pPr>
                                      <w:rPr>
                                        <w:rFonts w:eastAsia="Times New Roman"/>
                                      </w:rPr>
                                    </w:pPr>
                                  </w:p>
                                </w:txbxContent>
                              </wps:txbx>
                              <wps:bodyPr anchor="ctr"/>
                            </wps:wsp>
                          </wpg:grpSp>
                          <wps:wsp>
                            <wps:cNvPr id="2456" name="Forme libre 2456"/>
                            <wps:cNvSpPr/>
                            <wps:spPr>
                              <a:xfrm>
                                <a:off x="3001340" y="2641097"/>
                                <a:ext cx="872966" cy="298992"/>
                              </a:xfrm>
                              <a:custGeom>
                                <a:avLst/>
                                <a:gdLst>
                                  <a:gd name="connsiteX0" fmla="*/ 553338 w 872941"/>
                                  <a:gd name="connsiteY0" fmla="*/ 296087 h 296087"/>
                                  <a:gd name="connsiteX1" fmla="*/ 812894 w 872941"/>
                                  <a:gd name="connsiteY1" fmla="*/ 212743 h 296087"/>
                                  <a:gd name="connsiteX2" fmla="*/ 865282 w 872941"/>
                                  <a:gd name="connsiteY2" fmla="*/ 165118 h 296087"/>
                                  <a:gd name="connsiteX3" fmla="*/ 867663 w 872941"/>
                                  <a:gd name="connsiteY3" fmla="*/ 69868 h 296087"/>
                                  <a:gd name="connsiteX4" fmla="*/ 817657 w 872941"/>
                                  <a:gd name="connsiteY4" fmla="*/ 48437 h 296087"/>
                                  <a:gd name="connsiteX5" fmla="*/ 565244 w 872941"/>
                                  <a:gd name="connsiteY5" fmla="*/ 15099 h 296087"/>
                                  <a:gd name="connsiteX6" fmla="*/ 448563 w 872941"/>
                                  <a:gd name="connsiteY6" fmla="*/ 3193 h 296087"/>
                                  <a:gd name="connsiteX7" fmla="*/ 310450 w 872941"/>
                                  <a:gd name="connsiteY7" fmla="*/ 812 h 296087"/>
                                  <a:gd name="connsiteX8" fmla="*/ 196150 w 872941"/>
                                  <a:gd name="connsiteY8" fmla="*/ 15099 h 296087"/>
                                  <a:gd name="connsiteX9" fmla="*/ 65182 w 872941"/>
                                  <a:gd name="connsiteY9" fmla="*/ 46056 h 296087"/>
                                  <a:gd name="connsiteX10" fmla="*/ 10413 w 872941"/>
                                  <a:gd name="connsiteY10" fmla="*/ 105587 h 296087"/>
                                  <a:gd name="connsiteX11" fmla="*/ 3269 w 872941"/>
                                  <a:gd name="connsiteY11" fmla="*/ 172262 h 296087"/>
                                  <a:gd name="connsiteX12" fmla="*/ 48513 w 872941"/>
                                  <a:gd name="connsiteY12" fmla="*/ 224649 h 296087"/>
                                  <a:gd name="connsiteX13" fmla="*/ 169957 w 872941"/>
                                  <a:gd name="connsiteY13" fmla="*/ 274656 h 296087"/>
                                  <a:gd name="connsiteX14" fmla="*/ 169957 w 872941"/>
                                  <a:gd name="connsiteY14" fmla="*/ 274656 h 29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872941" h="296087">
                                    <a:moveTo>
                                      <a:pt x="553338" y="296087"/>
                                    </a:moveTo>
                                    <a:cubicBezTo>
                                      <a:pt x="657120" y="265329"/>
                                      <a:pt x="760903" y="234571"/>
                                      <a:pt x="812894" y="212743"/>
                                    </a:cubicBezTo>
                                    <a:cubicBezTo>
                                      <a:pt x="864885" y="190915"/>
                                      <a:pt x="856154" y="188930"/>
                                      <a:pt x="865282" y="165118"/>
                                    </a:cubicBezTo>
                                    <a:cubicBezTo>
                                      <a:pt x="874410" y="141306"/>
                                      <a:pt x="875600" y="89315"/>
                                      <a:pt x="867663" y="69868"/>
                                    </a:cubicBezTo>
                                    <a:cubicBezTo>
                                      <a:pt x="859726" y="50421"/>
                                      <a:pt x="868060" y="57565"/>
                                      <a:pt x="817657" y="48437"/>
                                    </a:cubicBezTo>
                                    <a:cubicBezTo>
                                      <a:pt x="767254" y="39309"/>
                                      <a:pt x="626760" y="22640"/>
                                      <a:pt x="565244" y="15099"/>
                                    </a:cubicBezTo>
                                    <a:cubicBezTo>
                                      <a:pt x="503728" y="7558"/>
                                      <a:pt x="491029" y="5574"/>
                                      <a:pt x="448563" y="3193"/>
                                    </a:cubicBezTo>
                                    <a:cubicBezTo>
                                      <a:pt x="406097" y="812"/>
                                      <a:pt x="352519" y="-1172"/>
                                      <a:pt x="310450" y="812"/>
                                    </a:cubicBezTo>
                                    <a:cubicBezTo>
                                      <a:pt x="268381" y="2796"/>
                                      <a:pt x="237028" y="7558"/>
                                      <a:pt x="196150" y="15099"/>
                                    </a:cubicBezTo>
                                    <a:cubicBezTo>
                                      <a:pt x="155272" y="22640"/>
                                      <a:pt x="96138" y="30975"/>
                                      <a:pt x="65182" y="46056"/>
                                    </a:cubicBezTo>
                                    <a:cubicBezTo>
                                      <a:pt x="34226" y="61137"/>
                                      <a:pt x="20732" y="84553"/>
                                      <a:pt x="10413" y="105587"/>
                                    </a:cubicBezTo>
                                    <a:cubicBezTo>
                                      <a:pt x="94" y="126621"/>
                                      <a:pt x="-3081" y="152418"/>
                                      <a:pt x="3269" y="172262"/>
                                    </a:cubicBezTo>
                                    <a:cubicBezTo>
                                      <a:pt x="9619" y="192106"/>
                                      <a:pt x="20732" y="207583"/>
                                      <a:pt x="48513" y="224649"/>
                                    </a:cubicBezTo>
                                    <a:cubicBezTo>
                                      <a:pt x="76294" y="241715"/>
                                      <a:pt x="169957" y="274656"/>
                                      <a:pt x="169957" y="274656"/>
                                    </a:cubicBezTo>
                                    <a:lnTo>
                                      <a:pt x="169957" y="274656"/>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05AB5F" w14:textId="77777777" w:rsidR="00422873" w:rsidRDefault="00422873" w:rsidP="00B839DA">
                                  <w:pPr>
                                    <w:rPr>
                                      <w:rFonts w:eastAsia="Times New Roman"/>
                                    </w:rPr>
                                  </w:pPr>
                                </w:p>
                              </w:txbxContent>
                            </wps:txbx>
                            <wps:bodyPr anchor="ctr"/>
                          </wps:wsp>
                          <wps:wsp>
                            <wps:cNvPr id="2457" name="Forme libre 2457"/>
                            <wps:cNvSpPr/>
                            <wps:spPr>
                              <a:xfrm>
                                <a:off x="2722821" y="1872855"/>
                                <a:ext cx="1305292" cy="232549"/>
                              </a:xfrm>
                              <a:custGeom>
                                <a:avLst/>
                                <a:gdLst>
                                  <a:gd name="connsiteX0" fmla="*/ 1298937 w 1304661"/>
                                  <a:gd name="connsiteY0" fmla="*/ 140338 h 232414"/>
                                  <a:gd name="connsiteX1" fmla="*/ 667906 w 1304661"/>
                                  <a:gd name="connsiteY1" fmla="*/ 16513 h 232414"/>
                                  <a:gd name="connsiteX2" fmla="*/ 410731 w 1304661"/>
                                  <a:gd name="connsiteY2" fmla="*/ 4606 h 232414"/>
                                  <a:gd name="connsiteX3" fmla="*/ 177368 w 1304661"/>
                                  <a:gd name="connsiteY3" fmla="*/ 47469 h 232414"/>
                                  <a:gd name="connsiteX4" fmla="*/ 17825 w 1304661"/>
                                  <a:gd name="connsiteY4" fmla="*/ 104619 h 232414"/>
                                  <a:gd name="connsiteX5" fmla="*/ 24968 w 1304661"/>
                                  <a:gd name="connsiteY5" fmla="*/ 176056 h 232414"/>
                                  <a:gd name="connsiteX6" fmla="*/ 205943 w 1304661"/>
                                  <a:gd name="connsiteY6" fmla="*/ 223681 h 232414"/>
                                  <a:gd name="connsiteX7" fmla="*/ 553606 w 1304661"/>
                                  <a:gd name="connsiteY7" fmla="*/ 230825 h 232414"/>
                                  <a:gd name="connsiteX8" fmla="*/ 956037 w 1304661"/>
                                  <a:gd name="connsiteY8" fmla="*/ 204631 h 232414"/>
                                  <a:gd name="connsiteX9" fmla="*/ 1298937 w 1304661"/>
                                  <a:gd name="connsiteY9" fmla="*/ 140338 h 232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04661" h="232414">
                                    <a:moveTo>
                                      <a:pt x="1298937" y="140338"/>
                                    </a:moveTo>
                                    <a:cubicBezTo>
                                      <a:pt x="1250915" y="108985"/>
                                      <a:pt x="815940" y="39135"/>
                                      <a:pt x="667906" y="16513"/>
                                    </a:cubicBezTo>
                                    <a:cubicBezTo>
                                      <a:pt x="519872" y="-6109"/>
                                      <a:pt x="492487" y="-553"/>
                                      <a:pt x="410731" y="4606"/>
                                    </a:cubicBezTo>
                                    <a:cubicBezTo>
                                      <a:pt x="328975" y="9765"/>
                                      <a:pt x="242852" y="30800"/>
                                      <a:pt x="177368" y="47469"/>
                                    </a:cubicBezTo>
                                    <a:cubicBezTo>
                                      <a:pt x="111884" y="64138"/>
                                      <a:pt x="43225" y="83188"/>
                                      <a:pt x="17825" y="104619"/>
                                    </a:cubicBezTo>
                                    <a:cubicBezTo>
                                      <a:pt x="-7575" y="126050"/>
                                      <a:pt x="-6385" y="156212"/>
                                      <a:pt x="24968" y="176056"/>
                                    </a:cubicBezTo>
                                    <a:cubicBezTo>
                                      <a:pt x="56321" y="195900"/>
                                      <a:pt x="117837" y="214553"/>
                                      <a:pt x="205943" y="223681"/>
                                    </a:cubicBezTo>
                                    <a:cubicBezTo>
                                      <a:pt x="294049" y="232809"/>
                                      <a:pt x="428590" y="234000"/>
                                      <a:pt x="553606" y="230825"/>
                                    </a:cubicBezTo>
                                    <a:cubicBezTo>
                                      <a:pt x="678622" y="227650"/>
                                      <a:pt x="831418" y="219315"/>
                                      <a:pt x="956037" y="204631"/>
                                    </a:cubicBezTo>
                                    <a:cubicBezTo>
                                      <a:pt x="1080656" y="189947"/>
                                      <a:pt x="1346959" y="171691"/>
                                      <a:pt x="1298937" y="140338"/>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5743D85" w14:textId="77777777" w:rsidR="00422873" w:rsidRDefault="00422873" w:rsidP="00B839DA">
                                  <w:pPr>
                                    <w:rPr>
                                      <w:rFonts w:eastAsia="Times New Roman"/>
                                    </w:rPr>
                                  </w:pPr>
                                </w:p>
                              </w:txbxContent>
                            </wps:txbx>
                            <wps:bodyPr anchor="ctr"/>
                          </wps:wsp>
                          <wps:wsp>
                            <wps:cNvPr id="2458" name="Connecteur droit 2458"/>
                            <wps:cNvCnPr/>
                            <wps:spPr>
                              <a:xfrm>
                                <a:off x="3217503" y="2354565"/>
                                <a:ext cx="220319"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59" name="Connecteur droit 2459"/>
                            <wps:cNvCnPr/>
                            <wps:spPr>
                              <a:xfrm>
                                <a:off x="3421194" y="2346259"/>
                                <a:ext cx="45728" cy="29899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0" name="Connecteur droit 2460"/>
                            <wps:cNvCnPr/>
                            <wps:spPr>
                              <a:xfrm flipH="1" flipV="1">
                                <a:off x="3217503" y="2346259"/>
                                <a:ext cx="8314" cy="311449"/>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1" name="Ellipse 2461"/>
                            <wps:cNvSpPr/>
                            <wps:spPr>
                              <a:xfrm>
                                <a:off x="7665473" y="1490809"/>
                                <a:ext cx="910378" cy="17441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0E9D258" w14:textId="77777777" w:rsidR="00422873" w:rsidRDefault="00422873" w:rsidP="00B839DA">
                                  <w:pPr>
                                    <w:rPr>
                                      <w:rFonts w:eastAsia="Times New Roman"/>
                                    </w:rPr>
                                  </w:pPr>
                                </w:p>
                              </w:txbxContent>
                            </wps:txbx>
                            <wps:bodyPr anchor="ctr"/>
                          </wps:wsp>
                          <wps:wsp>
                            <wps:cNvPr id="2462" name="Forme libre 2462"/>
                            <wps:cNvSpPr/>
                            <wps:spPr>
                              <a:xfrm>
                                <a:off x="6584658" y="0"/>
                                <a:ext cx="1945467" cy="1511572"/>
                              </a:xfrm>
                              <a:custGeom>
                                <a:avLst/>
                                <a:gdLst>
                                  <a:gd name="connsiteX0" fmla="*/ 0 w 1945425"/>
                                  <a:gd name="connsiteY0" fmla="*/ 1374422 h 1512534"/>
                                  <a:gd name="connsiteX1" fmla="*/ 314325 w 1945425"/>
                                  <a:gd name="connsiteY1" fmla="*/ 983897 h 1512534"/>
                                  <a:gd name="connsiteX2" fmla="*/ 628650 w 1945425"/>
                                  <a:gd name="connsiteY2" fmla="*/ 579084 h 1512534"/>
                                  <a:gd name="connsiteX3" fmla="*/ 957263 w 1945425"/>
                                  <a:gd name="connsiteY3" fmla="*/ 169509 h 1512534"/>
                                  <a:gd name="connsiteX4" fmla="*/ 1066800 w 1945425"/>
                                  <a:gd name="connsiteY4" fmla="*/ 45684 h 1512534"/>
                                  <a:gd name="connsiteX5" fmla="*/ 1114425 w 1945425"/>
                                  <a:gd name="connsiteY5" fmla="*/ 7584 h 1512534"/>
                                  <a:gd name="connsiteX6" fmla="*/ 1281113 w 1945425"/>
                                  <a:gd name="connsiteY6" fmla="*/ 2822 h 1512534"/>
                                  <a:gd name="connsiteX7" fmla="*/ 1671638 w 1945425"/>
                                  <a:gd name="connsiteY7" fmla="*/ 2822 h 1512534"/>
                                  <a:gd name="connsiteX8" fmla="*/ 1881188 w 1945425"/>
                                  <a:gd name="connsiteY8" fmla="*/ 2822 h 1512534"/>
                                  <a:gd name="connsiteX9" fmla="*/ 1943100 w 1945425"/>
                                  <a:gd name="connsiteY9" fmla="*/ 2822 h 1512534"/>
                                  <a:gd name="connsiteX10" fmla="*/ 1928813 w 1945425"/>
                                  <a:gd name="connsiteY10" fmla="*/ 40922 h 1512534"/>
                                  <a:gd name="connsiteX11" fmla="*/ 1895475 w 1945425"/>
                                  <a:gd name="connsiteY11" fmla="*/ 117122 h 1512534"/>
                                  <a:gd name="connsiteX12" fmla="*/ 1666875 w 1945425"/>
                                  <a:gd name="connsiteY12" fmla="*/ 688622 h 1512534"/>
                                  <a:gd name="connsiteX13" fmla="*/ 1338263 w 1945425"/>
                                  <a:gd name="connsiteY13" fmla="*/ 1512534 h 1512534"/>
                                  <a:gd name="connsiteX14" fmla="*/ 1338263 w 1945425"/>
                                  <a:gd name="connsiteY14" fmla="*/ 1512534 h 1512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45425" h="1512534">
                                    <a:moveTo>
                                      <a:pt x="0" y="1374422"/>
                                    </a:moveTo>
                                    <a:cubicBezTo>
                                      <a:pt x="104775" y="1245437"/>
                                      <a:pt x="209550" y="1116453"/>
                                      <a:pt x="314325" y="983897"/>
                                    </a:cubicBezTo>
                                    <a:cubicBezTo>
                                      <a:pt x="419100" y="851341"/>
                                      <a:pt x="521494" y="714815"/>
                                      <a:pt x="628650" y="579084"/>
                                    </a:cubicBezTo>
                                    <a:cubicBezTo>
                                      <a:pt x="735806" y="443353"/>
                                      <a:pt x="884238" y="258409"/>
                                      <a:pt x="957263" y="169509"/>
                                    </a:cubicBezTo>
                                    <a:cubicBezTo>
                                      <a:pt x="1030288" y="80609"/>
                                      <a:pt x="1040606" y="72671"/>
                                      <a:pt x="1066800" y="45684"/>
                                    </a:cubicBezTo>
                                    <a:cubicBezTo>
                                      <a:pt x="1092994" y="18697"/>
                                      <a:pt x="1078706" y="14728"/>
                                      <a:pt x="1114425" y="7584"/>
                                    </a:cubicBezTo>
                                    <a:cubicBezTo>
                                      <a:pt x="1150144" y="440"/>
                                      <a:pt x="1281113" y="2822"/>
                                      <a:pt x="1281113" y="2822"/>
                                    </a:cubicBezTo>
                                    <a:lnTo>
                                      <a:pt x="1671638" y="2822"/>
                                    </a:lnTo>
                                    <a:lnTo>
                                      <a:pt x="1881188" y="2822"/>
                                    </a:lnTo>
                                    <a:cubicBezTo>
                                      <a:pt x="1926432" y="2822"/>
                                      <a:pt x="1935163" y="-3528"/>
                                      <a:pt x="1943100" y="2822"/>
                                    </a:cubicBezTo>
                                    <a:cubicBezTo>
                                      <a:pt x="1951037" y="9172"/>
                                      <a:pt x="1936750" y="21872"/>
                                      <a:pt x="1928813" y="40922"/>
                                    </a:cubicBezTo>
                                    <a:cubicBezTo>
                                      <a:pt x="1920876" y="59972"/>
                                      <a:pt x="1939131" y="9172"/>
                                      <a:pt x="1895475" y="117122"/>
                                    </a:cubicBezTo>
                                    <a:cubicBezTo>
                                      <a:pt x="1851819" y="225072"/>
                                      <a:pt x="1666875" y="688622"/>
                                      <a:pt x="1666875" y="688622"/>
                                    </a:cubicBezTo>
                                    <a:lnTo>
                                      <a:pt x="1338263" y="1512534"/>
                                    </a:lnTo>
                                    <a:lnTo>
                                      <a:pt x="1338263" y="1512534"/>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0A38269" w14:textId="77777777" w:rsidR="00422873" w:rsidRDefault="00422873" w:rsidP="00B839DA">
                                  <w:pPr>
                                    <w:rPr>
                                      <w:rFonts w:eastAsia="Times New Roman"/>
                                    </w:rPr>
                                  </w:pPr>
                                </w:p>
                              </w:txbxContent>
                            </wps:txbx>
                            <wps:bodyPr anchor="ctr"/>
                          </wps:wsp>
                          <wps:wsp>
                            <wps:cNvPr id="2463" name="Connecteur droit 2463"/>
                            <wps:cNvCnPr/>
                            <wps:spPr>
                              <a:xfrm flipV="1">
                                <a:off x="7440996" y="8305"/>
                                <a:ext cx="764885" cy="148665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4" name="Forme libre 2464"/>
                            <wps:cNvSpPr/>
                            <wps:spPr>
                              <a:xfrm>
                                <a:off x="3433667" y="1665222"/>
                                <a:ext cx="5104773" cy="842990"/>
                              </a:xfrm>
                              <a:custGeom>
                                <a:avLst/>
                                <a:gdLst>
                                  <a:gd name="connsiteX0" fmla="*/ 0 w 5105400"/>
                                  <a:gd name="connsiteY0" fmla="*/ 842963 h 842963"/>
                                  <a:gd name="connsiteX1" fmla="*/ 309563 w 5105400"/>
                                  <a:gd name="connsiteY1" fmla="*/ 809625 h 842963"/>
                                  <a:gd name="connsiteX2" fmla="*/ 504825 w 5105400"/>
                                  <a:gd name="connsiteY2" fmla="*/ 747713 h 842963"/>
                                  <a:gd name="connsiteX3" fmla="*/ 700088 w 5105400"/>
                                  <a:gd name="connsiteY3" fmla="*/ 714375 h 842963"/>
                                  <a:gd name="connsiteX4" fmla="*/ 2152650 w 5105400"/>
                                  <a:gd name="connsiteY4" fmla="*/ 557213 h 842963"/>
                                  <a:gd name="connsiteX5" fmla="*/ 3700463 w 5105400"/>
                                  <a:gd name="connsiteY5" fmla="*/ 366713 h 842963"/>
                                  <a:gd name="connsiteX6" fmla="*/ 4486275 w 5105400"/>
                                  <a:gd name="connsiteY6" fmla="*/ 276225 h 842963"/>
                                  <a:gd name="connsiteX7" fmla="*/ 4795838 w 5105400"/>
                                  <a:gd name="connsiteY7" fmla="*/ 238125 h 842963"/>
                                  <a:gd name="connsiteX8" fmla="*/ 4981575 w 5105400"/>
                                  <a:gd name="connsiteY8" fmla="*/ 209550 h 842963"/>
                                  <a:gd name="connsiteX9" fmla="*/ 5072063 w 5105400"/>
                                  <a:gd name="connsiteY9" fmla="*/ 161925 h 842963"/>
                                  <a:gd name="connsiteX10" fmla="*/ 5105400 w 5105400"/>
                                  <a:gd name="connsiteY10" fmla="*/ 114300 h 842963"/>
                                  <a:gd name="connsiteX11" fmla="*/ 5072063 w 5105400"/>
                                  <a:gd name="connsiteY11" fmla="*/ 71438 h 842963"/>
                                  <a:gd name="connsiteX12" fmla="*/ 4986338 w 5105400"/>
                                  <a:gd name="connsiteY12" fmla="*/ 23813 h 842963"/>
                                  <a:gd name="connsiteX13" fmla="*/ 4914900 w 5105400"/>
                                  <a:gd name="connsiteY13" fmla="*/ 0 h 842963"/>
                                  <a:gd name="connsiteX14" fmla="*/ 4914900 w 5105400"/>
                                  <a:gd name="connsiteY14" fmla="*/ 0 h 842963"/>
                                  <a:gd name="connsiteX15" fmla="*/ 4910138 w 5105400"/>
                                  <a:gd name="connsiteY15" fmla="*/ 0 h 84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105400" h="842963">
                                    <a:moveTo>
                                      <a:pt x="0" y="842963"/>
                                    </a:moveTo>
                                    <a:cubicBezTo>
                                      <a:pt x="112713" y="834231"/>
                                      <a:pt x="225426" y="825500"/>
                                      <a:pt x="309563" y="809625"/>
                                    </a:cubicBezTo>
                                    <a:cubicBezTo>
                                      <a:pt x="393700" y="793750"/>
                                      <a:pt x="439738" y="763588"/>
                                      <a:pt x="504825" y="747713"/>
                                    </a:cubicBezTo>
                                    <a:cubicBezTo>
                                      <a:pt x="569912" y="731838"/>
                                      <a:pt x="700088" y="714375"/>
                                      <a:pt x="700088" y="714375"/>
                                    </a:cubicBezTo>
                                    <a:lnTo>
                                      <a:pt x="2152650" y="557213"/>
                                    </a:lnTo>
                                    <a:lnTo>
                                      <a:pt x="3700463" y="366713"/>
                                    </a:lnTo>
                                    <a:lnTo>
                                      <a:pt x="4486275" y="276225"/>
                                    </a:lnTo>
                                    <a:lnTo>
                                      <a:pt x="4795838" y="238125"/>
                                    </a:lnTo>
                                    <a:cubicBezTo>
                                      <a:pt x="4878388" y="227013"/>
                                      <a:pt x="4935538" y="222250"/>
                                      <a:pt x="4981575" y="209550"/>
                                    </a:cubicBezTo>
                                    <a:cubicBezTo>
                                      <a:pt x="5027612" y="196850"/>
                                      <a:pt x="5051426" y="177800"/>
                                      <a:pt x="5072063" y="161925"/>
                                    </a:cubicBezTo>
                                    <a:cubicBezTo>
                                      <a:pt x="5092701" y="146050"/>
                                      <a:pt x="5105400" y="129381"/>
                                      <a:pt x="5105400" y="114300"/>
                                    </a:cubicBezTo>
                                    <a:cubicBezTo>
                                      <a:pt x="5105400" y="99219"/>
                                      <a:pt x="5091907" y="86519"/>
                                      <a:pt x="5072063" y="71438"/>
                                    </a:cubicBezTo>
                                    <a:cubicBezTo>
                                      <a:pt x="5052219" y="56357"/>
                                      <a:pt x="5012532" y="35719"/>
                                      <a:pt x="4986338" y="23813"/>
                                    </a:cubicBezTo>
                                    <a:cubicBezTo>
                                      <a:pt x="4960144" y="11907"/>
                                      <a:pt x="4914900" y="0"/>
                                      <a:pt x="4914900" y="0"/>
                                    </a:cubicBezTo>
                                    <a:lnTo>
                                      <a:pt x="4914900" y="0"/>
                                    </a:lnTo>
                                    <a:lnTo>
                                      <a:pt x="4910138"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D5A8B40" w14:textId="77777777" w:rsidR="00422873" w:rsidRDefault="00422873" w:rsidP="00B839DA">
                                  <w:pPr>
                                    <w:rPr>
                                      <w:rFonts w:eastAsia="Times New Roman"/>
                                    </w:rPr>
                                  </w:pPr>
                                </w:p>
                              </w:txbxContent>
                            </wps:txbx>
                            <wps:bodyPr anchor="ctr"/>
                          </wps:wsp>
                          <wps:wsp>
                            <wps:cNvPr id="2465" name="Connecteur droit 2465"/>
                            <wps:cNvCnPr/>
                            <wps:spPr>
                              <a:xfrm>
                                <a:off x="7432682" y="1482504"/>
                                <a:ext cx="328400" cy="4567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6" name="Connecteur droit 2466"/>
                            <wps:cNvCnPr/>
                            <wps:spPr>
                              <a:xfrm>
                                <a:off x="4040586" y="2014046"/>
                                <a:ext cx="0" cy="36543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7" name="Connecteur droit 2467"/>
                            <wps:cNvCnPr/>
                            <wps:spPr>
                              <a:xfrm flipH="1">
                                <a:off x="8413730" y="1690138"/>
                                <a:ext cx="4156" cy="182717"/>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68" name="Forme libre 2468"/>
                            <wps:cNvSpPr/>
                            <wps:spPr>
                              <a:xfrm>
                                <a:off x="4564365" y="1636152"/>
                                <a:ext cx="702529" cy="485864"/>
                              </a:xfrm>
                              <a:custGeom>
                                <a:avLst/>
                                <a:gdLst>
                                  <a:gd name="connsiteX0" fmla="*/ 93098 w 705696"/>
                                  <a:gd name="connsiteY0" fmla="*/ 188770 h 485547"/>
                                  <a:gd name="connsiteX1" fmla="*/ 476479 w 705696"/>
                                  <a:gd name="connsiteY1" fmla="*/ 45895 h 485547"/>
                                  <a:gd name="connsiteX2" fmla="*/ 574110 w 705696"/>
                                  <a:gd name="connsiteY2" fmla="*/ 10176 h 485547"/>
                                  <a:gd name="connsiteX3" fmla="*/ 640785 w 705696"/>
                                  <a:gd name="connsiteY3" fmla="*/ 651 h 485547"/>
                                  <a:gd name="connsiteX4" fmla="*/ 686029 w 705696"/>
                                  <a:gd name="connsiteY4" fmla="*/ 24464 h 485547"/>
                                  <a:gd name="connsiteX5" fmla="*/ 702698 w 705696"/>
                                  <a:gd name="connsiteY5" fmla="*/ 79233 h 485547"/>
                                  <a:gd name="connsiteX6" fmla="*/ 705079 w 705696"/>
                                  <a:gd name="connsiteY6" fmla="*/ 355458 h 485547"/>
                                  <a:gd name="connsiteX7" fmla="*/ 695554 w 705696"/>
                                  <a:gd name="connsiteY7" fmla="*/ 407845 h 485547"/>
                                  <a:gd name="connsiteX8" fmla="*/ 659835 w 705696"/>
                                  <a:gd name="connsiteY8" fmla="*/ 453089 h 485547"/>
                                  <a:gd name="connsiteX9" fmla="*/ 586016 w 705696"/>
                                  <a:gd name="connsiteY9" fmla="*/ 469758 h 485547"/>
                                  <a:gd name="connsiteX10" fmla="*/ 219304 w 705696"/>
                                  <a:gd name="connsiteY10" fmla="*/ 484045 h 485547"/>
                                  <a:gd name="connsiteX11" fmla="*/ 97860 w 705696"/>
                                  <a:gd name="connsiteY11" fmla="*/ 484045 h 485547"/>
                                  <a:gd name="connsiteX12" fmla="*/ 26423 w 705696"/>
                                  <a:gd name="connsiteY12" fmla="*/ 474520 h 485547"/>
                                  <a:gd name="connsiteX13" fmla="*/ 4991 w 705696"/>
                                  <a:gd name="connsiteY13" fmla="*/ 434039 h 485547"/>
                                  <a:gd name="connsiteX14" fmla="*/ 229 w 705696"/>
                                  <a:gd name="connsiteY14" fmla="*/ 395939 h 485547"/>
                                  <a:gd name="connsiteX15" fmla="*/ 9754 w 705696"/>
                                  <a:gd name="connsiteY15" fmla="*/ 274495 h 485547"/>
                                  <a:gd name="connsiteX16" fmla="*/ 19279 w 705696"/>
                                  <a:gd name="connsiteY16" fmla="*/ 224489 h 485547"/>
                                  <a:gd name="connsiteX17" fmla="*/ 93098 w 705696"/>
                                  <a:gd name="connsiteY17" fmla="*/ 188770 h 485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05696" h="485547">
                                    <a:moveTo>
                                      <a:pt x="93098" y="188770"/>
                                    </a:moveTo>
                                    <a:cubicBezTo>
                                      <a:pt x="169298" y="159004"/>
                                      <a:pt x="476479" y="45895"/>
                                      <a:pt x="476479" y="45895"/>
                                    </a:cubicBezTo>
                                    <a:cubicBezTo>
                                      <a:pt x="556648" y="16129"/>
                                      <a:pt x="546726" y="17717"/>
                                      <a:pt x="574110" y="10176"/>
                                    </a:cubicBezTo>
                                    <a:cubicBezTo>
                                      <a:pt x="601494" y="2635"/>
                                      <a:pt x="622132" y="-1730"/>
                                      <a:pt x="640785" y="651"/>
                                    </a:cubicBezTo>
                                    <a:cubicBezTo>
                                      <a:pt x="659438" y="3032"/>
                                      <a:pt x="675710" y="11367"/>
                                      <a:pt x="686029" y="24464"/>
                                    </a:cubicBezTo>
                                    <a:cubicBezTo>
                                      <a:pt x="696348" y="37561"/>
                                      <a:pt x="699523" y="24067"/>
                                      <a:pt x="702698" y="79233"/>
                                    </a:cubicBezTo>
                                    <a:cubicBezTo>
                                      <a:pt x="705873" y="134399"/>
                                      <a:pt x="706270" y="300689"/>
                                      <a:pt x="705079" y="355458"/>
                                    </a:cubicBezTo>
                                    <a:cubicBezTo>
                                      <a:pt x="703888" y="410227"/>
                                      <a:pt x="703095" y="391573"/>
                                      <a:pt x="695554" y="407845"/>
                                    </a:cubicBezTo>
                                    <a:cubicBezTo>
                                      <a:pt x="688013" y="424117"/>
                                      <a:pt x="678091" y="442770"/>
                                      <a:pt x="659835" y="453089"/>
                                    </a:cubicBezTo>
                                    <a:cubicBezTo>
                                      <a:pt x="641579" y="463408"/>
                                      <a:pt x="659438" y="464599"/>
                                      <a:pt x="586016" y="469758"/>
                                    </a:cubicBezTo>
                                    <a:cubicBezTo>
                                      <a:pt x="512594" y="474917"/>
                                      <a:pt x="300663" y="481664"/>
                                      <a:pt x="219304" y="484045"/>
                                    </a:cubicBezTo>
                                    <a:cubicBezTo>
                                      <a:pt x="137945" y="486426"/>
                                      <a:pt x="130007" y="485632"/>
                                      <a:pt x="97860" y="484045"/>
                                    </a:cubicBezTo>
                                    <a:cubicBezTo>
                                      <a:pt x="65713" y="482458"/>
                                      <a:pt x="41901" y="482854"/>
                                      <a:pt x="26423" y="474520"/>
                                    </a:cubicBezTo>
                                    <a:cubicBezTo>
                                      <a:pt x="10945" y="466186"/>
                                      <a:pt x="9357" y="447136"/>
                                      <a:pt x="4991" y="434039"/>
                                    </a:cubicBezTo>
                                    <a:cubicBezTo>
                                      <a:pt x="625" y="420942"/>
                                      <a:pt x="-565" y="422530"/>
                                      <a:pt x="229" y="395939"/>
                                    </a:cubicBezTo>
                                    <a:cubicBezTo>
                                      <a:pt x="1023" y="369348"/>
                                      <a:pt x="6579" y="303070"/>
                                      <a:pt x="9754" y="274495"/>
                                    </a:cubicBezTo>
                                    <a:cubicBezTo>
                                      <a:pt x="12929" y="245920"/>
                                      <a:pt x="5388" y="238777"/>
                                      <a:pt x="19279" y="224489"/>
                                    </a:cubicBezTo>
                                    <a:cubicBezTo>
                                      <a:pt x="33170" y="210202"/>
                                      <a:pt x="16898" y="218536"/>
                                      <a:pt x="93098" y="188770"/>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62751F" w14:textId="77777777" w:rsidR="00422873" w:rsidRDefault="00422873" w:rsidP="00B839DA">
                                  <w:pPr>
                                    <w:rPr>
                                      <w:rFonts w:eastAsia="Times New Roman"/>
                                    </w:rPr>
                                  </w:pPr>
                                </w:p>
                              </w:txbxContent>
                            </wps:txbx>
                            <wps:bodyPr anchor="ctr"/>
                          </wps:wsp>
                          <wps:wsp>
                            <wps:cNvPr id="2469" name="Rectangle à coins arrondis 2469"/>
                            <wps:cNvSpPr/>
                            <wps:spPr>
                              <a:xfrm rot="559224">
                                <a:off x="1201366" y="2391937"/>
                                <a:ext cx="66512" cy="265771"/>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906A462" w14:textId="77777777" w:rsidR="00422873" w:rsidRDefault="00422873" w:rsidP="00B839DA">
                                  <w:pPr>
                                    <w:rPr>
                                      <w:rFonts w:eastAsia="Times New Roman"/>
                                    </w:rPr>
                                  </w:pPr>
                                </w:p>
                              </w:txbxContent>
                            </wps:txbx>
                            <wps:bodyPr anchor="ctr"/>
                          </wps:wsp>
                          <wps:wsp>
                            <wps:cNvPr id="2470" name="Forme libre 2470"/>
                            <wps:cNvSpPr/>
                            <wps:spPr>
                              <a:xfrm>
                                <a:off x="947792" y="2886106"/>
                                <a:ext cx="382442" cy="166107"/>
                              </a:xfrm>
                              <a:custGeom>
                                <a:avLst/>
                                <a:gdLst>
                                  <a:gd name="connsiteX0" fmla="*/ 5960 w 384344"/>
                                  <a:gd name="connsiteY0" fmla="*/ 12922 h 166713"/>
                                  <a:gd name="connsiteX1" fmla="*/ 129785 w 384344"/>
                                  <a:gd name="connsiteY1" fmla="*/ 141509 h 166713"/>
                                  <a:gd name="connsiteX2" fmla="*/ 289329 w 384344"/>
                                  <a:gd name="connsiteY2" fmla="*/ 162940 h 166713"/>
                                  <a:gd name="connsiteX3" fmla="*/ 377435 w 384344"/>
                                  <a:gd name="connsiteY3" fmla="*/ 91503 h 166713"/>
                                  <a:gd name="connsiteX4" fmla="*/ 372672 w 384344"/>
                                  <a:gd name="connsiteY4" fmla="*/ 10540 h 166713"/>
                                  <a:gd name="connsiteX5" fmla="*/ 325047 w 384344"/>
                                  <a:gd name="connsiteY5" fmla="*/ 3397 h 166713"/>
                                  <a:gd name="connsiteX6" fmla="*/ 5960 w 384344"/>
                                  <a:gd name="connsiteY6" fmla="*/ 12922 h 166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4344" h="166713">
                                    <a:moveTo>
                                      <a:pt x="5960" y="12922"/>
                                    </a:moveTo>
                                    <a:cubicBezTo>
                                      <a:pt x="-26584" y="35941"/>
                                      <a:pt x="82557" y="116506"/>
                                      <a:pt x="129785" y="141509"/>
                                    </a:cubicBezTo>
                                    <a:cubicBezTo>
                                      <a:pt x="177013" y="166512"/>
                                      <a:pt x="248054" y="171274"/>
                                      <a:pt x="289329" y="162940"/>
                                    </a:cubicBezTo>
                                    <a:cubicBezTo>
                                      <a:pt x="330604" y="154606"/>
                                      <a:pt x="363545" y="116903"/>
                                      <a:pt x="377435" y="91503"/>
                                    </a:cubicBezTo>
                                    <a:cubicBezTo>
                                      <a:pt x="391325" y="66103"/>
                                      <a:pt x="381403" y="25224"/>
                                      <a:pt x="372672" y="10540"/>
                                    </a:cubicBezTo>
                                    <a:cubicBezTo>
                                      <a:pt x="363941" y="-4144"/>
                                      <a:pt x="385769" y="1810"/>
                                      <a:pt x="325047" y="3397"/>
                                    </a:cubicBezTo>
                                    <a:cubicBezTo>
                                      <a:pt x="264325" y="4984"/>
                                      <a:pt x="38504" y="-10097"/>
                                      <a:pt x="5960" y="12922"/>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5DE524" w14:textId="77777777" w:rsidR="00422873" w:rsidRDefault="00422873" w:rsidP="00B839DA">
                                  <w:pPr>
                                    <w:rPr>
                                      <w:rFonts w:eastAsia="Times New Roman"/>
                                    </w:rPr>
                                  </w:pPr>
                                </w:p>
                              </w:txbxContent>
                            </wps:txbx>
                            <wps:bodyPr anchor="ctr"/>
                          </wps:wsp>
                          <wps:wsp>
                            <wps:cNvPr id="2471" name="Forme libre 2471"/>
                            <wps:cNvSpPr/>
                            <wps:spPr>
                              <a:xfrm>
                                <a:off x="848024" y="2666013"/>
                                <a:ext cx="769040" cy="220093"/>
                              </a:xfrm>
                              <a:custGeom>
                                <a:avLst/>
                                <a:gdLst>
                                  <a:gd name="connsiteX0" fmla="*/ 372690 w 769217"/>
                                  <a:gd name="connsiteY0" fmla="*/ 103 h 220672"/>
                                  <a:gd name="connsiteX1" fmla="*/ 208384 w 769217"/>
                                  <a:gd name="connsiteY1" fmla="*/ 9628 h 220672"/>
                                  <a:gd name="connsiteX2" fmla="*/ 77415 w 769217"/>
                                  <a:gd name="connsiteY2" fmla="*/ 26297 h 220672"/>
                                  <a:gd name="connsiteX3" fmla="*/ 27409 w 769217"/>
                                  <a:gd name="connsiteY3" fmla="*/ 69160 h 220672"/>
                                  <a:gd name="connsiteX4" fmla="*/ 3596 w 769217"/>
                                  <a:gd name="connsiteY4" fmla="*/ 116785 h 220672"/>
                                  <a:gd name="connsiteX5" fmla="*/ 3596 w 769217"/>
                                  <a:gd name="connsiteY5" fmla="*/ 157266 h 220672"/>
                                  <a:gd name="connsiteX6" fmla="*/ 36934 w 769217"/>
                                  <a:gd name="connsiteY6" fmla="*/ 214416 h 220672"/>
                                  <a:gd name="connsiteX7" fmla="*/ 167902 w 769217"/>
                                  <a:gd name="connsiteY7" fmla="*/ 219178 h 220672"/>
                                  <a:gd name="connsiteX8" fmla="*/ 410790 w 769217"/>
                                  <a:gd name="connsiteY8" fmla="*/ 216797 h 220672"/>
                                  <a:gd name="connsiteX9" fmla="*/ 603671 w 769217"/>
                                  <a:gd name="connsiteY9" fmla="*/ 209653 h 220672"/>
                                  <a:gd name="connsiteX10" fmla="*/ 722734 w 769217"/>
                                  <a:gd name="connsiteY10" fmla="*/ 190603 h 220672"/>
                                  <a:gd name="connsiteX11" fmla="*/ 751309 w 769217"/>
                                  <a:gd name="connsiteY11" fmla="*/ 164410 h 220672"/>
                                  <a:gd name="connsiteX12" fmla="*/ 763215 w 769217"/>
                                  <a:gd name="connsiteY12" fmla="*/ 92972 h 220672"/>
                                  <a:gd name="connsiteX13" fmla="*/ 765596 w 769217"/>
                                  <a:gd name="connsiteY13" fmla="*/ 57253 h 220672"/>
                                  <a:gd name="connsiteX14" fmla="*/ 713209 w 769217"/>
                                  <a:gd name="connsiteY14" fmla="*/ 35822 h 220672"/>
                                  <a:gd name="connsiteX15" fmla="*/ 572715 w 769217"/>
                                  <a:gd name="connsiteY15" fmla="*/ 14391 h 220672"/>
                                  <a:gd name="connsiteX16" fmla="*/ 458415 w 769217"/>
                                  <a:gd name="connsiteY16" fmla="*/ 4866 h 220672"/>
                                  <a:gd name="connsiteX17" fmla="*/ 372690 w 769217"/>
                                  <a:gd name="connsiteY17" fmla="*/ 103 h 220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69217" h="220672">
                                    <a:moveTo>
                                      <a:pt x="372690" y="103"/>
                                    </a:moveTo>
                                    <a:cubicBezTo>
                                      <a:pt x="331018" y="897"/>
                                      <a:pt x="257596" y="5262"/>
                                      <a:pt x="208384" y="9628"/>
                                    </a:cubicBezTo>
                                    <a:cubicBezTo>
                                      <a:pt x="159171" y="13994"/>
                                      <a:pt x="107577" y="16375"/>
                                      <a:pt x="77415" y="26297"/>
                                    </a:cubicBezTo>
                                    <a:cubicBezTo>
                                      <a:pt x="47253" y="36219"/>
                                      <a:pt x="39712" y="54079"/>
                                      <a:pt x="27409" y="69160"/>
                                    </a:cubicBezTo>
                                    <a:cubicBezTo>
                                      <a:pt x="15106" y="84241"/>
                                      <a:pt x="7565" y="102101"/>
                                      <a:pt x="3596" y="116785"/>
                                    </a:cubicBezTo>
                                    <a:cubicBezTo>
                                      <a:pt x="-373" y="131469"/>
                                      <a:pt x="-1960" y="140994"/>
                                      <a:pt x="3596" y="157266"/>
                                    </a:cubicBezTo>
                                    <a:cubicBezTo>
                                      <a:pt x="9152" y="173538"/>
                                      <a:pt x="9550" y="204097"/>
                                      <a:pt x="36934" y="214416"/>
                                    </a:cubicBezTo>
                                    <a:cubicBezTo>
                                      <a:pt x="64318" y="224735"/>
                                      <a:pt x="167902" y="219178"/>
                                      <a:pt x="167902" y="219178"/>
                                    </a:cubicBezTo>
                                    <a:lnTo>
                                      <a:pt x="410790" y="216797"/>
                                    </a:lnTo>
                                    <a:cubicBezTo>
                                      <a:pt x="483418" y="215210"/>
                                      <a:pt x="551680" y="214019"/>
                                      <a:pt x="603671" y="209653"/>
                                    </a:cubicBezTo>
                                    <a:cubicBezTo>
                                      <a:pt x="655662" y="205287"/>
                                      <a:pt x="698128" y="198143"/>
                                      <a:pt x="722734" y="190603"/>
                                    </a:cubicBezTo>
                                    <a:cubicBezTo>
                                      <a:pt x="747340" y="183063"/>
                                      <a:pt x="744562" y="180682"/>
                                      <a:pt x="751309" y="164410"/>
                                    </a:cubicBezTo>
                                    <a:cubicBezTo>
                                      <a:pt x="758056" y="148138"/>
                                      <a:pt x="760834" y="110832"/>
                                      <a:pt x="763215" y="92972"/>
                                    </a:cubicBezTo>
                                    <a:cubicBezTo>
                                      <a:pt x="765596" y="75113"/>
                                      <a:pt x="773930" y="66778"/>
                                      <a:pt x="765596" y="57253"/>
                                    </a:cubicBezTo>
                                    <a:cubicBezTo>
                                      <a:pt x="757262" y="47728"/>
                                      <a:pt x="745356" y="42966"/>
                                      <a:pt x="713209" y="35822"/>
                                    </a:cubicBezTo>
                                    <a:cubicBezTo>
                                      <a:pt x="681062" y="28678"/>
                                      <a:pt x="615181" y="19550"/>
                                      <a:pt x="572715" y="14391"/>
                                    </a:cubicBezTo>
                                    <a:cubicBezTo>
                                      <a:pt x="530249" y="9232"/>
                                      <a:pt x="495721" y="6454"/>
                                      <a:pt x="458415" y="4866"/>
                                    </a:cubicBezTo>
                                    <a:cubicBezTo>
                                      <a:pt x="421109" y="3279"/>
                                      <a:pt x="414362" y="-691"/>
                                      <a:pt x="372690" y="103"/>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6FABD3" w14:textId="77777777" w:rsidR="00422873" w:rsidRDefault="00422873" w:rsidP="00B839DA">
                                  <w:pPr>
                                    <w:rPr>
                                      <w:rFonts w:eastAsia="Times New Roman"/>
                                    </w:rPr>
                                  </w:pPr>
                                </w:p>
                              </w:txbxContent>
                            </wps:txbx>
                            <wps:bodyPr anchor="ctr"/>
                          </wps:wsp>
                          <wps:wsp>
                            <wps:cNvPr id="2472" name="Forme libre 2472"/>
                            <wps:cNvSpPr/>
                            <wps:spPr>
                              <a:xfrm>
                                <a:off x="3167620" y="2881952"/>
                                <a:ext cx="386598" cy="153650"/>
                              </a:xfrm>
                              <a:custGeom>
                                <a:avLst/>
                                <a:gdLst>
                                  <a:gd name="connsiteX0" fmla="*/ 51 w 388027"/>
                                  <a:gd name="connsiteY0" fmla="*/ 33952 h 150037"/>
                                  <a:gd name="connsiteX1" fmla="*/ 69107 w 388027"/>
                                  <a:gd name="connsiteY1" fmla="*/ 95864 h 150037"/>
                                  <a:gd name="connsiteX2" fmla="*/ 138164 w 388027"/>
                                  <a:gd name="connsiteY2" fmla="*/ 136345 h 150037"/>
                                  <a:gd name="connsiteX3" fmla="*/ 202457 w 388027"/>
                                  <a:gd name="connsiteY3" fmla="*/ 145870 h 150037"/>
                                  <a:gd name="connsiteX4" fmla="*/ 290564 w 388027"/>
                                  <a:gd name="connsiteY4" fmla="*/ 148252 h 150037"/>
                                  <a:gd name="connsiteX5" fmla="*/ 354857 w 388027"/>
                                  <a:gd name="connsiteY5" fmla="*/ 119677 h 150037"/>
                                  <a:gd name="connsiteX6" fmla="*/ 385814 w 388027"/>
                                  <a:gd name="connsiteY6" fmla="*/ 62527 h 150037"/>
                                  <a:gd name="connsiteX7" fmla="*/ 378670 w 388027"/>
                                  <a:gd name="connsiteY7" fmla="*/ 22045 h 150037"/>
                                  <a:gd name="connsiteX8" fmla="*/ 323901 w 388027"/>
                                  <a:gd name="connsiteY8" fmla="*/ 614 h 150037"/>
                                  <a:gd name="connsiteX9" fmla="*/ 245320 w 388027"/>
                                  <a:gd name="connsiteY9" fmla="*/ 5377 h 150037"/>
                                  <a:gd name="connsiteX10" fmla="*/ 157214 w 388027"/>
                                  <a:gd name="connsiteY10" fmla="*/ 10139 h 150037"/>
                                  <a:gd name="connsiteX11" fmla="*/ 59582 w 388027"/>
                                  <a:gd name="connsiteY11" fmla="*/ 12520 h 150037"/>
                                  <a:gd name="connsiteX12" fmla="*/ 51 w 388027"/>
                                  <a:gd name="connsiteY12" fmla="*/ 33952 h 15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8027" h="150037">
                                    <a:moveTo>
                                      <a:pt x="51" y="33952"/>
                                    </a:moveTo>
                                    <a:cubicBezTo>
                                      <a:pt x="1639" y="47843"/>
                                      <a:pt x="46088" y="78799"/>
                                      <a:pt x="69107" y="95864"/>
                                    </a:cubicBezTo>
                                    <a:cubicBezTo>
                                      <a:pt x="92126" y="112929"/>
                                      <a:pt x="115939" y="128011"/>
                                      <a:pt x="138164" y="136345"/>
                                    </a:cubicBezTo>
                                    <a:cubicBezTo>
                                      <a:pt x="160389" y="144679"/>
                                      <a:pt x="177057" y="143886"/>
                                      <a:pt x="202457" y="145870"/>
                                    </a:cubicBezTo>
                                    <a:cubicBezTo>
                                      <a:pt x="227857" y="147854"/>
                                      <a:pt x="265164" y="152617"/>
                                      <a:pt x="290564" y="148252"/>
                                    </a:cubicBezTo>
                                    <a:cubicBezTo>
                                      <a:pt x="315964" y="143887"/>
                                      <a:pt x="338982" y="133965"/>
                                      <a:pt x="354857" y="119677"/>
                                    </a:cubicBezTo>
                                    <a:cubicBezTo>
                                      <a:pt x="370732" y="105390"/>
                                      <a:pt x="381845" y="78799"/>
                                      <a:pt x="385814" y="62527"/>
                                    </a:cubicBezTo>
                                    <a:cubicBezTo>
                                      <a:pt x="389783" y="46255"/>
                                      <a:pt x="388989" y="32364"/>
                                      <a:pt x="378670" y="22045"/>
                                    </a:cubicBezTo>
                                    <a:cubicBezTo>
                                      <a:pt x="368351" y="11726"/>
                                      <a:pt x="346126" y="3392"/>
                                      <a:pt x="323901" y="614"/>
                                    </a:cubicBezTo>
                                    <a:cubicBezTo>
                                      <a:pt x="301676" y="-2164"/>
                                      <a:pt x="245320" y="5377"/>
                                      <a:pt x="245320" y="5377"/>
                                    </a:cubicBezTo>
                                    <a:lnTo>
                                      <a:pt x="157214" y="10139"/>
                                    </a:lnTo>
                                    <a:cubicBezTo>
                                      <a:pt x="126258" y="11329"/>
                                      <a:pt x="84982" y="9742"/>
                                      <a:pt x="59582" y="12520"/>
                                    </a:cubicBezTo>
                                    <a:cubicBezTo>
                                      <a:pt x="34182" y="15298"/>
                                      <a:pt x="-1537" y="20061"/>
                                      <a:pt x="51" y="33952"/>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CDCA75" w14:textId="77777777" w:rsidR="00422873" w:rsidRDefault="00422873" w:rsidP="00B839DA">
                                  <w:pPr>
                                    <w:rPr>
                                      <w:rFonts w:eastAsia="Times New Roman"/>
                                    </w:rPr>
                                  </w:pPr>
                                </w:p>
                              </w:txbxContent>
                            </wps:txbx>
                            <wps:bodyPr anchor="ctr"/>
                          </wps:wsp>
                        </wpg:grpSp>
                        <wps:wsp>
                          <wps:cNvPr id="2473" name="Connecteur droit 2473"/>
                          <wps:cNvCnPr/>
                          <wps:spPr>
                            <a:xfrm flipV="1">
                              <a:off x="68262" y="234950"/>
                              <a:ext cx="1588" cy="40163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74" name="Connecteur droit 2474"/>
                          <wps:cNvCnPr/>
                          <wps:spPr>
                            <a:xfrm flipV="1">
                              <a:off x="68262" y="742950"/>
                              <a:ext cx="1588" cy="403225"/>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475" name="Groupe 2475"/>
                        <wpg:cNvGrpSpPr/>
                        <wpg:grpSpPr>
                          <a:xfrm>
                            <a:off x="0" y="0"/>
                            <a:ext cx="3092712" cy="2458720"/>
                            <a:chOff x="-28842" y="85725"/>
                            <a:chExt cx="3093259" cy="2458720"/>
                          </a:xfrm>
                        </wpg:grpSpPr>
                        <wps:wsp>
                          <wps:cNvPr id="2476" name="Zone de texte 2"/>
                          <wps:cNvSpPr txBox="1">
                            <a:spLocks noChangeArrowheads="1"/>
                          </wps:cNvSpPr>
                          <wps:spPr bwMode="auto">
                            <a:xfrm>
                              <a:off x="1828482" y="1995922"/>
                              <a:ext cx="292373" cy="313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E42FA" w14:textId="77777777" w:rsidR="00422873" w:rsidRDefault="00422873" w:rsidP="00B839DA">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Z</m:t>
                                            </m:r>
                                          </m:e>
                                          <m:sub>
                                            <m:r>
                                              <m:rPr>
                                                <m:nor/>
                                              </m:rPr>
                                              <w:rPr>
                                                <w:rFonts w:cs="Arial"/>
                                                <w:i/>
                                                <w:szCs w:val="24"/>
                                              </w:rPr>
                                              <m:t>0</m:t>
                                            </m:r>
                                          </m:sub>
                                        </m:sSub>
                                      </m:e>
                                    </m:acc>
                                  </m:oMath>
                                </m:oMathPara>
                              </w:p>
                            </w:txbxContent>
                          </wps:txbx>
                          <wps:bodyPr rot="0" vert="horz" wrap="none" lIns="91440" tIns="45720" rIns="91440" bIns="45720" anchor="t" anchorCtr="0" upright="1">
                            <a:noAutofit/>
                          </wps:bodyPr>
                        </wps:wsp>
                        <wps:wsp>
                          <wps:cNvPr id="2477" name="Zone de texte 2"/>
                          <wps:cNvSpPr txBox="1">
                            <a:spLocks noChangeArrowheads="1"/>
                          </wps:cNvSpPr>
                          <wps:spPr bwMode="auto">
                            <a:xfrm>
                              <a:off x="-4" y="1190625"/>
                              <a:ext cx="351217"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67810" w14:textId="77777777" w:rsidR="00422873" w:rsidRDefault="00422873" w:rsidP="00B839DA">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0</m:t>
                                            </m:r>
                                          </m:sub>
                                        </m:sSub>
                                      </m:e>
                                    </m:acc>
                                  </m:oMath>
                                </m:oMathPara>
                              </w:p>
                            </w:txbxContent>
                          </wps:txbx>
                          <wps:bodyPr rot="0" vert="horz" wrap="square" lIns="91440" tIns="45720" rIns="91440" bIns="45720" anchor="t" anchorCtr="0" upright="1">
                            <a:noAutofit/>
                          </wps:bodyPr>
                        </wps:wsp>
                        <wps:wsp>
                          <wps:cNvPr id="2478" name="Zone de texte 2"/>
                          <wps:cNvSpPr txBox="1">
                            <a:spLocks noChangeArrowheads="1"/>
                          </wps:cNvSpPr>
                          <wps:spPr bwMode="auto">
                            <a:xfrm>
                              <a:off x="1751753" y="161925"/>
                              <a:ext cx="1058498" cy="372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E106D" w14:textId="77777777" w:rsidR="00422873" w:rsidRPr="008F6994" w:rsidRDefault="00422873" w:rsidP="00B839DA">
                                <w:pPr>
                                  <w:rPr>
                                    <w:rFonts w:cs="Arial"/>
                                    <w:i/>
                                    <w:szCs w:val="24"/>
                                  </w:rPr>
                                </w:pPr>
                                <m:oMathPara>
                                  <m:oMath>
                                    <m:acc>
                                      <m:accPr>
                                        <m:chr m:val="⃗"/>
                                        <m:ctrlPr>
                                          <w:rPr>
                                            <w:rFonts w:ascii="Cambria Math" w:hAnsi="Cambria Math" w:cs="Arial"/>
                                            <w:i/>
                                            <w:szCs w:val="24"/>
                                          </w:rPr>
                                        </m:ctrlPr>
                                      </m:accPr>
                                      <m:e>
                                        <m:r>
                                          <m:rPr>
                                            <m:nor/>
                                          </m:rPr>
                                          <w:rPr>
                                            <w:rFonts w:cs="Arial"/>
                                            <w:i/>
                                            <w:szCs w:val="24"/>
                                          </w:rPr>
                                          <m:t>R</m:t>
                                        </m:r>
                                      </m:e>
                                    </m:acc>
                                    <m:d>
                                      <m:dPr>
                                        <m:ctrlPr>
                                          <w:rPr>
                                            <w:rFonts w:ascii="Cambria Math" w:hAnsi="Cambria Math" w:cs="Arial"/>
                                            <w:i/>
                                            <w:szCs w:val="24"/>
                                          </w:rPr>
                                        </m:ctrlPr>
                                      </m:dPr>
                                      <m:e>
                                        <m:r>
                                          <m:rPr>
                                            <m:nor/>
                                          </m:rPr>
                                          <w:rPr>
                                            <w:rFonts w:cs="Arial"/>
                                            <w:i/>
                                            <w:szCs w:val="24"/>
                                          </w:rPr>
                                          <m:t>aéro→avion</m:t>
                                        </m:r>
                                      </m:e>
                                    </m:d>
                                  </m:oMath>
                                </m:oMathPara>
                              </w:p>
                            </w:txbxContent>
                          </wps:txbx>
                          <wps:bodyPr rot="0" vert="horz" wrap="none" lIns="91440" tIns="45720" rIns="91440" bIns="45720" anchor="t" anchorCtr="0" upright="1">
                            <a:noAutofit/>
                          </wps:bodyPr>
                        </wps:wsp>
                        <wps:wsp>
                          <wps:cNvPr id="2479" name="Zone de texte 2"/>
                          <wps:cNvSpPr txBox="1">
                            <a:spLocks noChangeArrowheads="1"/>
                          </wps:cNvSpPr>
                          <wps:spPr bwMode="auto">
                            <a:xfrm>
                              <a:off x="475906" y="457180"/>
                              <a:ext cx="1383357" cy="39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05809C" w14:textId="77777777" w:rsidR="00422873" w:rsidRDefault="00422873" w:rsidP="00B839DA">
                                <m:oMathPara>
                                  <m:oMath>
                                    <m:acc>
                                      <m:accPr>
                                        <m:chr m:val="⃗"/>
                                        <m:ctrlPr>
                                          <w:rPr>
                                            <w:rFonts w:ascii="Cambria Math" w:hAnsi="Cambria Math" w:cs="Arial"/>
                                            <w:i/>
                                            <w:szCs w:val="24"/>
                                          </w:rPr>
                                        </m:ctrlPr>
                                      </m:accPr>
                                      <m:e>
                                        <m:r>
                                          <m:rPr>
                                            <m:nor/>
                                          </m:rPr>
                                          <w:rPr>
                                            <w:rFonts w:cs="Arial"/>
                                            <w:i/>
                                            <w:szCs w:val="24"/>
                                          </w:rPr>
                                          <m:t>T</m:t>
                                        </m:r>
                                      </m:e>
                                    </m:acc>
                                    <m:d>
                                      <m:dPr>
                                        <m:ctrlPr>
                                          <w:rPr>
                                            <w:rFonts w:ascii="Cambria Math" w:hAnsi="Cambria Math" w:cs="Arial"/>
                                            <w:i/>
                                            <w:szCs w:val="24"/>
                                          </w:rPr>
                                        </m:ctrlPr>
                                      </m:dPr>
                                      <m:e>
                                        <m:r>
                                          <m:rPr>
                                            <m:nor/>
                                          </m:rPr>
                                          <w:rPr>
                                            <w:rFonts w:cs="Arial"/>
                                            <w:i/>
                                            <w:szCs w:val="24"/>
                                          </w:rPr>
                                          <m:t>propulsion→avion</m:t>
                                        </m:r>
                                      </m:e>
                                    </m:d>
                                  </m:oMath>
                                </m:oMathPara>
                              </w:p>
                            </w:txbxContent>
                          </wps:txbx>
                          <wps:bodyPr rot="0" vert="horz" wrap="none" lIns="91440" tIns="45720" rIns="91440" bIns="45720" anchor="t" anchorCtr="0" upright="1">
                            <a:noAutofit/>
                          </wps:bodyPr>
                        </wps:wsp>
                        <wps:wsp>
                          <wps:cNvPr id="2480" name="Zone de texte 2"/>
                          <wps:cNvSpPr txBox="1">
                            <a:spLocks noChangeArrowheads="1"/>
                          </wps:cNvSpPr>
                          <wps:spPr bwMode="auto">
                            <a:xfrm>
                              <a:off x="1780573" y="1533525"/>
                              <a:ext cx="28516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6CF59" w14:textId="77777777" w:rsidR="00422873" w:rsidRPr="008F6994" w:rsidRDefault="00422873" w:rsidP="00B839DA">
                                <w:pPr>
                                  <w:rPr>
                                    <w:rFonts w:cs="Arial"/>
                                    <w:i/>
                                  </w:rPr>
                                </w:pPr>
                                <m:oMathPara>
                                  <m:oMath>
                                    <m:acc>
                                      <m:accPr>
                                        <m:chr m:val="⃗"/>
                                        <m:ctrlPr>
                                          <w:rPr>
                                            <w:rFonts w:ascii="Cambria Math" w:eastAsiaTheme="minorHAnsi" w:hAnsi="Cambria Math" w:cs="Arial"/>
                                            <w:i/>
                                            <w:szCs w:val="24"/>
                                          </w:rPr>
                                        </m:ctrlPr>
                                      </m:accPr>
                                      <m:e>
                                        <m:r>
                                          <m:rPr>
                                            <m:nor/>
                                          </m:rPr>
                                          <w:rPr>
                                            <w:rFonts w:cs="Arial"/>
                                            <w:i/>
                                            <w:szCs w:val="24"/>
                                          </w:rPr>
                                          <m:t>P</m:t>
                                        </m:r>
                                      </m:e>
                                    </m:acc>
                                  </m:oMath>
                                </m:oMathPara>
                              </w:p>
                            </w:txbxContent>
                          </wps:txbx>
                          <wps:bodyPr rot="0" vert="horz" wrap="square" lIns="91440" tIns="45720" rIns="91440" bIns="45720" anchor="t" anchorCtr="0" upright="1">
                            <a:noAutofit/>
                          </wps:bodyPr>
                        </wps:wsp>
                        <wps:wsp>
                          <wps:cNvPr id="2481" name="Connecteur droit avec flèche 2481"/>
                          <wps:cNvCnPr/>
                          <wps:spPr>
                            <a:xfrm flipH="1">
                              <a:off x="285750" y="1200150"/>
                              <a:ext cx="1494980" cy="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04" name="Connecteur droit avec flèche 704"/>
                          <wps:cNvCnPr/>
                          <wps:spPr>
                            <a:xfrm>
                              <a:off x="1771650" y="1200150"/>
                              <a:ext cx="0" cy="1039156"/>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05" name="Connecteur droit avec flèche 705"/>
                          <wps:cNvCnPr/>
                          <wps:spPr>
                            <a:xfrm flipH="1" flipV="1">
                              <a:off x="152400" y="742950"/>
                              <a:ext cx="2783205" cy="790575"/>
                            </a:xfrm>
                            <a:prstGeom prst="straightConnector1">
                              <a:avLst/>
                            </a:prstGeom>
                            <a:ln w="28575">
                              <a:solidFill>
                                <a:schemeClr val="tx1"/>
                              </a:solidFill>
                              <a:prstDash val="lgDashDot"/>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706" name="Connecteur droit avec flèche 706"/>
                          <wps:cNvCnPr/>
                          <wps:spPr>
                            <a:xfrm>
                              <a:off x="1771650" y="1200150"/>
                              <a:ext cx="2862" cy="665109"/>
                            </a:xfrm>
                            <a:prstGeom prst="straightConnector1">
                              <a:avLst/>
                            </a:prstGeom>
                            <a:ln w="38100">
                              <a:solidFill>
                                <a:schemeClr val="accent6">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07" name="Arc 707"/>
                          <wps:cNvSpPr/>
                          <wps:spPr>
                            <a:xfrm>
                              <a:off x="504825" y="85725"/>
                              <a:ext cx="2559592" cy="2235155"/>
                            </a:xfrm>
                            <a:prstGeom prst="arc">
                              <a:avLst>
                                <a:gd name="adj1" fmla="val 10805943"/>
                                <a:gd name="adj2" fmla="val 11715306"/>
                              </a:avLst>
                            </a:prstGeom>
                            <a:ln w="28575">
                              <a:solidFill>
                                <a:schemeClr val="accent2">
                                  <a:lumMod val="75000"/>
                                </a:schemeClr>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8" name="Zone de texte 2"/>
                          <wps:cNvSpPr txBox="1">
                            <a:spLocks noChangeArrowheads="1"/>
                          </wps:cNvSpPr>
                          <wps:spPr bwMode="auto">
                            <a:xfrm>
                              <a:off x="85720" y="847725"/>
                              <a:ext cx="364554"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4EC86B" w14:textId="77777777" w:rsidR="00422873" w:rsidRDefault="00422873" w:rsidP="00B839DA">
                                <w:r>
                                  <w:rPr>
                                    <w:position w:val="-6"/>
                                  </w:rPr>
                                  <w:pict w14:anchorId="0B0D1B07">
                                    <v:shape id="_x0000_i1040" type="#_x0000_t75" style="width:13.7pt;height:13.7pt">
                                      <v:imagedata r:id="rId28" o:title=""/>
                                    </v:shape>
                                  </w:pict>
                                </w:r>
                              </w:p>
                            </w:txbxContent>
                          </wps:txbx>
                          <wps:bodyPr rot="0" vert="horz" wrap="square" lIns="91440" tIns="45720" rIns="91440" bIns="45720" anchor="t" anchorCtr="0" upright="1">
                            <a:noAutofit/>
                          </wps:bodyPr>
                        </wps:wsp>
                        <wps:wsp>
                          <wps:cNvPr id="709" name="Zone de texte 2"/>
                          <wps:cNvSpPr txBox="1">
                            <a:spLocks noChangeArrowheads="1"/>
                          </wps:cNvSpPr>
                          <wps:spPr bwMode="auto">
                            <a:xfrm>
                              <a:off x="1038225" y="1962150"/>
                              <a:ext cx="491490" cy="58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FDB79" w14:textId="77777777" w:rsidR="00422873" w:rsidRDefault="00422873" w:rsidP="00B839DA">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Z</m:t>
                                            </m:r>
                                          </m:e>
                                          <m:sub>
                                            <m:r>
                                              <m:rPr>
                                                <m:nor/>
                                              </m:rPr>
                                              <w:rPr>
                                                <w:rFonts w:cs="Arial"/>
                                                <w:i/>
                                                <w:szCs w:val="24"/>
                                              </w:rPr>
                                              <m:t>A</m:t>
                                            </m:r>
                                          </m:sub>
                                        </m:sSub>
                                      </m:e>
                                    </m:acc>
                                  </m:oMath>
                                </m:oMathPara>
                              </w:p>
                            </w:txbxContent>
                          </wps:txbx>
                          <wps:bodyPr rot="0" vert="horz" wrap="square" lIns="91440" tIns="45720" rIns="91440" bIns="45720" anchor="t" anchorCtr="0" upright="1">
                            <a:noAutofit/>
                          </wps:bodyPr>
                        </wps:wsp>
                        <wps:wsp>
                          <wps:cNvPr id="710" name="Zone de texte 2"/>
                          <wps:cNvSpPr txBox="1">
                            <a:spLocks noChangeArrowheads="1"/>
                          </wps:cNvSpPr>
                          <wps:spPr bwMode="auto">
                            <a:xfrm>
                              <a:off x="-22" y="290513"/>
                              <a:ext cx="510540" cy="579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C70E84" w14:textId="77777777" w:rsidR="00422873" w:rsidRPr="008F6994" w:rsidRDefault="00422873" w:rsidP="00B839DA">
                                <w:pPr>
                                  <w:rPr>
                                    <w:rFonts w:cs="Arial"/>
                                    <w:i/>
                                    <w:szCs w:val="24"/>
                                  </w:rPr>
                                </w:pPr>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A</m:t>
                                            </m:r>
                                          </m:sub>
                                        </m:sSub>
                                      </m:e>
                                    </m:acc>
                                  </m:oMath>
                                </m:oMathPara>
                              </w:p>
                            </w:txbxContent>
                          </wps:txbx>
                          <wps:bodyPr rot="0" vert="horz" wrap="square" lIns="91440" tIns="45720" rIns="91440" bIns="45720" anchor="t" anchorCtr="0" upright="1">
                            <a:noAutofit/>
                          </wps:bodyPr>
                        </wps:wsp>
                        <wps:wsp>
                          <wps:cNvPr id="711" name="Connecteur droit avec flèche 711"/>
                          <wps:cNvCnPr/>
                          <wps:spPr>
                            <a:xfrm rot="534067" flipV="1">
                              <a:off x="1828800" y="476250"/>
                              <a:ext cx="290830" cy="770255"/>
                            </a:xfrm>
                            <a:prstGeom prst="straightConnector1">
                              <a:avLst/>
                            </a:prstGeom>
                            <a:ln w="38100">
                              <a:solidFill>
                                <a:srgbClr val="FF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712" name="Groupe 712"/>
                          <wpg:cNvGrpSpPr/>
                          <wpg:grpSpPr>
                            <a:xfrm rot="424543">
                              <a:off x="-28842" y="701888"/>
                              <a:ext cx="1752532" cy="1285723"/>
                              <a:chOff x="-273936" y="387502"/>
                              <a:chExt cx="1752532" cy="1285723"/>
                            </a:xfrm>
                          </wpg:grpSpPr>
                          <wps:wsp>
                            <wps:cNvPr id="713" name="Connecteur droit avec flèche 713"/>
                            <wps:cNvCnPr/>
                            <wps:spPr>
                              <a:xfrm rot="21175457" flipH="1" flipV="1">
                                <a:off x="-273936" y="387502"/>
                                <a:ext cx="1752532" cy="508629"/>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14" name="Connecteur droit avec flèche 714"/>
                            <wps:cNvCnPr/>
                            <wps:spPr>
                              <a:xfrm rot="534067">
                                <a:off x="1428750" y="771525"/>
                                <a:ext cx="0" cy="90170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715" name="Connecteur droit avec flèche 715"/>
                          <wps:cNvCnPr/>
                          <wps:spPr>
                            <a:xfrm flipH="1" flipV="1">
                              <a:off x="1428750" y="1104900"/>
                              <a:ext cx="340326" cy="95044"/>
                            </a:xfrm>
                            <a:prstGeom prst="straightConnector1">
                              <a:avLst/>
                            </a:prstGeom>
                            <a:ln w="38100">
                              <a:solidFill>
                                <a:srgbClr val="D60093"/>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37" name="Zone de texte 2"/>
                          <wps:cNvSpPr txBox="1">
                            <a:spLocks noChangeArrowheads="1"/>
                          </wps:cNvSpPr>
                          <wps:spPr bwMode="auto">
                            <a:xfrm>
                              <a:off x="1503450" y="879332"/>
                              <a:ext cx="331475" cy="314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BA1DD" w14:textId="77777777" w:rsidR="00422873" w:rsidRPr="008F6994" w:rsidRDefault="00422873" w:rsidP="00B839DA">
                                <w:pPr>
                                  <w:rPr>
                                    <w:rFonts w:cs="Arial"/>
                                    <w:i/>
                                    <w:szCs w:val="24"/>
                                  </w:rPr>
                                </w:pPr>
                                <w:r>
                                  <w:rPr>
                                    <w:rFonts w:cs="Arial"/>
                                    <w:i/>
                                    <w:szCs w:val="24"/>
                                  </w:rPr>
                                  <w:t>G</w:t>
                                </w:r>
                              </w:p>
                            </w:txbxContent>
                          </wps:txbx>
                          <wps:bodyPr rot="0" vert="horz" wrap="square" lIns="91440" tIns="45720" rIns="91440" bIns="45720" anchor="t" anchorCtr="0" upright="1">
                            <a:noAutofit/>
                          </wps:bodyPr>
                        </wps:wsp>
                      </wpg:grpSp>
                    </wpg:wgp>
                  </a:graphicData>
                </a:graphic>
              </wp:inline>
            </w:drawing>
          </mc:Choice>
          <mc:Fallback>
            <w:pict>
              <v:group id="Groupe 2436" o:spid="_x0000_s1220" style="width:336.85pt;height:234.2pt;mso-position-horizontal-relative:char;mso-position-vertical-relative:line" coordsize="36469,24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">
                <v:group id="Groupe 4" o:spid="_x0000_s1221" style="position:absolute;left:4048;top:3952;width:32421;height:12450;rotation:877283fd" coordorigin="" coordsize="32750,11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3YadccAAADd&#10;AAAADwAAAAAAAAAAAAAAAACqAgAAZHJzL2Rvd25yZXYueG1sUEsFBgAAAAAEAAQA+gAAAJ4DAAAA&#10;AA==&#10;">
                  <v:group id="Groupe 2438" o:spid="_x0000_s1222" style="position:absolute;width:32750;height:11668" coordsize="85758,30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V+0MQAAADdAAAADwAAAGRycy9kb3ducmV2LnhtbERPy2rCQBTdF/yH4Qrd&#10;NZOYVkrqKCJWXEhBI5TuLplrEszcCZkxj7/vLApdHs57tRlNI3rqXG1ZQRLFIIgLq2suFVzzz5d3&#10;EM4ja2wsk4KJHGzWs6cVZtoOfKb+4ksRQthlqKDyvs2kdEVFBl1kW+LA3Wxn0AfYlVJ3OIRw08hF&#10;HC+lwZpDQ4Ut7Soq7peHUXAYcNimyb4/3W+76Sd/+/o+JaTU83zcfoDwNPp/8Z/7qBUsXtM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WV+0MQAAADdAAAA&#10;DwAAAAAAAAAAAAAAAACqAgAAZHJzL2Rvd25yZXYueG1sUEsFBgAAAAAEAAQA+gAAAJsDAAAAAA==&#10;">
                    <v:shape id="Forme libre 2439" o:spid="_x0000_s1223" style="position:absolute;left:26313;top:10257;width:12554;height:8263;visibility:visible;mso-wrap-style:square;v-text-anchor:middle" coordsize="1251479,8255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pE4MgA&#10;AADdAAAADwAAAGRycy9kb3ducmV2LnhtbESPW2sCMRSE3wv+h3CEvtWs1hZdjaK9QC2IeHnQt8Pm&#10;7G5wc7JsUl3/fVMo+DjMzDfMdN7aSlyo8caxgn4vAUGcOW24UHDYfz6NQPiArLFyTApu5GE+6zxM&#10;MdXuylu67EIhIoR9igrKEOpUSp+VZNH3XE0cvdw1FkOUTSF1g9cIt5UcJMmrtGg4LpRY01tJ2Xn3&#10;YxUc383LKN98L09Du/7wt/PK5OGk1GO3XUxABGrDPfzf/tIKBsPnMfy9iU9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kTgyAAAAN0AAAAPAAAAAAAAAAAAAAAAAJgCAABk&#10;cnMvZG93bnJldi54bWxQSwUGAAAAAAQABAD1AAAAjQMAAAAA&#10;" adj="-11796480,,5400" path="m339460,33338c219603,254397,99747,475457,44185,597694,-11377,719931,-1853,729457,6085,766763v7938,37306,16272,45640,85725,54768c161263,830659,422804,821531,422804,821531l975254,809625r128587,-2381c1128844,803275,1117335,799704,1125272,785813v7937,-13891,17066,-33735,26194,-61913c1160594,695722,1171310,660797,1180041,616744v8731,-44053,12701,-54372,23813,-157163c1214966,356790,1246716,,1246716,r,l1246716,v-794,5953,-5556,32147,-4762,35719c1242748,39291,1247113,30361,1251479,21431e" filled="f" strokecolor="black [3213]" strokeweight="2pt">
                      <v:stroke joinstyle="miter"/>
                      <v:formulas/>
                      <v:path arrowok="t" o:connecttype="custom" o:connectlocs="340526,33370;44324,598268;6104,767499;92098,822320;424131,822320;978316,810403;1107306,808019;1128805,786568;1155081,724595;1183746,617336;1207633,460022;1250630,0;1250630,0;1250630,0;1245853,35753;1255408,21452" o:connectangles="0,0,0,0,0,0,0,0,0,0,0,0,0,0,0,0" textboxrect="0,0,1251479,825587"/>
                      <v:textbox>
                        <w:txbxContent>
                          <w:p w14:paraId="2A768D3B" w14:textId="77777777" w:rsidR="00422873" w:rsidRDefault="00422873" w:rsidP="00B839DA">
                            <w:pPr>
                              <w:rPr>
                                <w:rFonts w:eastAsia="Times New Roman"/>
                              </w:rPr>
                            </w:pPr>
                          </w:p>
                        </w:txbxContent>
                      </v:textbox>
                    </v:shape>
                    <v:shape id="Forme libre 2440" o:spid="_x0000_s1224" style="position:absolute;left:20951;top:10132;width:53375;height:4693;visibility:visible;mso-wrap-style:square;v-text-anchor:middle" coordsize="5338354,4725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Fd8IA&#10;AADdAAAADwAAAGRycy9kb3ducmV2LnhtbERPTWvCQBC9F/wPywjedKOI2JhV2tIGUXswLZ6H7DQJ&#10;ZmdDdk3iv3cPQo+P953sBlOLjlpXWVYwn0UgiHOrKy4U/P58TdcgnEfWWFsmBXdysNuOXhKMte35&#10;TF3mCxFC2MWooPS+iaV0eUkG3cw2xIH7s61BH2BbSN1iH8JNLRdRtJIGKw4NJTb0UVJ+zW5GwfH0&#10;XX+ad7umbp7i9dWl5ny4KDUZD28bEJ4G/y9+uvdawWK5DPvDm/AE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8V3wgAAAN0AAAAPAAAAAAAAAAAAAAAAAJgCAABkcnMvZG93&#10;bnJldi54bWxQSwUGAAAAAAQABAD1AAAAhwMAAAAA&#10;" adj="-11796480,,5400" path="m5338354,472540l4049485,280952c3653245,225798,2960914,141615,2960914,141615l2098765,37112c1865085,13889,1747520,5180,1558834,2277,1370148,-626,1143725,-4979,966651,19695,789577,44369,613954,109683,496388,150323,378822,190963,343988,215638,261257,263535,178526,311432,,437706,,437706r,e" filled="f" strokecolor="black [3213]" strokeweight="2pt">
                      <v:stroke joinstyle="miter"/>
                      <v:formulas/>
                      <v:path arrowok="t" o:connecttype="custom" o:connectlocs="5337564,469253;4048886,278998;2960476,140630;2098454,36854;1558603,2261;966508,19558;496315,149277;261218,261702;0,434661;0,434661" o:connectangles="0,0,0,0,0,0,0,0,0,0" textboxrect="0,0,5338354,472540"/>
                      <v:textbox>
                        <w:txbxContent>
                          <w:p w14:paraId="38C2E43E" w14:textId="77777777" w:rsidR="00422873" w:rsidRDefault="00422873" w:rsidP="00B839DA">
                            <w:pPr>
                              <w:rPr>
                                <w:rFonts w:eastAsia="Times New Roman"/>
                              </w:rPr>
                            </w:pPr>
                          </w:p>
                        </w:txbxContent>
                      </v:textbox>
                    </v:shape>
                    <v:shape id="Forme libre 2441" o:spid="_x0000_s1225" style="position:absolute;left:4447;top:14451;width:16628;height:1661;visibility:visible;mso-wrap-style:square;v-text-anchor:middle" coordsize="1662266,16571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vcrccA&#10;AADdAAAADwAAAGRycy9kb3ducmV2LnhtbESPX2vCMBTF3wf7DuEO9qapIjKrUWR/YDA2tqrg46W5&#10;bYLNTWmyWr+9GQh7PJxzfoez2gyuET11wXpWMBlnIIhLry3XCva7t9ETiBCRNTaeScGFAmzW93cr&#10;zLU/8w/1RaxFgnDIUYGJsc2lDKUhh2HsW+LkVb5zGJPsaqk7PCe4a+Q0y+bSoeW0YLClZ0Plqfh1&#10;Cqrvg/k4vbx+2apa7HfzvjgcP61Sjw/Ddgki0hD/w7f2u1Ywnc0m8PcmPQG5v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r3K3HAAAA3QAAAA8AAAAAAAAAAAAAAAAAmAIAAGRy&#10;cy9kb3ducmV2LnhtbFBLBQYAAAAABAAEAPUAAACMAwAAAAA=&#10;" adj="-11796480,,5400" path="m1662266,l1181254,14288c1046316,19844,968925,24210,852641,33338,736356,42466,570463,59928,483547,69056,396631,78184,379566,80962,331147,88106v-48419,7144,-85328,11510,-138112,23813c140251,124222,44603,153591,14441,161925v-30163,8334,-3968,397,-2381,c13647,161528,18806,160536,23966,159544e" filled="f" strokecolor="black [3213]" strokeweight="2pt">
                      <v:stroke joinstyle="miter"/>
                      <v:formulas/>
                      <v:path arrowok="t" o:connecttype="custom" o:connectlocs="1662792,0;1181628,14322;852911,33416;483700,69218;331252,88313;193096,112182;14446,162305;12064,162305;23974,159919" o:connectangles="0,0,0,0,0,0,0,0,0" textboxrect="0,0,1662266,165718"/>
                      <v:textbox>
                        <w:txbxContent>
                          <w:p w14:paraId="4A3020F5" w14:textId="77777777" w:rsidR="00422873" w:rsidRDefault="00422873" w:rsidP="00B839DA">
                            <w:pPr>
                              <w:rPr>
                                <w:rFonts w:eastAsia="Times New Roman"/>
                              </w:rPr>
                            </w:pPr>
                          </w:p>
                        </w:txbxContent>
                      </v:textbox>
                    </v:shape>
                    <v:shape id="Forme libre 2442" o:spid="_x0000_s1226" style="position:absolute;top:16153;width:4697;height:3406;visibility:visible;mso-wrap-style:square;v-text-anchor:middle" coordsize="467696,3405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E0MMA&#10;AADdAAAADwAAAGRycy9kb3ducmV2LnhtbESP0YrCMBRE3xf8h3AF39bUKstSjSKCIMourO4HXJpr&#10;W2xuShLT+vdGWNjHYWbOMKvNYFoRyfnGsoLZNANBXFrdcKXg97J//wThA7LG1jIpeJCHzXr0tsJC&#10;255/KJ5DJRKEfYEK6hC6Qkpf1mTQT21HnLyrdQZDkq6S2mGf4KaVeZZ9SIMNp4UaO9rVVN7Od6Ng&#10;fnIxflUmO0U3m39f+mOk5qjUZDxslyACDeE//Nc+aAX5YpHD6016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E0MMAAADdAAAADwAAAAAAAAAAAAAAAACYAgAAZHJzL2Rv&#10;d25yZXYueG1sUEsFBgAAAAAEAAQA9QAAAIgDAAAAAA==&#10;" adj="-11796480,,5400" path="m446265,c398441,5358,350618,10716,305771,19050,260924,27384,219252,37306,177183,50006,135114,62706,82330,75803,53358,95250,24386,114697,9702,142875,3352,166687v-6350,23812,-4366,52785,11906,71438c31530,256778,68439,267890,100983,278606v32544,10716,65882,15479,109538,23813c254177,310753,320059,322262,362921,328612v42862,6350,104775,11907,104775,11907l467696,340519e" filled="f" strokecolor="black [3213]" strokeweight="2pt">
                      <v:stroke joinstyle="miter"/>
                      <v:formulas/>
                      <v:path arrowok="t" o:connecttype="custom" o:connectlocs="448213,0;307106,19050;177957,50006;53591,95250;3367,166687;15325,238125;101424,278606;211440,302419;364506,328612;469738,340519;469738,340519" o:connectangles="0,0,0,0,0,0,0,0,0,0,0" textboxrect="0,0,467696,340519"/>
                      <v:textbox>
                        <w:txbxContent>
                          <w:p w14:paraId="003991A9" w14:textId="77777777" w:rsidR="00422873" w:rsidRDefault="00422873" w:rsidP="00B839DA">
                            <w:pPr>
                              <w:rPr>
                                <w:rFonts w:eastAsia="Times New Roman"/>
                              </w:rPr>
                            </w:pPr>
                          </w:p>
                        </w:txbxContent>
                      </v:textbox>
                    </v:shape>
                    <v:shape id="Forme libre 2443" o:spid="_x0000_s1227" style="position:absolute;left:4614;top:19517;width:12679;height:4734;visibility:visible;mso-wrap-style:square;v-text-anchor:middle" coordsize="1264444,47342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mGH8QA&#10;AADdAAAADwAAAGRycy9kb3ducmV2LnhtbESPzWrDMBCE74W8g9hCb41cN6TFiWxCwbTXxCbnrbW1&#10;TayVsVT/5OmjQiHHYWa+YfbZbDox0uBaywpe1hEI4srqlmsFZZE/v4NwHlljZ5kULOQgS1cPe0y0&#10;nfhI48nXIkDYJaig8b5PpHRVQwbd2vbEwfuxg0Ef5FBLPeAU4KaTcRRtpcGWw0KDPX00VF1Ov0aB&#10;LF2Uf+a2Xsqi+JY+v17Pb4VST4/zYQfC0+zv4f/2l1YQbzav8PcmPAG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hh/EAAAA3QAAAA8AAAAAAAAAAAAAAAAAmAIAAGRycy9k&#10;b3ducmV2LnhtbFBLBQYAAAAABAAEAPUAAACJAwAAAAA=&#10;" adj="-11796480,,5400" path="m,c24011,36116,48022,72232,76200,102394v28178,30162,52388,50006,92869,78581c209550,209550,267097,246460,319088,273844v51991,27384,101997,48816,161925,71438c540941,367904,613173,392906,678657,409575v65484,16669,114697,25400,195262,35719c954484,455613,1096963,467122,1162050,471488v65088,4366,102394,,102394,l1264444,471488e" filled="f" strokecolor="black [3213]" strokeweight="2pt">
                      <v:stroke joinstyle="miter"/>
                      <v:formulas/>
                      <v:path arrowok="t" o:connecttype="custom" o:connectlocs="0,0;76407,102389;169529,180966;319955,273830;482320,345264;680502,409554;876294,445271;1165209,471464;1267881,471464;1267881,471464" o:connectangles="0,0,0,0,0,0,0,0,0,0" textboxrect="0,0,1264444,473428"/>
                      <v:textbox>
                        <w:txbxContent>
                          <w:p w14:paraId="78E30687" w14:textId="77777777" w:rsidR="00422873" w:rsidRDefault="00422873" w:rsidP="00B839DA">
                            <w:pPr>
                              <w:rPr>
                                <w:rFonts w:eastAsia="Times New Roman"/>
                              </w:rPr>
                            </w:pPr>
                          </w:p>
                        </w:txbxContent>
                      </v:textbox>
                    </v:shape>
                    <v:line id="Connecteur droit 2444" o:spid="_x0000_s1228" style="position:absolute;visibility:visible;mso-wrap-style:square" from="4614,16070" to="4614,19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I/sMQAAADdAAAADwAAAGRycy9kb3ducmV2LnhtbESPQYvCMBSE7wv+h/CEva2pUlypRhGh&#10;ICyurHrw+GieTbF5KU2s9d9vBMHjMDPfMItVb2vRUesrxwrGowQEceF0xaWC0zH/moHwAVlj7ZgU&#10;PMjDajn4WGCm3Z3/qDuEUkQI+wwVmBCaTEpfGLLoR64hjt7FtRZDlG0pdYv3CLe1nCTJVFqsOC4Y&#10;bGhjqLgeblZBeSZtf07b/Xe36y7X/SZPfk2u1OewX89BBOrDO/xqb7WCSZqm8HwTn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8j+wxAAAAN0AAAAPAAAAAAAAAAAA&#10;AAAAAKECAABkcnMvZG93bnJldi54bWxQSwUGAAAAAAQABAD5AAAAkgMAAAAA&#10;" strokecolor="black [3213]" strokeweight="2.25pt"/>
                    <v:line id="Connecteur droit 2445" o:spid="_x0000_s1229" style="position:absolute;flip:x;visibility:visible;mso-wrap-style:square" from="17293,14658" to="17376,24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gFccAAADdAAAADwAAAGRycy9kb3ducmV2LnhtbESPT2vCQBTE7wW/w/IEb7pRrEh0FW0p&#10;Ci2C/w7eHtlnEsy+TbOriX56tyD0OMzMb5jpvDGFuFHlcssK+r0IBHFidc6pgsP+qzsG4TyyxsIy&#10;KbiTg/ms9TbFWNuat3Tb+VQECLsYFWTel7GULsnIoOvZkjh4Z1sZ9EFWqdQV1gFuCjmIopE0mHNY&#10;yLCkj4ySy+5qFGD580hGv6vF+m4u9fK06n9vPo9KddrNYgLCU+P/w6/2WisYDIfv8PcmPAE5e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EWAVxwAAAN0AAAAPAAAAAAAA&#10;AAAAAAAAAKECAABkcnMvZG93bnJldi54bWxQSwUGAAAAAAQABAD5AAAAlQMAAAAA&#10;" strokecolor="black [3213]" strokeweight="2.25pt"/>
                    <v:shape id="Forme libre 2446" o:spid="_x0000_s1230" style="position:absolute;left:17251;top:24334;width:9353;height:166;visibility:visible;mso-wrap-style:square;v-text-anchor:middle" coordsize="933450,190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QdpcYA&#10;AADdAAAADwAAAGRycy9kb3ducmV2LnhtbESPQUvDQBSE74L/YXmCN7sxDSWk3RYNCoIgtHrQ22v2&#10;mQSzb+Pus43/3hUKPQ4z8w2z2kxuUAcKsfds4HaWgSJuvO25NfD2+nhTgoqCbHHwTAZ+KcJmfXmx&#10;wsr6I2/psJNWJQjHCg10ImOldWw6chhnfiRO3qcPDiXJ0Gob8JjgbtB5li20w57TQocj1R01X7sf&#10;Z0Dqh3lL5LxMxfz7/WX//HFfBmOur6a7JSihSc7hU/vJGsiLYgH/b9IT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QdpcYAAADdAAAADwAAAAAAAAAAAAAAAACYAgAAZHJz&#10;L2Rvd25yZXYueG1sUEsFBgAAAAAEAAQA9QAAAIsDAAAAAA==&#10;" adj="-11796480,,5400" path="m,c95250,3969,175419,9128,285750,11906v110331,2778,376237,4762,376237,4762l933450,19050r,e" filled="f" strokecolor="black [3213]" strokeweight="2pt">
                      <v:stroke joinstyle="miter"/>
                      <v:formulas/>
                      <v:path arrowok="t" o:connecttype="custom" o:connectlocs="0,0;286323,10382;663315,14534;935322,16611;935322,16611" o:connectangles="0,0,0,0,0" textboxrect="0,0,933450,19050"/>
                      <v:textbox>
                        <w:txbxContent>
                          <w:p w14:paraId="6305F9BD" w14:textId="77777777" w:rsidR="00422873" w:rsidRDefault="00422873" w:rsidP="00B839DA">
                            <w:pPr>
                              <w:rPr>
                                <w:rFonts w:eastAsia="Times New Roman"/>
                              </w:rPr>
                            </w:pPr>
                          </w:p>
                        </w:txbxContent>
                      </v:textbox>
                    </v:shape>
                    <v:shape id="Forme libre 2447" o:spid="_x0000_s1231" style="position:absolute;left:26479;top:24459;width:5737;height:955;visibility:visible;mso-wrap-style:square;v-text-anchor:middle" coordsize="571027,9359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M+cQA&#10;AADdAAAADwAAAGRycy9kb3ducmV2LnhtbESPQWvCQBSE70L/w/KE3nRjiE1JXaUKBQ9eqh56fOy+&#10;ZoPZtyG7xvjvXaHQ4zAz3zCrzehaMVAfGs8KFvMMBLH2puFawfn0NXsHESKywdYzKbhTgM36ZbLC&#10;yvgbf9NwjLVIEA4VKrAxdpWUQVtyGOa+I07er+8dxiT7WpoebwnuWpln2Zt02HBasNjRzpK+HK9O&#10;AZ9dyJd6uxh06XYHW/wcyrhX6nU6fn6AiDTG//Bfe28U5EVRwvNNe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RzPnEAAAA3QAAAA8AAAAAAAAAAAAAAAAAmAIAAGRycy9k&#10;b3ducmV2LnhtbFBLBQYAAAAABAAEAPUAAACJAwAAAAA=&#10;" adj="-11796480,,5400" path="m,c20240,14287,40481,28575,69056,40481v28575,11906,50800,22226,102394,30957c223044,80169,314722,90091,378619,92869v63897,2778,147240,-3176,176212,-4763c583803,86519,568126,84931,552450,83344e" filled="f" strokecolor="black [3213]" strokeweight="2pt">
                      <v:stroke joinstyle="miter"/>
                      <v:formulas/>
                      <v:path arrowok="t" o:connecttype="custom" o:connectlocs="0,0;69375,41308;172241,72898;380367,94767;557392,89907;555000,85047" o:connectangles="0,0,0,0,0,0" textboxrect="0,0,571027,93597"/>
                      <v:textbox>
                        <w:txbxContent>
                          <w:p w14:paraId="06560F56" w14:textId="77777777" w:rsidR="00422873" w:rsidRDefault="00422873" w:rsidP="00B839DA">
                            <w:pPr>
                              <w:rPr>
                                <w:rFonts w:eastAsia="Times New Roman"/>
                              </w:rPr>
                            </w:pPr>
                          </w:p>
                        </w:txbxContent>
                      </v:textbox>
                    </v:shape>
                    <v:group id="Groupe 2448" o:spid="_x0000_s1232" style="position:absolute;left:21242;top:10838;width:7399;height:6395" coordorigin="21242,10838" coordsize="7399,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MNrcQAAADdAAAADwAAAGRycy9kb3ducmV2LnhtbERPy2rCQBTdF/yH4Qrd&#10;NZNoKiV1FBEtXUhBI5TuLplrEszcCZkxj7/vLApdHs57vR1NI3rqXG1ZQRLFIIgLq2suFVzz48sb&#10;COeRNTaWScFEDrab2dMaM20HPlN/8aUIIewyVFB532ZSuqIigy6yLXHgbrYz6APsSqk7HEK4aeQi&#10;jlfSYM2hocKW9hUV98vDKPgYcNgtk0N/ut/200/++vV9Skip5/m4ewfhafT/4j/3p1awSNMwN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WMNrcQAAADdAAAA&#10;DwAAAAAAAAAAAAAAAACqAgAAZHJzL2Rvd25yZXYueG1sUEsFBgAAAAAEAAQA+gAAAJsDAAAAAA==&#10;">
                      <v:shape id="Forme libre 2449" o:spid="_x0000_s1233" style="position:absolute;left:21242;top:14326;width:3824;height:2907;visibility:visible;mso-wrap-style:square;v-text-anchor:middle" coordsize="384142,2928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VqT8UA&#10;AADdAAAADwAAAGRycy9kb3ducmV2LnhtbESPzW7CMBCE70i8g7VIvRWHgFAbMAiBgHJs6IXbKt78&#10;tPE6xG4Ib18jVeI4mplvNMt1b2rRUesqywom4wgEcWZ1xYWCr/P+9Q2E88gaa8uk4E4O1qvhYImJ&#10;tjf+pC71hQgQdgkqKL1vEildVpJBN7YNcfBy2xr0QbaF1C3eAtzUMo6iuTRYcVgosaFtSdlP+msU&#10;dJea9lPvdt/HPD8c5Okan0+o1Muo3yxAeOr9M/zf/tAK4tnsHR5vw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WpPxQAAAN0AAAAPAAAAAAAAAAAAAAAAAJgCAABkcnMv&#10;ZG93bnJldi54bWxQSwUGAAAAAAQABAD1AAAAigMAAAAA&#10;" adj="-11796480,,5400" path="m,c9525,61515,19050,123031,30956,166687v11906,43656,21828,75406,40481,95250c90090,281781,94059,280988,142875,285750v48816,4763,185341,3572,221456,4762c400446,291702,380007,292297,359568,292893e" filled="f" strokecolor="black [3213]" strokeweight="2pt">
                        <v:stroke joinstyle="miter"/>
                        <v:formulas/>
                        <v:path arrowok="t" o:connecttype="custom" o:connectlocs="0,0;30819,165432;71121,259964;142243,283598;362720,288324;357978,290687" o:connectangles="0,0,0,0,0,0" textboxrect="0,0,384142,292893"/>
                        <v:textbox>
                          <w:txbxContent>
                            <w:p w14:paraId="7636C8AA" w14:textId="77777777" w:rsidR="00422873" w:rsidRDefault="00422873" w:rsidP="00B839DA">
                              <w:pPr>
                                <w:rPr>
                                  <w:rFonts w:eastAsia="Times New Roman"/>
                                </w:rPr>
                              </w:pPr>
                            </w:p>
                          </w:txbxContent>
                        </v:textbox>
                      </v:shape>
                      <v:shape id="Forme libre 2450" o:spid="_x0000_s1234" style="position:absolute;left:25025;top:10838;width:3616;height:6395;visibility:visible;mso-wrap-style:square;v-text-anchor:middle" coordsize="361950,6405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ey9sIA&#10;AADdAAAADwAAAGRycy9kb3ducmV2LnhtbERPu27CMBTdK/EP1kXqVhwCRShgEGppYWHgKcar+JJE&#10;xNeRbSD9ezxUYjw67+m8NbW4k/OVZQX9XgKCOLe64kLBYf/zMQbhA7LG2jIp+CMP81nnbYqZtg/e&#10;0n0XChFD2GeooAyhyaT0eUkGfc82xJG7WGcwROgKqR0+YripZZokI2mw4thQYkNfJeXX3c0oGLpT&#10;hbfV8jc5D7bp9+bo0vXIKfXebRcTEIHa8BL/u9daQTr8jPvjm/gE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57L2wgAAAN0AAAAPAAAAAAAAAAAAAAAAAJgCAABkcnMvZG93&#10;bnJldi54bWxQSwUGAAAAAAQABAD1AAAAhwMAAAAA&#10;" adj="-11796480,,5400" path="m,640556v18058,-2778,36116,-5556,57150,-30956c78184,584200,75406,589756,126206,488156,177006,386556,361950,,361950,r,e" filled="f" strokecolor="black [3213]" strokeweight="2pt">
                        <v:stroke joinstyle="miter"/>
                        <v:formulas/>
                        <v:path arrowok="t" o:connecttype="custom" o:connectlocs="0,639512;57104,608606;126104,487360;361657,0;361657,0" o:connectangles="0,0,0,0,0" textboxrect="0,0,361950,640556"/>
                        <v:textbox>
                          <w:txbxContent>
                            <w:p w14:paraId="2717BFC6" w14:textId="77777777" w:rsidR="00422873" w:rsidRDefault="00422873" w:rsidP="00B839DA">
                              <w:pPr>
                                <w:rPr>
                                  <w:rFonts w:eastAsia="Times New Roman"/>
                                </w:rPr>
                              </w:pPr>
                            </w:p>
                          </w:txbxContent>
                        </v:textbox>
                      </v:shape>
                    </v:group>
                    <v:shape id="Forme libre 2451" o:spid="_x0000_s1235" style="position:absolute;left:37495;top:11835;width:15714;height:6478;visibility:visible;mso-wrap-style:square;v-text-anchor:middle" coordsize="1571625,647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nlf8cA&#10;AADdAAAADwAAAGRycy9kb3ducmV2LnhtbESPX0vDQBDE3wW/w7GCb/bSqm1Jey0iCMYXMW3p65Lb&#10;/Km5vZhbm/Tbe4Lg4zAzv2HW29G16kx9aDwbmE4SUMSFtw1XBva7l7slqCDIFlvPZOBCAbab66s1&#10;ptYP/EHnXCoVIRxSNFCLdKnWoajJYZj4jjh6pe8dSpR9pW2PQ4S7Vs+SZK4dNhwXauzouabiM/92&#10;BuS+nOdv712WHS6yaE5ZVR6/BmNub8anFSihUf7Df+1Xa2D28DiF3zfxCe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p5X/HAAAA3QAAAA8AAAAAAAAAAAAAAAAAmAIAAGRy&#10;cy9kb3ducmV2LnhtbFBLBQYAAAAABAAEAPUAAACMAwAAAAA=&#10;" adj="-11796480,,5400" path="m1571625,v-60722,86121,-121443,172243,-211931,242887c1269206,313531,1145778,373062,1028700,423862,911622,474662,795734,513159,657225,547687,518716,582215,307181,614362,197644,631031,88107,647700,,647700,,647700r,e" filled="f" strokecolor="black [3213]" strokeweight="2pt">
                      <v:stroke joinstyle="miter"/>
                      <v:formulas/>
                      <v:path arrowok="t" o:connecttype="custom" o:connectlocs="1571339,0;1359447,242930;1028513,423938;657105,547785;197608,631144;0,647816;0,647816" o:connectangles="0,0,0,0,0,0,0" textboxrect="0,0,1571625,647700"/>
                      <v:textbox>
                        <w:txbxContent>
                          <w:p w14:paraId="011FE07B" w14:textId="77777777" w:rsidR="00422873" w:rsidRDefault="00422873" w:rsidP="00B839DA">
                            <w:pPr>
                              <w:rPr>
                                <w:rFonts w:eastAsia="Times New Roman"/>
                              </w:rPr>
                            </w:pPr>
                          </w:p>
                        </w:txbxContent>
                      </v:textbox>
                    </v:shape>
                    <v:shape id="Forme libre 2452" o:spid="_x0000_s1236" style="position:absolute;left:39117;top:11336;width:6859;height:5316;visibility:visible;mso-wrap-style:square;v-text-anchor:middle" coordsize="686502,5346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mL68MA&#10;AADdAAAADwAAAGRycy9kb3ducmV2LnhtbESP3WrCQBCF7wu+wzJC75pNgxYbXUWEgMTeNPYBhuyY&#10;hGZnQ3ZNUp/eFYReHr7zw9nsJtOKgXrXWFbwHsUgiEurG64U/JyztxUI55E1tpZJwR852G1nLxtM&#10;tR35m4bCVyKUsEtRQe19l0rpypoMush2xIFdbG/QB9lXUvc4hnLTyiSOP6TBhsNCjR0daip/i6tR&#10;8Hka89xmRmenW1Jd6Uv75VEr9Tqf9msQnib/b36mA4dksUzg8SY8Ab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mL68MAAADdAAAADwAAAAAAAAAAAAAAAACYAgAAZHJzL2Rv&#10;d25yZXYueG1sUEsFBgAAAAAEAAQA9QAAAIgDAAAAAA==&#10;" adj="-11796480,,5400" path="m22334,55516c14000,127747,-4256,357538,903,436516v5159,78978,3571,80963,52387,92869c102106,541291,209659,532559,293796,507953,377933,483347,493424,437309,558115,381747,622806,326185,668446,226569,681940,174578,695434,122587,678369,93218,639078,69803,599787,46388,524777,44800,446196,34085,367615,23370,225137,11066,167590,5510,110043,-46,120362,1144,100915,747,81468,350,62021,-1634,50909,3128,39797,7890,30668,-16715,22334,55516xe" filled="f" strokecolor="black [3213]" strokeweight="2pt">
                      <v:stroke joinstyle="miter"/>
                      <v:formulas/>
                      <v:path arrowok="t" o:connecttype="custom" o:connectlocs="22315,55193;902,433974;53244,526302;293540,504995;557628,379524;681345,173561;638520,69396;445807,33886;167444,5478;100827,743;50865,3110;22315,55193" o:connectangles="0,0,0,0,0,0,0,0,0,0,0,0" textboxrect="0,0,686502,534656"/>
                      <v:textbox>
                        <w:txbxContent>
                          <w:p w14:paraId="1C822B57" w14:textId="77777777" w:rsidR="00422873" w:rsidRDefault="00422873" w:rsidP="00B839DA">
                            <w:pPr>
                              <w:rPr>
                                <w:rFonts w:eastAsia="Times New Roman"/>
                              </w:rPr>
                            </w:pPr>
                          </w:p>
                        </w:txbxContent>
                      </v:textbox>
                    </v:shape>
                    <v:group id="Groupe 2453" o:spid="_x0000_s1237" style="position:absolute;left:28059;top:10838;width:9977;height:6271" coordorigin="28059,10838" coordsize="9976,6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4JAcYAAADdAAAADwAAAGRycy9kb3ducmV2LnhtbESPS4vCQBCE7wv7H4Ze&#10;8KaT+GKJjiKiyx5E8AGLtybTJsFMT8iMSfz3jiDssaiqr6j5sjOlaKh2hWUF8SACQZxaXXCm4Hza&#10;9r9BOI+ssbRMCh7kYLn4/Jhjom3LB2qOPhMBwi5BBbn3VSKlS3My6Aa2Ig7e1dYGfZB1JnWNbYCb&#10;Ug6jaCoNFhwWcqxonVN6O96Ngp8W29Uo3jS723X9uJwm+79dTEr1vrrVDISnzv+H3+1frWA4nozg&#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HgkBxgAAAN0A&#10;AAAPAAAAAAAAAAAAAAAAAKoCAABkcnMvZG93bnJldi54bWxQSwUGAAAAAAQABAD6AAAAnQMAAAAA&#10;">
                      <v:shape id="Forme libre 2454" o:spid="_x0000_s1238" style="position:absolute;left:32341;top:10880;width:5695;height:6104;visibility:visible;mso-wrap-style:square;v-text-anchor:middle" coordsize="567591,6143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JCkcYA&#10;AADdAAAADwAAAGRycy9kb3ducmV2LnhtbESPQWvCQBSE74L/YXlCL6KbShRJXUWEQKGXVtOeH9ln&#10;Epp9m+5uYvrvuwXB4zAz3zC7w2haMZDzjWUFz8sEBHFpdcOVguKSL7YgfEDW2FomBb/k4bCfTnaY&#10;aXvjDxrOoRIRwj5DBXUIXSalL2sy6Je2I47e1TqDIUpXSe3wFuGmlask2UiDDceFGjs61VR+n3uj&#10;4O39+JUXJ51e5xe3Lj5/+qHPSamn2Xh8ARFoDI/wvf2qFazSdQr/b+ITkP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JCkcYAAADdAAAADwAAAAAAAAAAAAAAAACYAgAAZHJz&#10;L2Rvd25yZXYueG1sUEsFBgAAAAAEAAQA9QAAAIsDAAAAAA==&#10;" adj="-11796480,,5400" path="m,c171450,3572,342900,7144,435769,19050v92869,11906,101600,19051,121444,52388c577057,104775,563960,141684,554832,219075v-9128,77391,-37704,252810,-52388,316707c487760,599679,481012,589360,466725,602457v-14287,13097,-50006,11906,-50006,11906l416719,614363e" filled="f" strokecolor="black [3213]" strokeweight="2pt">
                        <v:stroke joinstyle="miter"/>
                        <v:formulas/>
                        <v:path arrowok="t" o:connecttype="custom" o:connectlocs="0,0;437239,18928;559093,70979;556704,217668;504139,532340;468300,598587;418125,610416;418125,610416" o:connectangles="0,0,0,0,0,0,0,0" textboxrect="0,0,567591,614391"/>
                        <v:textbox>
                          <w:txbxContent>
                            <w:p w14:paraId="596CC0A4" w14:textId="77777777" w:rsidR="00422873" w:rsidRDefault="00422873" w:rsidP="00B839DA">
                              <w:pPr>
                                <w:rPr>
                                  <w:rFonts w:eastAsia="Times New Roman"/>
                                </w:rPr>
                              </w:pPr>
                            </w:p>
                          </w:txbxContent>
                        </v:textbox>
                      </v:shape>
                      <v:shape id="Forme libre 2455" o:spid="_x0000_s1239" style="position:absolute;left:28059;top:10838;width:8480;height:6271;visibility:visible;mso-wrap-style:square;v-text-anchor:middle" coordsize="847690,6210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aSmsYA&#10;AADdAAAADwAAAGRycy9kb3ducmV2LnhtbESP3WrCQBSE74W+w3IKvdNNQ20lukoRLNqLgD8PcMwe&#10;k2D2bMzZxvTtu4VCL4eZ+YZZrAbXqJ46qT0beJ4koIgLb2suDZyOm/EMlARki41nMvBNAqvlw2iB&#10;mfV33lN/CKWKEJYMDVQhtJnWUlTkUCa+JY7exXcOQ5RdqW2H9wh3jU6T5FU7rDkuVNjSuqLievhy&#10;BujzLP3HXraXm+yaYZfnm7c0N+bpcXifgwo0hP/wX3trDaQv0yn8volP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raSmsYAAADdAAAADwAAAAAAAAAAAAAAAACYAgAAZHJz&#10;L2Rvd25yZXYueG1sUEsFBgAAAAAEAAQA9QAAAIsDAAAAAA==&#10;" adj="-11796480,,5400" path="m847690,607218v-286743,10517,-573485,21035,-714375,7144c-7576,600471,-4003,583009,2347,523875,8697,464741,118234,338931,171415,259556,224596,180181,277778,90884,321434,47625,365090,4366,433353,,433353,r,l433353,r,e" filled="f" strokecolor="black [3213]" strokeweight="2pt">
                        <v:stroke joinstyle="miter"/>
                        <v:formulas/>
                        <v:path arrowok="t" o:connecttype="custom" o:connectlocs="848025,613111;133368,620324;2348,528959;171483,262075;321561,48087;433524,0;433524,0;433524,0;433524,0" o:connectangles="0,0,0,0,0,0,0,0,0" textboxrect="0,0,847690,621025"/>
                        <v:textbox>
                          <w:txbxContent>
                            <w:p w14:paraId="472B665A" w14:textId="77777777" w:rsidR="00422873" w:rsidRDefault="00422873" w:rsidP="00B839DA">
                              <w:pPr>
                                <w:rPr>
                                  <w:rFonts w:eastAsia="Times New Roman"/>
                                </w:rPr>
                              </w:pPr>
                            </w:p>
                          </w:txbxContent>
                        </v:textbox>
                      </v:shape>
                    </v:group>
                    <v:shape id="Forme libre 2456" o:spid="_x0000_s1240" style="position:absolute;left:30013;top:26410;width:8730;height:2990;visibility:visible;mso-wrap-style:square;v-text-anchor:middle" coordsize="872941,2960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R90skA&#10;AADdAAAADwAAAGRycy9kb3ducmV2LnhtbESPS2vDMBCE74X+B7GFXkIiJ+SFGyU0hTxuafPAPW6t&#10;rW1qrYylxk5+fRUI9DjMzDfMbNGaUpypdoVlBf1eBII4tbrgTMHxsOpOQTiPrLG0TAou5GAxf3yY&#10;Yaxtwx903vtMBAi7GBXk3lexlC7NyaDr2Yo4eN+2NuiDrDOpa2wC3JRyEEVjabDgsJBjRW85pT/7&#10;X6PgdB2tJ8vN51fnaA/F+84kTTJMlHp+al9fQHhq/X/43t5qBYPhaAy3N+EJy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jR90skAAADdAAAADwAAAAAAAAAAAAAAAACYAgAA&#10;ZHJzL2Rvd25yZXYueG1sUEsFBgAAAAAEAAQA9QAAAI4DAAAAAA==&#10;" adj="-11796480,,5400" path="m553338,296087c657120,265329,760903,234571,812894,212743v51991,-21828,43260,-23813,52388,-47625c874410,141306,875600,89315,867663,69868v-7937,-19447,397,-12303,-50006,-21431c767254,39309,626760,22640,565244,15099,503728,7558,491029,5574,448563,3193,406097,812,352519,-1172,310450,812,268381,2796,237028,7558,196150,15099,155272,22640,96138,30975,65182,46056,34226,61137,20732,84553,10413,105587,94,126621,-3081,152418,3269,172262v6350,19844,17463,35321,45244,52387c76294,241715,169957,274656,169957,274656r,e" filled="f" strokecolor="black [3213]" strokeweight="2pt">
                      <v:stroke joinstyle="miter"/>
                      <v:formulas/>
                      <v:path arrowok="t" o:connecttype="custom" o:connectlocs="553354,298992;812917,214830;865307,166738;867688,70553;817680,48912;565260,15247;448576,3224;310459,820;196156,15247;65184,46508;10413,106623;3269,173952;48514,226853;169962,277351;169962,277351" o:connectangles="0,0,0,0,0,0,0,0,0,0,0,0,0,0,0" textboxrect="0,0,872941,296087"/>
                      <v:textbox>
                        <w:txbxContent>
                          <w:p w14:paraId="6205AB5F" w14:textId="77777777" w:rsidR="00422873" w:rsidRDefault="00422873" w:rsidP="00B839DA">
                            <w:pPr>
                              <w:rPr>
                                <w:rFonts w:eastAsia="Times New Roman"/>
                              </w:rPr>
                            </w:pPr>
                          </w:p>
                        </w:txbxContent>
                      </v:textbox>
                    </v:shape>
                    <v:shape id="Forme libre 2457" o:spid="_x0000_s1241" style="position:absolute;left:27228;top:18728;width:13053;height:2326;visibility:visible;mso-wrap-style:square;v-text-anchor:middle" coordsize="1304661,2324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eKMcA&#10;AADdAAAADwAAAGRycy9kb3ducmV2LnhtbESP3WrCQBSE7wXfYTlCb0Q3lfpDdBXbUiiiQrQPcJo9&#10;JsHs2XR3jenbdwuFXg4z8w2z2nSmFi05X1lW8DhOQBDnVldcKPg4v40WIHxA1lhbJgXf5GGz7vdW&#10;mGp754zaUyhEhLBPUUEZQpNK6fOSDPqxbYijd7HOYIjSFVI7vEe4qeUkSWbSYMVxocSGXkrKr6eb&#10;UfC8m7a7z87r/WGYZK/a3fazr6NSD4NuuwQRqAv/4b/2u1YweZrO4fdNf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g3ijHAAAA3QAAAA8AAAAAAAAAAAAAAAAAmAIAAGRy&#10;cy9kb3ducmV2LnhtbFBLBQYAAAAABAAEAPUAAACMAwAAAAA=&#10;" adj="-11796480,,5400" path="m1298937,140338c1250915,108985,815940,39135,667906,16513,519872,-6109,492487,-553,410731,4606,328975,9765,242852,30800,177368,47469,111884,64138,43225,83188,17825,104619v-25400,21431,-24210,51593,7143,71437c56321,195900,117837,214553,205943,223681v88106,9128,222647,10319,347663,7144c678622,227650,831418,219315,956037,204631v124619,-14684,390922,-32940,342900,-64293xe" filled="f" strokecolor="black [3213]" strokeweight="2pt">
                      <v:stroke joinstyle="miter"/>
                      <v:formulas/>
                      <v:path arrowok="t" o:connecttype="custom" o:connectlocs="1299565,140420;668229,16523;410930,4609;177454,47497;17834,104680;24980,176158;206043,223811;553874,230959;956499,204750;1299565,140420" o:connectangles="0,0,0,0,0,0,0,0,0,0" textboxrect="0,0,1304661,232414"/>
                      <v:textbox>
                        <w:txbxContent>
                          <w:p w14:paraId="35743D85" w14:textId="77777777" w:rsidR="00422873" w:rsidRDefault="00422873" w:rsidP="00B839DA">
                            <w:pPr>
                              <w:rPr>
                                <w:rFonts w:eastAsia="Times New Roman"/>
                              </w:rPr>
                            </w:pPr>
                          </w:p>
                        </w:txbxContent>
                      </v:textbox>
                    </v:shape>
                    <v:line id="Connecteur droit 2458" o:spid="_x0000_s1242" style="position:absolute;visibility:visible;mso-wrap-style:square" from="32175,23545" to="34378,2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ajaMMAAADdAAAADwAAAGRycy9kb3ducmV2LnhtbERPz2vCMBS+C/sfwhvsZtOJm6MaZQgF&#10;YWzFrgePj+bZFJuX0sS2+++Xw2DHj+/37jDbTow0+NaxguckBUFcO91yo6D6zpdvIHxA1tg5JgU/&#10;5OGwf1jsMNNu4jONZWhEDGGfoQITQp9J6WtDFn3ieuLIXd1gMUQ4NFIPOMVw28lVmr5Kiy3HBoM9&#10;HQ3Vt/JuFTQX0vajOhWb8XO83opjnn6ZXKmnx/l9CyLQHP7Ff+6TVrBav8S58U18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mo2jDAAAA3QAAAA8AAAAAAAAAAAAA&#10;AAAAoQIAAGRycy9kb3ducmV2LnhtbFBLBQYAAAAABAAEAPkAAACRAwAAAAA=&#10;" strokecolor="black [3213]" strokeweight="2.25pt"/>
                    <v:line id="Connecteur droit 2459" o:spid="_x0000_s1243" style="position:absolute;visibility:visible;mso-wrap-style:square" from="34211,23462" to="34669,26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oG88YAAADdAAAADwAAAGRycy9kb3ducmV2LnhtbESPQWvCQBSE70L/w/IKvemm0lqNWaUI&#10;AaFUMfXg8ZF9yQazb0N2G9N/3y0UPA4z8w2TbUfbioF63zhW8DxLQBCXTjdcKzh/5dMlCB+QNbaO&#10;ScEPedhuHiYZptrd+ERDEWoRIexTVGBC6FIpfWnIop+5jjh6lesthij7WuoebxFuWzlPkoW02HBc&#10;MNjRzlB5Lb6tgvpC2n6c98e34XOorsddnhxMrtTT4/i+BhFoDPfwf3uvFcxfXlfw9yY+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qBvPGAAAA3QAAAA8AAAAAAAAA&#10;AAAAAAAAoQIAAGRycy9kb3ducmV2LnhtbFBLBQYAAAAABAAEAPkAAACUAwAAAAA=&#10;" strokecolor="black [3213]" strokeweight="2.25pt"/>
                    <v:line id="Connecteur droit 2460" o:spid="_x0000_s1244" style="position:absolute;flip:x y;visibility:visible;mso-wrap-style:square" from="32175,23462" to="32258,26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GrpMIAAADdAAAADwAAAGRycy9kb3ducmV2LnhtbERPXWvCMBR9F/Yfwh34ZlNliHRG0W2C&#10;MEXs9P3SXNtuzU1oYu3+vXkQfDyc7/myN43oqPW1ZQXjJAVBXFhdc6ng9LMZzUD4gKyxsUwK/snD&#10;cvEymGOm7Y2P1OWhFDGEfYYKqhBcJqUvKjLoE+uII3exrcEQYVtK3eIthptGTtJ0Kg3WHBsqdPRR&#10;UfGXX40C7n7P5nuTn/Gy+9rj57Y/OLdWavjar95BBOrDU/xwb7WCyds07o9v4hO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vGrpMIAAADdAAAADwAAAAAAAAAAAAAA&#10;AAChAgAAZHJzL2Rvd25yZXYueG1sUEsFBgAAAAAEAAQA+QAAAJADAAAAAA==&#10;" strokecolor="black [3213]" strokeweight="2.25pt"/>
                    <v:oval id="Ellipse 2461" o:spid="_x0000_s1245" style="position:absolute;left:76654;top:14908;width:9104;height:17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ktcYA&#10;AADdAAAADwAAAGRycy9kb3ducmV2LnhtbESPS4vCQBCE7wv+h6GFvSw60Sw+oqOIILpexOe5ybRJ&#10;MNMTMrMa/72zsOCxqKqvqOm8MaW4U+0Kywp63QgEcWp1wZmC03HVGYFwHlljaZkUPMnBfNb6mGKi&#10;7YP3dD/4TAQIuwQV5N5XiZQuzcmg69qKOHhXWxv0QdaZ1DU+AtyUsh9FA2mw4LCQY0XLnNLb4dco&#10;GG/Op628DpuveH0b/1woLswuVuqz3SwmIDw1/h3+b2+0gv73oAd/b8ITkL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ktcYAAADdAAAADwAAAAAAAAAAAAAAAACYAgAAZHJz&#10;L2Rvd25yZXYueG1sUEsFBgAAAAAEAAQA9QAAAIsDAAAAAA==&#10;" filled="f" strokecolor="black [3213]" strokeweight="2pt">
                      <v:textbox>
                        <w:txbxContent>
                          <w:p w14:paraId="20E9D258" w14:textId="77777777" w:rsidR="00422873" w:rsidRDefault="00422873" w:rsidP="00B839DA">
                            <w:pPr>
                              <w:rPr>
                                <w:rFonts w:eastAsia="Times New Roman"/>
                              </w:rPr>
                            </w:pPr>
                          </w:p>
                        </w:txbxContent>
                      </v:textbox>
                    </v:oval>
                    <v:shape id="Forme libre 2462" o:spid="_x0000_s1246" style="position:absolute;left:65846;width:19455;height:15115;visibility:visible;mso-wrap-style:square;v-text-anchor:middle" coordsize="1945425,15125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AVJ8UA&#10;AADdAAAADwAAAGRycy9kb3ducmV2LnhtbESPQWvCQBSE74L/YXlCb7oxFLHRVaTUWig9GMXzM/tM&#10;otm3cXer8d93C4Ueh5n5hpkvO9OIGzlfW1YwHiUgiAuray4V7Hfr4RSED8gaG8uk4EEelot+b46Z&#10;tnfe0i0PpYgQ9hkqqEJoMyl9UZFBP7ItcfRO1hkMUbpSaof3CDeNTJNkIg3WHBcqbOm1ouKSfxsF&#10;ZpPmyfTtuvk6vHRn/XCf74xHpZ4G3WoGIlAX/sN/7Q+tIH2epPD7Jj4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BUnxQAAAN0AAAAPAAAAAAAAAAAAAAAAAJgCAABkcnMv&#10;ZG93bnJldi54bWxQSwUGAAAAAAQABAD1AAAAigMAAAAA&#10;" adj="-11796480,,5400" path="m,1374422c104775,1245437,209550,1116453,314325,983897,419100,851341,521494,714815,628650,579084,735806,443353,884238,258409,957263,169509v73025,-88900,83343,-96838,109537,-123825c1092994,18697,1078706,14728,1114425,7584,1150144,440,1281113,2822,1281113,2822r390525,l1881188,2822v45244,,53975,-6350,61912,c1951037,9172,1936750,21872,1928813,40922v-7937,19050,10318,-31750,-33338,76200c1851819,225072,1666875,688622,1666875,688622r-328612,823912l1338263,1512534e" filled="f" strokecolor="black [3213]" strokeweight="2pt">
                      <v:stroke joinstyle="miter"/>
                      <v:formulas/>
                      <v:path arrowok="t" o:connecttype="custom" o:connectlocs="0,1373548;314332,983271;628664,578716;957284,169401;1066823,45655;1114449,7579;1281141,2820;1671674,2820;1881229,2820;1943142,2820;1928855,40896;1895516,117048;1666911,688184;1338292,1511572;1338292,1511572" o:connectangles="0,0,0,0,0,0,0,0,0,0,0,0,0,0,0" textboxrect="0,0,1945425,1512534"/>
                      <v:textbox>
                        <w:txbxContent>
                          <w:p w14:paraId="70A38269" w14:textId="77777777" w:rsidR="00422873" w:rsidRDefault="00422873" w:rsidP="00B839DA">
                            <w:pPr>
                              <w:rPr>
                                <w:rFonts w:eastAsia="Times New Roman"/>
                              </w:rPr>
                            </w:pPr>
                          </w:p>
                        </w:txbxContent>
                      </v:textbox>
                    </v:shape>
                    <v:line id="Connecteur droit 2463" o:spid="_x0000_s1247" style="position:absolute;flip:y;visibility:visible;mso-wrap-style:square" from="74409,83" to="82058,1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EBmsgAAADdAAAADwAAAGRycy9kb3ducmV2LnhtbESPT2vCQBTE7wW/w/KE3nSjliCpq/gH&#10;UWgRtO3B2yP7TILZtzG7NdFP7xaEHoeZ+Q0zmbWmFFeqXWFZwaAfgSBOrS44U/D9te6NQTiPrLG0&#10;TApu5GA27bxMMNG24T1dDz4TAcIuQQW591UipUtzMuj6tiIO3snWBn2QdSZ1jU2Am1IOoyiWBgsO&#10;CzlWtMwpPR9+jQKsPu9pfNnMtzdzbhbHzeBjt/pR6rXbzt9BeGr9f/jZ3moFw7d4BH9vwhOQ0w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QEBmsgAAADdAAAADwAAAAAA&#10;AAAAAAAAAAChAgAAZHJzL2Rvd25yZXYueG1sUEsFBgAAAAAEAAQA+QAAAJYDAAAAAA==&#10;" strokecolor="black [3213]" strokeweight="2.25pt"/>
                    <v:shape id="Forme libre 2464" o:spid="_x0000_s1248" style="position:absolute;left:34336;top:16652;width:51048;height:8430;visibility:visible;mso-wrap-style:square;v-text-anchor:middle" coordsize="5105400,84296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DmusIA&#10;AADdAAAADwAAAGRycy9kb3ducmV2LnhtbESP3YrCMBSE7xd8h3AEbxZNV0SkGkXEgnf+PsChObbF&#10;5iQkUbtvbwTBy2FmvmEWq8604kE+NJYV/I0yEMSl1Q1XCi7nYjgDESKyxtYyKfinAKtl72eBubZP&#10;PtLjFCuRIBxyVFDH6HIpQ1mTwTCyjjh5V+sNxiR9JbXHZ4KbVo6zbCoNNpwWanS0qam8ne5Ggbs7&#10;d9tf9fZcNYfdb7cv6OgLpQb9bj0HEamL3/CnvdMKxpPpBN5v0hO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YOa6wgAAAN0AAAAPAAAAAAAAAAAAAAAAAJgCAABkcnMvZG93&#10;bnJldi54bWxQSwUGAAAAAAQABAD1AAAAhwMAAAAA&#10;" adj="-11796480,,5400" path="m,842963v112713,-8732,225426,-17463,309563,-33338c393700,793750,439738,763588,504825,747713v65087,-15875,195263,-33338,195263,-33338l2152650,557213,3700463,366713r785812,-90488l4795838,238125v82550,-11112,139700,-15875,185737,-28575c5027612,196850,5051426,177800,5072063,161925v20638,-15875,33337,-32544,33337,-47625c5105400,99219,5091907,86519,5072063,71438,5052219,56357,5012532,35719,4986338,23813,4960144,11907,4914900,,4914900,r,l4910138,e" filled="f" strokecolor="black [3213]" strokeweight="2pt">
                      <v:stroke joinstyle="miter"/>
                      <v:formulas/>
                      <v:path arrowok="t" o:connecttype="custom" o:connectlocs="0,842990;309525,809651;504763,747737;700002,714398;2152386,557231;3700009,366725;4485724,276234;4795249,238133;4980963,209557;5071440,161930;5104773,114304;5071440,71440;4985726,23814;4914296,0;4914296,0;4909535,0" o:connectangles="0,0,0,0,0,0,0,0,0,0,0,0,0,0,0,0" textboxrect="0,0,5105400,842963"/>
                      <v:textbox>
                        <w:txbxContent>
                          <w:p w14:paraId="5D5A8B40" w14:textId="77777777" w:rsidR="00422873" w:rsidRDefault="00422873" w:rsidP="00B839DA">
                            <w:pPr>
                              <w:rPr>
                                <w:rFonts w:eastAsia="Times New Roman"/>
                              </w:rPr>
                            </w:pPr>
                          </w:p>
                        </w:txbxContent>
                      </v:textbox>
                    </v:shape>
                    <v:line id="Connecteur droit 2465" o:spid="_x0000_s1249" style="position:absolute;visibility:visible;mso-wrap-style:square" from="74326,14825" to="77610,1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vGS8UAAADdAAAADwAAAGRycy9kb3ducmV2LnhtbESPT4vCMBTE78J+h/CEvWmq+GepRlmE&#10;grCo6Hrw+GieTbF5KU2s3W+/EQSPw8z8hlmuO1uJlhpfOlYwGiYgiHOnSy4UnH+zwRcIH5A1Vo5J&#10;wR95WK8+ektMtXvwkdpTKESEsE9RgQmhTqX0uSGLfuhq4uhdXWMxRNkUUjf4iHBbyXGSzKTFkuOC&#10;wZo2hvLb6W4VFBfS9ue8PczbXXu9HTZZsjeZUp/97nsBIlAX3uFXe6sVjCezKTzfxCc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vGS8UAAADdAAAADwAAAAAAAAAA&#10;AAAAAAChAgAAZHJzL2Rvd25yZXYueG1sUEsFBgAAAAAEAAQA+QAAAJMDAAAAAA==&#10;" strokecolor="black [3213]" strokeweight="2.25pt"/>
                    <v:line id="Connecteur droit 2466" o:spid="_x0000_s1250" style="position:absolute;visibility:visible;mso-wrap-style:square" from="40405,20140" to="40405,2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lYPMUAAADdAAAADwAAAGRycy9kb3ducmV2LnhtbESPT4vCMBTE78J+h/CEvWmqSJWuURah&#10;IIiKfw4eH82zKTYvpcnW7rc3wsIeh5n5DbNc97YWHbW+cqxgMk5AEBdOV1wquF7y0QKED8gaa8ek&#10;4Jc8rFcfgyVm2j35RN05lCJC2GeowITQZFL6wpBFP3YNcfTurrUYomxLqVt8Rrit5TRJUmmx4rhg&#10;sKGNoeJx/rEKyhtpu7tuj/Nu390fx02eHEyu1Oew//4CEagP/+G/9lYrmM7SFN5v4hOQq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lYPMUAAADdAAAADwAAAAAAAAAA&#10;AAAAAAChAgAAZHJzL2Rvd25yZXYueG1sUEsFBgAAAAAEAAQA+QAAAJMDAAAAAA==&#10;" strokecolor="black [3213]" strokeweight="2.25pt"/>
                    <v:line id="Connecteur droit 2467" o:spid="_x0000_s1251" style="position:absolute;flip:x;visibility:visible;mso-wrap-style:square" from="84137,16901" to="84178,18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oHmcgAAADdAAAADwAAAGRycy9kb3ducmV2LnhtbESPT2vCQBTE74V+h+UVeqsbRWKJrsFW&#10;RKEi1D+H3h7Z1yQk+zZmtyb207tCocdhZn7DzNLe1OJCrSstKxgOIhDEmdUl5wqOh9XLKwjnkTXW&#10;lknBlRyk88eHGSbadvxJl73PRYCwS1BB4X2TSOmyggy6gW2Ig/dtW4M+yDaXusUuwE0tR1EUS4Ml&#10;h4UCG3ovKKv2P0YBNtvfLD6vF5urqbq3r/XwY7c8KfX81C+mIDz1/j/8195oBaNxPIH7m/AE5Pw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joHmcgAAADdAAAADwAAAAAA&#10;AAAAAAAAAAChAgAAZHJzL2Rvd25yZXYueG1sUEsFBgAAAAAEAAQA+QAAAJYDAAAAAA==&#10;" strokecolor="black [3213]" strokeweight="2.25pt"/>
                    <v:shape id="Forme libre 2468" o:spid="_x0000_s1252" style="position:absolute;left:45643;top:16361;width:7025;height:4859;visibility:visible;mso-wrap-style:square;v-text-anchor:middle" coordsize="705696,48554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9c8sAA&#10;AADdAAAADwAAAGRycy9kb3ducmV2LnhtbERP3WrCMBS+H/gO4Qi7m6kyyuxMy1A2vJ3zAQ7NWVPX&#10;nNQkNt3bLxfCLj++/10z20FM5EPvWMF6VYAgbp3uuVNw/np/egERIrLGwTEp+KUATb142GGlXeJP&#10;mk6xEzmEQ4UKTIxjJWVoDVkMKzcSZ+7beYsxQ99J7THlcDvITVGU0mLPucHgSHtD7c/pZhXMfjuY&#10;Dyo7tod0uUxTum2vSanH5fz2CiLSHP/Fd/dRK9g8l3lufpOfgK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9c8sAAAADdAAAADwAAAAAAAAAAAAAAAACYAgAAZHJzL2Rvd25y&#10;ZXYueG1sUEsFBgAAAAAEAAQA9QAAAIUDAAAAAA==&#10;" adj="-11796480,,5400" path="m93098,188770c169298,159004,476479,45895,476479,45895,556648,16129,546726,17717,574110,10176,601494,2635,622132,-1730,640785,651v18653,2381,34925,10716,45244,23813c696348,37561,699523,24067,702698,79233v3175,55166,3572,221456,2381,276225c703888,410227,703095,391573,695554,407845v-7541,16272,-17463,34925,-35719,45244c641579,463408,659438,464599,586016,469758v-73422,5159,-285353,11906,-366712,14287c137945,486426,130007,485632,97860,484045,65713,482458,41901,482854,26423,474520,10945,466186,9357,447136,4991,434039,625,420942,-565,422530,229,395939,1023,369348,6579,303070,9754,274495v3175,-28575,-4366,-35718,9525,-50006c33170,210202,16898,218536,93098,188770xe" filled="f" strokecolor="black [3213]" strokeweight="2pt">
                      <v:stroke joinstyle="miter"/>
                      <v:formulas/>
                      <v:path arrowok="t" o:connecttype="custom" o:connectlocs="92680,188893;474341,45925;571534,10183;637909,651;682950,24480;699544,79285;701915,355690;692433,408111;656874,453385;583386,470065;218320,484361;97421,484361;26304,474830;4969,434322;228,396197;9710,274674;19192,224636;92680,188893" o:connectangles="0,0,0,0,0,0,0,0,0,0,0,0,0,0,0,0,0,0" textboxrect="0,0,705696,485547"/>
                      <v:textbox>
                        <w:txbxContent>
                          <w:p w14:paraId="2362751F" w14:textId="77777777" w:rsidR="00422873" w:rsidRDefault="00422873" w:rsidP="00B839DA">
                            <w:pPr>
                              <w:rPr>
                                <w:rFonts w:eastAsia="Times New Roman"/>
                              </w:rPr>
                            </w:pPr>
                          </w:p>
                        </w:txbxContent>
                      </v:textbox>
                    </v:shape>
                    <v:roundrect id="Rectangle à coins arrondis 2469" o:spid="_x0000_s1253" style="position:absolute;left:12013;top:23919;width:665;height:2658;rotation:610822fd;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19vsQA&#10;AADdAAAADwAAAGRycy9kb3ducmV2LnhtbESPX2vCMBTF3wf7DuEOfJvpRMRVU9mEqQxRpuLzpblt&#10;is1NaaKt394MBns8nD8/znzR21rcqPWVYwVvwwQEce50xaWC0/HrdQrCB2SNtWNScCcPi+z5aY6p&#10;dh3/0O0QShFH2KeowITQpFL63JBFP3QNcfQK11oMUbal1C12cdzWcpQkE2mx4kgw2NDSUH45XG2E&#10;fJvdJVnjeb+8rrptKD+Lse2VGrz0HzMQgfrwH/5rb7SC0XjyDr9v4hOQ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dfb7EAAAA3QAAAA8AAAAAAAAAAAAAAAAAmAIAAGRycy9k&#10;b3ducmV2LnhtbFBLBQYAAAAABAAEAPUAAACJAwAAAAA=&#10;" filled="f" strokecolor="black [3213]" strokeweight="2pt">
                      <v:textbox>
                        <w:txbxContent>
                          <w:p w14:paraId="4906A462" w14:textId="77777777" w:rsidR="00422873" w:rsidRDefault="00422873" w:rsidP="00B839DA">
                            <w:pPr>
                              <w:rPr>
                                <w:rFonts w:eastAsia="Times New Roman"/>
                              </w:rPr>
                            </w:pPr>
                          </w:p>
                        </w:txbxContent>
                      </v:textbox>
                    </v:roundrect>
                    <v:shape id="Forme libre 2470" o:spid="_x0000_s1254" style="position:absolute;left:9477;top:28861;width:3825;height:1661;visibility:visible;mso-wrap-style:square;v-text-anchor:middle" coordsize="384344,16671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H5j8QA&#10;AADdAAAADwAAAGRycy9kb3ducmV2LnhtbERPz2vCMBS+D/wfwhvsNtOpdFKbijgmw53sBrs+mtem&#10;2LzUJtPqX78chB0/vt/5erSdONPgW8cKXqYJCOLK6ZYbBd9f789LED4ga+wck4IreVgXk4ccM+0u&#10;fKBzGRoRQ9hnqMCE0GdS+sqQRT91PXHkajdYDBEOjdQDXmK47eQsSVJpseXYYLCnraHqWP5aBe1b&#10;uTCnn1uYV8v5566+pWmd7JV6ehw3KxCBxvAvvrs/tILZ4jXuj2/iE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x+Y/EAAAA3QAAAA8AAAAAAAAAAAAAAAAAmAIAAGRycy9k&#10;b3ducmV2LnhtbFBLBQYAAAAABAAEAPUAAACJAwAAAAA=&#10;" adj="-11796480,,5400" path="m5960,12922c-26584,35941,82557,116506,129785,141509v47228,25003,118269,29765,159544,21431c330604,154606,363545,116903,377435,91503v13890,-25400,3968,-66279,-4763,-80963c363941,-4144,385769,1810,325047,3397,264325,4984,38504,-10097,5960,12922xe" fillcolor="black [3213]" strokecolor="black [3213]" strokeweight="2pt">
                      <v:stroke joinstyle="miter"/>
                      <v:formulas/>
                      <v:path arrowok="t" o:connecttype="custom" o:connectlocs="5931,12875;129143,140995;287897,162348;375567,91170;370828,10502;323438,3385;5931,12875" o:connectangles="0,0,0,0,0,0,0" textboxrect="0,0,384344,166713"/>
                      <v:textbox>
                        <w:txbxContent>
                          <w:p w14:paraId="215DE524" w14:textId="77777777" w:rsidR="00422873" w:rsidRDefault="00422873" w:rsidP="00B839DA">
                            <w:pPr>
                              <w:rPr>
                                <w:rFonts w:eastAsia="Times New Roman"/>
                              </w:rPr>
                            </w:pPr>
                          </w:p>
                        </w:txbxContent>
                      </v:textbox>
                    </v:shape>
                    <v:shape id="Forme libre 2471" o:spid="_x0000_s1255" style="position:absolute;left:8480;top:26660;width:7690;height:2201;visibility:visible;mso-wrap-style:square;v-text-anchor:middle" coordsize="769217,22067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pRnccA&#10;AADdAAAADwAAAGRycy9kb3ducmV2LnhtbESPQWvCQBSE74L/YXmF3sxGKVpTNyKCpaVetIXS2yP7&#10;moRk38bsNon++q4geBxm5htmtR5MLTpqXWlZwTSKQRBnVpecK/j63E2eQTiPrLG2TArO5GCdjkcr&#10;TLTt+UDd0eciQNglqKDwvkmkdFlBBl1kG+Lg/drWoA+yzaVusQ9wU8tZHM+lwZLDQoENbQvKquOf&#10;UXA5V8stn/JlF39nzWsv3/X+40epx4dh8wLC0+Dv4Vv7TSuYPS2mcH0TnoBM/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qUZ3HAAAA3QAAAA8AAAAAAAAAAAAAAAAAmAIAAGRy&#10;cy9kb3ducmV2LnhtbFBLBQYAAAAABAAEAPUAAACMAwAAAAA=&#10;" adj="-11796480,,5400" path="m372690,103c331018,897,257596,5262,208384,9628,159171,13994,107577,16375,77415,26297,47253,36219,39712,54079,27409,69160,15106,84241,7565,102101,3596,116785v-3969,14684,-5556,24209,,40481c9152,173538,9550,204097,36934,214416v27384,10319,130968,4762,130968,4762l410790,216797v72628,-1587,140890,-2778,192881,-7144c655662,205287,698128,198143,722734,190603v24606,-7540,21828,-9921,28575,-26193c758056,148138,760834,110832,763215,92972v2381,-17859,10715,-26194,2381,-35719c757262,47728,745356,42966,713209,35822,681062,28678,615181,19550,572715,14391,530249,9232,495721,6454,458415,4866,421109,3279,414362,-691,372690,103xe" filled="f" strokecolor="black [3213]" strokeweight="2pt">
                      <v:stroke joinstyle="miter"/>
                      <v:formulas/>
                      <v:path arrowok="t" o:connecttype="custom" o:connectlocs="372604,103;208336,9603;77397,26228;27403,68979;3595,116479;3595,156853;36926,213853;167863,218603;410695,216228;603532,209103;722568,190103;751136,163979;763039,92728;765420,57103;713045,35728;572583,14353;458310,4853;372604,103" o:connectangles="0,0,0,0,0,0,0,0,0,0,0,0,0,0,0,0,0,0" textboxrect="0,0,769217,220672"/>
                      <v:textbox>
                        <w:txbxContent>
                          <w:p w14:paraId="046FABD3" w14:textId="77777777" w:rsidR="00422873" w:rsidRDefault="00422873" w:rsidP="00B839DA">
                            <w:pPr>
                              <w:rPr>
                                <w:rFonts w:eastAsia="Times New Roman"/>
                              </w:rPr>
                            </w:pPr>
                          </w:p>
                        </w:txbxContent>
                      </v:textbox>
                    </v:shape>
                    <v:shape id="Forme libre 2472" o:spid="_x0000_s1256" style="position:absolute;left:31676;top:28819;width:3866;height:1537;visibility:visible;mso-wrap-style:square;v-text-anchor:middle" coordsize="388027,1500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PP0MYA&#10;AADdAAAADwAAAGRycy9kb3ducmV2LnhtbESPQWvCQBSE70L/w/IEb7oxiJXoKqXQUohQatTzI/tM&#10;YrNv0+wat/++Wyj0OMzMN8xmF0wrBupdY1nBfJaAIC6tbrhScCxepisQziNrbC2Tgm9ysNs+jDaY&#10;aXvnDxoOvhIRwi5DBbX3XSalK2sy6Ga2I47exfYGfZR9JXWP9wg3rUyTZCkNNhwXauzouaby83Az&#10;Ct6Xvr0W+XB+tXkeilVwp+Jrr9RkHJ7WIDwF/x/+a79pBeniMYXfN/EJ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PP0MYAAADdAAAADwAAAAAAAAAAAAAAAACYAgAAZHJz&#10;L2Rvd25yZXYueG1sUEsFBgAAAAAEAAQA9QAAAIsDAAAAAA==&#10;" adj="-11796480,,5400" path="m51,33952c1639,47843,46088,78799,69107,95864v23019,17065,46832,32147,69057,40481c160389,144679,177057,143886,202457,145870v25400,1984,62707,6747,88107,2382c315964,143887,338982,133965,354857,119677v15875,-14287,26988,-40878,30957,-57150c389783,46255,388989,32364,378670,22045,368351,11726,346126,3392,323901,614,301676,-2164,245320,5377,245320,5377r-88106,4762c126258,11329,84982,9742,59582,12520,34182,15298,-1537,20061,51,33952xe" fillcolor="black [3213]" strokecolor="black [3213]" strokeweight="2pt">
                      <v:stroke joinstyle="miter"/>
                      <v:formulas/>
                      <v:path arrowok="t" o:connecttype="custom" o:connectlocs="51,34770;68852,98172;137655,139628;201711,149383;289494,151822;353550,122559;384393,64033;377275,22576;322708,629;244417,5506;156635,10383;59363,12821;51,34770" o:connectangles="0,0,0,0,0,0,0,0,0,0,0,0,0" textboxrect="0,0,388027,150037"/>
                      <v:textbox>
                        <w:txbxContent>
                          <w:p w14:paraId="10CDCA75" w14:textId="77777777" w:rsidR="00422873" w:rsidRDefault="00422873" w:rsidP="00B839DA">
                            <w:pPr>
                              <w:rPr>
                                <w:rFonts w:eastAsia="Times New Roman"/>
                              </w:rPr>
                            </w:pPr>
                          </w:p>
                        </w:txbxContent>
                      </v:textbox>
                    </v:shape>
                  </v:group>
                  <v:line id="Connecteur droit 2473" o:spid="_x0000_s1257" style="position:absolute;flip:y;visibility:visible;mso-wrap-style:square" from="682,2349" to="698,6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lnqMcAAADdAAAADwAAAGRycy9kb3ducmV2LnhtbESPQWvCQBSE74L/YXlCL8VsqrWV6CrS&#10;VghetLHg9ZF9JsHs2zS70fTfdwsFj8PMfMMs172pxZVaV1lW8BTFIIhzqysuFHwdt+M5COeRNdaW&#10;ScEPOVivhoMlJtre+JOumS9EgLBLUEHpfZNI6fKSDLrINsTBO9vWoA+yLaRu8RbgppaTOH6RBisO&#10;CyU29FZSfsk6o6Cb7Wzaf9fUuezw+JGl+/fT5qzUw6jfLEB46v09/N9OtYLJ8+sU/t6EJ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WeoxwAAAN0AAAAPAAAAAAAA&#10;AAAAAAAAAKECAABkcnMvZG93bnJldi54bWxQSwUGAAAAAAQABAD5AAAAlQMAAAAA&#10;" strokecolor="black [3213]" strokeweight="3pt"/>
                  <v:line id="Connecteur droit 2474" o:spid="_x0000_s1258" style="position:absolute;flip:y;visibility:visible;mso-wrap-style:square" from="682,7429" to="698,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D/3MYAAADdAAAADwAAAGRycy9kb3ducmV2LnhtbESPQWvCQBSE7wX/w/IEL0U3ilWJriKt&#10;QuilNQpeH9lnEsy+jdmNxn/fLRR6HGbmG2a16Uwl7tS40rKC8SgCQZxZXXKu4HTcDxcgnEfWWFkm&#10;BU9ysFn3XlYYa/vgA91Tn4sAYRejgsL7OpbSZQUZdCNbEwfvYhuDPsgml7rBR4CbSk6iaCYNlhwW&#10;CqzpvaDsmrZGQfv2aZPuVlHr0u/XXZp8fZy3F6UG/W67BOGp8//hv3aiFUym8yn8vg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w/9zGAAAA3QAAAA8AAAAAAAAA&#10;AAAAAAAAoQIAAGRycy9kb3ducmV2LnhtbFBLBQYAAAAABAAEAPkAAACUAwAAAAA=&#10;" strokecolor="black [3213]" strokeweight="3pt"/>
                </v:group>
                <v:group id="Groupe 2475" o:spid="_x0000_s1259" style="position:absolute;width:30927;height:24587" coordorigin="-288,857" coordsize="30932,24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5ojsYAAADdAAAADwAAAGRycy9kb3ducmV2LnhtbESPQWvCQBSE74X+h+UV&#10;vOkmWluJriKi4kGEakG8PbLPJJh9G7JrEv99VxB6HGbmG2a26EwpGqpdYVlBPIhAEKdWF5wp+D1t&#10;+hMQziNrLC2Tggc5WMzf32aYaNvyDzVHn4kAYZeggtz7KpHSpTkZdANbEQfvamuDPsg6k7rGNsBN&#10;KYdR9CUNFhwWcqxolVN6O96Ngm2L7XIUr5v97bp6XE7jw3kfk1K9j245BeGp8//hV3unFQw/v8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DmiOxgAAAN0A&#10;AAAPAAAAAAAAAAAAAAAAAKoCAABkcnMvZG93bnJldi54bWxQSwUGAAAAAAQABAD6AAAAnQMAAAAA&#10;">
                  <v:shape id="_x0000_s1260" type="#_x0000_t202" style="position:absolute;left:18284;top:19959;width:2924;height:31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ekMkA&#10;AADdAAAADwAAAGRycy9kb3ducmV2LnhtbESPQWvCQBSE7wX/w/IEL6IbU9GSukppsQiKpbaHHl+z&#10;zyQ2+zbsbmPsr+8WhB6HmfmGWaw6U4uWnK8sK5iMExDEudUVFwre39ajOxA+IGusLZOCC3lYLXs3&#10;C8y0PfMrtYdQiAhhn6GCMoQmk9LnJRn0Y9sQR+9oncEQpSukdniOcFPLNElm0mDFcaHEhh5Lyr8O&#10;30bBz4vb2TTdPU8+P26rNjwNT/vtXqlBv3u4BxGoC//ha3ujFaTT+Qz+3sQnI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y+ekMkAAADdAAAADwAAAAAAAAAAAAAAAACYAgAA&#10;ZHJzL2Rvd25yZXYueG1sUEsFBgAAAAAEAAQA9QAAAI4DAAAAAA==&#10;" filled="f" stroked="f">
                    <v:textbox>
                      <w:txbxContent>
                        <w:p w14:paraId="46AE42FA" w14:textId="77777777" w:rsidR="00422873" w:rsidRDefault="00422873" w:rsidP="00B839DA">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Z</m:t>
                                      </m:r>
                                    </m:e>
                                    <m:sub>
                                      <m:r>
                                        <m:rPr>
                                          <m:nor/>
                                        </m:rPr>
                                        <w:rPr>
                                          <w:rFonts w:cs="Arial"/>
                                          <w:i/>
                                          <w:szCs w:val="24"/>
                                        </w:rPr>
                                        <m:t>0</m:t>
                                      </m:r>
                                    </m:sub>
                                  </m:sSub>
                                </m:e>
                              </m:acc>
                            </m:oMath>
                          </m:oMathPara>
                        </w:p>
                      </w:txbxContent>
                    </v:textbox>
                  </v:shape>
                  <v:shape id="_x0000_s1261" type="#_x0000_t202" style="position:absolute;top:11906;width:3512;height:4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NdKsUA&#10;AADdAAAADwAAAGRycy9kb3ducmV2LnhtbESPQWvCQBSE74L/YXlCb7qraG3TbESUQk+K2hZ6e2Sf&#10;SWj2bchuTfz3rlDwOMzMN0y66m0tLtT6yrGG6USBIM6dqbjQ8Hl6H7+A8AHZYO2YNFzJwyobDlJM&#10;jOv4QJdjKESEsE9QQxlCk0jp85Is+olriKN3dq3FEGVbSNNiF+G2ljOlnqXFiuNCiQ1tSsp/j39W&#10;w9fu/PM9V/tiaxdN53ol2b5KrZ9G/foNRKA+PML/7Q+jYTZfLuH+Jj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I10qxQAAAN0AAAAPAAAAAAAAAAAAAAAAAJgCAABkcnMv&#10;ZG93bnJldi54bWxQSwUGAAAAAAQABAD1AAAAigMAAAAA&#10;" filled="f" stroked="f">
                    <v:textbox>
                      <w:txbxContent>
                        <w:p w14:paraId="59267810" w14:textId="77777777" w:rsidR="00422873" w:rsidRDefault="00422873" w:rsidP="00B839DA">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0</m:t>
                                      </m:r>
                                    </m:sub>
                                  </m:sSub>
                                </m:e>
                              </m:acc>
                            </m:oMath>
                          </m:oMathPara>
                        </w:p>
                      </w:txbxContent>
                    </v:textbox>
                  </v:shape>
                  <v:shape id="_x0000_s1262" type="#_x0000_t202" style="position:absolute;left:17517;top:1619;width:10585;height:37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yvecYA&#10;AADdAAAADwAAAGRycy9kb3ducmV2LnhtbERPz0vDMBS+C/4P4QlexKarMkfXbIiiCI4O5w47vjVv&#10;bbV5KUlsq3+9OQgeP77fxXoynRjI+dayglmSgiCurG65VrB/f7pegPABWWNnmRR8k4f16vyswFzb&#10;kd9o2IVaxBD2OSpoQuhzKX3VkEGf2J44cifrDIYIXS21wzGGm05maTqXBluODQ329NBQ9bn7Mgp+&#10;tm5js2zzPDsebtohPF59lK+lUpcX0/0SRKAp/Iv/3C9aQXZ7F+fG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yvecYAAADdAAAADwAAAAAAAAAAAAAAAACYAgAAZHJz&#10;L2Rvd25yZXYueG1sUEsFBgAAAAAEAAQA9QAAAIsDAAAAAA==&#10;" filled="f" stroked="f">
                    <v:textbox>
                      <w:txbxContent>
                        <w:p w14:paraId="23DE106D" w14:textId="77777777" w:rsidR="00422873" w:rsidRPr="008F6994" w:rsidRDefault="00422873" w:rsidP="00B839DA">
                          <w:pPr>
                            <w:rPr>
                              <w:rFonts w:cs="Arial"/>
                              <w:i/>
                              <w:szCs w:val="24"/>
                            </w:rPr>
                          </w:pPr>
                          <m:oMathPara>
                            <m:oMath>
                              <m:acc>
                                <m:accPr>
                                  <m:chr m:val="⃗"/>
                                  <m:ctrlPr>
                                    <w:rPr>
                                      <w:rFonts w:ascii="Cambria Math" w:hAnsi="Cambria Math" w:cs="Arial"/>
                                      <w:i/>
                                      <w:szCs w:val="24"/>
                                    </w:rPr>
                                  </m:ctrlPr>
                                </m:accPr>
                                <m:e>
                                  <m:r>
                                    <m:rPr>
                                      <m:nor/>
                                    </m:rPr>
                                    <w:rPr>
                                      <w:rFonts w:cs="Arial"/>
                                      <w:i/>
                                      <w:szCs w:val="24"/>
                                    </w:rPr>
                                    <m:t>R</m:t>
                                  </m:r>
                                </m:e>
                              </m:acc>
                              <m:d>
                                <m:dPr>
                                  <m:ctrlPr>
                                    <w:rPr>
                                      <w:rFonts w:ascii="Cambria Math" w:hAnsi="Cambria Math" w:cs="Arial"/>
                                      <w:i/>
                                      <w:szCs w:val="24"/>
                                    </w:rPr>
                                  </m:ctrlPr>
                                </m:dPr>
                                <m:e>
                                  <m:r>
                                    <m:rPr>
                                      <m:nor/>
                                    </m:rPr>
                                    <w:rPr>
                                      <w:rFonts w:cs="Arial"/>
                                      <w:i/>
                                      <w:szCs w:val="24"/>
                                    </w:rPr>
                                    <m:t>aéro→avion</m:t>
                                  </m:r>
                                </m:e>
                              </m:d>
                            </m:oMath>
                          </m:oMathPara>
                        </w:p>
                      </w:txbxContent>
                    </v:textbox>
                  </v:shape>
                  <v:shape id="_x0000_s1263" type="#_x0000_t202" style="position:absolute;left:4759;top:4571;width:13833;height:40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AK4soA&#10;AADdAAAADwAAAGRycy9kb3ducmV2LnhtbESPT0vDQBTE70K/w/IKvUi7aRTbxm5LqSiCpaV/Dh6f&#10;2WcSzb4Nu2ua+uldQfA4zMxvmPmyM7VoyfnKsoLxKAFBnFtdcaHgdHwcTkH4gKyxtkwKLuRhuehd&#10;zTHT9sx7ag+hEBHCPkMFZQhNJqXPSzLoR7Yhjt67dQZDlK6Q2uE5wk0t0yS5kwYrjgslNrQuKf88&#10;fBkF3zu3sWm6eRq/vd5UbXi4/ti+bJUa9LvVPYhAXfgP/7WftYL0djKD3zfxCcjF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KwCuLKAAAA3QAAAA8AAAAAAAAAAAAAAAAAmAIA&#10;AGRycy9kb3ducmV2LnhtbFBLBQYAAAAABAAEAPUAAACPAwAAAAA=&#10;" filled="f" stroked="f">
                    <v:textbox>
                      <w:txbxContent>
                        <w:p w14:paraId="4F05809C" w14:textId="77777777" w:rsidR="00422873" w:rsidRDefault="00422873" w:rsidP="00B839DA">
                          <m:oMathPara>
                            <m:oMath>
                              <m:acc>
                                <m:accPr>
                                  <m:chr m:val="⃗"/>
                                  <m:ctrlPr>
                                    <w:rPr>
                                      <w:rFonts w:ascii="Cambria Math" w:hAnsi="Cambria Math" w:cs="Arial"/>
                                      <w:i/>
                                      <w:szCs w:val="24"/>
                                    </w:rPr>
                                  </m:ctrlPr>
                                </m:accPr>
                                <m:e>
                                  <m:r>
                                    <m:rPr>
                                      <m:nor/>
                                    </m:rPr>
                                    <w:rPr>
                                      <w:rFonts w:cs="Arial"/>
                                      <w:i/>
                                      <w:szCs w:val="24"/>
                                    </w:rPr>
                                    <m:t>T</m:t>
                                  </m:r>
                                </m:e>
                              </m:acc>
                              <m:d>
                                <m:dPr>
                                  <m:ctrlPr>
                                    <w:rPr>
                                      <w:rFonts w:ascii="Cambria Math" w:hAnsi="Cambria Math" w:cs="Arial"/>
                                      <w:i/>
                                      <w:szCs w:val="24"/>
                                    </w:rPr>
                                  </m:ctrlPr>
                                </m:dPr>
                                <m:e>
                                  <m:r>
                                    <m:rPr>
                                      <m:nor/>
                                    </m:rPr>
                                    <w:rPr>
                                      <w:rFonts w:cs="Arial"/>
                                      <w:i/>
                                      <w:szCs w:val="24"/>
                                    </w:rPr>
                                    <m:t>propulsion→avion</m:t>
                                  </m:r>
                                </m:e>
                              </m:d>
                            </m:oMath>
                          </m:oMathPara>
                        </w:p>
                      </w:txbxContent>
                    </v:textbox>
                  </v:shape>
                  <v:shape id="_x0000_s1264" type="#_x0000_t202" style="position:absolute;left:17805;top:15335;width:2852;height:4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1ecAA&#10;AADdAAAADwAAAGRycy9kb3ducmV2LnhtbERPy4rCMBTdD/gP4QruxkRxBq1GEUVwNTK+wN2lubbF&#10;5qY00da/NwvB5eG8Z4vWluJBtS8caxj0FQji1JmCMw3Hw+Z7DMIHZIOlY9LwJA+LeedrholxDf/T&#10;Yx8yEUPYJ6ghD6FKpPRpThZ931XEkbu62mKIsM6kqbGJ4baUQ6V+pcWCY0OOFa1ySm/7u9Vw+rte&#10;ziO1y9b2p2pcqyTbidS6122XUxCB2vARv91bo2E4Gsf9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x+1ecAAAADdAAAADwAAAAAAAAAAAAAAAACYAgAAZHJzL2Rvd25y&#10;ZXYueG1sUEsFBgAAAAAEAAQA9QAAAIUDAAAAAA==&#10;" filled="f" stroked="f">
                    <v:textbox>
                      <w:txbxContent>
                        <w:p w14:paraId="71D6CF59" w14:textId="77777777" w:rsidR="00422873" w:rsidRPr="008F6994" w:rsidRDefault="00422873" w:rsidP="00B839DA">
                          <w:pPr>
                            <w:rPr>
                              <w:rFonts w:cs="Arial"/>
                              <w:i/>
                            </w:rPr>
                          </w:pPr>
                          <m:oMathPara>
                            <m:oMath>
                              <m:acc>
                                <m:accPr>
                                  <m:chr m:val="⃗"/>
                                  <m:ctrlPr>
                                    <w:rPr>
                                      <w:rFonts w:ascii="Cambria Math" w:eastAsiaTheme="minorHAnsi" w:hAnsi="Cambria Math" w:cs="Arial"/>
                                      <w:i/>
                                      <w:szCs w:val="24"/>
                                    </w:rPr>
                                  </m:ctrlPr>
                                </m:accPr>
                                <m:e>
                                  <m:r>
                                    <m:rPr>
                                      <m:nor/>
                                    </m:rPr>
                                    <w:rPr>
                                      <w:rFonts w:cs="Arial"/>
                                      <w:i/>
                                      <w:szCs w:val="24"/>
                                    </w:rPr>
                                    <m:t>P</m:t>
                                  </m:r>
                                </m:e>
                              </m:acc>
                            </m:oMath>
                          </m:oMathPara>
                        </w:p>
                      </w:txbxContent>
                    </v:textbox>
                  </v:shape>
                  <v:shape id="Connecteur droit avec flèche 2481" o:spid="_x0000_s1265" type="#_x0000_t32" style="position:absolute;left:2857;top:12001;width:149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CW8UAAADdAAAADwAAAGRycy9kb3ducmV2LnhtbESP3WrCQBSE7wXfYTmCN6IbfxCJrmIL&#10;oUK9MfoAh+xpkpo9G3bXGN++Wyj0cpiZb5jdoTeN6Mj52rKC+SwBQVxYXXOp4HbNphsQPiBrbCyT&#10;ghd5OOyHgx2m2j75Ql0eShEh7FNUUIXQplL6oiKDfmZb4uh9WWcwROlKqR0+I9w0cpEka2mw5rhQ&#10;YUvvFRX3/GEU+LP8lp+rSb68vrrsw2Vvt3C+KDUe9cctiEB9+A//tU9awWK1mcPvm/g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wCW8UAAADdAAAADwAAAAAAAAAA&#10;AAAAAAChAgAAZHJzL2Rvd25yZXYueG1sUEsFBgAAAAAEAAQA+QAAAJMDAAAAAA==&#10;" strokecolor="black [3213]" strokeweight="2.25pt">
                    <v:stroke endarrow="block"/>
                  </v:shape>
                  <v:shape id="Connecteur droit avec flèche 704" o:spid="_x0000_s1266" type="#_x0000_t32" style="position:absolute;left:17716;top:12001;width:0;height:103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z2WMQAAADcAAAADwAAAGRycy9kb3ducmV2LnhtbESPzW7CMBCE75X6DtYicSsOP2pRwKBC&#10;APWa0Au3VbwkIfE6ig2Et8eVKnEczcw3muW6N424UecqywrGowgEcW51xYWC3+P+Yw7CeWSNjWVS&#10;8CAH69X72xJjbe+c0i3zhQgQdjEqKL1vYyldXpJBN7ItcfDOtjPog+wKqTu8B7hp5CSKPqXBisNC&#10;iS1tS8rr7GoUmMNuusvrS5omm+TY1/OMk9NDqeGg/16A8NT7V/i//aMVfEUz+DsTjo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HPZYxAAAANwAAAAPAAAAAAAAAAAA&#10;AAAAAKECAABkcnMvZG93bnJldi54bWxQSwUGAAAAAAQABAD5AAAAkgMAAAAA&#10;" strokecolor="black [3213]" strokeweight="2.25pt">
                    <v:stroke endarrow="block"/>
                  </v:shape>
                  <v:shape id="Connecteur droit avec flèche 705" o:spid="_x0000_s1267" type="#_x0000_t32" style="position:absolute;left:1524;top:7429;width:27832;height:790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FBsMYAAADcAAAADwAAAGRycy9kb3ducmV2LnhtbESPUUvDMBSF34X9h3AHvrlkE93olo0x&#10;LAiisOrQx0tz15Y1NzWJa/fvjSDs8XDO+Q5ntRlsK87kQ+NYw3SiQBCXzjRcafh4z+8WIEJENtg6&#10;Jg0XCrBZj25WmBnX857ORaxEgnDIUEMdY5dJGcqaLIaJ64iTd3TeYkzSV9J47BPctnKm1KO02HBa&#10;qLGjXU3lqfixGl7vc692L295/11+Xmbhq3k6nAqtb8fDdgki0hCv4f/2s9EwVw/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BQbDGAAAA3AAAAA8AAAAAAAAA&#10;AAAAAAAAoQIAAGRycy9kb3ducmV2LnhtbFBLBQYAAAAABAAEAPkAAACUAwAAAAA=&#10;" strokecolor="black [3213]" strokeweight="2.25pt">
                    <v:stroke dashstyle="longDashDot"/>
                  </v:shape>
                  <v:shape id="Connecteur droit avec flèche 706" o:spid="_x0000_s1268" type="#_x0000_t32" style="position:absolute;left:17716;top:12001;width:29;height:66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mbMQAAADcAAAADwAAAGRycy9kb3ducmV2LnhtbESPQWsCMRSE7wX/Q3iCt5rowZbVKCII&#10;exBEW9rrY/PcXdy8rJvoRn99Iwg9DjPzDbNYRduIG3W+dqxhMlYgiAtnai41fH9t3z9B+IBssHFM&#10;Gu7kYbUcvC0wM67nA92OoRQJwj5DDVUIbSalLyqy6MeuJU7eyXUWQ5JdKU2HfYLbRk6VmkmLNaeF&#10;ClvaVFScj1erIeefXb/3j+3lt7mXubrE3foUtR4N43oOIlAM/+FXOzcaPtQMnmfS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ZOZsxAAAANwAAAAPAAAAAAAAAAAA&#10;AAAAAKECAABkcnMvZG93bnJldi54bWxQSwUGAAAAAAQABAD5AAAAkgMAAAAA&#10;" strokecolor="#e36c0a [2409]" strokeweight="3pt">
                    <v:stroke endarrow="block"/>
                  </v:shape>
                  <v:shape id="Arc 707" o:spid="_x0000_s1269" style="position:absolute;left:5048;top:857;width:25596;height:22351;visibility:visible;mso-wrap-style:square;v-text-anchor:middle" coordsize="2559592,2235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gOcUA&#10;AADcAAAADwAAAGRycy9kb3ducmV2LnhtbESPT2sCMRTE7wW/Q3hCL1ITW3FlaxRRCj148E+9v26e&#10;u4ublyWJ6/bbm0Khx2FmfsMsVr1tREc+1I41TMYKBHHhTM2lhq/Tx8scRIjIBhvHpOGHAqyWg6cF&#10;5sbd+UDdMZYiQTjkqKGKsc2lDEVFFsPYtcTJuzhvMSbpS2k83hPcNvJVqZm0WHNaqLClTUXF9Xiz&#10;GkZ705ff0+1e7fx285b5SZfJs9bPw379DiJSH//Df+1PoyFTGfyeS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aA5xQAAANwAAAAPAAAAAAAAAAAAAAAAAJgCAABkcnMv&#10;ZG93bnJldi54bWxQSwUGAAAAAAQABAD1AAAAigMAAAAA&#10;" path="m3,1115365nsc257,1003122,19874,891553,58192,784413r1221604,333165l3,1115365xem3,1115365nfc257,1003122,19874,891553,58192,784413e" filled="f" strokecolor="#943634 [2405]" strokeweight="2.25pt">
                    <v:stroke endarrow="open"/>
                    <v:path arrowok="t" o:connecttype="custom" o:connectlocs="3,1115365;58192,784413" o:connectangles="0,0"/>
                  </v:shape>
                  <v:shape id="_x0000_s1270" type="#_x0000_t202" style="position:absolute;left:857;top:8477;width:3645;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14:paraId="424EC86B" w14:textId="77777777" w:rsidR="00422873" w:rsidRDefault="00422873" w:rsidP="00B839DA">
                          <w:r>
                            <w:rPr>
                              <w:position w:val="-6"/>
                            </w:rPr>
                            <w:pict w14:anchorId="0B0D1B07">
                              <v:shape id="_x0000_i1040" type="#_x0000_t75" style="width:13.7pt;height:13.7pt">
                                <v:imagedata r:id="rId28" o:title=""/>
                              </v:shape>
                            </w:pict>
                          </w:r>
                        </w:p>
                      </w:txbxContent>
                    </v:textbox>
                  </v:shape>
                  <v:shape id="_x0000_s1271" type="#_x0000_t202" style="position:absolute;left:10382;top:19621;width:4915;height:5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14:paraId="2F8FDB79" w14:textId="77777777" w:rsidR="00422873" w:rsidRDefault="00422873" w:rsidP="00B839DA">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Z</m:t>
                                      </m:r>
                                    </m:e>
                                    <m:sub>
                                      <m:r>
                                        <m:rPr>
                                          <m:nor/>
                                        </m:rPr>
                                        <w:rPr>
                                          <w:rFonts w:cs="Arial"/>
                                          <w:i/>
                                          <w:szCs w:val="24"/>
                                        </w:rPr>
                                        <m:t>A</m:t>
                                      </m:r>
                                    </m:sub>
                                  </m:sSub>
                                </m:e>
                              </m:acc>
                            </m:oMath>
                          </m:oMathPara>
                        </w:p>
                      </w:txbxContent>
                    </v:textbox>
                  </v:shape>
                  <v:shape id="_x0000_s1272" type="#_x0000_t202" style="position:absolute;top:2905;width:5105;height:5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JLxcIA&#10;AADcAAAADwAAAGRycy9kb3ducmV2LnhtbERPz2vCMBS+D/wfwhO8rYnDzVmNRSaCpw27TfD2aJ5t&#10;sXkpTWy7/345DHb8+H5vstE2oqfO1441zBMFgrhwpuZSw9fn4fEVhA/IBhvHpOGHPGTbycMGU+MG&#10;PlGfh1LEEPYpaqhCaFMpfVGRRZ+4ljhyV9dZDBF2pTQdDjHcNvJJqRdpsebYUGFLbxUVt/xuNXy/&#10;Xy/nhfoo9/a5HdyoJNuV1Ho2HXdrEIHG8C/+cx+Nhu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kvFwgAAANwAAAAPAAAAAAAAAAAAAAAAAJgCAABkcnMvZG93&#10;bnJldi54bWxQSwUGAAAAAAQABAD1AAAAhwMAAAAA&#10;" filled="f" stroked="f">
                    <v:textbox>
                      <w:txbxContent>
                        <w:p w14:paraId="7CC70E84" w14:textId="77777777" w:rsidR="00422873" w:rsidRPr="008F6994" w:rsidRDefault="00422873" w:rsidP="00B839DA">
                          <w:pPr>
                            <w:rPr>
                              <w:rFonts w:cs="Arial"/>
                              <w:i/>
                              <w:szCs w:val="24"/>
                            </w:rPr>
                          </w:pPr>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A</m:t>
                                      </m:r>
                                    </m:sub>
                                  </m:sSub>
                                </m:e>
                              </m:acc>
                            </m:oMath>
                          </m:oMathPara>
                        </w:p>
                      </w:txbxContent>
                    </v:textbox>
                  </v:shape>
                  <v:shape id="Connecteur droit avec flèche 711" o:spid="_x0000_s1273" type="#_x0000_t32" style="position:absolute;left:18288;top:4762;width:2908;height:7703;rotation:-583344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qpvMIAAADcAAAADwAAAGRycy9kb3ducmV2LnhtbESPQYvCMBSE7wv+h/AEb2saBVeqUURQ&#10;PHhY3UWvz+bZFpuX0kRb//1GEPY4zMw3zHzZ2Uo8qPGlYw1qmIAgzpwpOdfw+7P5nILwAdlg5Zg0&#10;PMnDctH7mGNqXMsHehxDLiKEfYoaihDqVEqfFWTRD11NHL2rayyGKJtcmgbbCLeVHCXJRFosOS4U&#10;WNO6oOx2vFsNezrzfutP5+u3adWF1T1TY9J60O9WMxCBuvAffrd3RsOXUvA6E4+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qpvMIAAADcAAAADwAAAAAAAAAAAAAA&#10;AAChAgAAZHJzL2Rvd25yZXYueG1sUEsFBgAAAAAEAAQA+QAAAJADAAAAAA==&#10;" strokecolor="red" strokeweight="3pt">
                    <v:stroke endarrow="block"/>
                  </v:shape>
                  <v:group id="Groupe 712" o:spid="_x0000_s1274" style="position:absolute;left:-288;top:7018;width:17524;height:12858;rotation:463714fd" coordorigin="-2739,3875" coordsize="17525,1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O5x3xgAAANwA&#10;AAAPAAAAAAAAAAAAAAAAAKoCAABkcnMvZG93bnJldi54bWxQSwUGAAAAAAQABAD6AAAAnQMAAAAA&#10;">
                    <v:shape id="Connecteur droit avec flèche 713" o:spid="_x0000_s1275" type="#_x0000_t32" style="position:absolute;left:-2739;top:3875;width:17524;height:5086;rotation:-463714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pepsUAAADcAAAADwAAAGRycy9kb3ducmV2LnhtbESPQWvCQBSE74X+h+UVepG6sQVboqsE&#10;bUH0ZCyen9mXbDD7NmS3Ju2vdwWhx2FmvmHmy8E24kKdrx0rmIwTEMSF0zVXCr4PXy8fIHxA1tg4&#10;JgW/5GG5eHyYY6pdz3u65KESEcI+RQUmhDaV0heGLPqxa4mjV7rOYoiyq6TusI9w28jXJJlKizXH&#10;BYMtrQwV5/zHKqjLYncym8NIf2bb7bE367zM/pR6fhqyGYhAQ/gP39sbreB98ga3M/EI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pepsUAAADcAAAADwAAAAAAAAAA&#10;AAAAAAChAgAAZHJzL2Rvd25yZXYueG1sUEsFBgAAAAAEAAQA+QAAAJMDAAAAAA==&#10;" strokecolor="black [3213]" strokeweight="2.25pt">
                      <v:stroke endarrow="block"/>
                    </v:shape>
                    <v:shape id="Connecteur droit avec flèche 714" o:spid="_x0000_s1276" type="#_x0000_t32" style="position:absolute;left:14287;top:7715;width:0;height:9017;rotation:583344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wKBcUAAADcAAAADwAAAGRycy9kb3ducmV2LnhtbESPQWvCQBSE7wX/w/KE3upGEa3RVVQU&#10;xEttFOLxkX0m0ezbkN1q/PddodDjMDPfMLNFaypxp8aVlhX0exEI4szqknMFp+P24xOE88gaK8uk&#10;4EkOFvPO2wxjbR/8TffE5yJA2MWooPC+jqV0WUEGXc/WxMG72MagD7LJpW7wEeCmkoMoGkmDJYeF&#10;AmtaF5Tdkh+jYLXaR7s05fT6tTyfEn2YnDfWK/XebZdTEJ5a/x/+a++0gnF/CK8z4Qj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wKBcUAAADcAAAADwAAAAAAAAAA&#10;AAAAAAChAgAAZHJzL2Rvd25yZXYueG1sUEsFBgAAAAAEAAQA+QAAAJMDAAAAAA==&#10;" strokecolor="black [3213]" strokeweight="2.25pt">
                      <v:stroke endarrow="block"/>
                    </v:shape>
                  </v:group>
                  <v:shape id="Connecteur droit avec flèche 715" o:spid="_x0000_s1277" type="#_x0000_t32" style="position:absolute;left:14287;top:11049;width:3403;height:9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FSKcYAAADcAAAADwAAAGRycy9kb3ducmV2LnhtbESPQWvCQBSE7wX/w/KE3upGxVZSN8EK&#10;FqEoNYpeX7PPJDb7NmRXTf99Vyj0OMzMN8ws7UwtrtS6yrKC4SACQZxbXXGhYL9bPk1BOI+ssbZM&#10;Cn7IQZr0HmYYa3vjLV0zX4gAYRejgtL7JpbS5SUZdAPbEAfvZFuDPsi2kLrFW4CbWo6i6FkarDgs&#10;lNjQoqT8O7sYBR+H8ddpfjnK82f2nq03vD0fNm9KPfa7+SsIT53/D/+1V1rBy3AC9zPhCMjk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hUinGAAAA3AAAAA8AAAAAAAAA&#10;AAAAAAAAoQIAAGRycy9kb3ducmV2LnhtbFBLBQYAAAAABAAEAPkAAACUAwAAAAA=&#10;" strokecolor="#d60093" strokeweight="3pt">
                    <v:stroke endarrow="block"/>
                  </v:shape>
                  <v:shape id="_x0000_s1278" type="#_x0000_t202" style="position:absolute;left:15034;top:8793;width:3315;height:3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UGsUA&#10;AADcAAAADwAAAGRycy9kb3ducmV2LnhtbESPQWvCQBSE74L/YXlCb7pbq1bTbKS0CD21VKvg7ZF9&#10;JsHs25DdmvTfdwXB4zAz3zDpure1uFDrK8caHicKBHHuTMWFhp/dZrwE4QOywdoxafgjD+tsOEgx&#10;Ma7jb7psQyEihH2CGsoQmkRKn5dk0U9cQxy9k2sthijbQpoWuwi3tZwqtZAWK44LJTb0VlJ+3v5a&#10;DfvP0/EwU1/Fu503neuVZLuSWj+M+tcXEIH6cA/f2h9Gw+rp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yxQaxQAAANwAAAAPAAAAAAAAAAAAAAAAAJgCAABkcnMv&#10;ZG93bnJldi54bWxQSwUGAAAAAAQABAD1AAAAigMAAAAA&#10;" filled="f" stroked="f">
                    <v:textbox>
                      <w:txbxContent>
                        <w:p w14:paraId="324BA1DD" w14:textId="77777777" w:rsidR="00422873" w:rsidRPr="008F6994" w:rsidRDefault="00422873" w:rsidP="00B839DA">
                          <w:pPr>
                            <w:rPr>
                              <w:rFonts w:cs="Arial"/>
                              <w:i/>
                              <w:szCs w:val="24"/>
                            </w:rPr>
                          </w:pPr>
                          <w:r>
                            <w:rPr>
                              <w:rFonts w:cs="Arial"/>
                              <w:i/>
                              <w:szCs w:val="24"/>
                            </w:rPr>
                            <w:t>G</w:t>
                          </w:r>
                        </w:p>
                      </w:txbxContent>
                    </v:textbox>
                  </v:shape>
                </v:group>
                <w10:anchorlock/>
              </v:group>
            </w:pict>
          </mc:Fallback>
        </mc:AlternateContent>
      </w:r>
    </w:p>
    <w:p w14:paraId="6FBC4963" w14:textId="77777777" w:rsidR="00BB62F8" w:rsidRPr="007D3F53" w:rsidRDefault="00BB62F8" w:rsidP="00D34E47">
      <w:pPr>
        <w:spacing w:after="0"/>
        <w:rPr>
          <w:sz w:val="8"/>
          <w:szCs w:val="8"/>
        </w:rPr>
      </w:pPr>
    </w:p>
    <w:p w14:paraId="2558589F" w14:textId="77777777" w:rsidR="00686663" w:rsidRPr="00B60AD4" w:rsidRDefault="00686663" w:rsidP="00965E08">
      <w:pPr>
        <w:tabs>
          <w:tab w:val="left" w:pos="993"/>
        </w:tabs>
        <w:spacing w:after="0"/>
      </w:pPr>
      <w:r w:rsidRPr="00B60AD4">
        <w:t xml:space="preserve">Le repèr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0</m:t>
                    </m:r>
                  </m:sub>
                </m:sSub>
              </m:e>
            </m:acc>
            <m:r>
              <m:rPr>
                <m:nor/>
              </m:rPr>
              <w:rPr>
                <w:rFonts w:cs="Arial"/>
                <w:i/>
              </w:rPr>
              <m:t xml:space="preserve"> ,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Y</m:t>
                    </m:r>
                  </m:e>
                  <m:sub>
                    <m:r>
                      <m:rPr>
                        <m:nor/>
                      </m:rPr>
                      <w:rPr>
                        <w:rFonts w:cs="Arial"/>
                        <w:i/>
                      </w:rPr>
                      <m:t>0</m:t>
                    </m:r>
                  </m:sub>
                </m:sSub>
              </m:e>
            </m:acc>
            <m:r>
              <m:rPr>
                <m:nor/>
              </m:rPr>
              <w:rPr>
                <w:rFonts w:cs="Arial"/>
                <w:i/>
              </w:rPr>
              <m:t xml:space="preserve"> ,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Z</m:t>
                    </m:r>
                  </m:e>
                  <m:sub>
                    <m:r>
                      <m:rPr>
                        <m:nor/>
                      </m:rPr>
                      <w:rPr>
                        <w:rFonts w:cs="Arial"/>
                        <w:i/>
                      </w:rPr>
                      <m:t>0</m:t>
                    </m:r>
                  </m:sub>
                </m:sSub>
              </m:e>
            </m:acc>
          </m:e>
        </m:d>
      </m:oMath>
      <w:r w:rsidR="003047B6">
        <w:t xml:space="preserve"> </w:t>
      </w:r>
      <w:r w:rsidRPr="00B60AD4">
        <w:t>est le repère terrestre</w:t>
      </w:r>
      <w:r w:rsidR="004C04FF" w:rsidRPr="00B60AD4">
        <w:t>, supposé galiléen</w:t>
      </w:r>
      <w:r w:rsidRPr="00B60AD4">
        <w:t xml:space="preserve">. </w:t>
      </w:r>
      <w:r w:rsidR="004C04FF" w:rsidRPr="00B60AD4">
        <w:t xml:space="preserve">Le point </w:t>
      </w:r>
      <w:r w:rsidR="004C04FF" w:rsidRPr="003047B6">
        <w:rPr>
          <w:i/>
        </w:rPr>
        <w:t>G</w:t>
      </w:r>
      <w:r w:rsidR="004C04FF" w:rsidRPr="00B60AD4">
        <w:t xml:space="preserve"> est le centre d’inertie de l’avion.</w:t>
      </w:r>
    </w:p>
    <w:p w14:paraId="494C96C4" w14:textId="77777777" w:rsidR="006C35FE" w:rsidRPr="00B60AD4" w:rsidRDefault="006C35FE" w:rsidP="00965E08">
      <w:pPr>
        <w:tabs>
          <w:tab w:val="left" w:pos="993"/>
        </w:tabs>
        <w:spacing w:after="0"/>
      </w:pPr>
      <w:r w:rsidRPr="00B60AD4">
        <w:t xml:space="preserve">L’angle </w:t>
      </w:r>
      <w:r w:rsidR="00422873">
        <w:rPr>
          <w:position w:val="-6"/>
        </w:rPr>
        <w:pict w14:anchorId="4B740811">
          <v:shape id="_x0000_i1030" type="#_x0000_t75" style="width:12.15pt;height:12.15pt">
            <v:imagedata r:id="rId29" o:title=""/>
          </v:shape>
        </w:pict>
      </w:r>
      <w:r w:rsidRPr="00B60AD4">
        <w:t xml:space="preserve"> est appelé incidence de l’avion. Il correspond à l’angle entre l’axe longitudinal de l’avion et sa trajectoire.</w:t>
      </w:r>
    </w:p>
    <w:p w14:paraId="1A40B03A" w14:textId="77777777" w:rsidR="00965E08" w:rsidRPr="00B60AD4" w:rsidRDefault="000A0E49" w:rsidP="00965E08">
      <w:pPr>
        <w:tabs>
          <w:tab w:val="left" w:pos="993"/>
        </w:tabs>
        <w:spacing w:after="0"/>
      </w:pPr>
      <w:r w:rsidRPr="00B60AD4">
        <w:t>La résultante aérodynamique se décompose en deux composantes </w:t>
      </w:r>
      <w:r w:rsidR="00F7612E" w:rsidRPr="00B60AD4">
        <w:t>perpendiculaires</w:t>
      </w:r>
      <w:r w:rsidR="004133A9" w:rsidRPr="00B60AD4">
        <w:t xml:space="preserve">, définies dans le repère lié à l’avion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r>
              <m:rPr>
                <m:nor/>
              </m:rPr>
              <w:rPr>
                <w:rFonts w:cs="Arial"/>
                <w:i/>
              </w:rPr>
              <m:t xml:space="preserve"> ,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Y</m:t>
                    </m:r>
                  </m:e>
                  <m:sub>
                    <m:r>
                      <m:rPr>
                        <m:nor/>
                      </m:rPr>
                      <w:rPr>
                        <w:rFonts w:cs="Arial"/>
                        <w:i/>
                      </w:rPr>
                      <m:t>A</m:t>
                    </m:r>
                  </m:sub>
                </m:sSub>
              </m:e>
            </m:acc>
            <m:r>
              <m:rPr>
                <m:nor/>
              </m:rPr>
              <w:rPr>
                <w:rFonts w:cs="Arial"/>
                <w:i/>
              </w:rPr>
              <m:t xml:space="preserve"> ,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Z</m:t>
                    </m:r>
                  </m:e>
                  <m:sub>
                    <m:r>
                      <m:rPr>
                        <m:nor/>
                      </m:rPr>
                      <w:rPr>
                        <w:rFonts w:cs="Arial"/>
                        <w:i/>
                      </w:rPr>
                      <m:t>A</m:t>
                    </m:r>
                  </m:sub>
                </m:sSub>
              </m:e>
            </m:acc>
          </m:e>
        </m:d>
      </m:oMath>
      <w:r w:rsidR="00A15C30" w:rsidRPr="00B60AD4">
        <w:t> :</w:t>
      </w:r>
      <w:r w:rsidRPr="00B60AD4">
        <w:t xml:space="preserve"> </w:t>
      </w:r>
    </w:p>
    <w:p w14:paraId="3EB55E70" w14:textId="55E29255" w:rsidR="000A0E49" w:rsidRPr="006802F4" w:rsidRDefault="000A0E49" w:rsidP="00170A2F">
      <w:pPr>
        <w:pStyle w:val="Paragraphedeliste"/>
        <w:numPr>
          <w:ilvl w:val="0"/>
          <w:numId w:val="17"/>
        </w:numPr>
        <w:tabs>
          <w:tab w:val="left" w:pos="993"/>
        </w:tabs>
        <w:spacing w:after="0"/>
      </w:pPr>
      <w:r w:rsidRPr="006802F4">
        <w:rPr>
          <w:rFonts w:ascii="Arial" w:hAnsi="Arial" w:cs="Arial"/>
        </w:rPr>
        <w:t>la portance</w:t>
      </w:r>
      <w:r w:rsidR="009B22E5" w:rsidRPr="006802F4">
        <w:rPr>
          <w:rFonts w:ascii="Arial" w:hAnsi="Arial" w:cs="Arial"/>
        </w:rPr>
        <w:t xml:space="preserve"> de l’avion</w:t>
      </w:r>
      <w:r w:rsidRPr="006802F4">
        <w:rPr>
          <w:rFonts w:ascii="Arial" w:hAnsi="Arial" w:cs="Arial"/>
        </w:rPr>
        <w:t xml:space="preserve">, notée </w:t>
      </w:r>
      <m:oMath>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R</m:t>
                </m:r>
              </m:e>
            </m:acc>
          </m:e>
          <m:sub>
            <m:r>
              <m:rPr>
                <m:nor/>
              </m:rPr>
              <w:rPr>
                <w:rFonts w:ascii="Arial" w:hAnsi="Arial" w:cs="Arial"/>
                <w:i/>
              </w:rPr>
              <m:t>Z</m:t>
            </m:r>
          </m:sub>
        </m:sSub>
      </m:oMath>
      <w:r w:rsidRPr="006802F4">
        <w:rPr>
          <w:rFonts w:ascii="Arial" w:hAnsi="Arial" w:cs="Arial"/>
        </w:rPr>
        <w:t>.</w:t>
      </w:r>
      <w:r w:rsidR="003E0266" w:rsidRPr="006802F4">
        <w:rPr>
          <w:rFonts w:ascii="Arial" w:hAnsi="Arial" w:cs="Arial"/>
        </w:rPr>
        <w:t xml:space="preserve"> </w:t>
      </w:r>
      <w:r w:rsidR="00D926BE" w:rsidRPr="006802F4">
        <w:rPr>
          <w:rFonts w:ascii="Arial" w:hAnsi="Arial" w:cs="Arial"/>
        </w:rPr>
        <w:t>Cet effort est porté</w:t>
      </w:r>
      <w:r w:rsidR="00C3254B" w:rsidRPr="006802F4">
        <w:rPr>
          <w:rFonts w:ascii="Arial" w:hAnsi="Arial" w:cs="Arial"/>
        </w:rPr>
        <w:t xml:space="preserve"> par </w:t>
      </w:r>
      <m:oMath>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Z</m:t>
                </m:r>
              </m:e>
            </m:acc>
          </m:e>
          <m:sub>
            <m:r>
              <m:rPr>
                <m:nor/>
              </m:rPr>
              <w:rPr>
                <w:rFonts w:ascii="Arial" w:hAnsi="Arial" w:cs="Arial"/>
                <w:i/>
              </w:rPr>
              <m:t>A</m:t>
            </m:r>
          </m:sub>
        </m:sSub>
      </m:oMath>
      <w:r w:rsidR="00D926BE" w:rsidRPr="006802F4">
        <w:rPr>
          <w:rFonts w:ascii="Arial" w:hAnsi="Arial" w:cs="Arial"/>
        </w:rPr>
        <w:t>, et s’oppose au poids. Il</w:t>
      </w:r>
      <w:r w:rsidR="001E3474" w:rsidRPr="006802F4">
        <w:rPr>
          <w:rFonts w:ascii="Arial" w:hAnsi="Arial" w:cs="Arial"/>
        </w:rPr>
        <w:t xml:space="preserve"> correspond à la somme des portances appliquées à l’ensemble de l’avion (portance du fuselage, portance de chaque aile et portance de la gouverne de profondeur) ;</w:t>
      </w:r>
    </w:p>
    <w:p w14:paraId="4EF4BF76" w14:textId="4B006A28" w:rsidR="00C3254B" w:rsidRPr="006802F4" w:rsidRDefault="000A0E49" w:rsidP="00170A2F">
      <w:pPr>
        <w:pStyle w:val="Paragraphedeliste"/>
        <w:numPr>
          <w:ilvl w:val="0"/>
          <w:numId w:val="18"/>
        </w:numPr>
        <w:tabs>
          <w:tab w:val="left" w:pos="993"/>
        </w:tabs>
        <w:spacing w:after="0"/>
      </w:pPr>
      <w:r w:rsidRPr="006802F4">
        <w:rPr>
          <w:rFonts w:ascii="Arial" w:hAnsi="Arial" w:cs="Arial"/>
        </w:rPr>
        <w:t>la traînée</w:t>
      </w:r>
      <w:r w:rsidR="009B22E5" w:rsidRPr="006802F4">
        <w:rPr>
          <w:rFonts w:ascii="Arial" w:hAnsi="Arial" w:cs="Arial"/>
        </w:rPr>
        <w:t xml:space="preserve"> de l’avion</w:t>
      </w:r>
      <w:r w:rsidRPr="006802F4">
        <w:rPr>
          <w:rFonts w:ascii="Arial" w:hAnsi="Arial" w:cs="Arial"/>
        </w:rPr>
        <w:t xml:space="preserve">, notée </w:t>
      </w:r>
      <m:oMath>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R</m:t>
                </m:r>
              </m:e>
            </m:acc>
          </m:e>
          <m:sub>
            <m:r>
              <m:rPr>
                <m:nor/>
              </m:rPr>
              <w:rPr>
                <w:rFonts w:ascii="Arial" w:hAnsi="Arial" w:cs="Arial"/>
                <w:i/>
              </w:rPr>
              <m:t>X</m:t>
            </m:r>
          </m:sub>
        </m:sSub>
      </m:oMath>
      <w:r w:rsidR="003047B6" w:rsidRPr="006802F4">
        <w:rPr>
          <w:rFonts w:ascii="Arial" w:hAnsi="Arial" w:cs="Arial"/>
        </w:rPr>
        <w:t>.</w:t>
      </w:r>
      <w:r w:rsidRPr="006802F4">
        <w:rPr>
          <w:rFonts w:ascii="Arial" w:hAnsi="Arial" w:cs="Arial"/>
        </w:rPr>
        <w:t xml:space="preserve"> </w:t>
      </w:r>
      <w:r w:rsidR="00D926BE" w:rsidRPr="006802F4">
        <w:rPr>
          <w:rFonts w:ascii="Arial" w:hAnsi="Arial" w:cs="Arial"/>
        </w:rPr>
        <w:t>Cet effort, porté</w:t>
      </w:r>
      <w:r w:rsidR="003E7CDD" w:rsidRPr="006802F4">
        <w:rPr>
          <w:rFonts w:ascii="Arial" w:hAnsi="Arial" w:cs="Arial"/>
        </w:rPr>
        <w:t xml:space="preserve"> par </w:t>
      </w:r>
      <m:oMath>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X</m:t>
                </m:r>
              </m:e>
            </m:acc>
          </m:e>
          <m:sub>
            <m:r>
              <m:rPr>
                <m:nor/>
              </m:rPr>
              <w:rPr>
                <w:rFonts w:ascii="Arial" w:hAnsi="Arial" w:cs="Arial"/>
                <w:i/>
              </w:rPr>
              <m:t>A</m:t>
            </m:r>
          </m:sub>
        </m:sSub>
      </m:oMath>
      <w:r w:rsidR="003E7CDD" w:rsidRPr="006802F4">
        <w:rPr>
          <w:rFonts w:ascii="Arial" w:hAnsi="Arial" w:cs="Arial"/>
        </w:rPr>
        <w:t>,</w:t>
      </w:r>
      <w:r w:rsidRPr="006802F4">
        <w:rPr>
          <w:rFonts w:ascii="Arial" w:hAnsi="Arial" w:cs="Arial"/>
        </w:rPr>
        <w:t xml:space="preserve"> s’oppose </w:t>
      </w:r>
      <w:r w:rsidR="00F7612E" w:rsidRPr="006802F4">
        <w:rPr>
          <w:rFonts w:ascii="Arial" w:hAnsi="Arial" w:cs="Arial"/>
        </w:rPr>
        <w:t>au déplacement</w:t>
      </w:r>
      <w:r w:rsidRPr="006802F4">
        <w:rPr>
          <w:rFonts w:ascii="Arial" w:hAnsi="Arial" w:cs="Arial"/>
        </w:rPr>
        <w:t xml:space="preserve"> de l’avion.</w:t>
      </w:r>
      <w:r w:rsidR="00D926BE" w:rsidRPr="006802F4">
        <w:rPr>
          <w:rFonts w:ascii="Arial" w:hAnsi="Arial" w:cs="Arial"/>
        </w:rPr>
        <w:t xml:space="preserve"> Il</w:t>
      </w:r>
      <w:r w:rsidR="0097563A" w:rsidRPr="006802F4">
        <w:rPr>
          <w:rFonts w:ascii="Arial" w:hAnsi="Arial" w:cs="Arial"/>
        </w:rPr>
        <w:t xml:space="preserve"> correspond à la somme des traînées qui s’applique</w:t>
      </w:r>
      <w:r w:rsidR="00D926BE" w:rsidRPr="006802F4">
        <w:rPr>
          <w:rFonts w:ascii="Arial" w:hAnsi="Arial" w:cs="Arial"/>
        </w:rPr>
        <w:t>nt</w:t>
      </w:r>
      <w:r w:rsidR="0097563A" w:rsidRPr="006802F4">
        <w:rPr>
          <w:rFonts w:ascii="Arial" w:hAnsi="Arial" w:cs="Arial"/>
        </w:rPr>
        <w:t xml:space="preserve"> à l’avion.</w:t>
      </w:r>
    </w:p>
    <w:p w14:paraId="1E61E45E" w14:textId="77777777" w:rsidR="00C3254B" w:rsidRPr="00B60AD4" w:rsidRDefault="00146D9B" w:rsidP="00C3254B">
      <w:pPr>
        <w:tabs>
          <w:tab w:val="left" w:pos="993"/>
        </w:tabs>
        <w:spacing w:after="0"/>
        <w:jc w:val="center"/>
      </w:pPr>
      <w:r>
        <w:rPr>
          <w:noProof/>
          <w:lang w:eastAsia="fr-FR"/>
        </w:rPr>
        <mc:AlternateContent>
          <mc:Choice Requires="wpg">
            <w:drawing>
              <wp:inline distT="0" distB="0" distL="0" distR="0" wp14:anchorId="3D665609" wp14:editId="541788A2">
                <wp:extent cx="4832986" cy="2489200"/>
                <wp:effectExtent l="0" t="0" r="139065" b="6350"/>
                <wp:docPr id="718" name="Groupe 718"/>
                <wp:cNvGraphicFramePr/>
                <a:graphic xmlns:a="http://schemas.openxmlformats.org/drawingml/2006/main">
                  <a:graphicData uri="http://schemas.microsoft.com/office/word/2010/wordprocessingGroup">
                    <wpg:wgp>
                      <wpg:cNvGrpSpPr/>
                      <wpg:grpSpPr>
                        <a:xfrm>
                          <a:off x="0" y="0"/>
                          <a:ext cx="4832986" cy="2489200"/>
                          <a:chOff x="0" y="0"/>
                          <a:chExt cx="3718560" cy="1883577"/>
                        </a:xfrm>
                      </wpg:grpSpPr>
                      <wps:wsp>
                        <wps:cNvPr id="719" name="Zone de texte 2"/>
                        <wps:cNvSpPr txBox="1">
                          <a:spLocks noChangeArrowheads="1"/>
                        </wps:cNvSpPr>
                        <wps:spPr bwMode="auto">
                          <a:xfrm>
                            <a:off x="1181100" y="1362075"/>
                            <a:ext cx="468630" cy="52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4A3FD" w14:textId="77777777" w:rsidR="00422873" w:rsidRDefault="00422873" w:rsidP="00146D9B">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Z</m:t>
                                          </m:r>
                                        </m:e>
                                      </m:acc>
                                    </m:e>
                                    <m:sub>
                                      <m:r>
                                        <m:rPr>
                                          <m:nor/>
                                        </m:rPr>
                                        <w:rPr>
                                          <w:rFonts w:cs="Arial"/>
                                          <w:i/>
                                        </w:rPr>
                                        <m:t>A</m:t>
                                      </m:r>
                                    </m:sub>
                                  </m:sSub>
                                </m:oMath>
                              </m:oMathPara>
                            </w:p>
                          </w:txbxContent>
                        </wps:txbx>
                        <wps:bodyPr rot="0" vert="horz" wrap="square" lIns="91440" tIns="45720" rIns="91440" bIns="45720" anchor="t" anchorCtr="0" upright="1">
                          <a:noAutofit/>
                        </wps:bodyPr>
                      </wps:wsp>
                      <wps:wsp>
                        <wps:cNvPr id="720" name="Zone de texte 2"/>
                        <wps:cNvSpPr txBox="1">
                          <a:spLocks noChangeArrowheads="1"/>
                        </wps:cNvSpPr>
                        <wps:spPr bwMode="auto">
                          <a:xfrm>
                            <a:off x="0" y="657156"/>
                            <a:ext cx="492125" cy="52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3BC4D" w14:textId="77777777" w:rsidR="00422873" w:rsidRDefault="00422873" w:rsidP="00146D9B">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A</m:t>
                                          </m:r>
                                        </m:sub>
                                      </m:sSub>
                                    </m:e>
                                  </m:acc>
                                </m:oMath>
                              </m:oMathPara>
                            </w:p>
                          </w:txbxContent>
                        </wps:txbx>
                        <wps:bodyPr rot="0" vert="horz" wrap="square" lIns="91440" tIns="45720" rIns="91440" bIns="45720" anchor="t" anchorCtr="0" upright="1">
                          <a:noAutofit/>
                        </wps:bodyPr>
                      </wps:wsp>
                      <wps:wsp>
                        <wps:cNvPr id="721" name="Zone de texte 2"/>
                        <wps:cNvSpPr txBox="1">
                          <a:spLocks noChangeArrowheads="1"/>
                        </wps:cNvSpPr>
                        <wps:spPr bwMode="auto">
                          <a:xfrm>
                            <a:off x="1325675" y="1037574"/>
                            <a:ext cx="399415" cy="348608"/>
                          </a:xfrm>
                          <a:prstGeom prst="rect">
                            <a:avLst/>
                          </a:prstGeom>
                          <a:noFill/>
                          <a:ln w="9525">
                            <a:noFill/>
                            <a:miter lim="800000"/>
                            <a:headEnd/>
                            <a:tailEnd/>
                          </a:ln>
                        </wps:spPr>
                        <wps:txbx>
                          <w:txbxContent>
                            <w:p w14:paraId="1E8163C0" w14:textId="77777777" w:rsidR="00422873" w:rsidRPr="00F93E83" w:rsidRDefault="00422873" w:rsidP="00146D9B">
                              <w:pPr>
                                <w:rPr>
                                  <w:rFonts w:cs="Arial"/>
                                  <w:i/>
                                  <w:sz w:val="28"/>
                                  <w:szCs w:val="28"/>
                                  <w:vertAlign w:val="subscript"/>
                                </w:rPr>
                              </w:pPr>
                              <w:r w:rsidRPr="00F93E83">
                                <w:rPr>
                                  <w:rFonts w:cs="Arial"/>
                                  <w:i/>
                                  <w:sz w:val="28"/>
                                  <w:szCs w:val="28"/>
                                </w:rPr>
                                <w:t>G</w:t>
                              </w:r>
                            </w:p>
                          </w:txbxContent>
                        </wps:txbx>
                        <wps:bodyPr rot="0" vert="horz" wrap="square" lIns="91440" tIns="45720" rIns="91440" bIns="45720" anchor="t" anchorCtr="0">
                          <a:noAutofit/>
                        </wps:bodyPr>
                      </wps:wsp>
                      <wpg:grpSp>
                        <wpg:cNvPr id="722" name="Groupe 722"/>
                        <wpg:cNvGrpSpPr/>
                        <wpg:grpSpPr>
                          <a:xfrm rot="534067">
                            <a:off x="285750" y="180975"/>
                            <a:ext cx="3432810" cy="1657985"/>
                            <a:chOff x="0" y="0"/>
                            <a:chExt cx="3433371" cy="1658477"/>
                          </a:xfrm>
                        </wpg:grpSpPr>
                        <wpg:grpSp>
                          <wpg:cNvPr id="723" name="Groupe 4"/>
                          <wpg:cNvGrpSpPr/>
                          <wpg:grpSpPr bwMode="auto">
                            <a:xfrm>
                              <a:off x="314325" y="0"/>
                              <a:ext cx="3119046" cy="1198265"/>
                              <a:chOff x="1" y="1"/>
                              <a:chExt cx="3275013" cy="1166811"/>
                            </a:xfrm>
                          </wpg:grpSpPr>
                          <wpg:grpSp>
                            <wpg:cNvPr id="724" name="Groupe 724"/>
                            <wpg:cNvGrpSpPr>
                              <a:grpSpLocks/>
                            </wpg:cNvGrpSpPr>
                            <wpg:grpSpPr bwMode="auto">
                              <a:xfrm>
                                <a:off x="1" y="1"/>
                                <a:ext cx="3275013" cy="1166811"/>
                                <a:chOff x="0" y="0"/>
                                <a:chExt cx="8575851" cy="3052213"/>
                              </a:xfrm>
                            </wpg:grpSpPr>
                            <wps:wsp>
                              <wps:cNvPr id="725" name="Forme libre 725"/>
                              <wps:cNvSpPr/>
                              <wps:spPr>
                                <a:xfrm>
                                  <a:off x="2095119" y="1013251"/>
                                  <a:ext cx="5337564" cy="469253"/>
                                </a:xfrm>
                                <a:custGeom>
                                  <a:avLst/>
                                  <a:gdLst>
                                    <a:gd name="connsiteX0" fmla="*/ 5338354 w 5338354"/>
                                    <a:gd name="connsiteY0" fmla="*/ 472540 h 472540"/>
                                    <a:gd name="connsiteX1" fmla="*/ 4049485 w 5338354"/>
                                    <a:gd name="connsiteY1" fmla="*/ 280952 h 472540"/>
                                    <a:gd name="connsiteX2" fmla="*/ 2960914 w 5338354"/>
                                    <a:gd name="connsiteY2" fmla="*/ 141615 h 472540"/>
                                    <a:gd name="connsiteX3" fmla="*/ 2098765 w 5338354"/>
                                    <a:gd name="connsiteY3" fmla="*/ 37112 h 472540"/>
                                    <a:gd name="connsiteX4" fmla="*/ 1558834 w 5338354"/>
                                    <a:gd name="connsiteY4" fmla="*/ 2277 h 472540"/>
                                    <a:gd name="connsiteX5" fmla="*/ 966651 w 5338354"/>
                                    <a:gd name="connsiteY5" fmla="*/ 19695 h 472540"/>
                                    <a:gd name="connsiteX6" fmla="*/ 496388 w 5338354"/>
                                    <a:gd name="connsiteY6" fmla="*/ 150323 h 472540"/>
                                    <a:gd name="connsiteX7" fmla="*/ 261257 w 5338354"/>
                                    <a:gd name="connsiteY7" fmla="*/ 263535 h 472540"/>
                                    <a:gd name="connsiteX8" fmla="*/ 0 w 5338354"/>
                                    <a:gd name="connsiteY8" fmla="*/ 437706 h 472540"/>
                                    <a:gd name="connsiteX9" fmla="*/ 0 w 5338354"/>
                                    <a:gd name="connsiteY9" fmla="*/ 437706 h 472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38354" h="472540">
                                      <a:moveTo>
                                        <a:pt x="5338354" y="472540"/>
                                      </a:moveTo>
                                      <a:lnTo>
                                        <a:pt x="4049485" y="280952"/>
                                      </a:lnTo>
                                      <a:cubicBezTo>
                                        <a:pt x="3653245" y="225798"/>
                                        <a:pt x="2960914" y="141615"/>
                                        <a:pt x="2960914" y="141615"/>
                                      </a:cubicBezTo>
                                      <a:lnTo>
                                        <a:pt x="2098765" y="37112"/>
                                      </a:lnTo>
                                      <a:cubicBezTo>
                                        <a:pt x="1865085" y="13889"/>
                                        <a:pt x="1747520" y="5180"/>
                                        <a:pt x="1558834" y="2277"/>
                                      </a:cubicBezTo>
                                      <a:cubicBezTo>
                                        <a:pt x="1370148" y="-626"/>
                                        <a:pt x="1143725" y="-4979"/>
                                        <a:pt x="966651" y="19695"/>
                                      </a:cubicBezTo>
                                      <a:cubicBezTo>
                                        <a:pt x="789577" y="44369"/>
                                        <a:pt x="613954" y="109683"/>
                                        <a:pt x="496388" y="150323"/>
                                      </a:cubicBezTo>
                                      <a:cubicBezTo>
                                        <a:pt x="378822" y="190963"/>
                                        <a:pt x="343988" y="215638"/>
                                        <a:pt x="261257" y="263535"/>
                                      </a:cubicBezTo>
                                      <a:cubicBezTo>
                                        <a:pt x="178526" y="311432"/>
                                        <a:pt x="0" y="437706"/>
                                        <a:pt x="0" y="437706"/>
                                      </a:cubicBezTo>
                                      <a:lnTo>
                                        <a:pt x="0" y="437706"/>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FDF069" w14:textId="77777777" w:rsidR="00422873" w:rsidRDefault="00422873" w:rsidP="00146D9B">
                                    <w:pPr>
                                      <w:rPr>
                                        <w:rFonts w:eastAsia="Times New Roman"/>
                                      </w:rPr>
                                    </w:pPr>
                                  </w:p>
                                </w:txbxContent>
                              </wps:txbx>
                              <wps:bodyPr anchor="ctr"/>
                            </wps:wsp>
                            <wps:wsp>
                              <wps:cNvPr id="726" name="Forme libre 726"/>
                              <wps:cNvSpPr/>
                              <wps:spPr>
                                <a:xfrm>
                                  <a:off x="444796" y="1445129"/>
                                  <a:ext cx="1662792" cy="166107"/>
                                </a:xfrm>
                                <a:custGeom>
                                  <a:avLst/>
                                  <a:gdLst>
                                    <a:gd name="connsiteX0" fmla="*/ 1662266 w 1662266"/>
                                    <a:gd name="connsiteY0" fmla="*/ 0 h 165718"/>
                                    <a:gd name="connsiteX1" fmla="*/ 1181254 w 1662266"/>
                                    <a:gd name="connsiteY1" fmla="*/ 14288 h 165718"/>
                                    <a:gd name="connsiteX2" fmla="*/ 852641 w 1662266"/>
                                    <a:gd name="connsiteY2" fmla="*/ 33338 h 165718"/>
                                    <a:gd name="connsiteX3" fmla="*/ 483547 w 1662266"/>
                                    <a:gd name="connsiteY3" fmla="*/ 69056 h 165718"/>
                                    <a:gd name="connsiteX4" fmla="*/ 331147 w 1662266"/>
                                    <a:gd name="connsiteY4" fmla="*/ 88106 h 165718"/>
                                    <a:gd name="connsiteX5" fmla="*/ 193035 w 1662266"/>
                                    <a:gd name="connsiteY5" fmla="*/ 111919 h 165718"/>
                                    <a:gd name="connsiteX6" fmla="*/ 14441 w 1662266"/>
                                    <a:gd name="connsiteY6" fmla="*/ 161925 h 165718"/>
                                    <a:gd name="connsiteX7" fmla="*/ 12060 w 1662266"/>
                                    <a:gd name="connsiteY7" fmla="*/ 161925 h 165718"/>
                                    <a:gd name="connsiteX8" fmla="*/ 23966 w 1662266"/>
                                    <a:gd name="connsiteY8" fmla="*/ 159544 h 1657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62266" h="165718">
                                      <a:moveTo>
                                        <a:pt x="1662266" y="0"/>
                                      </a:moveTo>
                                      <a:lnTo>
                                        <a:pt x="1181254" y="14288"/>
                                      </a:lnTo>
                                      <a:cubicBezTo>
                                        <a:pt x="1046316" y="19844"/>
                                        <a:pt x="968925" y="24210"/>
                                        <a:pt x="852641" y="33338"/>
                                      </a:cubicBezTo>
                                      <a:cubicBezTo>
                                        <a:pt x="736356" y="42466"/>
                                        <a:pt x="570463" y="59928"/>
                                        <a:pt x="483547" y="69056"/>
                                      </a:cubicBezTo>
                                      <a:cubicBezTo>
                                        <a:pt x="396631" y="78184"/>
                                        <a:pt x="379566" y="80962"/>
                                        <a:pt x="331147" y="88106"/>
                                      </a:cubicBezTo>
                                      <a:cubicBezTo>
                                        <a:pt x="282728" y="95250"/>
                                        <a:pt x="245819" y="99616"/>
                                        <a:pt x="193035" y="111919"/>
                                      </a:cubicBezTo>
                                      <a:cubicBezTo>
                                        <a:pt x="140251" y="124222"/>
                                        <a:pt x="44603" y="153591"/>
                                        <a:pt x="14441" y="161925"/>
                                      </a:cubicBezTo>
                                      <a:cubicBezTo>
                                        <a:pt x="-15722" y="170259"/>
                                        <a:pt x="10473" y="162322"/>
                                        <a:pt x="12060" y="161925"/>
                                      </a:cubicBezTo>
                                      <a:cubicBezTo>
                                        <a:pt x="13647" y="161528"/>
                                        <a:pt x="18806" y="160536"/>
                                        <a:pt x="23966" y="15954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546074" w14:textId="77777777" w:rsidR="00422873" w:rsidRDefault="00422873" w:rsidP="00146D9B">
                                    <w:pPr>
                                      <w:rPr>
                                        <w:rFonts w:eastAsia="Times New Roman"/>
                                      </w:rPr>
                                    </w:pPr>
                                  </w:p>
                                </w:txbxContent>
                              </wps:txbx>
                              <wps:bodyPr anchor="ctr"/>
                            </wps:wsp>
                            <wps:wsp>
                              <wps:cNvPr id="727" name="Forme libre 727"/>
                              <wps:cNvSpPr/>
                              <wps:spPr>
                                <a:xfrm>
                                  <a:off x="0" y="1615390"/>
                                  <a:ext cx="469738" cy="340519"/>
                                </a:xfrm>
                                <a:custGeom>
                                  <a:avLst/>
                                  <a:gdLst>
                                    <a:gd name="connsiteX0" fmla="*/ 446265 w 467696"/>
                                    <a:gd name="connsiteY0" fmla="*/ 0 h 340519"/>
                                    <a:gd name="connsiteX1" fmla="*/ 305771 w 467696"/>
                                    <a:gd name="connsiteY1" fmla="*/ 19050 h 340519"/>
                                    <a:gd name="connsiteX2" fmla="*/ 177183 w 467696"/>
                                    <a:gd name="connsiteY2" fmla="*/ 50006 h 340519"/>
                                    <a:gd name="connsiteX3" fmla="*/ 53358 w 467696"/>
                                    <a:gd name="connsiteY3" fmla="*/ 95250 h 340519"/>
                                    <a:gd name="connsiteX4" fmla="*/ 3352 w 467696"/>
                                    <a:gd name="connsiteY4" fmla="*/ 166687 h 340519"/>
                                    <a:gd name="connsiteX5" fmla="*/ 15258 w 467696"/>
                                    <a:gd name="connsiteY5" fmla="*/ 238125 h 340519"/>
                                    <a:gd name="connsiteX6" fmla="*/ 100983 w 467696"/>
                                    <a:gd name="connsiteY6" fmla="*/ 278606 h 340519"/>
                                    <a:gd name="connsiteX7" fmla="*/ 210521 w 467696"/>
                                    <a:gd name="connsiteY7" fmla="*/ 302419 h 340519"/>
                                    <a:gd name="connsiteX8" fmla="*/ 362921 w 467696"/>
                                    <a:gd name="connsiteY8" fmla="*/ 328612 h 340519"/>
                                    <a:gd name="connsiteX9" fmla="*/ 467696 w 467696"/>
                                    <a:gd name="connsiteY9" fmla="*/ 340519 h 340519"/>
                                    <a:gd name="connsiteX10" fmla="*/ 467696 w 467696"/>
                                    <a:gd name="connsiteY10" fmla="*/ 340519 h 340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67696" h="340519">
                                      <a:moveTo>
                                        <a:pt x="446265" y="0"/>
                                      </a:moveTo>
                                      <a:cubicBezTo>
                                        <a:pt x="398441" y="5358"/>
                                        <a:pt x="350618" y="10716"/>
                                        <a:pt x="305771" y="19050"/>
                                      </a:cubicBezTo>
                                      <a:cubicBezTo>
                                        <a:pt x="260924" y="27384"/>
                                        <a:pt x="219252" y="37306"/>
                                        <a:pt x="177183" y="50006"/>
                                      </a:cubicBezTo>
                                      <a:cubicBezTo>
                                        <a:pt x="135114" y="62706"/>
                                        <a:pt x="82330" y="75803"/>
                                        <a:pt x="53358" y="95250"/>
                                      </a:cubicBezTo>
                                      <a:cubicBezTo>
                                        <a:pt x="24386" y="114697"/>
                                        <a:pt x="9702" y="142875"/>
                                        <a:pt x="3352" y="166687"/>
                                      </a:cubicBezTo>
                                      <a:cubicBezTo>
                                        <a:pt x="-2998" y="190499"/>
                                        <a:pt x="-1014" y="219472"/>
                                        <a:pt x="15258" y="238125"/>
                                      </a:cubicBezTo>
                                      <a:cubicBezTo>
                                        <a:pt x="31530" y="256778"/>
                                        <a:pt x="68439" y="267890"/>
                                        <a:pt x="100983" y="278606"/>
                                      </a:cubicBezTo>
                                      <a:cubicBezTo>
                                        <a:pt x="133527" y="289322"/>
                                        <a:pt x="166865" y="294085"/>
                                        <a:pt x="210521" y="302419"/>
                                      </a:cubicBezTo>
                                      <a:cubicBezTo>
                                        <a:pt x="254177" y="310753"/>
                                        <a:pt x="320059" y="322262"/>
                                        <a:pt x="362921" y="328612"/>
                                      </a:cubicBezTo>
                                      <a:cubicBezTo>
                                        <a:pt x="405783" y="334962"/>
                                        <a:pt x="467696" y="340519"/>
                                        <a:pt x="467696" y="340519"/>
                                      </a:cubicBezTo>
                                      <a:lnTo>
                                        <a:pt x="467696" y="340519"/>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BD910F" w14:textId="77777777" w:rsidR="00422873" w:rsidRDefault="00422873" w:rsidP="00146D9B">
                                    <w:pPr>
                                      <w:rPr>
                                        <w:rFonts w:eastAsia="Times New Roman"/>
                                      </w:rPr>
                                    </w:pPr>
                                  </w:p>
                                </w:txbxContent>
                              </wps:txbx>
                              <wps:bodyPr anchor="ctr"/>
                            </wps:wsp>
                            <wps:wsp>
                              <wps:cNvPr id="728" name="Forme libre 728"/>
                              <wps:cNvSpPr/>
                              <wps:spPr>
                                <a:xfrm>
                                  <a:off x="461424" y="1951754"/>
                                  <a:ext cx="1267881" cy="473404"/>
                                </a:xfrm>
                                <a:custGeom>
                                  <a:avLst/>
                                  <a:gdLst>
                                    <a:gd name="connsiteX0" fmla="*/ 0 w 1264444"/>
                                    <a:gd name="connsiteY0" fmla="*/ 0 h 473428"/>
                                    <a:gd name="connsiteX1" fmla="*/ 76200 w 1264444"/>
                                    <a:gd name="connsiteY1" fmla="*/ 102394 h 473428"/>
                                    <a:gd name="connsiteX2" fmla="*/ 169069 w 1264444"/>
                                    <a:gd name="connsiteY2" fmla="*/ 180975 h 473428"/>
                                    <a:gd name="connsiteX3" fmla="*/ 319088 w 1264444"/>
                                    <a:gd name="connsiteY3" fmla="*/ 273844 h 473428"/>
                                    <a:gd name="connsiteX4" fmla="*/ 481013 w 1264444"/>
                                    <a:gd name="connsiteY4" fmla="*/ 345282 h 473428"/>
                                    <a:gd name="connsiteX5" fmla="*/ 678657 w 1264444"/>
                                    <a:gd name="connsiteY5" fmla="*/ 409575 h 473428"/>
                                    <a:gd name="connsiteX6" fmla="*/ 873919 w 1264444"/>
                                    <a:gd name="connsiteY6" fmla="*/ 445294 h 473428"/>
                                    <a:gd name="connsiteX7" fmla="*/ 1162050 w 1264444"/>
                                    <a:gd name="connsiteY7" fmla="*/ 471488 h 473428"/>
                                    <a:gd name="connsiteX8" fmla="*/ 1264444 w 1264444"/>
                                    <a:gd name="connsiteY8" fmla="*/ 471488 h 473428"/>
                                    <a:gd name="connsiteX9" fmla="*/ 1264444 w 1264444"/>
                                    <a:gd name="connsiteY9" fmla="*/ 471488 h 473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64444" h="473428">
                                      <a:moveTo>
                                        <a:pt x="0" y="0"/>
                                      </a:moveTo>
                                      <a:cubicBezTo>
                                        <a:pt x="24011" y="36116"/>
                                        <a:pt x="48022" y="72232"/>
                                        <a:pt x="76200" y="102394"/>
                                      </a:cubicBezTo>
                                      <a:cubicBezTo>
                                        <a:pt x="104378" y="132556"/>
                                        <a:pt x="128588" y="152400"/>
                                        <a:pt x="169069" y="180975"/>
                                      </a:cubicBezTo>
                                      <a:cubicBezTo>
                                        <a:pt x="209550" y="209550"/>
                                        <a:pt x="267097" y="246460"/>
                                        <a:pt x="319088" y="273844"/>
                                      </a:cubicBezTo>
                                      <a:cubicBezTo>
                                        <a:pt x="371079" y="301228"/>
                                        <a:pt x="421085" y="322660"/>
                                        <a:pt x="481013" y="345282"/>
                                      </a:cubicBezTo>
                                      <a:cubicBezTo>
                                        <a:pt x="540941" y="367904"/>
                                        <a:pt x="613173" y="392906"/>
                                        <a:pt x="678657" y="409575"/>
                                      </a:cubicBezTo>
                                      <a:cubicBezTo>
                                        <a:pt x="744141" y="426244"/>
                                        <a:pt x="793354" y="434975"/>
                                        <a:pt x="873919" y="445294"/>
                                      </a:cubicBezTo>
                                      <a:cubicBezTo>
                                        <a:pt x="954484" y="455613"/>
                                        <a:pt x="1096963" y="467122"/>
                                        <a:pt x="1162050" y="471488"/>
                                      </a:cubicBezTo>
                                      <a:cubicBezTo>
                                        <a:pt x="1227138" y="475854"/>
                                        <a:pt x="1264444" y="471488"/>
                                        <a:pt x="1264444" y="471488"/>
                                      </a:cubicBezTo>
                                      <a:lnTo>
                                        <a:pt x="1264444" y="47148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EF1BEE" w14:textId="77777777" w:rsidR="00422873" w:rsidRDefault="00422873" w:rsidP="00146D9B">
                                    <w:pPr>
                                      <w:rPr>
                                        <w:rFonts w:eastAsia="Times New Roman"/>
                                      </w:rPr>
                                    </w:pPr>
                                  </w:p>
                                </w:txbxContent>
                              </wps:txbx>
                              <wps:bodyPr anchor="ctr"/>
                            </wps:wsp>
                            <wps:wsp>
                              <wps:cNvPr id="729" name="Connecteur droit 729"/>
                              <wps:cNvCnPr/>
                              <wps:spPr>
                                <a:xfrm>
                                  <a:off x="461424" y="1607084"/>
                                  <a:ext cx="0" cy="34467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0" name="Connecteur droit 730"/>
                              <wps:cNvCnPr/>
                              <wps:spPr>
                                <a:xfrm flipH="1">
                                  <a:off x="1729304" y="1465893"/>
                                  <a:ext cx="8314" cy="95926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1" name="Forme libre 731"/>
                              <wps:cNvSpPr/>
                              <wps:spPr>
                                <a:xfrm>
                                  <a:off x="1725146" y="2433464"/>
                                  <a:ext cx="935322" cy="16611"/>
                                </a:xfrm>
                                <a:custGeom>
                                  <a:avLst/>
                                  <a:gdLst>
                                    <a:gd name="connsiteX0" fmla="*/ 0 w 933450"/>
                                    <a:gd name="connsiteY0" fmla="*/ 0 h 19050"/>
                                    <a:gd name="connsiteX1" fmla="*/ 285750 w 933450"/>
                                    <a:gd name="connsiteY1" fmla="*/ 11906 h 19050"/>
                                    <a:gd name="connsiteX2" fmla="*/ 661987 w 933450"/>
                                    <a:gd name="connsiteY2" fmla="*/ 16668 h 19050"/>
                                    <a:gd name="connsiteX3" fmla="*/ 933450 w 933450"/>
                                    <a:gd name="connsiteY3" fmla="*/ 19050 h 19050"/>
                                    <a:gd name="connsiteX4" fmla="*/ 933450 w 933450"/>
                                    <a:gd name="connsiteY4" fmla="*/ 19050 h 190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450" h="19050">
                                      <a:moveTo>
                                        <a:pt x="0" y="0"/>
                                      </a:moveTo>
                                      <a:cubicBezTo>
                                        <a:pt x="95250" y="3969"/>
                                        <a:pt x="175419" y="9128"/>
                                        <a:pt x="285750" y="11906"/>
                                      </a:cubicBezTo>
                                      <a:cubicBezTo>
                                        <a:pt x="396081" y="14684"/>
                                        <a:pt x="661987" y="16668"/>
                                        <a:pt x="661987" y="16668"/>
                                      </a:cubicBezTo>
                                      <a:lnTo>
                                        <a:pt x="933450" y="19050"/>
                                      </a:lnTo>
                                      <a:lnTo>
                                        <a:pt x="933450" y="1905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2C6072" w14:textId="77777777" w:rsidR="00422873" w:rsidRDefault="00422873" w:rsidP="00146D9B">
                                    <w:pPr>
                                      <w:rPr>
                                        <w:rFonts w:eastAsia="Times New Roman"/>
                                      </w:rPr>
                                    </w:pPr>
                                  </w:p>
                                </w:txbxContent>
                              </wps:txbx>
                              <wps:bodyPr anchor="ctr"/>
                            </wps:wsp>
                            <wps:wsp>
                              <wps:cNvPr id="732" name="Forme libre 732"/>
                              <wps:cNvSpPr/>
                              <wps:spPr>
                                <a:xfrm>
                                  <a:off x="2647996" y="2445923"/>
                                  <a:ext cx="573663" cy="95510"/>
                                </a:xfrm>
                                <a:custGeom>
                                  <a:avLst/>
                                  <a:gdLst>
                                    <a:gd name="connsiteX0" fmla="*/ 0 w 571027"/>
                                    <a:gd name="connsiteY0" fmla="*/ 0 h 93597"/>
                                    <a:gd name="connsiteX1" fmla="*/ 69056 w 571027"/>
                                    <a:gd name="connsiteY1" fmla="*/ 40481 h 93597"/>
                                    <a:gd name="connsiteX2" fmla="*/ 171450 w 571027"/>
                                    <a:gd name="connsiteY2" fmla="*/ 71438 h 93597"/>
                                    <a:gd name="connsiteX3" fmla="*/ 378619 w 571027"/>
                                    <a:gd name="connsiteY3" fmla="*/ 92869 h 93597"/>
                                    <a:gd name="connsiteX4" fmla="*/ 554831 w 571027"/>
                                    <a:gd name="connsiteY4" fmla="*/ 88106 h 93597"/>
                                    <a:gd name="connsiteX5" fmla="*/ 552450 w 571027"/>
                                    <a:gd name="connsiteY5" fmla="*/ 83344 h 93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1027" h="93597">
                                      <a:moveTo>
                                        <a:pt x="0" y="0"/>
                                      </a:moveTo>
                                      <a:cubicBezTo>
                                        <a:pt x="20240" y="14287"/>
                                        <a:pt x="40481" y="28575"/>
                                        <a:pt x="69056" y="40481"/>
                                      </a:cubicBezTo>
                                      <a:cubicBezTo>
                                        <a:pt x="97631" y="52387"/>
                                        <a:pt x="119856" y="62707"/>
                                        <a:pt x="171450" y="71438"/>
                                      </a:cubicBezTo>
                                      <a:cubicBezTo>
                                        <a:pt x="223044" y="80169"/>
                                        <a:pt x="314722" y="90091"/>
                                        <a:pt x="378619" y="92869"/>
                                      </a:cubicBezTo>
                                      <a:cubicBezTo>
                                        <a:pt x="442516" y="95647"/>
                                        <a:pt x="525859" y="89693"/>
                                        <a:pt x="554831" y="88106"/>
                                      </a:cubicBezTo>
                                      <a:cubicBezTo>
                                        <a:pt x="583803" y="86519"/>
                                        <a:pt x="568126" y="84931"/>
                                        <a:pt x="552450" y="8334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19376C" w14:textId="77777777" w:rsidR="00422873" w:rsidRDefault="00422873" w:rsidP="00146D9B">
                                    <w:pPr>
                                      <w:rPr>
                                        <w:rFonts w:eastAsia="Times New Roman"/>
                                      </w:rPr>
                                    </w:pPr>
                                  </w:p>
                                </w:txbxContent>
                              </wps:txbx>
                              <wps:bodyPr anchor="ctr"/>
                            </wps:wsp>
                            <wpg:grpSp>
                              <wpg:cNvPr id="733" name="Groupe 733"/>
                              <wpg:cNvGrpSpPr>
                                <a:grpSpLocks/>
                              </wpg:cNvGrpSpPr>
                              <wpg:grpSpPr bwMode="auto">
                                <a:xfrm>
                                  <a:off x="2124215" y="1083849"/>
                                  <a:ext cx="739944" cy="639512"/>
                                  <a:chOff x="2124215" y="1083849"/>
                                  <a:chExt cx="739944" cy="639512"/>
                                </a:xfrm>
                              </wpg:grpSpPr>
                              <wps:wsp>
                                <wps:cNvPr id="734" name="Forme libre 734"/>
                                <wps:cNvSpPr/>
                                <wps:spPr>
                                  <a:xfrm>
                                    <a:off x="2124215" y="1432674"/>
                                    <a:ext cx="382443" cy="290687"/>
                                  </a:xfrm>
                                  <a:custGeom>
                                    <a:avLst/>
                                    <a:gdLst>
                                      <a:gd name="connsiteX0" fmla="*/ 0 w 384142"/>
                                      <a:gd name="connsiteY0" fmla="*/ 0 h 292893"/>
                                      <a:gd name="connsiteX1" fmla="*/ 30956 w 384142"/>
                                      <a:gd name="connsiteY1" fmla="*/ 166687 h 292893"/>
                                      <a:gd name="connsiteX2" fmla="*/ 71437 w 384142"/>
                                      <a:gd name="connsiteY2" fmla="*/ 261937 h 292893"/>
                                      <a:gd name="connsiteX3" fmla="*/ 142875 w 384142"/>
                                      <a:gd name="connsiteY3" fmla="*/ 285750 h 292893"/>
                                      <a:gd name="connsiteX4" fmla="*/ 364331 w 384142"/>
                                      <a:gd name="connsiteY4" fmla="*/ 290512 h 292893"/>
                                      <a:gd name="connsiteX5" fmla="*/ 359568 w 384142"/>
                                      <a:gd name="connsiteY5" fmla="*/ 292893 h 292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4142" h="292893">
                                        <a:moveTo>
                                          <a:pt x="0" y="0"/>
                                        </a:moveTo>
                                        <a:cubicBezTo>
                                          <a:pt x="9525" y="61515"/>
                                          <a:pt x="19050" y="123031"/>
                                          <a:pt x="30956" y="166687"/>
                                        </a:cubicBezTo>
                                        <a:cubicBezTo>
                                          <a:pt x="42862" y="210343"/>
                                          <a:pt x="52784" y="242093"/>
                                          <a:pt x="71437" y="261937"/>
                                        </a:cubicBezTo>
                                        <a:cubicBezTo>
                                          <a:pt x="90090" y="281781"/>
                                          <a:pt x="94059" y="280988"/>
                                          <a:pt x="142875" y="285750"/>
                                        </a:cubicBezTo>
                                        <a:cubicBezTo>
                                          <a:pt x="191691" y="290513"/>
                                          <a:pt x="328216" y="289322"/>
                                          <a:pt x="364331" y="290512"/>
                                        </a:cubicBezTo>
                                        <a:cubicBezTo>
                                          <a:pt x="400446" y="291702"/>
                                          <a:pt x="380007" y="292297"/>
                                          <a:pt x="359568" y="29289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92560E7" w14:textId="77777777" w:rsidR="00422873" w:rsidRDefault="00422873" w:rsidP="00146D9B">
                                      <w:pPr>
                                        <w:rPr>
                                          <w:rFonts w:eastAsia="Times New Roman"/>
                                        </w:rPr>
                                      </w:pPr>
                                    </w:p>
                                  </w:txbxContent>
                                </wps:txbx>
                                <wps:bodyPr anchor="ctr"/>
                              </wps:wsp>
                              <wps:wsp>
                                <wps:cNvPr id="735" name="Forme libre 735"/>
                                <wps:cNvSpPr/>
                                <wps:spPr>
                                  <a:xfrm>
                                    <a:off x="2502502" y="1083849"/>
                                    <a:ext cx="361657" cy="639512"/>
                                  </a:xfrm>
                                  <a:custGeom>
                                    <a:avLst/>
                                    <a:gdLst>
                                      <a:gd name="connsiteX0" fmla="*/ 0 w 361950"/>
                                      <a:gd name="connsiteY0" fmla="*/ 640556 h 640556"/>
                                      <a:gd name="connsiteX1" fmla="*/ 57150 w 361950"/>
                                      <a:gd name="connsiteY1" fmla="*/ 609600 h 640556"/>
                                      <a:gd name="connsiteX2" fmla="*/ 126206 w 361950"/>
                                      <a:gd name="connsiteY2" fmla="*/ 488156 h 640556"/>
                                      <a:gd name="connsiteX3" fmla="*/ 361950 w 361950"/>
                                      <a:gd name="connsiteY3" fmla="*/ 0 h 640556"/>
                                      <a:gd name="connsiteX4" fmla="*/ 361950 w 361950"/>
                                      <a:gd name="connsiteY4" fmla="*/ 0 h 6405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 h="640556">
                                        <a:moveTo>
                                          <a:pt x="0" y="640556"/>
                                        </a:moveTo>
                                        <a:cubicBezTo>
                                          <a:pt x="18058" y="637778"/>
                                          <a:pt x="36116" y="635000"/>
                                          <a:pt x="57150" y="609600"/>
                                        </a:cubicBezTo>
                                        <a:cubicBezTo>
                                          <a:pt x="78184" y="584200"/>
                                          <a:pt x="75406" y="589756"/>
                                          <a:pt x="126206" y="488156"/>
                                        </a:cubicBezTo>
                                        <a:cubicBezTo>
                                          <a:pt x="177006" y="386556"/>
                                          <a:pt x="361950" y="0"/>
                                          <a:pt x="361950" y="0"/>
                                        </a:cubicBezTo>
                                        <a:lnTo>
                                          <a:pt x="36195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D78453" w14:textId="77777777" w:rsidR="00422873" w:rsidRDefault="00422873" w:rsidP="00146D9B">
                                      <w:pPr>
                                        <w:rPr>
                                          <w:rFonts w:eastAsia="Times New Roman"/>
                                        </w:rPr>
                                      </w:pPr>
                                    </w:p>
                                  </w:txbxContent>
                                </wps:txbx>
                                <wps:bodyPr anchor="ctr"/>
                              </wps:wsp>
                            </wpg:grpSp>
                            <wps:wsp>
                              <wps:cNvPr id="736" name="Forme libre 736"/>
                              <wps:cNvSpPr/>
                              <wps:spPr>
                                <a:xfrm>
                                  <a:off x="3749597" y="1183512"/>
                                  <a:ext cx="1571339" cy="647816"/>
                                </a:xfrm>
                                <a:custGeom>
                                  <a:avLst/>
                                  <a:gdLst>
                                    <a:gd name="connsiteX0" fmla="*/ 1571625 w 1571625"/>
                                    <a:gd name="connsiteY0" fmla="*/ 0 h 647700"/>
                                    <a:gd name="connsiteX1" fmla="*/ 1359694 w 1571625"/>
                                    <a:gd name="connsiteY1" fmla="*/ 242887 h 647700"/>
                                    <a:gd name="connsiteX2" fmla="*/ 1028700 w 1571625"/>
                                    <a:gd name="connsiteY2" fmla="*/ 423862 h 647700"/>
                                    <a:gd name="connsiteX3" fmla="*/ 657225 w 1571625"/>
                                    <a:gd name="connsiteY3" fmla="*/ 547687 h 647700"/>
                                    <a:gd name="connsiteX4" fmla="*/ 197644 w 1571625"/>
                                    <a:gd name="connsiteY4" fmla="*/ 631031 h 647700"/>
                                    <a:gd name="connsiteX5" fmla="*/ 0 w 1571625"/>
                                    <a:gd name="connsiteY5" fmla="*/ 647700 h 647700"/>
                                    <a:gd name="connsiteX6" fmla="*/ 0 w 1571625"/>
                                    <a:gd name="connsiteY6"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1625" h="647700">
                                      <a:moveTo>
                                        <a:pt x="1571625" y="0"/>
                                      </a:moveTo>
                                      <a:cubicBezTo>
                                        <a:pt x="1510903" y="86121"/>
                                        <a:pt x="1450182" y="172243"/>
                                        <a:pt x="1359694" y="242887"/>
                                      </a:cubicBezTo>
                                      <a:cubicBezTo>
                                        <a:pt x="1269206" y="313531"/>
                                        <a:pt x="1145778" y="373062"/>
                                        <a:pt x="1028700" y="423862"/>
                                      </a:cubicBezTo>
                                      <a:cubicBezTo>
                                        <a:pt x="911622" y="474662"/>
                                        <a:pt x="795734" y="513159"/>
                                        <a:pt x="657225" y="547687"/>
                                      </a:cubicBezTo>
                                      <a:cubicBezTo>
                                        <a:pt x="518716" y="582215"/>
                                        <a:pt x="307181" y="614362"/>
                                        <a:pt x="197644" y="631031"/>
                                      </a:cubicBezTo>
                                      <a:cubicBezTo>
                                        <a:pt x="88107" y="647700"/>
                                        <a:pt x="0" y="647700"/>
                                        <a:pt x="0" y="647700"/>
                                      </a:cubicBezTo>
                                      <a:lnTo>
                                        <a:pt x="0" y="64770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DC6FA47" w14:textId="77777777" w:rsidR="00422873" w:rsidRDefault="00422873" w:rsidP="00146D9B">
                                    <w:pPr>
                                      <w:rPr>
                                        <w:rFonts w:eastAsia="Times New Roman"/>
                                      </w:rPr>
                                    </w:pPr>
                                  </w:p>
                                </w:txbxContent>
                              </wps:txbx>
                              <wps:bodyPr anchor="ctr"/>
                            </wps:wsp>
                            <wps:wsp>
                              <wps:cNvPr id="737" name="Forme libre 737"/>
                              <wps:cNvSpPr/>
                              <wps:spPr>
                                <a:xfrm>
                                  <a:off x="3911718" y="1133680"/>
                                  <a:ext cx="685903" cy="531542"/>
                                </a:xfrm>
                                <a:custGeom>
                                  <a:avLst/>
                                  <a:gdLst>
                                    <a:gd name="connsiteX0" fmla="*/ 22334 w 686502"/>
                                    <a:gd name="connsiteY0" fmla="*/ 55516 h 534656"/>
                                    <a:gd name="connsiteX1" fmla="*/ 903 w 686502"/>
                                    <a:gd name="connsiteY1" fmla="*/ 436516 h 534656"/>
                                    <a:gd name="connsiteX2" fmla="*/ 53290 w 686502"/>
                                    <a:gd name="connsiteY2" fmla="*/ 529385 h 534656"/>
                                    <a:gd name="connsiteX3" fmla="*/ 293796 w 686502"/>
                                    <a:gd name="connsiteY3" fmla="*/ 507953 h 534656"/>
                                    <a:gd name="connsiteX4" fmla="*/ 558115 w 686502"/>
                                    <a:gd name="connsiteY4" fmla="*/ 381747 h 534656"/>
                                    <a:gd name="connsiteX5" fmla="*/ 681940 w 686502"/>
                                    <a:gd name="connsiteY5" fmla="*/ 174578 h 534656"/>
                                    <a:gd name="connsiteX6" fmla="*/ 639078 w 686502"/>
                                    <a:gd name="connsiteY6" fmla="*/ 69803 h 534656"/>
                                    <a:gd name="connsiteX7" fmla="*/ 446196 w 686502"/>
                                    <a:gd name="connsiteY7" fmla="*/ 34085 h 534656"/>
                                    <a:gd name="connsiteX8" fmla="*/ 167590 w 686502"/>
                                    <a:gd name="connsiteY8" fmla="*/ 5510 h 534656"/>
                                    <a:gd name="connsiteX9" fmla="*/ 100915 w 686502"/>
                                    <a:gd name="connsiteY9" fmla="*/ 747 h 534656"/>
                                    <a:gd name="connsiteX10" fmla="*/ 50909 w 686502"/>
                                    <a:gd name="connsiteY10" fmla="*/ 3128 h 534656"/>
                                    <a:gd name="connsiteX11" fmla="*/ 22334 w 686502"/>
                                    <a:gd name="connsiteY11" fmla="*/ 55516 h 5346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6502" h="534656">
                                      <a:moveTo>
                                        <a:pt x="22334" y="55516"/>
                                      </a:moveTo>
                                      <a:cubicBezTo>
                                        <a:pt x="14000" y="127747"/>
                                        <a:pt x="-4256" y="357538"/>
                                        <a:pt x="903" y="436516"/>
                                      </a:cubicBezTo>
                                      <a:cubicBezTo>
                                        <a:pt x="6062" y="515494"/>
                                        <a:pt x="4474" y="517479"/>
                                        <a:pt x="53290" y="529385"/>
                                      </a:cubicBezTo>
                                      <a:cubicBezTo>
                                        <a:pt x="102106" y="541291"/>
                                        <a:pt x="209659" y="532559"/>
                                        <a:pt x="293796" y="507953"/>
                                      </a:cubicBezTo>
                                      <a:cubicBezTo>
                                        <a:pt x="377933" y="483347"/>
                                        <a:pt x="493424" y="437309"/>
                                        <a:pt x="558115" y="381747"/>
                                      </a:cubicBezTo>
                                      <a:cubicBezTo>
                                        <a:pt x="622806" y="326185"/>
                                        <a:pt x="668446" y="226569"/>
                                        <a:pt x="681940" y="174578"/>
                                      </a:cubicBezTo>
                                      <a:cubicBezTo>
                                        <a:pt x="695434" y="122587"/>
                                        <a:pt x="678369" y="93218"/>
                                        <a:pt x="639078" y="69803"/>
                                      </a:cubicBezTo>
                                      <a:cubicBezTo>
                                        <a:pt x="599787" y="46388"/>
                                        <a:pt x="524777" y="44800"/>
                                        <a:pt x="446196" y="34085"/>
                                      </a:cubicBezTo>
                                      <a:cubicBezTo>
                                        <a:pt x="367615" y="23370"/>
                                        <a:pt x="225137" y="11066"/>
                                        <a:pt x="167590" y="5510"/>
                                      </a:cubicBezTo>
                                      <a:cubicBezTo>
                                        <a:pt x="110043" y="-46"/>
                                        <a:pt x="120362" y="1144"/>
                                        <a:pt x="100915" y="747"/>
                                      </a:cubicBezTo>
                                      <a:cubicBezTo>
                                        <a:pt x="81468" y="350"/>
                                        <a:pt x="62021" y="-1634"/>
                                        <a:pt x="50909" y="3128"/>
                                      </a:cubicBezTo>
                                      <a:cubicBezTo>
                                        <a:pt x="39797" y="7890"/>
                                        <a:pt x="30668" y="-16715"/>
                                        <a:pt x="22334" y="55516"/>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EC8376D" w14:textId="77777777" w:rsidR="00422873" w:rsidRDefault="00422873" w:rsidP="00146D9B">
                                    <w:pPr>
                                      <w:rPr>
                                        <w:rFonts w:eastAsia="Times New Roman"/>
                                      </w:rPr>
                                    </w:pPr>
                                  </w:p>
                                </w:txbxContent>
                              </wps:txbx>
                              <wps:bodyPr anchor="ctr"/>
                            </wps:wsp>
                            <wps:wsp>
                              <wps:cNvPr id="738" name="Forme libre 738"/>
                              <wps:cNvSpPr/>
                              <wps:spPr>
                                <a:xfrm>
                                  <a:off x="2631368" y="1025711"/>
                                  <a:ext cx="1255408" cy="826380"/>
                                </a:xfrm>
                                <a:custGeom>
                                  <a:avLst/>
                                  <a:gdLst>
                                    <a:gd name="connsiteX0" fmla="*/ 339460 w 1251479"/>
                                    <a:gd name="connsiteY0" fmla="*/ 33338 h 825587"/>
                                    <a:gd name="connsiteX1" fmla="*/ 44185 w 1251479"/>
                                    <a:gd name="connsiteY1" fmla="*/ 597694 h 825587"/>
                                    <a:gd name="connsiteX2" fmla="*/ 6085 w 1251479"/>
                                    <a:gd name="connsiteY2" fmla="*/ 766763 h 825587"/>
                                    <a:gd name="connsiteX3" fmla="*/ 91810 w 1251479"/>
                                    <a:gd name="connsiteY3" fmla="*/ 821531 h 825587"/>
                                    <a:gd name="connsiteX4" fmla="*/ 422804 w 1251479"/>
                                    <a:gd name="connsiteY4" fmla="*/ 821531 h 825587"/>
                                    <a:gd name="connsiteX5" fmla="*/ 975254 w 1251479"/>
                                    <a:gd name="connsiteY5" fmla="*/ 809625 h 825587"/>
                                    <a:gd name="connsiteX6" fmla="*/ 1103841 w 1251479"/>
                                    <a:gd name="connsiteY6" fmla="*/ 807244 h 825587"/>
                                    <a:gd name="connsiteX7" fmla="*/ 1125272 w 1251479"/>
                                    <a:gd name="connsiteY7" fmla="*/ 785813 h 825587"/>
                                    <a:gd name="connsiteX8" fmla="*/ 1151466 w 1251479"/>
                                    <a:gd name="connsiteY8" fmla="*/ 723900 h 825587"/>
                                    <a:gd name="connsiteX9" fmla="*/ 1180041 w 1251479"/>
                                    <a:gd name="connsiteY9" fmla="*/ 616744 h 825587"/>
                                    <a:gd name="connsiteX10" fmla="*/ 1203854 w 1251479"/>
                                    <a:gd name="connsiteY10" fmla="*/ 459581 h 825587"/>
                                    <a:gd name="connsiteX11" fmla="*/ 1246716 w 1251479"/>
                                    <a:gd name="connsiteY11" fmla="*/ 0 h 825587"/>
                                    <a:gd name="connsiteX12" fmla="*/ 1246716 w 1251479"/>
                                    <a:gd name="connsiteY12" fmla="*/ 0 h 825587"/>
                                    <a:gd name="connsiteX13" fmla="*/ 1246716 w 1251479"/>
                                    <a:gd name="connsiteY13" fmla="*/ 0 h 825587"/>
                                    <a:gd name="connsiteX14" fmla="*/ 1241954 w 1251479"/>
                                    <a:gd name="connsiteY14" fmla="*/ 35719 h 825587"/>
                                    <a:gd name="connsiteX15" fmla="*/ 1251479 w 1251479"/>
                                    <a:gd name="connsiteY15" fmla="*/ 21431 h 825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51479" h="825587">
                                      <a:moveTo>
                                        <a:pt x="339460" y="33338"/>
                                      </a:moveTo>
                                      <a:cubicBezTo>
                                        <a:pt x="219603" y="254397"/>
                                        <a:pt x="99747" y="475457"/>
                                        <a:pt x="44185" y="597694"/>
                                      </a:cubicBezTo>
                                      <a:cubicBezTo>
                                        <a:pt x="-11377" y="719931"/>
                                        <a:pt x="-1853" y="729457"/>
                                        <a:pt x="6085" y="766763"/>
                                      </a:cubicBezTo>
                                      <a:cubicBezTo>
                                        <a:pt x="14023" y="804069"/>
                                        <a:pt x="22357" y="812403"/>
                                        <a:pt x="91810" y="821531"/>
                                      </a:cubicBezTo>
                                      <a:cubicBezTo>
                                        <a:pt x="161263" y="830659"/>
                                        <a:pt x="422804" y="821531"/>
                                        <a:pt x="422804" y="821531"/>
                                      </a:cubicBezTo>
                                      <a:lnTo>
                                        <a:pt x="975254" y="809625"/>
                                      </a:lnTo>
                                      <a:lnTo>
                                        <a:pt x="1103841" y="807244"/>
                                      </a:lnTo>
                                      <a:cubicBezTo>
                                        <a:pt x="1128844" y="803275"/>
                                        <a:pt x="1117335" y="799704"/>
                                        <a:pt x="1125272" y="785813"/>
                                      </a:cubicBezTo>
                                      <a:cubicBezTo>
                                        <a:pt x="1133209" y="771922"/>
                                        <a:pt x="1142338" y="752078"/>
                                        <a:pt x="1151466" y="723900"/>
                                      </a:cubicBezTo>
                                      <a:cubicBezTo>
                                        <a:pt x="1160594" y="695722"/>
                                        <a:pt x="1171310" y="660797"/>
                                        <a:pt x="1180041" y="616744"/>
                                      </a:cubicBezTo>
                                      <a:cubicBezTo>
                                        <a:pt x="1188772" y="572691"/>
                                        <a:pt x="1192742" y="562372"/>
                                        <a:pt x="1203854" y="459581"/>
                                      </a:cubicBezTo>
                                      <a:cubicBezTo>
                                        <a:pt x="1214966" y="356790"/>
                                        <a:pt x="1246716" y="0"/>
                                        <a:pt x="1246716" y="0"/>
                                      </a:cubicBezTo>
                                      <a:lnTo>
                                        <a:pt x="1246716" y="0"/>
                                      </a:lnTo>
                                      <a:lnTo>
                                        <a:pt x="1246716" y="0"/>
                                      </a:lnTo>
                                      <a:cubicBezTo>
                                        <a:pt x="1245922" y="5953"/>
                                        <a:pt x="1241160" y="32147"/>
                                        <a:pt x="1241954" y="35719"/>
                                      </a:cubicBezTo>
                                      <a:cubicBezTo>
                                        <a:pt x="1242748" y="39291"/>
                                        <a:pt x="1247113" y="30361"/>
                                        <a:pt x="1251479" y="21431"/>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1EA349" w14:textId="77777777" w:rsidR="00422873" w:rsidRDefault="00422873" w:rsidP="00146D9B">
                                    <w:pPr>
                                      <w:rPr>
                                        <w:rFonts w:eastAsia="Times New Roman"/>
                                      </w:rPr>
                                    </w:pPr>
                                  </w:p>
                                </w:txbxContent>
                              </wps:txbx>
                              <wps:bodyPr anchor="ctr"/>
                            </wps:wsp>
                            <wpg:grpSp>
                              <wpg:cNvPr id="739" name="Groupe 739"/>
                              <wpg:cNvGrpSpPr>
                                <a:grpSpLocks/>
                              </wpg:cNvGrpSpPr>
                              <wpg:grpSpPr bwMode="auto">
                                <a:xfrm>
                                  <a:off x="2805961" y="1083849"/>
                                  <a:ext cx="997677" cy="627052"/>
                                  <a:chOff x="2805961" y="1083849"/>
                                  <a:chExt cx="997677" cy="627052"/>
                                </a:xfrm>
                              </wpg:grpSpPr>
                              <wps:wsp>
                                <wps:cNvPr id="740" name="Forme libre 740"/>
                                <wps:cNvSpPr/>
                                <wps:spPr>
                                  <a:xfrm>
                                    <a:off x="3234132" y="1088000"/>
                                    <a:ext cx="569506" cy="610444"/>
                                  </a:xfrm>
                                  <a:custGeom>
                                    <a:avLst/>
                                    <a:gdLst>
                                      <a:gd name="connsiteX0" fmla="*/ 0 w 567591"/>
                                      <a:gd name="connsiteY0" fmla="*/ 0 h 614391"/>
                                      <a:gd name="connsiteX1" fmla="*/ 435769 w 567591"/>
                                      <a:gd name="connsiteY1" fmla="*/ 19050 h 614391"/>
                                      <a:gd name="connsiteX2" fmla="*/ 557213 w 567591"/>
                                      <a:gd name="connsiteY2" fmla="*/ 71438 h 614391"/>
                                      <a:gd name="connsiteX3" fmla="*/ 554832 w 567591"/>
                                      <a:gd name="connsiteY3" fmla="*/ 219075 h 614391"/>
                                      <a:gd name="connsiteX4" fmla="*/ 502444 w 567591"/>
                                      <a:gd name="connsiteY4" fmla="*/ 535782 h 614391"/>
                                      <a:gd name="connsiteX5" fmla="*/ 466725 w 567591"/>
                                      <a:gd name="connsiteY5" fmla="*/ 602457 h 614391"/>
                                      <a:gd name="connsiteX6" fmla="*/ 416719 w 567591"/>
                                      <a:gd name="connsiteY6" fmla="*/ 614363 h 614391"/>
                                      <a:gd name="connsiteX7" fmla="*/ 416719 w 567591"/>
                                      <a:gd name="connsiteY7" fmla="*/ 614363 h 614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67591" h="614391">
                                        <a:moveTo>
                                          <a:pt x="0" y="0"/>
                                        </a:moveTo>
                                        <a:cubicBezTo>
                                          <a:pt x="171450" y="3572"/>
                                          <a:pt x="342900" y="7144"/>
                                          <a:pt x="435769" y="19050"/>
                                        </a:cubicBezTo>
                                        <a:cubicBezTo>
                                          <a:pt x="528638" y="30956"/>
                                          <a:pt x="537369" y="38101"/>
                                          <a:pt x="557213" y="71438"/>
                                        </a:cubicBezTo>
                                        <a:cubicBezTo>
                                          <a:pt x="577057" y="104775"/>
                                          <a:pt x="563960" y="141684"/>
                                          <a:pt x="554832" y="219075"/>
                                        </a:cubicBezTo>
                                        <a:cubicBezTo>
                                          <a:pt x="545704" y="296466"/>
                                          <a:pt x="517128" y="471885"/>
                                          <a:pt x="502444" y="535782"/>
                                        </a:cubicBezTo>
                                        <a:cubicBezTo>
                                          <a:pt x="487760" y="599679"/>
                                          <a:pt x="481012" y="589360"/>
                                          <a:pt x="466725" y="602457"/>
                                        </a:cubicBezTo>
                                        <a:cubicBezTo>
                                          <a:pt x="452438" y="615554"/>
                                          <a:pt x="416719" y="614363"/>
                                          <a:pt x="416719" y="614363"/>
                                        </a:cubicBezTo>
                                        <a:lnTo>
                                          <a:pt x="416719" y="614363"/>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FA42C2" w14:textId="77777777" w:rsidR="00422873" w:rsidRDefault="00422873" w:rsidP="00146D9B">
                                      <w:pPr>
                                        <w:rPr>
                                          <w:rFonts w:eastAsia="Times New Roman"/>
                                        </w:rPr>
                                      </w:pPr>
                                    </w:p>
                                  </w:txbxContent>
                                </wps:txbx>
                                <wps:bodyPr anchor="ctr"/>
                              </wps:wsp>
                              <wps:wsp>
                                <wps:cNvPr id="741" name="Forme libre 741"/>
                                <wps:cNvSpPr/>
                                <wps:spPr>
                                  <a:xfrm>
                                    <a:off x="2805961" y="1083849"/>
                                    <a:ext cx="848025" cy="627052"/>
                                  </a:xfrm>
                                  <a:custGeom>
                                    <a:avLst/>
                                    <a:gdLst>
                                      <a:gd name="connsiteX0" fmla="*/ 847690 w 847690"/>
                                      <a:gd name="connsiteY0" fmla="*/ 607218 h 621025"/>
                                      <a:gd name="connsiteX1" fmla="*/ 133315 w 847690"/>
                                      <a:gd name="connsiteY1" fmla="*/ 614362 h 621025"/>
                                      <a:gd name="connsiteX2" fmla="*/ 2347 w 847690"/>
                                      <a:gd name="connsiteY2" fmla="*/ 523875 h 621025"/>
                                      <a:gd name="connsiteX3" fmla="*/ 171415 w 847690"/>
                                      <a:gd name="connsiteY3" fmla="*/ 259556 h 621025"/>
                                      <a:gd name="connsiteX4" fmla="*/ 321434 w 847690"/>
                                      <a:gd name="connsiteY4" fmla="*/ 47625 h 621025"/>
                                      <a:gd name="connsiteX5" fmla="*/ 433353 w 847690"/>
                                      <a:gd name="connsiteY5" fmla="*/ 0 h 621025"/>
                                      <a:gd name="connsiteX6" fmla="*/ 433353 w 847690"/>
                                      <a:gd name="connsiteY6" fmla="*/ 0 h 621025"/>
                                      <a:gd name="connsiteX7" fmla="*/ 433353 w 847690"/>
                                      <a:gd name="connsiteY7" fmla="*/ 0 h 621025"/>
                                      <a:gd name="connsiteX8" fmla="*/ 433353 w 847690"/>
                                      <a:gd name="connsiteY8" fmla="*/ 0 h 621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47690" h="621025">
                                        <a:moveTo>
                                          <a:pt x="847690" y="607218"/>
                                        </a:moveTo>
                                        <a:cubicBezTo>
                                          <a:pt x="560947" y="617735"/>
                                          <a:pt x="274205" y="628253"/>
                                          <a:pt x="133315" y="614362"/>
                                        </a:cubicBezTo>
                                        <a:cubicBezTo>
                                          <a:pt x="-7576" y="600471"/>
                                          <a:pt x="-4003" y="583009"/>
                                          <a:pt x="2347" y="523875"/>
                                        </a:cubicBezTo>
                                        <a:cubicBezTo>
                                          <a:pt x="8697" y="464741"/>
                                          <a:pt x="118234" y="338931"/>
                                          <a:pt x="171415" y="259556"/>
                                        </a:cubicBezTo>
                                        <a:cubicBezTo>
                                          <a:pt x="224596" y="180181"/>
                                          <a:pt x="277778" y="90884"/>
                                          <a:pt x="321434" y="47625"/>
                                        </a:cubicBezTo>
                                        <a:cubicBezTo>
                                          <a:pt x="365090" y="4366"/>
                                          <a:pt x="433353" y="0"/>
                                          <a:pt x="433353" y="0"/>
                                        </a:cubicBezTo>
                                        <a:lnTo>
                                          <a:pt x="433353" y="0"/>
                                        </a:lnTo>
                                        <a:lnTo>
                                          <a:pt x="433353" y="0"/>
                                        </a:lnTo>
                                        <a:lnTo>
                                          <a:pt x="433353"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557D3DB" w14:textId="77777777" w:rsidR="00422873" w:rsidRDefault="00422873" w:rsidP="00146D9B">
                                      <w:pPr>
                                        <w:rPr>
                                          <w:rFonts w:eastAsia="Times New Roman"/>
                                        </w:rPr>
                                      </w:pPr>
                                    </w:p>
                                  </w:txbxContent>
                                </wps:txbx>
                                <wps:bodyPr anchor="ctr"/>
                              </wps:wsp>
                            </wpg:grpSp>
                            <wps:wsp>
                              <wps:cNvPr id="742" name="Forme libre 742"/>
                              <wps:cNvSpPr/>
                              <wps:spPr>
                                <a:xfrm>
                                  <a:off x="3001340" y="2641097"/>
                                  <a:ext cx="872966" cy="298992"/>
                                </a:xfrm>
                                <a:custGeom>
                                  <a:avLst/>
                                  <a:gdLst>
                                    <a:gd name="connsiteX0" fmla="*/ 553338 w 872941"/>
                                    <a:gd name="connsiteY0" fmla="*/ 296087 h 296087"/>
                                    <a:gd name="connsiteX1" fmla="*/ 812894 w 872941"/>
                                    <a:gd name="connsiteY1" fmla="*/ 212743 h 296087"/>
                                    <a:gd name="connsiteX2" fmla="*/ 865282 w 872941"/>
                                    <a:gd name="connsiteY2" fmla="*/ 165118 h 296087"/>
                                    <a:gd name="connsiteX3" fmla="*/ 867663 w 872941"/>
                                    <a:gd name="connsiteY3" fmla="*/ 69868 h 296087"/>
                                    <a:gd name="connsiteX4" fmla="*/ 817657 w 872941"/>
                                    <a:gd name="connsiteY4" fmla="*/ 48437 h 296087"/>
                                    <a:gd name="connsiteX5" fmla="*/ 565244 w 872941"/>
                                    <a:gd name="connsiteY5" fmla="*/ 15099 h 296087"/>
                                    <a:gd name="connsiteX6" fmla="*/ 448563 w 872941"/>
                                    <a:gd name="connsiteY6" fmla="*/ 3193 h 296087"/>
                                    <a:gd name="connsiteX7" fmla="*/ 310450 w 872941"/>
                                    <a:gd name="connsiteY7" fmla="*/ 812 h 296087"/>
                                    <a:gd name="connsiteX8" fmla="*/ 196150 w 872941"/>
                                    <a:gd name="connsiteY8" fmla="*/ 15099 h 296087"/>
                                    <a:gd name="connsiteX9" fmla="*/ 65182 w 872941"/>
                                    <a:gd name="connsiteY9" fmla="*/ 46056 h 296087"/>
                                    <a:gd name="connsiteX10" fmla="*/ 10413 w 872941"/>
                                    <a:gd name="connsiteY10" fmla="*/ 105587 h 296087"/>
                                    <a:gd name="connsiteX11" fmla="*/ 3269 w 872941"/>
                                    <a:gd name="connsiteY11" fmla="*/ 172262 h 296087"/>
                                    <a:gd name="connsiteX12" fmla="*/ 48513 w 872941"/>
                                    <a:gd name="connsiteY12" fmla="*/ 224649 h 296087"/>
                                    <a:gd name="connsiteX13" fmla="*/ 169957 w 872941"/>
                                    <a:gd name="connsiteY13" fmla="*/ 274656 h 296087"/>
                                    <a:gd name="connsiteX14" fmla="*/ 169957 w 872941"/>
                                    <a:gd name="connsiteY14" fmla="*/ 274656 h 29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872941" h="296087">
                                      <a:moveTo>
                                        <a:pt x="553338" y="296087"/>
                                      </a:moveTo>
                                      <a:cubicBezTo>
                                        <a:pt x="657120" y="265329"/>
                                        <a:pt x="760903" y="234571"/>
                                        <a:pt x="812894" y="212743"/>
                                      </a:cubicBezTo>
                                      <a:cubicBezTo>
                                        <a:pt x="864885" y="190915"/>
                                        <a:pt x="856154" y="188930"/>
                                        <a:pt x="865282" y="165118"/>
                                      </a:cubicBezTo>
                                      <a:cubicBezTo>
                                        <a:pt x="874410" y="141306"/>
                                        <a:pt x="875600" y="89315"/>
                                        <a:pt x="867663" y="69868"/>
                                      </a:cubicBezTo>
                                      <a:cubicBezTo>
                                        <a:pt x="859726" y="50421"/>
                                        <a:pt x="868060" y="57565"/>
                                        <a:pt x="817657" y="48437"/>
                                      </a:cubicBezTo>
                                      <a:cubicBezTo>
                                        <a:pt x="767254" y="39309"/>
                                        <a:pt x="626760" y="22640"/>
                                        <a:pt x="565244" y="15099"/>
                                      </a:cubicBezTo>
                                      <a:cubicBezTo>
                                        <a:pt x="503728" y="7558"/>
                                        <a:pt x="491029" y="5574"/>
                                        <a:pt x="448563" y="3193"/>
                                      </a:cubicBezTo>
                                      <a:cubicBezTo>
                                        <a:pt x="406097" y="812"/>
                                        <a:pt x="352519" y="-1172"/>
                                        <a:pt x="310450" y="812"/>
                                      </a:cubicBezTo>
                                      <a:cubicBezTo>
                                        <a:pt x="268381" y="2796"/>
                                        <a:pt x="237028" y="7558"/>
                                        <a:pt x="196150" y="15099"/>
                                      </a:cubicBezTo>
                                      <a:cubicBezTo>
                                        <a:pt x="155272" y="22640"/>
                                        <a:pt x="96138" y="30975"/>
                                        <a:pt x="65182" y="46056"/>
                                      </a:cubicBezTo>
                                      <a:cubicBezTo>
                                        <a:pt x="34226" y="61137"/>
                                        <a:pt x="20732" y="84553"/>
                                        <a:pt x="10413" y="105587"/>
                                      </a:cubicBezTo>
                                      <a:cubicBezTo>
                                        <a:pt x="94" y="126621"/>
                                        <a:pt x="-3081" y="152418"/>
                                        <a:pt x="3269" y="172262"/>
                                      </a:cubicBezTo>
                                      <a:cubicBezTo>
                                        <a:pt x="9619" y="192106"/>
                                        <a:pt x="20732" y="207583"/>
                                        <a:pt x="48513" y="224649"/>
                                      </a:cubicBezTo>
                                      <a:cubicBezTo>
                                        <a:pt x="76294" y="241715"/>
                                        <a:pt x="169957" y="274656"/>
                                        <a:pt x="169957" y="274656"/>
                                      </a:cubicBezTo>
                                      <a:lnTo>
                                        <a:pt x="169957" y="274656"/>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DFC69C" w14:textId="77777777" w:rsidR="00422873" w:rsidRDefault="00422873" w:rsidP="00146D9B">
                                    <w:pPr>
                                      <w:rPr>
                                        <w:rFonts w:eastAsia="Times New Roman"/>
                                      </w:rPr>
                                    </w:pPr>
                                  </w:p>
                                </w:txbxContent>
                              </wps:txbx>
                              <wps:bodyPr anchor="ctr"/>
                            </wps:wsp>
                            <wps:wsp>
                              <wps:cNvPr id="743" name="Forme libre 743"/>
                              <wps:cNvSpPr/>
                              <wps:spPr>
                                <a:xfrm>
                                  <a:off x="2722821" y="1872855"/>
                                  <a:ext cx="1305292" cy="232549"/>
                                </a:xfrm>
                                <a:custGeom>
                                  <a:avLst/>
                                  <a:gdLst>
                                    <a:gd name="connsiteX0" fmla="*/ 1298937 w 1304661"/>
                                    <a:gd name="connsiteY0" fmla="*/ 140338 h 232414"/>
                                    <a:gd name="connsiteX1" fmla="*/ 667906 w 1304661"/>
                                    <a:gd name="connsiteY1" fmla="*/ 16513 h 232414"/>
                                    <a:gd name="connsiteX2" fmla="*/ 410731 w 1304661"/>
                                    <a:gd name="connsiteY2" fmla="*/ 4606 h 232414"/>
                                    <a:gd name="connsiteX3" fmla="*/ 177368 w 1304661"/>
                                    <a:gd name="connsiteY3" fmla="*/ 47469 h 232414"/>
                                    <a:gd name="connsiteX4" fmla="*/ 17825 w 1304661"/>
                                    <a:gd name="connsiteY4" fmla="*/ 104619 h 232414"/>
                                    <a:gd name="connsiteX5" fmla="*/ 24968 w 1304661"/>
                                    <a:gd name="connsiteY5" fmla="*/ 176056 h 232414"/>
                                    <a:gd name="connsiteX6" fmla="*/ 205943 w 1304661"/>
                                    <a:gd name="connsiteY6" fmla="*/ 223681 h 232414"/>
                                    <a:gd name="connsiteX7" fmla="*/ 553606 w 1304661"/>
                                    <a:gd name="connsiteY7" fmla="*/ 230825 h 232414"/>
                                    <a:gd name="connsiteX8" fmla="*/ 956037 w 1304661"/>
                                    <a:gd name="connsiteY8" fmla="*/ 204631 h 232414"/>
                                    <a:gd name="connsiteX9" fmla="*/ 1298937 w 1304661"/>
                                    <a:gd name="connsiteY9" fmla="*/ 140338 h 232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04661" h="232414">
                                      <a:moveTo>
                                        <a:pt x="1298937" y="140338"/>
                                      </a:moveTo>
                                      <a:cubicBezTo>
                                        <a:pt x="1250915" y="108985"/>
                                        <a:pt x="815940" y="39135"/>
                                        <a:pt x="667906" y="16513"/>
                                      </a:cubicBezTo>
                                      <a:cubicBezTo>
                                        <a:pt x="519872" y="-6109"/>
                                        <a:pt x="492487" y="-553"/>
                                        <a:pt x="410731" y="4606"/>
                                      </a:cubicBezTo>
                                      <a:cubicBezTo>
                                        <a:pt x="328975" y="9765"/>
                                        <a:pt x="242852" y="30800"/>
                                        <a:pt x="177368" y="47469"/>
                                      </a:cubicBezTo>
                                      <a:cubicBezTo>
                                        <a:pt x="111884" y="64138"/>
                                        <a:pt x="43225" y="83188"/>
                                        <a:pt x="17825" y="104619"/>
                                      </a:cubicBezTo>
                                      <a:cubicBezTo>
                                        <a:pt x="-7575" y="126050"/>
                                        <a:pt x="-6385" y="156212"/>
                                        <a:pt x="24968" y="176056"/>
                                      </a:cubicBezTo>
                                      <a:cubicBezTo>
                                        <a:pt x="56321" y="195900"/>
                                        <a:pt x="117837" y="214553"/>
                                        <a:pt x="205943" y="223681"/>
                                      </a:cubicBezTo>
                                      <a:cubicBezTo>
                                        <a:pt x="294049" y="232809"/>
                                        <a:pt x="428590" y="234000"/>
                                        <a:pt x="553606" y="230825"/>
                                      </a:cubicBezTo>
                                      <a:cubicBezTo>
                                        <a:pt x="678622" y="227650"/>
                                        <a:pt x="831418" y="219315"/>
                                        <a:pt x="956037" y="204631"/>
                                      </a:cubicBezTo>
                                      <a:cubicBezTo>
                                        <a:pt x="1080656" y="189947"/>
                                        <a:pt x="1346959" y="171691"/>
                                        <a:pt x="1298937" y="140338"/>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897277" w14:textId="77777777" w:rsidR="00422873" w:rsidRDefault="00422873" w:rsidP="00146D9B">
                                    <w:pPr>
                                      <w:rPr>
                                        <w:rFonts w:eastAsia="Times New Roman"/>
                                      </w:rPr>
                                    </w:pPr>
                                  </w:p>
                                </w:txbxContent>
                              </wps:txbx>
                              <wps:bodyPr anchor="ctr"/>
                            </wps:wsp>
                            <wps:wsp>
                              <wps:cNvPr id="744" name="Connecteur droit 744"/>
                              <wps:cNvCnPr/>
                              <wps:spPr>
                                <a:xfrm>
                                  <a:off x="3217503" y="2354565"/>
                                  <a:ext cx="220319"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6" name="Connecteur droit 746"/>
                              <wps:cNvCnPr/>
                              <wps:spPr>
                                <a:xfrm>
                                  <a:off x="3421194" y="2346259"/>
                                  <a:ext cx="45728" cy="29899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7" name="Connecteur droit 747"/>
                              <wps:cNvCnPr/>
                              <wps:spPr>
                                <a:xfrm flipH="1" flipV="1">
                                  <a:off x="3217503" y="2346259"/>
                                  <a:ext cx="8314" cy="311449"/>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8" name="Ellipse 748"/>
                              <wps:cNvSpPr/>
                              <wps:spPr>
                                <a:xfrm>
                                  <a:off x="7665473" y="1490809"/>
                                  <a:ext cx="910378" cy="174412"/>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31AC05" w14:textId="77777777" w:rsidR="00422873" w:rsidRDefault="00422873" w:rsidP="00146D9B">
                                    <w:pPr>
                                      <w:rPr>
                                        <w:rFonts w:eastAsia="Times New Roman"/>
                                      </w:rPr>
                                    </w:pPr>
                                  </w:p>
                                </w:txbxContent>
                              </wps:txbx>
                              <wps:bodyPr anchor="ctr"/>
                            </wps:wsp>
                            <wps:wsp>
                              <wps:cNvPr id="750" name="Forme libre 750"/>
                              <wps:cNvSpPr/>
                              <wps:spPr>
                                <a:xfrm>
                                  <a:off x="6584658" y="0"/>
                                  <a:ext cx="1945467" cy="1511572"/>
                                </a:xfrm>
                                <a:custGeom>
                                  <a:avLst/>
                                  <a:gdLst>
                                    <a:gd name="connsiteX0" fmla="*/ 0 w 1945425"/>
                                    <a:gd name="connsiteY0" fmla="*/ 1374422 h 1512534"/>
                                    <a:gd name="connsiteX1" fmla="*/ 314325 w 1945425"/>
                                    <a:gd name="connsiteY1" fmla="*/ 983897 h 1512534"/>
                                    <a:gd name="connsiteX2" fmla="*/ 628650 w 1945425"/>
                                    <a:gd name="connsiteY2" fmla="*/ 579084 h 1512534"/>
                                    <a:gd name="connsiteX3" fmla="*/ 957263 w 1945425"/>
                                    <a:gd name="connsiteY3" fmla="*/ 169509 h 1512534"/>
                                    <a:gd name="connsiteX4" fmla="*/ 1066800 w 1945425"/>
                                    <a:gd name="connsiteY4" fmla="*/ 45684 h 1512534"/>
                                    <a:gd name="connsiteX5" fmla="*/ 1114425 w 1945425"/>
                                    <a:gd name="connsiteY5" fmla="*/ 7584 h 1512534"/>
                                    <a:gd name="connsiteX6" fmla="*/ 1281113 w 1945425"/>
                                    <a:gd name="connsiteY6" fmla="*/ 2822 h 1512534"/>
                                    <a:gd name="connsiteX7" fmla="*/ 1671638 w 1945425"/>
                                    <a:gd name="connsiteY7" fmla="*/ 2822 h 1512534"/>
                                    <a:gd name="connsiteX8" fmla="*/ 1881188 w 1945425"/>
                                    <a:gd name="connsiteY8" fmla="*/ 2822 h 1512534"/>
                                    <a:gd name="connsiteX9" fmla="*/ 1943100 w 1945425"/>
                                    <a:gd name="connsiteY9" fmla="*/ 2822 h 1512534"/>
                                    <a:gd name="connsiteX10" fmla="*/ 1928813 w 1945425"/>
                                    <a:gd name="connsiteY10" fmla="*/ 40922 h 1512534"/>
                                    <a:gd name="connsiteX11" fmla="*/ 1895475 w 1945425"/>
                                    <a:gd name="connsiteY11" fmla="*/ 117122 h 1512534"/>
                                    <a:gd name="connsiteX12" fmla="*/ 1666875 w 1945425"/>
                                    <a:gd name="connsiteY12" fmla="*/ 688622 h 1512534"/>
                                    <a:gd name="connsiteX13" fmla="*/ 1338263 w 1945425"/>
                                    <a:gd name="connsiteY13" fmla="*/ 1512534 h 1512534"/>
                                    <a:gd name="connsiteX14" fmla="*/ 1338263 w 1945425"/>
                                    <a:gd name="connsiteY14" fmla="*/ 1512534 h 1512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45425" h="1512534">
                                      <a:moveTo>
                                        <a:pt x="0" y="1374422"/>
                                      </a:moveTo>
                                      <a:cubicBezTo>
                                        <a:pt x="104775" y="1245437"/>
                                        <a:pt x="209550" y="1116453"/>
                                        <a:pt x="314325" y="983897"/>
                                      </a:cubicBezTo>
                                      <a:cubicBezTo>
                                        <a:pt x="419100" y="851341"/>
                                        <a:pt x="521494" y="714815"/>
                                        <a:pt x="628650" y="579084"/>
                                      </a:cubicBezTo>
                                      <a:cubicBezTo>
                                        <a:pt x="735806" y="443353"/>
                                        <a:pt x="884238" y="258409"/>
                                        <a:pt x="957263" y="169509"/>
                                      </a:cubicBezTo>
                                      <a:cubicBezTo>
                                        <a:pt x="1030288" y="80609"/>
                                        <a:pt x="1040606" y="72671"/>
                                        <a:pt x="1066800" y="45684"/>
                                      </a:cubicBezTo>
                                      <a:cubicBezTo>
                                        <a:pt x="1092994" y="18697"/>
                                        <a:pt x="1078706" y="14728"/>
                                        <a:pt x="1114425" y="7584"/>
                                      </a:cubicBezTo>
                                      <a:cubicBezTo>
                                        <a:pt x="1150144" y="440"/>
                                        <a:pt x="1281113" y="2822"/>
                                        <a:pt x="1281113" y="2822"/>
                                      </a:cubicBezTo>
                                      <a:lnTo>
                                        <a:pt x="1671638" y="2822"/>
                                      </a:lnTo>
                                      <a:lnTo>
                                        <a:pt x="1881188" y="2822"/>
                                      </a:lnTo>
                                      <a:cubicBezTo>
                                        <a:pt x="1926432" y="2822"/>
                                        <a:pt x="1935163" y="-3528"/>
                                        <a:pt x="1943100" y="2822"/>
                                      </a:cubicBezTo>
                                      <a:cubicBezTo>
                                        <a:pt x="1951037" y="9172"/>
                                        <a:pt x="1936750" y="21872"/>
                                        <a:pt x="1928813" y="40922"/>
                                      </a:cubicBezTo>
                                      <a:cubicBezTo>
                                        <a:pt x="1920876" y="59972"/>
                                        <a:pt x="1939131" y="9172"/>
                                        <a:pt x="1895475" y="117122"/>
                                      </a:cubicBezTo>
                                      <a:cubicBezTo>
                                        <a:pt x="1851819" y="225072"/>
                                        <a:pt x="1666875" y="688622"/>
                                        <a:pt x="1666875" y="688622"/>
                                      </a:cubicBezTo>
                                      <a:lnTo>
                                        <a:pt x="1338263" y="1512534"/>
                                      </a:lnTo>
                                      <a:lnTo>
                                        <a:pt x="1338263" y="1512534"/>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12D9D0" w14:textId="77777777" w:rsidR="00422873" w:rsidRDefault="00422873" w:rsidP="00146D9B">
                                    <w:pPr>
                                      <w:rPr>
                                        <w:rFonts w:eastAsia="Times New Roman"/>
                                      </w:rPr>
                                    </w:pPr>
                                  </w:p>
                                </w:txbxContent>
                              </wps:txbx>
                              <wps:bodyPr anchor="ctr"/>
                            </wps:wsp>
                            <wps:wsp>
                              <wps:cNvPr id="751" name="Connecteur droit 751"/>
                              <wps:cNvCnPr/>
                              <wps:spPr>
                                <a:xfrm flipV="1">
                                  <a:off x="7440996" y="8305"/>
                                  <a:ext cx="764885" cy="148665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2" name="Forme libre 752"/>
                              <wps:cNvSpPr/>
                              <wps:spPr>
                                <a:xfrm>
                                  <a:off x="3433667" y="1665222"/>
                                  <a:ext cx="5104773" cy="842990"/>
                                </a:xfrm>
                                <a:custGeom>
                                  <a:avLst/>
                                  <a:gdLst>
                                    <a:gd name="connsiteX0" fmla="*/ 0 w 5105400"/>
                                    <a:gd name="connsiteY0" fmla="*/ 842963 h 842963"/>
                                    <a:gd name="connsiteX1" fmla="*/ 309563 w 5105400"/>
                                    <a:gd name="connsiteY1" fmla="*/ 809625 h 842963"/>
                                    <a:gd name="connsiteX2" fmla="*/ 504825 w 5105400"/>
                                    <a:gd name="connsiteY2" fmla="*/ 747713 h 842963"/>
                                    <a:gd name="connsiteX3" fmla="*/ 700088 w 5105400"/>
                                    <a:gd name="connsiteY3" fmla="*/ 714375 h 842963"/>
                                    <a:gd name="connsiteX4" fmla="*/ 2152650 w 5105400"/>
                                    <a:gd name="connsiteY4" fmla="*/ 557213 h 842963"/>
                                    <a:gd name="connsiteX5" fmla="*/ 3700463 w 5105400"/>
                                    <a:gd name="connsiteY5" fmla="*/ 366713 h 842963"/>
                                    <a:gd name="connsiteX6" fmla="*/ 4486275 w 5105400"/>
                                    <a:gd name="connsiteY6" fmla="*/ 276225 h 842963"/>
                                    <a:gd name="connsiteX7" fmla="*/ 4795838 w 5105400"/>
                                    <a:gd name="connsiteY7" fmla="*/ 238125 h 842963"/>
                                    <a:gd name="connsiteX8" fmla="*/ 4981575 w 5105400"/>
                                    <a:gd name="connsiteY8" fmla="*/ 209550 h 842963"/>
                                    <a:gd name="connsiteX9" fmla="*/ 5072063 w 5105400"/>
                                    <a:gd name="connsiteY9" fmla="*/ 161925 h 842963"/>
                                    <a:gd name="connsiteX10" fmla="*/ 5105400 w 5105400"/>
                                    <a:gd name="connsiteY10" fmla="*/ 114300 h 842963"/>
                                    <a:gd name="connsiteX11" fmla="*/ 5072063 w 5105400"/>
                                    <a:gd name="connsiteY11" fmla="*/ 71438 h 842963"/>
                                    <a:gd name="connsiteX12" fmla="*/ 4986338 w 5105400"/>
                                    <a:gd name="connsiteY12" fmla="*/ 23813 h 842963"/>
                                    <a:gd name="connsiteX13" fmla="*/ 4914900 w 5105400"/>
                                    <a:gd name="connsiteY13" fmla="*/ 0 h 842963"/>
                                    <a:gd name="connsiteX14" fmla="*/ 4914900 w 5105400"/>
                                    <a:gd name="connsiteY14" fmla="*/ 0 h 842963"/>
                                    <a:gd name="connsiteX15" fmla="*/ 4910138 w 5105400"/>
                                    <a:gd name="connsiteY15" fmla="*/ 0 h 84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105400" h="842963">
                                      <a:moveTo>
                                        <a:pt x="0" y="842963"/>
                                      </a:moveTo>
                                      <a:cubicBezTo>
                                        <a:pt x="112713" y="834231"/>
                                        <a:pt x="225426" y="825500"/>
                                        <a:pt x="309563" y="809625"/>
                                      </a:cubicBezTo>
                                      <a:cubicBezTo>
                                        <a:pt x="393700" y="793750"/>
                                        <a:pt x="439738" y="763588"/>
                                        <a:pt x="504825" y="747713"/>
                                      </a:cubicBezTo>
                                      <a:cubicBezTo>
                                        <a:pt x="569912" y="731838"/>
                                        <a:pt x="700088" y="714375"/>
                                        <a:pt x="700088" y="714375"/>
                                      </a:cubicBezTo>
                                      <a:lnTo>
                                        <a:pt x="2152650" y="557213"/>
                                      </a:lnTo>
                                      <a:lnTo>
                                        <a:pt x="3700463" y="366713"/>
                                      </a:lnTo>
                                      <a:lnTo>
                                        <a:pt x="4486275" y="276225"/>
                                      </a:lnTo>
                                      <a:lnTo>
                                        <a:pt x="4795838" y="238125"/>
                                      </a:lnTo>
                                      <a:cubicBezTo>
                                        <a:pt x="4878388" y="227013"/>
                                        <a:pt x="4935538" y="222250"/>
                                        <a:pt x="4981575" y="209550"/>
                                      </a:cubicBezTo>
                                      <a:cubicBezTo>
                                        <a:pt x="5027612" y="196850"/>
                                        <a:pt x="5051426" y="177800"/>
                                        <a:pt x="5072063" y="161925"/>
                                      </a:cubicBezTo>
                                      <a:cubicBezTo>
                                        <a:pt x="5092701" y="146050"/>
                                        <a:pt x="5105400" y="129381"/>
                                        <a:pt x="5105400" y="114300"/>
                                      </a:cubicBezTo>
                                      <a:cubicBezTo>
                                        <a:pt x="5105400" y="99219"/>
                                        <a:pt x="5091907" y="86519"/>
                                        <a:pt x="5072063" y="71438"/>
                                      </a:cubicBezTo>
                                      <a:cubicBezTo>
                                        <a:pt x="5052219" y="56357"/>
                                        <a:pt x="5012532" y="35719"/>
                                        <a:pt x="4986338" y="23813"/>
                                      </a:cubicBezTo>
                                      <a:cubicBezTo>
                                        <a:pt x="4960144" y="11907"/>
                                        <a:pt x="4914900" y="0"/>
                                        <a:pt x="4914900" y="0"/>
                                      </a:cubicBezTo>
                                      <a:lnTo>
                                        <a:pt x="4914900" y="0"/>
                                      </a:lnTo>
                                      <a:lnTo>
                                        <a:pt x="4910138"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109329" w14:textId="77777777" w:rsidR="00422873" w:rsidRDefault="00422873" w:rsidP="00146D9B">
                                    <w:pPr>
                                      <w:rPr>
                                        <w:rFonts w:eastAsia="Times New Roman"/>
                                      </w:rPr>
                                    </w:pPr>
                                  </w:p>
                                </w:txbxContent>
                              </wps:txbx>
                              <wps:bodyPr anchor="ctr"/>
                            </wps:wsp>
                            <wps:wsp>
                              <wps:cNvPr id="753" name="Connecteur droit 753"/>
                              <wps:cNvCnPr/>
                              <wps:spPr>
                                <a:xfrm>
                                  <a:off x="7432682" y="1482504"/>
                                  <a:ext cx="328400" cy="4567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5" name="Connecteur droit 755"/>
                              <wps:cNvCnPr/>
                              <wps:spPr>
                                <a:xfrm>
                                  <a:off x="4040586" y="2014046"/>
                                  <a:ext cx="0" cy="36543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6" name="Connecteur droit 756"/>
                              <wps:cNvCnPr/>
                              <wps:spPr>
                                <a:xfrm flipH="1">
                                  <a:off x="8413730" y="1690138"/>
                                  <a:ext cx="4156" cy="182717"/>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7" name="Forme libre 757"/>
                              <wps:cNvSpPr/>
                              <wps:spPr>
                                <a:xfrm>
                                  <a:off x="4564365" y="1636152"/>
                                  <a:ext cx="702529" cy="485864"/>
                                </a:xfrm>
                                <a:custGeom>
                                  <a:avLst/>
                                  <a:gdLst>
                                    <a:gd name="connsiteX0" fmla="*/ 93098 w 705696"/>
                                    <a:gd name="connsiteY0" fmla="*/ 188770 h 485547"/>
                                    <a:gd name="connsiteX1" fmla="*/ 476479 w 705696"/>
                                    <a:gd name="connsiteY1" fmla="*/ 45895 h 485547"/>
                                    <a:gd name="connsiteX2" fmla="*/ 574110 w 705696"/>
                                    <a:gd name="connsiteY2" fmla="*/ 10176 h 485547"/>
                                    <a:gd name="connsiteX3" fmla="*/ 640785 w 705696"/>
                                    <a:gd name="connsiteY3" fmla="*/ 651 h 485547"/>
                                    <a:gd name="connsiteX4" fmla="*/ 686029 w 705696"/>
                                    <a:gd name="connsiteY4" fmla="*/ 24464 h 485547"/>
                                    <a:gd name="connsiteX5" fmla="*/ 702698 w 705696"/>
                                    <a:gd name="connsiteY5" fmla="*/ 79233 h 485547"/>
                                    <a:gd name="connsiteX6" fmla="*/ 705079 w 705696"/>
                                    <a:gd name="connsiteY6" fmla="*/ 355458 h 485547"/>
                                    <a:gd name="connsiteX7" fmla="*/ 695554 w 705696"/>
                                    <a:gd name="connsiteY7" fmla="*/ 407845 h 485547"/>
                                    <a:gd name="connsiteX8" fmla="*/ 659835 w 705696"/>
                                    <a:gd name="connsiteY8" fmla="*/ 453089 h 485547"/>
                                    <a:gd name="connsiteX9" fmla="*/ 586016 w 705696"/>
                                    <a:gd name="connsiteY9" fmla="*/ 469758 h 485547"/>
                                    <a:gd name="connsiteX10" fmla="*/ 219304 w 705696"/>
                                    <a:gd name="connsiteY10" fmla="*/ 484045 h 485547"/>
                                    <a:gd name="connsiteX11" fmla="*/ 97860 w 705696"/>
                                    <a:gd name="connsiteY11" fmla="*/ 484045 h 485547"/>
                                    <a:gd name="connsiteX12" fmla="*/ 26423 w 705696"/>
                                    <a:gd name="connsiteY12" fmla="*/ 474520 h 485547"/>
                                    <a:gd name="connsiteX13" fmla="*/ 4991 w 705696"/>
                                    <a:gd name="connsiteY13" fmla="*/ 434039 h 485547"/>
                                    <a:gd name="connsiteX14" fmla="*/ 229 w 705696"/>
                                    <a:gd name="connsiteY14" fmla="*/ 395939 h 485547"/>
                                    <a:gd name="connsiteX15" fmla="*/ 9754 w 705696"/>
                                    <a:gd name="connsiteY15" fmla="*/ 274495 h 485547"/>
                                    <a:gd name="connsiteX16" fmla="*/ 19279 w 705696"/>
                                    <a:gd name="connsiteY16" fmla="*/ 224489 h 485547"/>
                                    <a:gd name="connsiteX17" fmla="*/ 93098 w 705696"/>
                                    <a:gd name="connsiteY17" fmla="*/ 188770 h 485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05696" h="485547">
                                      <a:moveTo>
                                        <a:pt x="93098" y="188770"/>
                                      </a:moveTo>
                                      <a:cubicBezTo>
                                        <a:pt x="169298" y="159004"/>
                                        <a:pt x="476479" y="45895"/>
                                        <a:pt x="476479" y="45895"/>
                                      </a:cubicBezTo>
                                      <a:cubicBezTo>
                                        <a:pt x="556648" y="16129"/>
                                        <a:pt x="546726" y="17717"/>
                                        <a:pt x="574110" y="10176"/>
                                      </a:cubicBezTo>
                                      <a:cubicBezTo>
                                        <a:pt x="601494" y="2635"/>
                                        <a:pt x="622132" y="-1730"/>
                                        <a:pt x="640785" y="651"/>
                                      </a:cubicBezTo>
                                      <a:cubicBezTo>
                                        <a:pt x="659438" y="3032"/>
                                        <a:pt x="675710" y="11367"/>
                                        <a:pt x="686029" y="24464"/>
                                      </a:cubicBezTo>
                                      <a:cubicBezTo>
                                        <a:pt x="696348" y="37561"/>
                                        <a:pt x="699523" y="24067"/>
                                        <a:pt x="702698" y="79233"/>
                                      </a:cubicBezTo>
                                      <a:cubicBezTo>
                                        <a:pt x="705873" y="134399"/>
                                        <a:pt x="706270" y="300689"/>
                                        <a:pt x="705079" y="355458"/>
                                      </a:cubicBezTo>
                                      <a:cubicBezTo>
                                        <a:pt x="703888" y="410227"/>
                                        <a:pt x="703095" y="391573"/>
                                        <a:pt x="695554" y="407845"/>
                                      </a:cubicBezTo>
                                      <a:cubicBezTo>
                                        <a:pt x="688013" y="424117"/>
                                        <a:pt x="678091" y="442770"/>
                                        <a:pt x="659835" y="453089"/>
                                      </a:cubicBezTo>
                                      <a:cubicBezTo>
                                        <a:pt x="641579" y="463408"/>
                                        <a:pt x="659438" y="464599"/>
                                        <a:pt x="586016" y="469758"/>
                                      </a:cubicBezTo>
                                      <a:cubicBezTo>
                                        <a:pt x="512594" y="474917"/>
                                        <a:pt x="300663" y="481664"/>
                                        <a:pt x="219304" y="484045"/>
                                      </a:cubicBezTo>
                                      <a:cubicBezTo>
                                        <a:pt x="137945" y="486426"/>
                                        <a:pt x="130007" y="485632"/>
                                        <a:pt x="97860" y="484045"/>
                                      </a:cubicBezTo>
                                      <a:cubicBezTo>
                                        <a:pt x="65713" y="482458"/>
                                        <a:pt x="41901" y="482854"/>
                                        <a:pt x="26423" y="474520"/>
                                      </a:cubicBezTo>
                                      <a:cubicBezTo>
                                        <a:pt x="10945" y="466186"/>
                                        <a:pt x="9357" y="447136"/>
                                        <a:pt x="4991" y="434039"/>
                                      </a:cubicBezTo>
                                      <a:cubicBezTo>
                                        <a:pt x="625" y="420942"/>
                                        <a:pt x="-565" y="422530"/>
                                        <a:pt x="229" y="395939"/>
                                      </a:cubicBezTo>
                                      <a:cubicBezTo>
                                        <a:pt x="1023" y="369348"/>
                                        <a:pt x="6579" y="303070"/>
                                        <a:pt x="9754" y="274495"/>
                                      </a:cubicBezTo>
                                      <a:cubicBezTo>
                                        <a:pt x="12929" y="245920"/>
                                        <a:pt x="5388" y="238777"/>
                                        <a:pt x="19279" y="224489"/>
                                      </a:cubicBezTo>
                                      <a:cubicBezTo>
                                        <a:pt x="33170" y="210202"/>
                                        <a:pt x="16898" y="218536"/>
                                        <a:pt x="93098" y="188770"/>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FEB4566" w14:textId="77777777" w:rsidR="00422873" w:rsidRDefault="00422873" w:rsidP="00146D9B">
                                    <w:pPr>
                                      <w:rPr>
                                        <w:rFonts w:eastAsia="Times New Roman"/>
                                      </w:rPr>
                                    </w:pPr>
                                  </w:p>
                                </w:txbxContent>
                              </wps:txbx>
                              <wps:bodyPr anchor="ctr"/>
                            </wps:wsp>
                            <wps:wsp>
                              <wps:cNvPr id="758" name="Rectangle à coins arrondis 758"/>
                              <wps:cNvSpPr/>
                              <wps:spPr>
                                <a:xfrm rot="559224">
                                  <a:off x="1201366" y="2391937"/>
                                  <a:ext cx="66512" cy="265771"/>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736375" w14:textId="77777777" w:rsidR="00422873" w:rsidRDefault="00422873" w:rsidP="00146D9B">
                                    <w:pPr>
                                      <w:rPr>
                                        <w:rFonts w:eastAsia="Times New Roman"/>
                                      </w:rPr>
                                    </w:pPr>
                                  </w:p>
                                </w:txbxContent>
                              </wps:txbx>
                              <wps:bodyPr anchor="ctr"/>
                            </wps:wsp>
                            <wps:wsp>
                              <wps:cNvPr id="759" name="Forme libre 759"/>
                              <wps:cNvSpPr/>
                              <wps:spPr>
                                <a:xfrm>
                                  <a:off x="947792" y="2886106"/>
                                  <a:ext cx="382442" cy="166107"/>
                                </a:xfrm>
                                <a:custGeom>
                                  <a:avLst/>
                                  <a:gdLst>
                                    <a:gd name="connsiteX0" fmla="*/ 5960 w 384344"/>
                                    <a:gd name="connsiteY0" fmla="*/ 12922 h 166713"/>
                                    <a:gd name="connsiteX1" fmla="*/ 129785 w 384344"/>
                                    <a:gd name="connsiteY1" fmla="*/ 141509 h 166713"/>
                                    <a:gd name="connsiteX2" fmla="*/ 289329 w 384344"/>
                                    <a:gd name="connsiteY2" fmla="*/ 162940 h 166713"/>
                                    <a:gd name="connsiteX3" fmla="*/ 377435 w 384344"/>
                                    <a:gd name="connsiteY3" fmla="*/ 91503 h 166713"/>
                                    <a:gd name="connsiteX4" fmla="*/ 372672 w 384344"/>
                                    <a:gd name="connsiteY4" fmla="*/ 10540 h 166713"/>
                                    <a:gd name="connsiteX5" fmla="*/ 325047 w 384344"/>
                                    <a:gd name="connsiteY5" fmla="*/ 3397 h 166713"/>
                                    <a:gd name="connsiteX6" fmla="*/ 5960 w 384344"/>
                                    <a:gd name="connsiteY6" fmla="*/ 12922 h 166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4344" h="166713">
                                      <a:moveTo>
                                        <a:pt x="5960" y="12922"/>
                                      </a:moveTo>
                                      <a:cubicBezTo>
                                        <a:pt x="-26584" y="35941"/>
                                        <a:pt x="82557" y="116506"/>
                                        <a:pt x="129785" y="141509"/>
                                      </a:cubicBezTo>
                                      <a:cubicBezTo>
                                        <a:pt x="177013" y="166512"/>
                                        <a:pt x="248054" y="171274"/>
                                        <a:pt x="289329" y="162940"/>
                                      </a:cubicBezTo>
                                      <a:cubicBezTo>
                                        <a:pt x="330604" y="154606"/>
                                        <a:pt x="363545" y="116903"/>
                                        <a:pt x="377435" y="91503"/>
                                      </a:cubicBezTo>
                                      <a:cubicBezTo>
                                        <a:pt x="391325" y="66103"/>
                                        <a:pt x="381403" y="25224"/>
                                        <a:pt x="372672" y="10540"/>
                                      </a:cubicBezTo>
                                      <a:cubicBezTo>
                                        <a:pt x="363941" y="-4144"/>
                                        <a:pt x="385769" y="1810"/>
                                        <a:pt x="325047" y="3397"/>
                                      </a:cubicBezTo>
                                      <a:cubicBezTo>
                                        <a:pt x="264325" y="4984"/>
                                        <a:pt x="38504" y="-10097"/>
                                        <a:pt x="5960" y="12922"/>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1B334C" w14:textId="77777777" w:rsidR="00422873" w:rsidRDefault="00422873" w:rsidP="00146D9B">
                                    <w:pPr>
                                      <w:rPr>
                                        <w:rFonts w:eastAsia="Times New Roman"/>
                                      </w:rPr>
                                    </w:pPr>
                                  </w:p>
                                </w:txbxContent>
                              </wps:txbx>
                              <wps:bodyPr anchor="ctr"/>
                            </wps:wsp>
                            <wps:wsp>
                              <wps:cNvPr id="760" name="Forme libre 760"/>
                              <wps:cNvSpPr/>
                              <wps:spPr>
                                <a:xfrm>
                                  <a:off x="848024" y="2666013"/>
                                  <a:ext cx="769040" cy="220093"/>
                                </a:xfrm>
                                <a:custGeom>
                                  <a:avLst/>
                                  <a:gdLst>
                                    <a:gd name="connsiteX0" fmla="*/ 372690 w 769217"/>
                                    <a:gd name="connsiteY0" fmla="*/ 103 h 220672"/>
                                    <a:gd name="connsiteX1" fmla="*/ 208384 w 769217"/>
                                    <a:gd name="connsiteY1" fmla="*/ 9628 h 220672"/>
                                    <a:gd name="connsiteX2" fmla="*/ 77415 w 769217"/>
                                    <a:gd name="connsiteY2" fmla="*/ 26297 h 220672"/>
                                    <a:gd name="connsiteX3" fmla="*/ 27409 w 769217"/>
                                    <a:gd name="connsiteY3" fmla="*/ 69160 h 220672"/>
                                    <a:gd name="connsiteX4" fmla="*/ 3596 w 769217"/>
                                    <a:gd name="connsiteY4" fmla="*/ 116785 h 220672"/>
                                    <a:gd name="connsiteX5" fmla="*/ 3596 w 769217"/>
                                    <a:gd name="connsiteY5" fmla="*/ 157266 h 220672"/>
                                    <a:gd name="connsiteX6" fmla="*/ 36934 w 769217"/>
                                    <a:gd name="connsiteY6" fmla="*/ 214416 h 220672"/>
                                    <a:gd name="connsiteX7" fmla="*/ 167902 w 769217"/>
                                    <a:gd name="connsiteY7" fmla="*/ 219178 h 220672"/>
                                    <a:gd name="connsiteX8" fmla="*/ 410790 w 769217"/>
                                    <a:gd name="connsiteY8" fmla="*/ 216797 h 220672"/>
                                    <a:gd name="connsiteX9" fmla="*/ 603671 w 769217"/>
                                    <a:gd name="connsiteY9" fmla="*/ 209653 h 220672"/>
                                    <a:gd name="connsiteX10" fmla="*/ 722734 w 769217"/>
                                    <a:gd name="connsiteY10" fmla="*/ 190603 h 220672"/>
                                    <a:gd name="connsiteX11" fmla="*/ 751309 w 769217"/>
                                    <a:gd name="connsiteY11" fmla="*/ 164410 h 220672"/>
                                    <a:gd name="connsiteX12" fmla="*/ 763215 w 769217"/>
                                    <a:gd name="connsiteY12" fmla="*/ 92972 h 220672"/>
                                    <a:gd name="connsiteX13" fmla="*/ 765596 w 769217"/>
                                    <a:gd name="connsiteY13" fmla="*/ 57253 h 220672"/>
                                    <a:gd name="connsiteX14" fmla="*/ 713209 w 769217"/>
                                    <a:gd name="connsiteY14" fmla="*/ 35822 h 220672"/>
                                    <a:gd name="connsiteX15" fmla="*/ 572715 w 769217"/>
                                    <a:gd name="connsiteY15" fmla="*/ 14391 h 220672"/>
                                    <a:gd name="connsiteX16" fmla="*/ 458415 w 769217"/>
                                    <a:gd name="connsiteY16" fmla="*/ 4866 h 220672"/>
                                    <a:gd name="connsiteX17" fmla="*/ 372690 w 769217"/>
                                    <a:gd name="connsiteY17" fmla="*/ 103 h 220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69217" h="220672">
                                      <a:moveTo>
                                        <a:pt x="372690" y="103"/>
                                      </a:moveTo>
                                      <a:cubicBezTo>
                                        <a:pt x="331018" y="897"/>
                                        <a:pt x="257596" y="5262"/>
                                        <a:pt x="208384" y="9628"/>
                                      </a:cubicBezTo>
                                      <a:cubicBezTo>
                                        <a:pt x="159171" y="13994"/>
                                        <a:pt x="107577" y="16375"/>
                                        <a:pt x="77415" y="26297"/>
                                      </a:cubicBezTo>
                                      <a:cubicBezTo>
                                        <a:pt x="47253" y="36219"/>
                                        <a:pt x="39712" y="54079"/>
                                        <a:pt x="27409" y="69160"/>
                                      </a:cubicBezTo>
                                      <a:cubicBezTo>
                                        <a:pt x="15106" y="84241"/>
                                        <a:pt x="7565" y="102101"/>
                                        <a:pt x="3596" y="116785"/>
                                      </a:cubicBezTo>
                                      <a:cubicBezTo>
                                        <a:pt x="-373" y="131469"/>
                                        <a:pt x="-1960" y="140994"/>
                                        <a:pt x="3596" y="157266"/>
                                      </a:cubicBezTo>
                                      <a:cubicBezTo>
                                        <a:pt x="9152" y="173538"/>
                                        <a:pt x="9550" y="204097"/>
                                        <a:pt x="36934" y="214416"/>
                                      </a:cubicBezTo>
                                      <a:cubicBezTo>
                                        <a:pt x="64318" y="224735"/>
                                        <a:pt x="167902" y="219178"/>
                                        <a:pt x="167902" y="219178"/>
                                      </a:cubicBezTo>
                                      <a:lnTo>
                                        <a:pt x="410790" y="216797"/>
                                      </a:lnTo>
                                      <a:cubicBezTo>
                                        <a:pt x="483418" y="215210"/>
                                        <a:pt x="551680" y="214019"/>
                                        <a:pt x="603671" y="209653"/>
                                      </a:cubicBezTo>
                                      <a:cubicBezTo>
                                        <a:pt x="655662" y="205287"/>
                                        <a:pt x="698128" y="198143"/>
                                        <a:pt x="722734" y="190603"/>
                                      </a:cubicBezTo>
                                      <a:cubicBezTo>
                                        <a:pt x="747340" y="183063"/>
                                        <a:pt x="744562" y="180682"/>
                                        <a:pt x="751309" y="164410"/>
                                      </a:cubicBezTo>
                                      <a:cubicBezTo>
                                        <a:pt x="758056" y="148138"/>
                                        <a:pt x="760834" y="110832"/>
                                        <a:pt x="763215" y="92972"/>
                                      </a:cubicBezTo>
                                      <a:cubicBezTo>
                                        <a:pt x="765596" y="75113"/>
                                        <a:pt x="773930" y="66778"/>
                                        <a:pt x="765596" y="57253"/>
                                      </a:cubicBezTo>
                                      <a:cubicBezTo>
                                        <a:pt x="757262" y="47728"/>
                                        <a:pt x="745356" y="42966"/>
                                        <a:pt x="713209" y="35822"/>
                                      </a:cubicBezTo>
                                      <a:cubicBezTo>
                                        <a:pt x="681062" y="28678"/>
                                        <a:pt x="615181" y="19550"/>
                                        <a:pt x="572715" y="14391"/>
                                      </a:cubicBezTo>
                                      <a:cubicBezTo>
                                        <a:pt x="530249" y="9232"/>
                                        <a:pt x="495721" y="6454"/>
                                        <a:pt x="458415" y="4866"/>
                                      </a:cubicBezTo>
                                      <a:cubicBezTo>
                                        <a:pt x="421109" y="3279"/>
                                        <a:pt x="414362" y="-691"/>
                                        <a:pt x="372690" y="103"/>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5BCB39" w14:textId="77777777" w:rsidR="00422873" w:rsidRDefault="00422873" w:rsidP="00146D9B">
                                    <w:pPr>
                                      <w:rPr>
                                        <w:rFonts w:eastAsia="Times New Roman"/>
                                      </w:rPr>
                                    </w:pPr>
                                  </w:p>
                                </w:txbxContent>
                              </wps:txbx>
                              <wps:bodyPr anchor="ctr"/>
                            </wps:wsp>
                            <wps:wsp>
                              <wps:cNvPr id="761" name="Forme libre 761"/>
                              <wps:cNvSpPr/>
                              <wps:spPr>
                                <a:xfrm>
                                  <a:off x="3167620" y="2881952"/>
                                  <a:ext cx="386598" cy="153650"/>
                                </a:xfrm>
                                <a:custGeom>
                                  <a:avLst/>
                                  <a:gdLst>
                                    <a:gd name="connsiteX0" fmla="*/ 51 w 388027"/>
                                    <a:gd name="connsiteY0" fmla="*/ 33952 h 150037"/>
                                    <a:gd name="connsiteX1" fmla="*/ 69107 w 388027"/>
                                    <a:gd name="connsiteY1" fmla="*/ 95864 h 150037"/>
                                    <a:gd name="connsiteX2" fmla="*/ 138164 w 388027"/>
                                    <a:gd name="connsiteY2" fmla="*/ 136345 h 150037"/>
                                    <a:gd name="connsiteX3" fmla="*/ 202457 w 388027"/>
                                    <a:gd name="connsiteY3" fmla="*/ 145870 h 150037"/>
                                    <a:gd name="connsiteX4" fmla="*/ 290564 w 388027"/>
                                    <a:gd name="connsiteY4" fmla="*/ 148252 h 150037"/>
                                    <a:gd name="connsiteX5" fmla="*/ 354857 w 388027"/>
                                    <a:gd name="connsiteY5" fmla="*/ 119677 h 150037"/>
                                    <a:gd name="connsiteX6" fmla="*/ 385814 w 388027"/>
                                    <a:gd name="connsiteY6" fmla="*/ 62527 h 150037"/>
                                    <a:gd name="connsiteX7" fmla="*/ 378670 w 388027"/>
                                    <a:gd name="connsiteY7" fmla="*/ 22045 h 150037"/>
                                    <a:gd name="connsiteX8" fmla="*/ 323901 w 388027"/>
                                    <a:gd name="connsiteY8" fmla="*/ 614 h 150037"/>
                                    <a:gd name="connsiteX9" fmla="*/ 245320 w 388027"/>
                                    <a:gd name="connsiteY9" fmla="*/ 5377 h 150037"/>
                                    <a:gd name="connsiteX10" fmla="*/ 157214 w 388027"/>
                                    <a:gd name="connsiteY10" fmla="*/ 10139 h 150037"/>
                                    <a:gd name="connsiteX11" fmla="*/ 59582 w 388027"/>
                                    <a:gd name="connsiteY11" fmla="*/ 12520 h 150037"/>
                                    <a:gd name="connsiteX12" fmla="*/ 51 w 388027"/>
                                    <a:gd name="connsiteY12" fmla="*/ 33952 h 15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8027" h="150037">
                                      <a:moveTo>
                                        <a:pt x="51" y="33952"/>
                                      </a:moveTo>
                                      <a:cubicBezTo>
                                        <a:pt x="1639" y="47843"/>
                                        <a:pt x="46088" y="78799"/>
                                        <a:pt x="69107" y="95864"/>
                                      </a:cubicBezTo>
                                      <a:cubicBezTo>
                                        <a:pt x="92126" y="112929"/>
                                        <a:pt x="115939" y="128011"/>
                                        <a:pt x="138164" y="136345"/>
                                      </a:cubicBezTo>
                                      <a:cubicBezTo>
                                        <a:pt x="160389" y="144679"/>
                                        <a:pt x="177057" y="143886"/>
                                        <a:pt x="202457" y="145870"/>
                                      </a:cubicBezTo>
                                      <a:cubicBezTo>
                                        <a:pt x="227857" y="147854"/>
                                        <a:pt x="265164" y="152617"/>
                                        <a:pt x="290564" y="148252"/>
                                      </a:cubicBezTo>
                                      <a:cubicBezTo>
                                        <a:pt x="315964" y="143887"/>
                                        <a:pt x="338982" y="133965"/>
                                        <a:pt x="354857" y="119677"/>
                                      </a:cubicBezTo>
                                      <a:cubicBezTo>
                                        <a:pt x="370732" y="105390"/>
                                        <a:pt x="381845" y="78799"/>
                                        <a:pt x="385814" y="62527"/>
                                      </a:cubicBezTo>
                                      <a:cubicBezTo>
                                        <a:pt x="389783" y="46255"/>
                                        <a:pt x="388989" y="32364"/>
                                        <a:pt x="378670" y="22045"/>
                                      </a:cubicBezTo>
                                      <a:cubicBezTo>
                                        <a:pt x="368351" y="11726"/>
                                        <a:pt x="346126" y="3392"/>
                                        <a:pt x="323901" y="614"/>
                                      </a:cubicBezTo>
                                      <a:cubicBezTo>
                                        <a:pt x="301676" y="-2164"/>
                                        <a:pt x="245320" y="5377"/>
                                        <a:pt x="245320" y="5377"/>
                                      </a:cubicBezTo>
                                      <a:lnTo>
                                        <a:pt x="157214" y="10139"/>
                                      </a:lnTo>
                                      <a:cubicBezTo>
                                        <a:pt x="126258" y="11329"/>
                                        <a:pt x="84982" y="9742"/>
                                        <a:pt x="59582" y="12520"/>
                                      </a:cubicBezTo>
                                      <a:cubicBezTo>
                                        <a:pt x="34182" y="15298"/>
                                        <a:pt x="-1537" y="20061"/>
                                        <a:pt x="51" y="33952"/>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8E1B85A" w14:textId="77777777" w:rsidR="00422873" w:rsidRDefault="00422873" w:rsidP="00146D9B">
                                    <w:pPr>
                                      <w:rPr>
                                        <w:rFonts w:eastAsia="Times New Roman"/>
                                      </w:rPr>
                                    </w:pPr>
                                  </w:p>
                                </w:txbxContent>
                              </wps:txbx>
                              <wps:bodyPr anchor="ctr"/>
                            </wps:wsp>
                          </wpg:grpSp>
                          <wps:wsp>
                            <wps:cNvPr id="762" name="Connecteur droit 762"/>
                            <wps:cNvCnPr/>
                            <wps:spPr>
                              <a:xfrm flipV="1">
                                <a:off x="68262" y="234950"/>
                                <a:ext cx="1588" cy="40163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3" name="Connecteur droit 763"/>
                            <wps:cNvCnPr/>
                            <wps:spPr>
                              <a:xfrm flipV="1">
                                <a:off x="68262" y="742950"/>
                                <a:ext cx="1588" cy="403225"/>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64" name="Connecteur droit avec flèche 764"/>
                          <wps:cNvCnPr/>
                          <wps:spPr>
                            <a:xfrm flipH="1" flipV="1">
                              <a:off x="0" y="790575"/>
                              <a:ext cx="1455555" cy="2613"/>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65" name="Connecteur droit avec flèche 765"/>
                          <wps:cNvCnPr/>
                          <wps:spPr>
                            <a:xfrm>
                              <a:off x="1447800" y="790575"/>
                              <a:ext cx="0" cy="867902"/>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66" name="Connecteur droit avec flèche 766"/>
                          <wps:cNvCnPr/>
                          <wps:spPr>
                            <a:xfrm flipV="1">
                              <a:off x="1457325" y="38100"/>
                              <a:ext cx="0" cy="755915"/>
                            </a:xfrm>
                            <a:prstGeom prst="straightConnector1">
                              <a:avLst/>
                            </a:prstGeom>
                            <a:ln w="38100">
                              <a:solidFill>
                                <a:schemeClr val="accent3">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67" name="Connecteur droit avec flèche 767"/>
                          <wps:cNvCnPr/>
                          <wps:spPr>
                            <a:xfrm flipV="1">
                              <a:off x="1457325" y="47625"/>
                              <a:ext cx="279986" cy="741729"/>
                            </a:xfrm>
                            <a:prstGeom prst="straightConnector1">
                              <a:avLst/>
                            </a:prstGeom>
                            <a:ln w="38100">
                              <a:solidFill>
                                <a:srgbClr val="FF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68" name="Connecteur droit avec flèche 768"/>
                          <wps:cNvCnPr/>
                          <wps:spPr>
                            <a:xfrm>
                              <a:off x="1457325" y="790575"/>
                              <a:ext cx="282599" cy="0"/>
                            </a:xfrm>
                            <a:prstGeom prst="straightConnector1">
                              <a:avLst/>
                            </a:prstGeom>
                            <a:ln w="38100">
                              <a:solidFill>
                                <a:schemeClr val="tx2">
                                  <a:lumMod val="60000"/>
                                  <a:lumOff val="40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769" name="Zone de texte 2"/>
                        <wps:cNvSpPr txBox="1">
                          <a:spLocks noChangeArrowheads="1"/>
                        </wps:cNvSpPr>
                        <wps:spPr bwMode="auto">
                          <a:xfrm>
                            <a:off x="2114515" y="0"/>
                            <a:ext cx="1456775" cy="52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8DCB0" w14:textId="77777777" w:rsidR="00422873" w:rsidRDefault="00422873" w:rsidP="00146D9B">
                              <m:oMathPara>
                                <m:oMath>
                                  <m:acc>
                                    <m:accPr>
                                      <m:chr m:val="⃗"/>
                                      <m:ctrlPr>
                                        <w:rPr>
                                          <w:rFonts w:ascii="Cambria Math" w:hAnsi="Cambria Math" w:cs="Arial"/>
                                          <w:i/>
                                          <w:szCs w:val="24"/>
                                        </w:rPr>
                                      </m:ctrlPr>
                                    </m:accPr>
                                    <m:e>
                                      <m:r>
                                        <m:rPr>
                                          <m:nor/>
                                        </m:rPr>
                                        <w:rPr>
                                          <w:rFonts w:cs="Arial"/>
                                          <w:i/>
                                          <w:szCs w:val="24"/>
                                        </w:rPr>
                                        <m:t>R</m:t>
                                      </m:r>
                                    </m:e>
                                  </m:acc>
                                  <m:d>
                                    <m:dPr>
                                      <m:ctrlPr>
                                        <w:rPr>
                                          <w:rFonts w:ascii="Cambria Math" w:hAnsi="Cambria Math" w:cs="Arial"/>
                                          <w:i/>
                                          <w:szCs w:val="24"/>
                                        </w:rPr>
                                      </m:ctrlPr>
                                    </m:dPr>
                                    <m:e>
                                      <m:r>
                                        <m:rPr>
                                          <m:nor/>
                                        </m:rPr>
                                        <w:rPr>
                                          <w:rFonts w:cs="Arial"/>
                                          <w:i/>
                                          <w:szCs w:val="24"/>
                                        </w:rPr>
                                        <m:t>aéro→avion</m:t>
                                      </m:r>
                                    </m:e>
                                  </m:d>
                                </m:oMath>
                              </m:oMathPara>
                            </w:p>
                          </w:txbxContent>
                        </wps:txbx>
                        <wps:bodyPr rot="0" vert="horz" wrap="square" lIns="91440" tIns="45720" rIns="91440" bIns="45720" anchor="t" anchorCtr="0" upright="1">
                          <a:noAutofit/>
                        </wps:bodyPr>
                      </wps:wsp>
                      <wps:wsp>
                        <wps:cNvPr id="770" name="Zone de texte 2"/>
                        <wps:cNvSpPr txBox="1">
                          <a:spLocks noChangeArrowheads="1"/>
                        </wps:cNvSpPr>
                        <wps:spPr bwMode="auto">
                          <a:xfrm>
                            <a:off x="1981200" y="1104784"/>
                            <a:ext cx="488315" cy="52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F99D4" w14:textId="77777777" w:rsidR="00422873" w:rsidRDefault="00422873" w:rsidP="00146D9B">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X</m:t>
                                      </m:r>
                                    </m:sub>
                                  </m:sSub>
                                </m:oMath>
                              </m:oMathPara>
                            </w:p>
                          </w:txbxContent>
                        </wps:txbx>
                        <wps:bodyPr rot="0" vert="horz" wrap="square" lIns="91440" tIns="45720" rIns="91440" bIns="45720" anchor="t" anchorCtr="0" upright="1">
                          <a:noAutofit/>
                        </wps:bodyPr>
                      </wps:wsp>
                      <wps:wsp>
                        <wps:cNvPr id="771" name="Zone de texte 2"/>
                        <wps:cNvSpPr txBox="1">
                          <a:spLocks noChangeArrowheads="1"/>
                        </wps:cNvSpPr>
                        <wps:spPr bwMode="auto">
                          <a:xfrm>
                            <a:off x="1390650" y="28572"/>
                            <a:ext cx="468630" cy="52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C5F0D" w14:textId="77777777" w:rsidR="00422873" w:rsidRDefault="00422873" w:rsidP="00146D9B">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Z</m:t>
                                      </m:r>
                                    </m:sub>
                                  </m:sSub>
                                </m:oMath>
                              </m:oMathPara>
                            </w:p>
                          </w:txbxContent>
                        </wps:txbx>
                        <wps:bodyPr rot="0" vert="horz" wrap="square" lIns="91440" tIns="45720" rIns="91440" bIns="45720" anchor="t" anchorCtr="0" upright="1">
                          <a:noAutofit/>
                        </wps:bodyPr>
                      </wps:wsp>
                    </wpg:wgp>
                  </a:graphicData>
                </a:graphic>
              </wp:inline>
            </w:drawing>
          </mc:Choice>
          <mc:Fallback>
            <w:pict>
              <v:group id="Groupe 718" o:spid="_x0000_s1279" style="width:380.55pt;height:196pt;mso-position-horizontal-relative:char;mso-position-vertical-relative:line" coordsize="37185,18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">
                <v:shape id="_x0000_s1280" type="#_x0000_t202" style="position:absolute;left:11811;top:13620;width:4686;height:5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iWMUA&#10;AADcAAAADwAAAGRycy9kb3ducmV2LnhtbESPT2sCMRTE74LfITzBmyaKtbrdKNJS6KnSVQu9PTZv&#10;/9DNy7JJ3e23bwqCx2FmfsOk+8E24kqdrx1rWMwVCOLcmZpLDefT62wDwgdkg41j0vBLHva78SjF&#10;xLieP+iahVJECPsENVQhtImUPq/Iop+7ljh6hesshii7UpoO+wi3jVwqtZYWa44LFbb0XFH+nf1Y&#10;DZf34utzpY7li31oezcoyXYrtZ5OhsMTiEBDuIdv7Tej4XG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JYxQAAANwAAAAPAAAAAAAAAAAAAAAAAJgCAABkcnMv&#10;ZG93bnJldi54bWxQSwUGAAAAAAQABAD1AAAAigMAAAAA&#10;" filled="f" stroked="f">
                  <v:textbox>
                    <w:txbxContent>
                      <w:p w14:paraId="3F54A3FD" w14:textId="77777777" w:rsidR="00422873" w:rsidRDefault="00422873" w:rsidP="00146D9B">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Z</m:t>
                                    </m:r>
                                  </m:e>
                                </m:acc>
                              </m:e>
                              <m:sub>
                                <m:r>
                                  <m:rPr>
                                    <m:nor/>
                                  </m:rPr>
                                  <w:rPr>
                                    <w:rFonts w:cs="Arial"/>
                                    <w:i/>
                                  </w:rPr>
                                  <m:t>A</m:t>
                                </m:r>
                              </m:sub>
                            </m:sSub>
                          </m:oMath>
                        </m:oMathPara>
                      </w:p>
                    </w:txbxContent>
                  </v:textbox>
                </v:shape>
                <v:shape id="_x0000_s1281" type="#_x0000_t202" style="position:absolute;top:6571;width:4921;height:5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6BeMAA&#10;AADcAAAADwAAAGRycy9kb3ducmV2LnhtbERPTYvCMBC9C/6HMIK3NVHcda1GEUXwpOjuCt6GZmyL&#10;zaQ00Xb/vTkIHh/ve75sbSkeVPvCsYbhQIEgTp0pONPw+7P9+AbhA7LB0jFp+CcPy0W3M8fEuIaP&#10;9DiFTMQQ9glqyEOoEil9mpNFP3AVceSurrYYIqwzaWpsYrgt5UipL2mx4NiQY0XrnNLb6W41/O2v&#10;l/NYHbKN/awa1yrJdiq17vfa1QxEoDa8xS/3zmiYjO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a6BeMAAAADcAAAADwAAAAAAAAAAAAAAAACYAgAAZHJzL2Rvd25y&#10;ZXYueG1sUEsFBgAAAAAEAAQA9QAAAIUDAAAAAA==&#10;" filled="f" stroked="f">
                  <v:textbox>
                    <w:txbxContent>
                      <w:p w14:paraId="56B3BC4D" w14:textId="77777777" w:rsidR="00422873" w:rsidRDefault="00422873" w:rsidP="00146D9B">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A</m:t>
                                    </m:r>
                                  </m:sub>
                                </m:sSub>
                              </m:e>
                            </m:acc>
                          </m:oMath>
                        </m:oMathPara>
                      </w:p>
                    </w:txbxContent>
                  </v:textbox>
                </v:shape>
                <v:shape id="_x0000_s1282" type="#_x0000_t202" style="position:absolute;left:13256;top:10375;width:3994;height:3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Ik48QA&#10;AADcAAAADwAAAGRycy9kb3ducmV2LnhtbESPT2vCQBTE7wW/w/IEb7qr2KoxG5GWQk8t/gVvj+wz&#10;CWbfhuzWpN++WxB6HGbmN0y66W0t7tT6yrGG6USBIM6dqbjQcDy8j5cgfEA2WDsmDT/kYZMNnlJM&#10;jOt4R/d9KESEsE9QQxlCk0jp85Is+olriKN3da3FEGVbSNNiF+G2ljOlXqTFiuNCiQ29lpTf9t9W&#10;w+nzejnP1VfxZp+bzvVKsl1JrUfDfrsGEagP/+FH+8NoWMy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iJOPEAAAA3AAAAA8AAAAAAAAAAAAAAAAAmAIAAGRycy9k&#10;b3ducmV2LnhtbFBLBQYAAAAABAAEAPUAAACJAwAAAAA=&#10;" filled="f" stroked="f">
                  <v:textbox>
                    <w:txbxContent>
                      <w:p w14:paraId="1E8163C0" w14:textId="77777777" w:rsidR="00422873" w:rsidRPr="00F93E83" w:rsidRDefault="00422873" w:rsidP="00146D9B">
                        <w:pPr>
                          <w:rPr>
                            <w:rFonts w:cs="Arial"/>
                            <w:i/>
                            <w:sz w:val="28"/>
                            <w:szCs w:val="28"/>
                            <w:vertAlign w:val="subscript"/>
                          </w:rPr>
                        </w:pPr>
                        <w:r w:rsidRPr="00F93E83">
                          <w:rPr>
                            <w:rFonts w:cs="Arial"/>
                            <w:i/>
                            <w:sz w:val="28"/>
                            <w:szCs w:val="28"/>
                          </w:rPr>
                          <w:t>G</w:t>
                        </w:r>
                      </w:p>
                    </w:txbxContent>
                  </v:textbox>
                </v:shape>
                <v:group id="Groupe 722" o:spid="_x0000_s1283" style="position:absolute;left:2857;top:1809;width:34328;height:16580;rotation:583344fd" coordsize="34333,16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XYoEnFAAAA3AAA&#10;AA8AAAAAAAAAAAAAAAAAqgIAAGRycy9kb3ducmV2LnhtbFBLBQYAAAAABAAEAPoAAACcAwAAAAA=&#10;">
                  <v:group id="Groupe 4" o:spid="_x0000_s1284" style="position:absolute;left:3143;width:31190;height:11982" coordorigin="" coordsize="32750,11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group id="Groupe 724" o:spid="_x0000_s1285" style="position:absolute;width:32750;height:11668" coordsize="85758,30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shape id="Forme libre 725" o:spid="_x0000_s1286" style="position:absolute;left:20951;top:10132;width:53375;height:4693;visibility:visible;mso-wrap-style:square;v-text-anchor:middle" coordsize="5338354,47254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hATsQA&#10;AADcAAAADwAAAGRycy9kb3ducmV2LnhtbESPT4vCMBTE74LfITzBm6YKrlqNosuuyKoH/+D50Tzb&#10;YvNSmmztfnuzIHgcZuY3zHzZmELUVLncsoJBPwJBnFidc6rgcv7uTUA4j6yxsEwK/sjBctFuzTHW&#10;9sFHqk8+FQHCLkYFmfdlLKVLMjLo+rYkDt7NVgZ9kFUqdYWPADeFHEbRhzSYc1jIsKTPjJL76dco&#10;2O0PxZdZ2wnVgw3ep25jjj9XpbqdZjUD4anx7/CrvdUKxsMR/J8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4QE7EAAAA3AAAAA8AAAAAAAAAAAAAAAAAmAIAAGRycy9k&#10;b3ducmV2LnhtbFBLBQYAAAAABAAEAPUAAACJAwAAAAA=&#10;" adj="-11796480,,5400" path="m5338354,472540l4049485,280952c3653245,225798,2960914,141615,2960914,141615l2098765,37112c1865085,13889,1747520,5180,1558834,2277,1370148,-626,1143725,-4979,966651,19695,789577,44369,613954,109683,496388,150323,378822,190963,343988,215638,261257,263535,178526,311432,,437706,,437706r,e" filled="f" strokecolor="black [3213]" strokeweight="2pt">
                        <v:stroke joinstyle="miter"/>
                        <v:formulas/>
                        <v:path arrowok="t" o:connecttype="custom" o:connectlocs="5337564,469253;4048886,278998;2960476,140630;2098454,36854;1558603,2261;966508,19558;496315,149277;261218,261702;0,434661;0,434661" o:connectangles="0,0,0,0,0,0,0,0,0,0" textboxrect="0,0,5338354,472540"/>
                        <v:textbox>
                          <w:txbxContent>
                            <w:p w14:paraId="77FDF069" w14:textId="77777777" w:rsidR="00422873" w:rsidRDefault="00422873" w:rsidP="00146D9B">
                              <w:pPr>
                                <w:rPr>
                                  <w:rFonts w:eastAsia="Times New Roman"/>
                                </w:rPr>
                              </w:pPr>
                            </w:p>
                          </w:txbxContent>
                        </v:textbox>
                      </v:shape>
                      <v:shape id="Forme libre 726" o:spid="_x0000_s1287" style="position:absolute;left:4447;top:14451;width:16628;height:1661;visibility:visible;mso-wrap-style:square;v-text-anchor:middle" coordsize="1662266,16571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K8gccA&#10;AADcAAAADwAAAGRycy9kb3ducmV2LnhtbESPzWrDMBCE74W+g9hCb43cHNzGiRJCf6BQUlongRwX&#10;a22JWCtjqY7z9lGg0OMwM98wi9XoWjFQH6xnBY+TDARx5bXlRsFu+/7wDCJEZI2tZ1JwpgCr5e3N&#10;AgvtT/xDQxkbkSAcClRgYuwKKUNlyGGY+I44ebXvHcYk+0bqHk8J7lo5zbJcOrScFgx29GKoOpa/&#10;TkH9vTefx9e3L1vXs902H8r9YWOVur8b13MQkcb4H/5rf2gFT9McrmfSEZ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yvIHHAAAA3AAAAA8AAAAAAAAAAAAAAAAAmAIAAGRy&#10;cy9kb3ducmV2LnhtbFBLBQYAAAAABAAEAPUAAACMAwAAAAA=&#10;" adj="-11796480,,5400" path="m1662266,l1181254,14288c1046316,19844,968925,24210,852641,33338,736356,42466,570463,59928,483547,69056,396631,78184,379566,80962,331147,88106v-48419,7144,-85328,11510,-138112,23813c140251,124222,44603,153591,14441,161925v-30163,8334,-3968,397,-2381,c13647,161528,18806,160536,23966,159544e" filled="f" strokecolor="black [3213]" strokeweight="2pt">
                        <v:stroke joinstyle="miter"/>
                        <v:formulas/>
                        <v:path arrowok="t" o:connecttype="custom" o:connectlocs="1662792,0;1181628,14322;852911,33416;483700,69218;331252,88313;193096,112182;14446,162305;12064,162305;23974,159919" o:connectangles="0,0,0,0,0,0,0,0,0" textboxrect="0,0,1662266,165718"/>
                        <v:textbox>
                          <w:txbxContent>
                            <w:p w14:paraId="79546074" w14:textId="77777777" w:rsidR="00422873" w:rsidRDefault="00422873" w:rsidP="00146D9B">
                              <w:pPr>
                                <w:rPr>
                                  <w:rFonts w:eastAsia="Times New Roman"/>
                                </w:rPr>
                              </w:pPr>
                            </w:p>
                          </w:txbxContent>
                        </v:textbox>
                      </v:shape>
                      <v:shape id="Forme libre 727" o:spid="_x0000_s1288" style="position:absolute;top:16153;width:4697;height:3406;visibility:visible;mso-wrap-style:square;v-text-anchor:middle" coordsize="467696,3405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xnMMA&#10;AADcAAAADwAAAGRycy9kb3ducmV2LnhtbESPwWrDMBBE74X8g9hAbo1sB+riRAklECgxLTTpByzW&#10;xja1VkZSZefvq0Khx2Fm3jC7w2wGEcn53rKCfJ2BIG6s7rlV8Hk9PT6D8AFZ42CZFNzJw2G/eNhh&#10;pe3EHxQvoRUJwr5CBV0IYyWlbzoy6Nd2JE7ezTqDIUnXSu1wSnAzyCLLnqTBntNChyMdO2q+Lt9G&#10;waZ2Mb61Jqujyzfv1+kcqT8rtVrOL1sQgebwH/5rv2oFZVHC75l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1xnMMAAADcAAAADwAAAAAAAAAAAAAAAACYAgAAZHJzL2Rv&#10;d25yZXYueG1sUEsFBgAAAAAEAAQA9QAAAIgDAAAAAA==&#10;" adj="-11796480,,5400" path="m446265,c398441,5358,350618,10716,305771,19050,260924,27384,219252,37306,177183,50006,135114,62706,82330,75803,53358,95250,24386,114697,9702,142875,3352,166687v-6350,23812,-4366,52785,11906,71438c31530,256778,68439,267890,100983,278606v32544,10716,65882,15479,109538,23813c254177,310753,320059,322262,362921,328612v42862,6350,104775,11907,104775,11907l467696,340519e" filled="f" strokecolor="black [3213]" strokeweight="2pt">
                        <v:stroke joinstyle="miter"/>
                        <v:formulas/>
                        <v:path arrowok="t" o:connecttype="custom" o:connectlocs="448213,0;307106,19050;177957,50006;53591,95250;3367,166687;15325,238125;101424,278606;211440,302419;364506,328612;469738,340519;469738,340519" o:connectangles="0,0,0,0,0,0,0,0,0,0,0" textboxrect="0,0,467696,340519"/>
                        <v:textbox>
                          <w:txbxContent>
                            <w:p w14:paraId="26BD910F" w14:textId="77777777" w:rsidR="00422873" w:rsidRDefault="00422873" w:rsidP="00146D9B">
                              <w:pPr>
                                <w:rPr>
                                  <w:rFonts w:eastAsia="Times New Roman"/>
                                </w:rPr>
                              </w:pPr>
                            </w:p>
                          </w:txbxContent>
                        </v:textbox>
                      </v:shape>
                      <v:shape id="Forme libre 728" o:spid="_x0000_s1289" style="position:absolute;left:4614;top:19517;width:12679;height:4734;visibility:visible;mso-wrap-style:square;v-text-anchor:middle" coordsize="1264444,47342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Y17wA&#10;AADcAAAADwAAAGRycy9kb3ducmV2LnhtbERPvQrCMBDeBd8hnOBmUx1UqlFEKLpqi/PZnG2xuZQm&#10;avXpzSA4fnz/621vGvGkztWWFUyjGARxYXXNpYI8SydLEM4ja2wsk4I3OdhuhoM1Jtq++ETPsy9F&#10;CGGXoILK+zaR0hUVGXSRbYkDd7OdQR9gV0rd4SuEm0bO4nguDdYcGipsaV9RcT8/jAKZuzg9pLZ8&#10;51l2lT79fC6LTKnxqN+tQHjq/V/8cx+1gsUsrA1nwhGQm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1CdjXvAAAANwAAAAPAAAAAAAAAAAAAAAAAJgCAABkcnMvZG93bnJldi54&#10;bWxQSwUGAAAAAAQABAD1AAAAgQMAAAAA&#10;" adj="-11796480,,5400" path="m,c24011,36116,48022,72232,76200,102394v28178,30162,52388,50006,92869,78581c209550,209550,267097,246460,319088,273844v51991,27384,101997,48816,161925,71438c540941,367904,613173,392906,678657,409575v65484,16669,114697,25400,195262,35719c954484,455613,1096963,467122,1162050,471488v65088,4366,102394,,102394,l1264444,471488e" filled="f" strokecolor="black [3213]" strokeweight="2pt">
                        <v:stroke joinstyle="miter"/>
                        <v:formulas/>
                        <v:path arrowok="t" o:connecttype="custom" o:connectlocs="0,0;76407,102389;169529,180966;319955,273830;482320,345264;680502,409554;876294,445271;1165209,471464;1267881,471464;1267881,471464" o:connectangles="0,0,0,0,0,0,0,0,0,0" textboxrect="0,0,1264444,473428"/>
                        <v:textbox>
                          <w:txbxContent>
                            <w:p w14:paraId="37EF1BEE" w14:textId="77777777" w:rsidR="00422873" w:rsidRDefault="00422873" w:rsidP="00146D9B">
                              <w:pPr>
                                <w:rPr>
                                  <w:rFonts w:eastAsia="Times New Roman"/>
                                </w:rPr>
                              </w:pPr>
                            </w:p>
                          </w:txbxContent>
                        </v:textbox>
                      </v:shape>
                      <v:line id="Connecteur droit 729" o:spid="_x0000_s1290" style="position:absolute;visibility:visible;mso-wrap-style:square" from="4614,16070" to="4614,19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I21sMAAADcAAAADwAAAGRycy9kb3ducmV2LnhtbESPQYvCMBSE78L+h/CEvWmqB3WrUUQo&#10;CLKK1cMeH82zKTYvpcnW7r/fCILHYWa+YVab3taio9ZXjhVMxgkI4sLpiksF10s2WoDwAVlj7ZgU&#10;/JGHzfpjsMJUuwefqctDKSKEfYoKTAhNKqUvDFn0Y9cQR+/mWoshyraUusVHhNtaTpNkJi1WHBcM&#10;NrQzVNzzX6ug/CFtD9f9ad59d7f7aZclR5Mp9Tnst0sQgfrwDr/ae61gPv2C55l4BO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SNtbDAAAA3AAAAA8AAAAAAAAAAAAA&#10;AAAAoQIAAGRycy9kb3ducmV2LnhtbFBLBQYAAAAABAAEAPkAAACRAwAAAAA=&#10;" strokecolor="black [3213]" strokeweight="2.25pt"/>
                      <v:line id="Connecteur droit 730" o:spid="_x0000_s1291" style="position:absolute;flip:x;visibility:visible;mso-wrap-style:square" from="17293,14658" to="17376,24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7RAsQAAADcAAAADwAAAGRycy9kb3ducmV2LnhtbERPTWvCQBC9F/wPywi96SYWYkldJW0p&#10;ESpCbXvwNmTHJJidjdmtif569yD0+Hjfi9VgGnGmztWWFcTTCARxYXXNpYKf74/JMwjnkTU2lknB&#10;hRyslqOHBaba9vxF550vRQhhl6KCyvs2ldIVFRl0U9sSB+5gO4M+wK6UusM+hJtGzqIokQZrDg0V&#10;tvRWUXHc/RkF2G6uRXLKs/XFHPvXfR5/bt9/lXocD9kLCE+D/xff3WutYP4U5ocz4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btECxAAAANwAAAAPAAAAAAAAAAAA&#10;AAAAAKECAABkcnMvZG93bnJldi54bWxQSwUGAAAAAAQABAD5AAAAkgMAAAAA&#10;" strokecolor="black [3213]" strokeweight="2.25pt"/>
                      <v:shape id="Forme libre 731" o:spid="_x0000_s1292" style="position:absolute;left:17251;top:24334;width:9353;height:166;visibility:visible;mso-wrap-style:square;v-text-anchor:middle" coordsize="933450,190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iLrcUA&#10;AADcAAAADwAAAGRycy9kb3ducmV2LnhtbESPQWvCQBSE7wX/w/IKvdWNjbQSXcVKBaFQqPWgt2f2&#10;mYRm36a7rxr/fbdQ6HGYmW+Y2aJ3rTpTiI1nA6NhBoq49LbhysDuY30/ARUF2WLrmQxcKcJiPriZ&#10;YWH9hd/pvJVKJQjHAg3UIl2hdSxrchiHviNO3skHh5JkqLQNeElw1+qHLHvUDhtOCzV2tKqp/Nx+&#10;OwOyeskrIuelH+df+7fj6+F5Eoy5u+2XU1BCvfyH/9oba+ApH8HvmXQE9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IutxQAAANwAAAAPAAAAAAAAAAAAAAAAAJgCAABkcnMv&#10;ZG93bnJldi54bWxQSwUGAAAAAAQABAD1AAAAigMAAAAA&#10;" adj="-11796480,,5400" path="m,c95250,3969,175419,9128,285750,11906v110331,2778,376237,4762,376237,4762l933450,19050r,e" filled="f" strokecolor="black [3213]" strokeweight="2pt">
                        <v:stroke joinstyle="miter"/>
                        <v:formulas/>
                        <v:path arrowok="t" o:connecttype="custom" o:connectlocs="0,0;286323,10382;663315,14534;935322,16611;935322,16611" o:connectangles="0,0,0,0,0" textboxrect="0,0,933450,19050"/>
                        <v:textbox>
                          <w:txbxContent>
                            <w:p w14:paraId="462C6072" w14:textId="77777777" w:rsidR="00422873" w:rsidRDefault="00422873" w:rsidP="00146D9B">
                              <w:pPr>
                                <w:rPr>
                                  <w:rFonts w:eastAsia="Times New Roman"/>
                                </w:rPr>
                              </w:pPr>
                            </w:p>
                          </w:txbxContent>
                        </v:textbox>
                      </v:shape>
                      <v:shape id="Forme libre 732" o:spid="_x0000_s1293" style="position:absolute;left:26479;top:24459;width:5737;height:955;visibility:visible;mso-wrap-style:square;v-text-anchor:middle" coordsize="571027,9359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0ecQA&#10;AADcAAAADwAAAGRycy9kb3ducmV2LnhtbESPQWsCMRSE7wX/Q3hCbzXr2rplaxQVBA9eqh48PpLX&#10;zdLNy7KJ6/bfm4LgcZiZb5jFanCN6KkLtWcF00kGglh7U3Ol4HzavX2CCBHZYOOZFPxRgNVy9LLA&#10;0vgbf1N/jJVIEA4lKrAxtqWUQVtyGCa+JU7ej+8cxiS7SpoObwnuGpln2Vw6rDktWGxpa0n/Hq9O&#10;AZ9dyD/0Ztrrwm0P9v1yKOJeqdfxsP4CEWmIz/CjvTcKilkO/2fSEZ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zdHnEAAAA3AAAAA8AAAAAAAAAAAAAAAAAmAIAAGRycy9k&#10;b3ducmV2LnhtbFBLBQYAAAAABAAEAPUAAACJAwAAAAA=&#10;" adj="-11796480,,5400" path="m,c20240,14287,40481,28575,69056,40481v28575,11906,50800,22226,102394,30957c223044,80169,314722,90091,378619,92869v63897,2778,147240,-3176,176212,-4763c583803,86519,568126,84931,552450,83344e" filled="f" strokecolor="black [3213]" strokeweight="2pt">
                        <v:stroke joinstyle="miter"/>
                        <v:formulas/>
                        <v:path arrowok="t" o:connecttype="custom" o:connectlocs="0,0;69375,41308;172241,72898;380367,94767;557392,89907;555000,85047" o:connectangles="0,0,0,0,0,0" textboxrect="0,0,571027,93597"/>
                        <v:textbox>
                          <w:txbxContent>
                            <w:p w14:paraId="6319376C" w14:textId="77777777" w:rsidR="00422873" w:rsidRDefault="00422873" w:rsidP="00146D9B">
                              <w:pPr>
                                <w:rPr>
                                  <w:rFonts w:eastAsia="Times New Roman"/>
                                </w:rPr>
                              </w:pPr>
                            </w:p>
                          </w:txbxContent>
                        </v:textbox>
                      </v:shape>
                      <v:group id="Groupe 733" o:spid="_x0000_s1294" style="position:absolute;left:21242;top:10838;width:7399;height:6395" coordorigin="21242,10838" coordsize="7399,6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shape id="Forme libre 734" o:spid="_x0000_s1295" style="position:absolute;left:21242;top:14326;width:3824;height:2907;visibility:visible;mso-wrap-style:square;v-text-anchor:middle" coordsize="384142,29289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2BMMA&#10;AADcAAAADwAAAGRycy9kb3ducmV2LnhtbESPS2/CMBCE70j8B2uRuIEDVAWlGIRAvI48Lr2t4s2j&#10;jdchNiH997gSEsfRzHyjmS9bU4qGaldYVjAaRiCIE6sLzhRcL9vBDITzyBpLy6TgjxwsF93OHGNt&#10;H3yi5uwzESDsYlSQe1/FUrokJ4NuaCvi4KW2NuiDrDOpa3wEuCnlOIo+pcGCw0KOFa1zSn7Pd6Og&#10;+S5pO/Fu87NP091OHm/jyxGV6vfa1RcIT61/h1/tg1YwnXzA/5lw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2BMMAAADcAAAADwAAAAAAAAAAAAAAAACYAgAAZHJzL2Rv&#10;d25yZXYueG1sUEsFBgAAAAAEAAQA9QAAAIgDAAAAAA==&#10;" adj="-11796480,,5400" path="m,c9525,61515,19050,123031,30956,166687v11906,43656,21828,75406,40481,95250c90090,281781,94059,280988,142875,285750v48816,4763,185341,3572,221456,4762c400446,291702,380007,292297,359568,292893e" filled="f" strokecolor="black [3213]" strokeweight="2pt">
                          <v:stroke joinstyle="miter"/>
                          <v:formulas/>
                          <v:path arrowok="t" o:connecttype="custom" o:connectlocs="0,0;30819,165432;71121,259964;142243,283598;362720,288324;357978,290687" o:connectangles="0,0,0,0,0,0" textboxrect="0,0,384142,292893"/>
                          <v:textbox>
                            <w:txbxContent>
                              <w:p w14:paraId="392560E7" w14:textId="77777777" w:rsidR="00422873" w:rsidRDefault="00422873" w:rsidP="00146D9B">
                                <w:pPr>
                                  <w:rPr>
                                    <w:rFonts w:eastAsia="Times New Roman"/>
                                  </w:rPr>
                                </w:pPr>
                              </w:p>
                            </w:txbxContent>
                          </v:textbox>
                        </v:shape>
                        <v:shape id="Forme libre 735" o:spid="_x0000_s1296" style="position:absolute;left:25025;top:10838;width:3616;height:6395;visibility:visible;mso-wrap-style:square;v-text-anchor:middle" coordsize="361950,6405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99wcYA&#10;AADcAAAADwAAAGRycy9kb3ducmV2LnhtbESPzW7CMBCE70h9B2sr9QYOofwoxaAK2sKlhwCtelzF&#10;SxI1Xke2gfTtMRJSj6OZ+UYzX3amEWdyvrasYDhIQBAXVtdcKjjs3/szED4ga2wsk4I/8rBcPPTm&#10;mGl74ZzOu1CKCGGfoYIqhDaT0hcVGfQD2xJH72idwRClK6V2eIlw08g0SSbSYM1xocKWVhUVv7uT&#10;UfDsvms8bd4+kp9Rnq4/v1y6nTilnh671xcQgbrwH763t1rBdDSG25l4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99wcYAAADcAAAADwAAAAAAAAAAAAAAAACYAgAAZHJz&#10;L2Rvd25yZXYueG1sUEsFBgAAAAAEAAQA9QAAAIsDAAAAAA==&#10;" adj="-11796480,,5400" path="m,640556v18058,-2778,36116,-5556,57150,-30956c78184,584200,75406,589756,126206,488156,177006,386556,361950,,361950,r,e" filled="f" strokecolor="black [3213]" strokeweight="2pt">
                          <v:stroke joinstyle="miter"/>
                          <v:formulas/>
                          <v:path arrowok="t" o:connecttype="custom" o:connectlocs="0,639512;57104,608606;126104,487360;361657,0;361657,0" o:connectangles="0,0,0,0,0" textboxrect="0,0,361950,640556"/>
                          <v:textbox>
                            <w:txbxContent>
                              <w:p w14:paraId="1CD78453" w14:textId="77777777" w:rsidR="00422873" w:rsidRDefault="00422873" w:rsidP="00146D9B">
                                <w:pPr>
                                  <w:rPr>
                                    <w:rFonts w:eastAsia="Times New Roman"/>
                                  </w:rPr>
                                </w:pPr>
                              </w:p>
                            </w:txbxContent>
                          </v:textbox>
                        </v:shape>
                      </v:group>
                      <v:shape id="Forme libre 736" o:spid="_x0000_s1297" style="position:absolute;left:37495;top:11835;width:15714;height:6478;visibility:visible;mso-wrap-style:square;v-text-anchor:middle" coordsize="1571625,6477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cI88UA&#10;AADcAAAADwAAAGRycy9kb3ducmV2LnhtbESPX0vDQBDE3wW/w7GCb/ZiC6mkvRYRCsaXYlT6uuQ2&#10;f9rcXsytTfrte4Lg4zAzv2HW28l16kxDaD0beJwloIhLb1uuDXx+7B6eQAVBtth5JgMXCrDd3N6s&#10;MbN+5Hc6F1KrCOGQoYFGpM+0DmVDDsPM98TRq/zgUKIcam0HHCPcdXqeJKl22HJcaLCnl4bKU/Hj&#10;DMiiSou3fZ/nXxdZtse8rg7fozH3d9PzCpTQJP/hv/arNbBcpPB7Jh4Bv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wjzxQAAANwAAAAPAAAAAAAAAAAAAAAAAJgCAABkcnMv&#10;ZG93bnJldi54bWxQSwUGAAAAAAQABAD1AAAAigMAAAAA&#10;" adj="-11796480,,5400" path="m1571625,v-60722,86121,-121443,172243,-211931,242887c1269206,313531,1145778,373062,1028700,423862,911622,474662,795734,513159,657225,547687,518716,582215,307181,614362,197644,631031,88107,647700,,647700,,647700r,e" filled="f" strokecolor="black [3213]" strokeweight="2pt">
                        <v:stroke joinstyle="miter"/>
                        <v:formulas/>
                        <v:path arrowok="t" o:connecttype="custom" o:connectlocs="1571339,0;1359447,242930;1028513,423938;657105,547785;197608,631144;0,647816;0,647816" o:connectangles="0,0,0,0,0,0,0" textboxrect="0,0,1571625,647700"/>
                        <v:textbox>
                          <w:txbxContent>
                            <w:p w14:paraId="6DC6FA47" w14:textId="77777777" w:rsidR="00422873" w:rsidRDefault="00422873" w:rsidP="00146D9B">
                              <w:pPr>
                                <w:rPr>
                                  <w:rFonts w:eastAsia="Times New Roman"/>
                                </w:rPr>
                              </w:pPr>
                            </w:p>
                          </w:txbxContent>
                        </v:textbox>
                      </v:shape>
                      <v:shape id="Forme libre 737" o:spid="_x0000_s1298" style="position:absolute;left:39117;top:11336;width:6859;height:5316;visibility:visible;mso-wrap-style:square;v-text-anchor:middle" coordsize="686502,5346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8IA&#10;AADcAAAADwAAAGRycy9kb3ducmV2LnhtbESP3YrCMBCF7xd8hzCCd2uq4qrVtIhQEN0bfx5gaMa2&#10;2ExKE23dp98IC3t5+M4PZ5P2phZPal1lWcFkHIEgzq2uuFBwvWSfSxDOI2usLZOCFzlIk8HHBmNt&#10;Oz7R8+wLEUrYxaig9L6JpXR5SQbd2DbEgd1sa9AH2RZSt9iFclPLaRR9SYMVh4USG9qVlN/PD6Ng&#10;dewOB5sZnR1/psWDvrWf77VSo2G/XYPw1Pt/8186cFjMFvA+E46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eET7wgAAANwAAAAPAAAAAAAAAAAAAAAAAJgCAABkcnMvZG93&#10;bnJldi54bWxQSwUGAAAAAAQABAD1AAAAhwMAAAAA&#10;" adj="-11796480,,5400" path="m22334,55516c14000,127747,-4256,357538,903,436516v5159,78978,3571,80963,52387,92869c102106,541291,209659,532559,293796,507953,377933,483347,493424,437309,558115,381747,622806,326185,668446,226569,681940,174578,695434,122587,678369,93218,639078,69803,599787,46388,524777,44800,446196,34085,367615,23370,225137,11066,167590,5510,110043,-46,120362,1144,100915,747,81468,350,62021,-1634,50909,3128,39797,7890,30668,-16715,22334,55516xe" filled="f" strokecolor="black [3213]" strokeweight="2pt">
                        <v:stroke joinstyle="miter"/>
                        <v:formulas/>
                        <v:path arrowok="t" o:connecttype="custom" o:connectlocs="22315,55193;902,433974;53244,526302;293540,504995;557628,379524;681345,173561;638520,69396;445807,33886;167444,5478;100827,743;50865,3110;22315,55193" o:connectangles="0,0,0,0,0,0,0,0,0,0,0,0" textboxrect="0,0,686502,534656"/>
                        <v:textbox>
                          <w:txbxContent>
                            <w:p w14:paraId="0EC8376D" w14:textId="77777777" w:rsidR="00422873" w:rsidRDefault="00422873" w:rsidP="00146D9B">
                              <w:pPr>
                                <w:rPr>
                                  <w:rFonts w:eastAsia="Times New Roman"/>
                                </w:rPr>
                              </w:pPr>
                            </w:p>
                          </w:txbxContent>
                        </v:textbox>
                      </v:shape>
                      <v:shape id="Forme libre 738" o:spid="_x0000_s1299" style="position:absolute;left:26313;top:10257;width:12554;height:8263;visibility:visible;mso-wrap-style:square;v-text-anchor:middle" coordsize="1251479,8255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AAUcQA&#10;AADcAAAADwAAAGRycy9kb3ducmV2LnhtbERPy2oCMRTdC/2HcAvuaqbVVpkapb6gLRTxsdDdZXJn&#10;Jji5GSZRx783i4LLw3mPp62txIUabxwreO0lIIgzpw0XCva71csIhA/IGivHpOBGHqaTp84YU+2u&#10;vKHLNhQihrBPUUEZQp1K6bOSLPqeq4kjl7vGYoiwKaRu8BrDbSXfkuRDWjQcG0qsaV5SdtqerYLD&#10;wryP8vXv7Diwf0t/O/2YPByV6j63X58gArXhIf53f2sFw35cG8/EI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gAFHEAAAA3AAAAA8AAAAAAAAAAAAAAAAAmAIAAGRycy9k&#10;b3ducmV2LnhtbFBLBQYAAAAABAAEAPUAAACJAwAAAAA=&#10;" adj="-11796480,,5400" path="m339460,33338c219603,254397,99747,475457,44185,597694,-11377,719931,-1853,729457,6085,766763v7938,37306,16272,45640,85725,54768c161263,830659,422804,821531,422804,821531l975254,809625r128587,-2381c1128844,803275,1117335,799704,1125272,785813v7937,-13891,17066,-33735,26194,-61913c1160594,695722,1171310,660797,1180041,616744v8731,-44053,12701,-54372,23813,-157163c1214966,356790,1246716,,1246716,r,l1246716,v-794,5953,-5556,32147,-4762,35719c1242748,39291,1247113,30361,1251479,21431e" filled="f" strokecolor="black [3213]" strokeweight="2pt">
                        <v:stroke joinstyle="miter"/>
                        <v:formulas/>
                        <v:path arrowok="t" o:connecttype="custom" o:connectlocs="340526,33370;44324,598268;6104,767499;92098,822320;424131,822320;978316,810403;1107306,808019;1128805,786568;1155081,724595;1183746,617336;1207633,460022;1250630,0;1250630,0;1250630,0;1245853,35753;1255408,21452" o:connectangles="0,0,0,0,0,0,0,0,0,0,0,0,0,0,0,0" textboxrect="0,0,1251479,825587"/>
                        <v:textbox>
                          <w:txbxContent>
                            <w:p w14:paraId="3B1EA349" w14:textId="77777777" w:rsidR="00422873" w:rsidRDefault="00422873" w:rsidP="00146D9B">
                              <w:pPr>
                                <w:rPr>
                                  <w:rFonts w:eastAsia="Times New Roman"/>
                                </w:rPr>
                              </w:pPr>
                            </w:p>
                          </w:txbxContent>
                        </v:textbox>
                      </v:shape>
                      <v:group id="Groupe 739" o:spid="_x0000_s1300" style="position:absolute;left:28059;top:10838;width:9977;height:6271" coordorigin="28059,10838" coordsize="9976,6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shape id="Forme libre 740" o:spid="_x0000_s1301" style="position:absolute;left:32341;top:10880;width:5695;height:6104;visibility:visible;mso-wrap-style:square;v-text-anchor:middle" coordsize="567591,6143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ALucIA&#10;AADcAAAADwAAAGRycy9kb3ducmV2LnhtbERPz2vCMBS+D/wfwhO8jJkqTkdnFBEKwi5O686P5tkW&#10;m5eapLX7781hsOPH93u9HUwjenK+tqxgNk1AEBdW11wqyM/Z2wcIH5A1NpZJwS952G5GL2tMtX3w&#10;N/WnUIoYwj5FBVUIbSqlLyoy6Ke2JY7c1TqDIUJXSu3wEcNNI+dJspQGa44NFba0r6i4nTqj4Ou4&#10;+8nyvV5cX8/uPb/cu77LSKnJeNh9ggg0hH/xn/ugFawWcX48E4+A3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Au5wgAAANwAAAAPAAAAAAAAAAAAAAAAAJgCAABkcnMvZG93&#10;bnJldi54bWxQSwUGAAAAAAQABAD1AAAAhwMAAAAA&#10;" adj="-11796480,,5400" path="m,c171450,3572,342900,7144,435769,19050v92869,11906,101600,19051,121444,52388c577057,104775,563960,141684,554832,219075v-9128,77391,-37704,252810,-52388,316707c487760,599679,481012,589360,466725,602457v-14287,13097,-50006,11906,-50006,11906l416719,614363e" filled="f" strokecolor="black [3213]" strokeweight="2pt">
                          <v:stroke joinstyle="miter"/>
                          <v:formulas/>
                          <v:path arrowok="t" o:connecttype="custom" o:connectlocs="0,0;437239,18928;559093,70979;556704,217668;504139,532340;468300,598587;418125,610416;418125,610416" o:connectangles="0,0,0,0,0,0,0,0" textboxrect="0,0,567591,614391"/>
                          <v:textbox>
                            <w:txbxContent>
                              <w:p w14:paraId="22FA42C2" w14:textId="77777777" w:rsidR="00422873" w:rsidRDefault="00422873" w:rsidP="00146D9B">
                                <w:pPr>
                                  <w:rPr>
                                    <w:rFonts w:eastAsia="Times New Roman"/>
                                  </w:rPr>
                                </w:pPr>
                              </w:p>
                            </w:txbxContent>
                          </v:textbox>
                        </v:shape>
                        <v:shape id="Forme libre 741" o:spid="_x0000_s1302" style="position:absolute;left:28059;top:10838;width:8480;height:6271;visibility:visible;mso-wrap-style:square;v-text-anchor:middle" coordsize="847690,6210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b6MUA&#10;AADcAAAADwAAAGRycy9kb3ducmV2LnhtbESPUWvCQBCE3wv+h2MLfasXRWpJvYQiWNSHgLY/YJtb&#10;k9DcXpo9Y/rvvYLg4zAz3zCrfHStGqiXxrOB2TQBRVx623Bl4Otz8/wKSgKyxdYzGfgjgTybPKww&#10;tf7CBxqOoVIRwpKigTqELtVaypocytR3xNE7+d5hiLKvtO3xEuGu1fMkedEOG44LNXa0rqn8OZ6d&#10;Adp/y/BxkO3pV3btuCuKzXJeGPP0OL6/gQo0hnv41t5aA8vFDP7PxCO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5voxQAAANwAAAAPAAAAAAAAAAAAAAAAAJgCAABkcnMv&#10;ZG93bnJldi54bWxQSwUGAAAAAAQABAD1AAAAigMAAAAA&#10;" adj="-11796480,,5400" path="m847690,607218v-286743,10517,-573485,21035,-714375,7144c-7576,600471,-4003,583009,2347,523875,8697,464741,118234,338931,171415,259556,224596,180181,277778,90884,321434,47625,365090,4366,433353,,433353,r,l433353,r,e" filled="f" strokecolor="black [3213]" strokeweight="2pt">
                          <v:stroke joinstyle="miter"/>
                          <v:formulas/>
                          <v:path arrowok="t" o:connecttype="custom" o:connectlocs="848025,613111;133368,620324;2348,528959;171483,262075;321561,48087;433524,0;433524,0;433524,0;433524,0" o:connectangles="0,0,0,0,0,0,0,0,0" textboxrect="0,0,847690,621025"/>
                          <v:textbox>
                            <w:txbxContent>
                              <w:p w14:paraId="2557D3DB" w14:textId="77777777" w:rsidR="00422873" w:rsidRDefault="00422873" w:rsidP="00146D9B">
                                <w:pPr>
                                  <w:rPr>
                                    <w:rFonts w:eastAsia="Times New Roman"/>
                                  </w:rPr>
                                </w:pPr>
                              </w:p>
                            </w:txbxContent>
                          </v:textbox>
                        </v:shape>
                      </v:group>
                      <v:shape id="Forme libre 742" o:spid="_x0000_s1303" style="position:absolute;left:30013;top:26410;width:8730;height:2990;visibility:visible;mso-wrap-style:square;v-text-anchor:middle" coordsize="872941,2960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RTW8cA&#10;AADcAAAADwAAAGRycy9kb3ducmV2LnhtbESPT2vCQBTE74LfYXkFL1I3FVtL6ipV8M/NVi3p8TX7&#10;mgSzb0N2NdFP7wqFHoeZ+Q0zmbWmFGeqXWFZwdMgAkGcWl1wpuCwXz6+gnAeWWNpmRRcyMFs2u1M&#10;MNa24U8673wmAoRdjApy76tYSpfmZNANbEUcvF9bG/RB1pnUNTYBbko5jKIXabDgsJBjRYuc0uPu&#10;ZBR8XZ9X4/n6+6d/sPviY2uSJhklSvUe2vc3EJ5a/x/+a2+0gvFoCPcz4Qj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EU1vHAAAA3AAAAA8AAAAAAAAAAAAAAAAAmAIAAGRy&#10;cy9kb3ducmV2LnhtbFBLBQYAAAAABAAEAPUAAACMAwAAAAA=&#10;" adj="-11796480,,5400" path="m553338,296087c657120,265329,760903,234571,812894,212743v51991,-21828,43260,-23813,52388,-47625c874410,141306,875600,89315,867663,69868v-7937,-19447,397,-12303,-50006,-21431c767254,39309,626760,22640,565244,15099,503728,7558,491029,5574,448563,3193,406097,812,352519,-1172,310450,812,268381,2796,237028,7558,196150,15099,155272,22640,96138,30975,65182,46056,34226,61137,20732,84553,10413,105587,94,126621,-3081,152418,3269,172262v6350,19844,17463,35321,45244,52387c76294,241715,169957,274656,169957,274656r,e" filled="f" strokecolor="black [3213]" strokeweight="2pt">
                        <v:stroke joinstyle="miter"/>
                        <v:formulas/>
                        <v:path arrowok="t" o:connecttype="custom" o:connectlocs="553354,298992;812917,214830;865307,166738;867688,70553;817680,48912;565260,15247;448576,3224;310459,820;196156,15247;65184,46508;10413,106623;3269,173952;48514,226853;169962,277351;169962,277351" o:connectangles="0,0,0,0,0,0,0,0,0,0,0,0,0,0,0" textboxrect="0,0,872941,296087"/>
                        <v:textbox>
                          <w:txbxContent>
                            <w:p w14:paraId="54DFC69C" w14:textId="77777777" w:rsidR="00422873" w:rsidRDefault="00422873" w:rsidP="00146D9B">
                              <w:pPr>
                                <w:rPr>
                                  <w:rFonts w:eastAsia="Times New Roman"/>
                                </w:rPr>
                              </w:pPr>
                            </w:p>
                          </w:txbxContent>
                        </v:textbox>
                      </v:shape>
                      <v:shape id="Forme libre 743" o:spid="_x0000_s1304" style="position:absolute;left:27228;top:18728;width:13053;height:2326;visibility:visible;mso-wrap-style:square;v-text-anchor:middle" coordsize="1304661,2324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WRrcYA&#10;AADcAAAADwAAAGRycy9kb3ducmV2LnhtbESP0WoCMRRE3wv+Q7iCL6VmrdXKapRWKYjYgrYfcN1c&#10;dxc3N9skrtu/N4LQx2FmzjCzRWsq0ZDzpWUFg34CgjizuuRcwc/3x9MEhA/IGivLpOCPPCzmnYcZ&#10;ptpeeEfNPuQiQtinqKAIoU6l9FlBBn3f1sTRO1pnMETpcqkdXiLcVPI5ScbSYMlxocCalgVlp/3Z&#10;KHjfjJrNofV6+/mY7Fbanbfj3y+let32bQoiUBv+w/f2Wit4fRnC7Uw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WRrcYAAADcAAAADwAAAAAAAAAAAAAAAACYAgAAZHJz&#10;L2Rvd25yZXYueG1sUEsFBgAAAAAEAAQA9QAAAIsDAAAAAA==&#10;" adj="-11796480,,5400" path="m1298937,140338c1250915,108985,815940,39135,667906,16513,519872,-6109,492487,-553,410731,4606,328975,9765,242852,30800,177368,47469,111884,64138,43225,83188,17825,104619v-25400,21431,-24210,51593,7143,71437c56321,195900,117837,214553,205943,223681v88106,9128,222647,10319,347663,7144c678622,227650,831418,219315,956037,204631v124619,-14684,390922,-32940,342900,-64293xe" filled="f" strokecolor="black [3213]" strokeweight="2pt">
                        <v:stroke joinstyle="miter"/>
                        <v:formulas/>
                        <v:path arrowok="t" o:connecttype="custom" o:connectlocs="1299565,140420;668229,16523;410930,4609;177454,47497;17834,104680;24980,176158;206043,223811;553874,230959;956499,204750;1299565,140420" o:connectangles="0,0,0,0,0,0,0,0,0,0" textboxrect="0,0,1304661,232414"/>
                        <v:textbox>
                          <w:txbxContent>
                            <w:p w14:paraId="6B897277" w14:textId="77777777" w:rsidR="00422873" w:rsidRDefault="00422873" w:rsidP="00146D9B">
                              <w:pPr>
                                <w:rPr>
                                  <w:rFonts w:eastAsia="Times New Roman"/>
                                </w:rPr>
                              </w:pPr>
                            </w:p>
                          </w:txbxContent>
                        </v:textbox>
                      </v:shape>
                      <v:line id="Connecteur droit 744" o:spid="_x0000_s1305" style="position:absolute;visibility:visible;mso-wrap-style:square" from="32175,23545" to="34378,2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x86MMAAADcAAAADwAAAGRycy9kb3ducmV2LnhtbESPT4vCMBTE7wt+h/AEb2uqyCrVKCIU&#10;hMUV/xw8PppnU2xeSpOt9dsbQfA4zMxvmMWqs5VoqfGlYwWjYQKCOHe65ELB+ZR9z0D4gKyxckwK&#10;HuRhtex9LTDV7s4Hao+hEBHCPkUFJoQ6ldLnhiz6oauJo3d1jcUQZVNI3eA9wm0lx0nyIy2WHBcM&#10;1rQxlN+O/1ZBcSFtf8/b/bTdtdfbfpMlfyZTatDv1nMQgbrwCb/bW61gOpnA60w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MfOjDAAAA3AAAAA8AAAAAAAAAAAAA&#10;AAAAoQIAAGRycy9kb3ducmV2LnhtbFBLBQYAAAAABAAEAPkAAACRAwAAAAA=&#10;" strokecolor="black [3213]" strokeweight="2.25pt"/>
                      <v:line id="Connecteur droit 746" o:spid="_x0000_s1306" style="position:absolute;visibility:visible;mso-wrap-style:square" from="34211,23462" to="34669,26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JHBMMAAADcAAAADwAAAGRycy9kb3ducmV2LnhtbESPQYvCMBSE78L+h/CEvWnqsuhSjSJC&#10;QZBVrB72+GieTbF5KU2s3X9vBMHjMDPfMItVb2vRUesrxwom4wQEceF0xaWC8ykb/YDwAVlj7ZgU&#10;/JOH1fJjsMBUuzsfqctDKSKEfYoKTAhNKqUvDFn0Y9cQR+/iWoshyraUusV7hNtafiXJVFqsOC4Y&#10;bGhjqLjmN6ug/CNtd+ftYdb9dpfrYZMle5Mp9Tns13MQgfrwDr/aW61g9j2F55l4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SRwTDAAAA3AAAAA8AAAAAAAAAAAAA&#10;AAAAoQIAAGRycy9kb3ducmV2LnhtbFBLBQYAAAAABAAEAPkAAACRAwAAAAA=&#10;" strokecolor="black [3213]" strokeweight="2.25pt"/>
                      <v:line id="Connecteur droit 747" o:spid="_x0000_s1307" style="position:absolute;flip:x y;visibility:visible;mso-wrap-style:square" from="32175,23462" to="32258,26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9fVsQAAADcAAAADwAAAGRycy9kb3ducmV2LnhtbESP3WrCQBSE7wt9h+UI3jUbS9ESXaV/&#10;gqBSjHp/yB6TtNmzS3aN8e1dodDLYWa+YWaL3jSio9bXlhWMkhQEcWF1zaWCw3759ArCB2SNjWVS&#10;cCUPi/njwwwzbS+8oy4PpYgQ9hkqqEJwmZS+qMigT6wjjt7JtgZDlG0pdYuXCDeNfE7TsTRYc1yo&#10;0NFHRcVvfjYKuPs5mvUyP+Jp87XFz1X/7dy7UsNB/zYFEagP/+G/9kormLxM4H4mH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719WxAAAANwAAAAPAAAAAAAAAAAA&#10;AAAAAKECAABkcnMvZG93bnJldi54bWxQSwUGAAAAAAQABAD5AAAAkgMAAAAA&#10;" strokecolor="black [3213]" strokeweight="2.25pt"/>
                      <v:oval id="Ellipse 748" o:spid="_x0000_s1308" style="position:absolute;left:76654;top:14908;width:9104;height:17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zA68IA&#10;AADcAAAADwAAAGRycy9kb3ducmV2LnhtbERPy4rCMBTdC/MP4Q64kTGdqVitRhkGxMdGdNT1pbm2&#10;xeamNFHr35uF4PJw3tN5aypxo8aVlhV89yMQxJnVJecKDv+LrxEI55E1VpZJwYMczGcfnSmm2t55&#10;R7e9z0UIYZeigsL7OpXSZQUZdH1bEwfubBuDPsAml7rBewg3lfyJoqE0WHJoKLCmv4Kyy/5qFIxX&#10;x8NGnpO2Fy8v4/WJ4tJsY6W6n+3vBISn1r/FL/dKK0gGYW04E46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MDrwgAAANwAAAAPAAAAAAAAAAAAAAAAAJgCAABkcnMvZG93&#10;bnJldi54bWxQSwUGAAAAAAQABAD1AAAAhwMAAAAA&#10;" filled="f" strokecolor="black [3213]" strokeweight="2pt">
                        <v:textbox>
                          <w:txbxContent>
                            <w:p w14:paraId="7D31AC05" w14:textId="77777777" w:rsidR="00422873" w:rsidRDefault="00422873" w:rsidP="00146D9B">
                              <w:pPr>
                                <w:rPr>
                                  <w:rFonts w:eastAsia="Times New Roman"/>
                                </w:rPr>
                              </w:pPr>
                            </w:p>
                          </w:txbxContent>
                        </v:textbox>
                      </v:oval>
                      <v:shape id="Forme libre 750" o:spid="_x0000_s1309" style="position:absolute;left:65846;width:19455;height:15115;visibility:visible;mso-wrap-style:square;v-text-anchor:middle" coordsize="1945425,15125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NJysIA&#10;AADcAAAADwAAAGRycy9kb3ducmV2LnhtbERPz2vCMBS+C/sfwht401TBTatpGWPTwfCwTjw/m2db&#10;17x0SdT63y+HgceP7/cq700rLuR8Y1nBZJyAIC6tbrhSsPt+H81B+ICssbVMCm7kIc8eBitMtb3y&#10;F12KUIkYwj5FBXUIXSqlL2sy6Me2I47c0TqDIUJXSe3wGsNNK6dJ8iQNNhwbauzotabypzgbBWYz&#10;LZL52+9mu1/0J31zn2vGg1LDx/5lCSJQH+7if/eHVvA8i/PjmX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o0nKwgAAANwAAAAPAAAAAAAAAAAAAAAAAJgCAABkcnMvZG93&#10;bnJldi54bWxQSwUGAAAAAAQABAD1AAAAhwMAAAAA&#10;" adj="-11796480,,5400" path="m,1374422c104775,1245437,209550,1116453,314325,983897,419100,851341,521494,714815,628650,579084,735806,443353,884238,258409,957263,169509v73025,-88900,83343,-96838,109537,-123825c1092994,18697,1078706,14728,1114425,7584,1150144,440,1281113,2822,1281113,2822r390525,l1881188,2822v45244,,53975,-6350,61912,c1951037,9172,1936750,21872,1928813,40922v-7937,19050,10318,-31750,-33338,76200c1851819,225072,1666875,688622,1666875,688622r-328612,823912l1338263,1512534e" filled="f" strokecolor="black [3213]" strokeweight="2pt">
                        <v:stroke joinstyle="miter"/>
                        <v:formulas/>
                        <v:path arrowok="t" o:connecttype="custom" o:connectlocs="0,1373548;314332,983271;628664,578716;957284,169401;1066823,45655;1114449,7579;1281141,2820;1671674,2820;1881229,2820;1943142,2820;1928855,40896;1895516,117048;1666911,688184;1338292,1511572;1338292,1511572" o:connectangles="0,0,0,0,0,0,0,0,0,0,0,0,0,0,0" textboxrect="0,0,1945425,1512534"/>
                        <v:textbox>
                          <w:txbxContent>
                            <w:p w14:paraId="4312D9D0" w14:textId="77777777" w:rsidR="00422873" w:rsidRDefault="00422873" w:rsidP="00146D9B">
                              <w:pPr>
                                <w:rPr>
                                  <w:rFonts w:eastAsia="Times New Roman"/>
                                </w:rPr>
                              </w:pPr>
                            </w:p>
                          </w:txbxContent>
                        </v:textbox>
                      </v:shape>
                      <v:line id="Connecteur droit 751" o:spid="_x0000_s1310" style="position:absolute;flip:y;visibility:visible;mso-wrap-style:square" from="74409,83" to="82058,1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2ROccAAADcAAAADwAAAGRycy9kb3ducmV2LnhtbESPQWvCQBSE74L/YXmF3nSTglaim6At&#10;olApVNuDt0f2NQlm36bZrYn99W5B8DjMzDfMIutNLc7UusqygngcgSDOra64UPB5WI9mIJxH1lhb&#10;JgUXcpClw8ECE207/qDz3hciQNglqKD0vkmkdHlJBt3YNsTB+7atQR9kW0jdYhfgppZPUTSVBisO&#10;CyU29FJSftr/GgXY7P7y6c9mub2YU7c6buK399cvpR4f+uUchKfe38O39lYreJ7E8H8mHAGZ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ZE5xwAAANwAAAAPAAAAAAAA&#10;AAAAAAAAAKECAABkcnMvZG93bnJldi54bWxQSwUGAAAAAAQABAD5AAAAlQMAAAAA&#10;" strokecolor="black [3213]" strokeweight="2.25pt"/>
                      <v:shape id="Forme libre 752" o:spid="_x0000_s1311" style="position:absolute;left:34336;top:16652;width:51048;height:8430;visibility:visible;mso-wrap-style:square;v-text-anchor:middle" coordsize="5105400,84296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Q78QA&#10;AADcAAAADwAAAGRycy9kb3ducmV2LnhtbESPwWrDMBBE74X+g9hCLqWRa0hb3CihlBhyc+30AxZr&#10;Y5tYKyEpjvP3UaDQ4zAzb5j1djajmMiHwbKC12UGgri1euBOwe+hfPkAESKyxtEyKbhSgO3m8WGN&#10;hbYXrmlqYicShEOBCvoYXSFlaHsyGJbWESfvaL3BmKTvpPZ4SXAzyjzL3qTBgdNCj46+e2pPzdko&#10;cGfnTtVR7w7d8LN/nquSal8qtXiavz5BRJrjf/ivvdcK3lc53M+k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Z0O/EAAAA3AAAAA8AAAAAAAAAAAAAAAAAmAIAAGRycy9k&#10;b3ducmV2LnhtbFBLBQYAAAAABAAEAPUAAACJAwAAAAA=&#10;" adj="-11796480,,5400" path="m,842963v112713,-8732,225426,-17463,309563,-33338c393700,793750,439738,763588,504825,747713v65087,-15875,195263,-33338,195263,-33338l2152650,557213,3700463,366713r785812,-90488l4795838,238125v82550,-11112,139700,-15875,185737,-28575c5027612,196850,5051426,177800,5072063,161925v20638,-15875,33337,-32544,33337,-47625c5105400,99219,5091907,86519,5072063,71438,5052219,56357,5012532,35719,4986338,23813,4960144,11907,4914900,,4914900,r,l4910138,e" filled="f" strokecolor="black [3213]" strokeweight="2pt">
                        <v:stroke joinstyle="miter"/>
                        <v:formulas/>
                        <v:path arrowok="t" o:connecttype="custom" o:connectlocs="0,842990;309525,809651;504763,747737;700002,714398;2152386,557231;3700009,366725;4485724,276234;4795249,238133;4980963,209557;5071440,161930;5104773,114304;5071440,71440;4985726,23814;4914296,0;4914296,0;4909535,0" o:connectangles="0,0,0,0,0,0,0,0,0,0,0,0,0,0,0,0" textboxrect="0,0,5105400,842963"/>
                        <v:textbox>
                          <w:txbxContent>
                            <w:p w14:paraId="7B109329" w14:textId="77777777" w:rsidR="00422873" w:rsidRDefault="00422873" w:rsidP="00146D9B">
                              <w:pPr>
                                <w:rPr>
                                  <w:rFonts w:eastAsia="Times New Roman"/>
                                </w:rPr>
                              </w:pPr>
                            </w:p>
                          </w:txbxContent>
                        </v:textbox>
                      </v:shape>
                      <v:line id="Connecteur droit 753" o:spid="_x0000_s1312" style="position:absolute;visibility:visible;mso-wrap-style:square" from="74326,14825" to="77610,1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xyQcUAAADcAAAADwAAAGRycy9kb3ducmV2LnhtbESPQWvCQBSE70L/w/IKvemmlmpJ3YQS&#10;CAjFitZDj4/sMxuSfRuya0z/vVsoeBxm5htmk0+2EyMNvnGs4HmRgCCunG64VnD6LudvIHxA1tg5&#10;JgW/5CHPHmYbTLW78oHGY6hFhLBPUYEJoU+l9JUhi37heuLond1gMUQ51FIPeI1w28llkqykxYbj&#10;gsGeCkNVe7xYBfUPaft52u7X4248t/uiTL5MqdTT4/TxDiLQFO7h//ZWK1i/vsDfmXgE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xyQcUAAADcAAAADwAAAAAAAAAA&#10;AAAAAAChAgAAZHJzL2Rvd25yZXYueG1sUEsFBgAAAAAEAAQA+QAAAJMDAAAAAA==&#10;" strokecolor="black [3213]" strokeweight="2.25pt"/>
                      <v:line id="Connecteur droit 755" o:spid="_x0000_s1313" style="position:absolute;visibility:visible;mso-wrap-style:square" from="40405,20140" to="40405,2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lPrsMAAADcAAAADwAAAGRycy9kb3ducmV2LnhtbESPT4vCMBTE7wt+h/AEb2uq4CrVKCIU&#10;hMUV/xw8PppnU2xeSpOt9dsbQfA4zMxvmMWqs5VoqfGlYwWjYQKCOHe65ELB+ZR9z0D4gKyxckwK&#10;HuRhtex9LTDV7s4Hao+hEBHCPkUFJoQ6ldLnhiz6oauJo3d1jcUQZVNI3eA9wm0lx0nyIy2WHBcM&#10;1rQxlN+O/1ZBcSFtf8/b/bTdtdfbfpMlfyZTatDv1nMQgbrwCb/bW61gOpnA60w8An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ZT67DAAAA3AAAAA8AAAAAAAAAAAAA&#10;AAAAoQIAAGRycy9kb3ducmV2LnhtbFBLBQYAAAAABAAEAPkAAACRAwAAAAA=&#10;" strokecolor="black [3213]" strokeweight="2.25pt"/>
                      <v:line id="Connecteur droit 756" o:spid="_x0000_s1314" style="position:absolute;flip:x;visibility:visible;mso-wrap-style:square" from="84137,16901" to="84178,18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QJTccAAADcAAAADwAAAGRycy9kb3ducmV2LnhtbESPQWvCQBSE70L/w/IK3nSj0Fiia7BK&#10;UWgp1LYHb4/saxKSfRuzq4n99V1B8DjMzDfMIu1NLc7UutKygsk4AkGcWV1yruD763X0DMJ5ZI21&#10;ZVJwIQfp8mGwwETbjj/pvPe5CBB2CSoovG8SKV1WkEE3tg1x8H5ta9AH2eZSt9gFuKnlNIpiabDk&#10;sFBgQ+uCsmp/Mgqwef/L4uN2tbuYqns5bCdvH5sfpYaP/WoOwlPv7+Fbe6cVzJ5iuJ4JR0A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AlNxwAAANwAAAAPAAAAAAAA&#10;AAAAAAAAAKECAABkcnMvZG93bnJldi54bWxQSwUGAAAAAAQABAD5AAAAlQMAAAAA&#10;" strokecolor="black [3213]" strokeweight="2.25pt"/>
                      <v:shape id="Forme libre 757" o:spid="_x0000_s1315" style="position:absolute;left:45643;top:16361;width:7025;height:4859;visibility:visible;mso-wrap-style:square;v-text-anchor:middle" coordsize="705696,48554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wdcIA&#10;AADcAAAADwAAAGRycy9kb3ducmV2LnhtbESP3WoCMRSE7wu+QziCdzXbgn9bo0hF6W3VBzhsTjdr&#10;NydrEjfr2zeFQi+HmfmGWW8H24qefGgcK3iZFiCIK6cbrhVczofnJYgQkTW2jknBgwJsN6OnNZba&#10;Jf6k/hRrkSEcSlRgYuxKKUNlyGKYuo44e1/OW4xZ+lpqjynDbStfi2IuLTacFwx29G6o+j7drYLB&#10;r1pzpHnNdp+u175P99UtKTUZD7s3EJGG+B/+a39oBYvZAn7P5CM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AXB1wgAAANwAAAAPAAAAAAAAAAAAAAAAAJgCAABkcnMvZG93&#10;bnJldi54bWxQSwUGAAAAAAQABAD1AAAAhwMAAAAA&#10;" adj="-11796480,,5400" path="m93098,188770c169298,159004,476479,45895,476479,45895,556648,16129,546726,17717,574110,10176,601494,2635,622132,-1730,640785,651v18653,2381,34925,10716,45244,23813c696348,37561,699523,24067,702698,79233v3175,55166,3572,221456,2381,276225c703888,410227,703095,391573,695554,407845v-7541,16272,-17463,34925,-35719,45244c641579,463408,659438,464599,586016,469758v-73422,5159,-285353,11906,-366712,14287c137945,486426,130007,485632,97860,484045,65713,482458,41901,482854,26423,474520,10945,466186,9357,447136,4991,434039,625,420942,-565,422530,229,395939,1023,369348,6579,303070,9754,274495v3175,-28575,-4366,-35718,9525,-50006c33170,210202,16898,218536,93098,188770xe" filled="f" strokecolor="black [3213]" strokeweight="2pt">
                        <v:stroke joinstyle="miter"/>
                        <v:formulas/>
                        <v:path arrowok="t" o:connecttype="custom" o:connectlocs="92680,188893;474341,45925;571534,10183;637909,651;682950,24480;699544,79285;701915,355690;692433,408111;656874,453385;583386,470065;218320,484361;97421,484361;26304,474830;4969,434322;228,396197;9710,274674;19192,224636;92680,188893" o:connectangles="0,0,0,0,0,0,0,0,0,0,0,0,0,0,0,0,0,0" textboxrect="0,0,705696,485547"/>
                        <v:textbox>
                          <w:txbxContent>
                            <w:p w14:paraId="4FEB4566" w14:textId="77777777" w:rsidR="00422873" w:rsidRDefault="00422873" w:rsidP="00146D9B">
                              <w:pPr>
                                <w:rPr>
                                  <w:rFonts w:eastAsia="Times New Roman"/>
                                </w:rPr>
                              </w:pPr>
                            </w:p>
                          </w:txbxContent>
                        </v:textbox>
                      </v:shape>
                      <v:roundrect id="Rectangle à coins arrondis 758" o:spid="_x0000_s1316" style="position:absolute;left:12013;top:23919;width:665;height:2658;rotation:610822fd;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6ojsIA&#10;AADcAAAADwAAAGRycy9kb3ducmV2LnhtbERPTWvCQBC9F/wPywi91U1LrZK6Siu0lSKWqngesmM2&#10;mJ0N2dXEf+8cCj0+3vds0ftaXaiNVWADj6MMFHERbMWlgf3u42EKKiZki3VgMnClCIv54G6GuQ0d&#10;/9Jlm0olIRxzNOBSanKtY+HIYxyFhli4Y2g9JoFtqW2LnYT7Wj9l2Yv2WLE0OGxo6ag4bc9eSr7d&#10;5pR94eFnef7s1ql8Pz773pj7Yf/2CipRn/7Ff+6VNTAZy1o5I0dAz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vqiOwgAAANwAAAAPAAAAAAAAAAAAAAAAAJgCAABkcnMvZG93&#10;bnJldi54bWxQSwUGAAAAAAQABAD1AAAAhwMAAAAA&#10;" filled="f" strokecolor="black [3213]" strokeweight="2pt">
                        <v:textbox>
                          <w:txbxContent>
                            <w:p w14:paraId="11736375" w14:textId="77777777" w:rsidR="00422873" w:rsidRDefault="00422873" w:rsidP="00146D9B">
                              <w:pPr>
                                <w:rPr>
                                  <w:rFonts w:eastAsia="Times New Roman"/>
                                </w:rPr>
                              </w:pPr>
                            </w:p>
                          </w:txbxContent>
                        </v:textbox>
                      </v:roundrect>
                      <v:shape id="Forme libre 759" o:spid="_x0000_s1317" style="position:absolute;left:9477;top:28861;width:3825;height:1661;visibility:visible;mso-wrap-style:square;v-text-anchor:middle" coordsize="384344,16671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zHH8YA&#10;AADcAAAADwAAAGRycy9kb3ducmV2LnhtbESPQWvCQBSE7wX/w/KE3urGalONrlJaKqWeTAWvj+xL&#10;Nph9m2a3Gv31bqHQ4zAz3zDLdW8bcaLO144VjEcJCOLC6ZorBfuv94cZCB+QNTaOScGFPKxXg7sl&#10;ZtqdeUenPFQiQthnqMCE0GZS+sKQRT9yLXH0StdZDFF2ldQdniPcNvIxSVJpsea4YLClV0PFMf+x&#10;Cuq3fGq+D9cwKWaT7aa8pmmZfCp1P+xfFiAC9eE//Nf+0Aqen+bweyYe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zHH8YAAADcAAAADwAAAAAAAAAAAAAAAACYAgAAZHJz&#10;L2Rvd25yZXYueG1sUEsFBgAAAAAEAAQA9QAAAIsDAAAAAA==&#10;" adj="-11796480,,5400" path="m5960,12922c-26584,35941,82557,116506,129785,141509v47228,25003,118269,29765,159544,21431c330604,154606,363545,116903,377435,91503v13890,-25400,3968,-66279,-4763,-80963c363941,-4144,385769,1810,325047,3397,264325,4984,38504,-10097,5960,12922xe" fillcolor="black [3213]" strokecolor="black [3213]" strokeweight="2pt">
                        <v:stroke joinstyle="miter"/>
                        <v:formulas/>
                        <v:path arrowok="t" o:connecttype="custom" o:connectlocs="5931,12875;129143,140995;287897,162348;375567,91170;370828,10502;323438,3385;5931,12875" o:connectangles="0,0,0,0,0,0,0" textboxrect="0,0,384344,166713"/>
                        <v:textbox>
                          <w:txbxContent>
                            <w:p w14:paraId="331B334C" w14:textId="77777777" w:rsidR="00422873" w:rsidRDefault="00422873" w:rsidP="00146D9B">
                              <w:pPr>
                                <w:rPr>
                                  <w:rFonts w:eastAsia="Times New Roman"/>
                                </w:rPr>
                              </w:pPr>
                            </w:p>
                          </w:txbxContent>
                        </v:textbox>
                      </v:shape>
                      <v:shape id="Forme libre 760" o:spid="_x0000_s1318" style="position:absolute;left:8480;top:26660;width:7690;height:2201;visibility:visible;mso-wrap-style:square;v-text-anchor:middle" coordsize="769217,22067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Y4cIA&#10;AADcAAAADwAAAGRycy9kb3ducmV2LnhtbERPy4rCMBTdD/gP4QqzG1NnobYaRQQHB934AHF3aa5t&#10;sbmpTWzrfP1kIbg8nPds0ZlSNFS7wrKC4SACQZxaXXCm4HRcf01AOI+ssbRMCp7kYDHvfcww0bbl&#10;PTUHn4kQwi5BBbn3VSKlS3My6Aa2Ig7c1dYGfYB1JnWNbQg3pfyOopE0WHBoyLGiVU7p7fAwCv6e&#10;t3jF9yxuonNa/bTyV++2F6U++91yCsJT59/il3ujFYxHYX44E4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49jhwgAAANwAAAAPAAAAAAAAAAAAAAAAAJgCAABkcnMvZG93&#10;bnJldi54bWxQSwUGAAAAAAQABAD1AAAAhwMAAAAA&#10;" adj="-11796480,,5400" path="m372690,103c331018,897,257596,5262,208384,9628,159171,13994,107577,16375,77415,26297,47253,36219,39712,54079,27409,69160,15106,84241,7565,102101,3596,116785v-3969,14684,-5556,24209,,40481c9152,173538,9550,204097,36934,214416v27384,10319,130968,4762,130968,4762l410790,216797v72628,-1587,140890,-2778,192881,-7144c655662,205287,698128,198143,722734,190603v24606,-7540,21828,-9921,28575,-26193c758056,148138,760834,110832,763215,92972v2381,-17859,10715,-26194,2381,-35719c757262,47728,745356,42966,713209,35822,681062,28678,615181,19550,572715,14391,530249,9232,495721,6454,458415,4866,421109,3279,414362,-691,372690,103xe" filled="f" strokecolor="black [3213]" strokeweight="2pt">
                        <v:stroke joinstyle="miter"/>
                        <v:formulas/>
                        <v:path arrowok="t" o:connecttype="custom" o:connectlocs="372604,103;208336,9603;77397,26228;27403,68979;3595,116479;3595,156853;36926,213853;167863,218603;410695,216228;603532,209103;722568,190103;751136,163979;763039,92728;765420,57103;713045,35728;572583,14353;458310,4853;372604,103" o:connectangles="0,0,0,0,0,0,0,0,0,0,0,0,0,0,0,0,0,0" textboxrect="0,0,769217,220672"/>
                        <v:textbox>
                          <w:txbxContent>
                            <w:p w14:paraId="4A5BCB39" w14:textId="77777777" w:rsidR="00422873" w:rsidRDefault="00422873" w:rsidP="00146D9B">
                              <w:pPr>
                                <w:rPr>
                                  <w:rFonts w:eastAsia="Times New Roman"/>
                                </w:rPr>
                              </w:pPr>
                            </w:p>
                          </w:txbxContent>
                        </v:textbox>
                      </v:shape>
                      <v:shape id="Forme libre 761" o:spid="_x0000_s1319" style="position:absolute;left:31676;top:28819;width:3866;height:1537;visibility:visible;mso-wrap-style:square;v-text-anchor:middle" coordsize="388027,1500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z8UA&#10;AADcAAAADwAAAGRycy9kb3ducmV2LnhtbESPQWvCQBSE7wX/w/KE3pqNPaSSukoRlEIKRdP2/Mg+&#10;k9js25jdxu2/dwXB4zAz3zCLVTCdGGlwrWUFsyQFQVxZ3XKt4KvcPM1BOI+ssbNMCv7JwWo5eVhg&#10;ru2ZdzTufS0ihF2OChrv+1xKVzVk0CW2J47ewQ4GfZRDLfWA5wg3nXxO00wabDkuNNjTuqHqd/9n&#10;FHxmvjuWxfiztUURynlw3+XpQ6nHaXh7BeEp+Hv41n7XCl6yGVzPxCMgl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78fPxQAAANwAAAAPAAAAAAAAAAAAAAAAAJgCAABkcnMv&#10;ZG93bnJldi54bWxQSwUGAAAAAAQABAD1AAAAigMAAAAA&#10;" adj="-11796480,,5400" path="m51,33952c1639,47843,46088,78799,69107,95864v23019,17065,46832,32147,69057,40481c160389,144679,177057,143886,202457,145870v25400,1984,62707,6747,88107,2382c315964,143887,338982,133965,354857,119677v15875,-14287,26988,-40878,30957,-57150c389783,46255,388989,32364,378670,22045,368351,11726,346126,3392,323901,614,301676,-2164,245320,5377,245320,5377r-88106,4762c126258,11329,84982,9742,59582,12520,34182,15298,-1537,20061,51,33952xe" fillcolor="black [3213]" strokecolor="black [3213]" strokeweight="2pt">
                        <v:stroke joinstyle="miter"/>
                        <v:formulas/>
                        <v:path arrowok="t" o:connecttype="custom" o:connectlocs="51,34770;68852,98172;137655,139628;201711,149383;289494,151822;353550,122559;384393,64033;377275,22576;322708,629;244417,5506;156635,10383;59363,12821;51,34770" o:connectangles="0,0,0,0,0,0,0,0,0,0,0,0,0" textboxrect="0,0,388027,150037"/>
                        <v:textbox>
                          <w:txbxContent>
                            <w:p w14:paraId="38E1B85A" w14:textId="77777777" w:rsidR="00422873" w:rsidRDefault="00422873" w:rsidP="00146D9B">
                              <w:pPr>
                                <w:rPr>
                                  <w:rFonts w:eastAsia="Times New Roman"/>
                                </w:rPr>
                              </w:pPr>
                            </w:p>
                          </w:txbxContent>
                        </v:textbox>
                      </v:shape>
                    </v:group>
                    <v:line id="Connecteur droit 762" o:spid="_x0000_s1320" style="position:absolute;flip:y;visibility:visible;mso-wrap-style:square" from="682,2349" to="698,6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7U1sUAAADcAAAADwAAAGRycy9kb3ducmV2LnhtbESPQWvCQBSE70L/w/KEXsRsKmhL6ipS&#10;LQQv2lTo9ZF9JsHs2zS70fjvXUHwOMzMN8x82ZtanKl1lWUFb1EMgji3uuJCweH3e/wBwnlkjbVl&#10;UnAlB8vFy2COibYX/qFz5gsRIOwSVFB63yRSurwkgy6yDXHwjrY16INsC6lbvAS4qeUkjmfSYMVh&#10;ocSGvkrKT1lnFHTTrU37/5o6l+1Hmyzdrf9WR6Veh/3qE4Sn3j/Dj3aqFbzPJnA/E4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7U1sUAAADcAAAADwAAAAAAAAAA&#10;AAAAAAChAgAAZHJzL2Rvd25yZXYueG1sUEsFBgAAAAAEAAQA+QAAAJMDAAAAAA==&#10;" strokecolor="black [3213]" strokeweight="3pt"/>
                    <v:line id="Connecteur droit 763" o:spid="_x0000_s1321" style="position:absolute;flip:y;visibility:visible;mso-wrap-style:square" from="682,7429" to="698,11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JxTcYAAADcAAAADwAAAGRycy9kb3ducmV2LnhtbESPT2vCQBTE70K/w/IKvYhuWvEPqauI&#10;rRC8WKPQ6yP7TEKzb2N2o/Hbu4LQ4zAzv2Hmy85U4kKNKy0reB9GIIgzq0vOFRwPm8EMhPPIGivL&#10;pOBGDpaLl94cY22vvKdL6nMRIOxiVFB4X8dSuqwgg25oa+LgnWxj0AfZ5FI3eA1wU8mPKJpIgyWH&#10;hQJrWheU/aWtUdCOtzbpzhW1Lv3pf6fJ7ut3dVLq7bVbfYLw1Pn/8LOdaAXTyQgeZ8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ScU3GAAAA3AAAAA8AAAAAAAAA&#10;AAAAAAAAoQIAAGRycy9kb3ducmV2LnhtbFBLBQYAAAAABAAEAPkAAACUAwAAAAA=&#10;" strokecolor="black [3213]" strokeweight="3pt"/>
                  </v:group>
                  <v:shape id="Connecteur droit avec flèche 764" o:spid="_x0000_s1322" type="#_x0000_t32" style="position:absolute;top:7905;width:14555;height:2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x8sUAAADcAAAADwAAAGRycy9kb3ducmV2LnhtbESPX2vCQBDE34V+h2MLfZF6sRQtMReR&#10;gmBfWv+hr0tuTUJzeyG3jem37xUEH4eZ+Q2TLQfXqJ66UHs2MJ0koIgLb2suDRwP6+c3UEGQLTae&#10;ycAvBVjmD6MMU+uvvKN+L6WKEA4pGqhE2lTrUFTkMEx8Sxy9i+8cSpRdqW2H1wh3jX5Jkpl2WHNc&#10;qLCl94qK7/2PM5Ac66/VebehdvtR9POTfErjxsY8PQ6rBSihQe7hW3tjDcxnr/B/Jh4B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x8sUAAADcAAAADwAAAAAAAAAA&#10;AAAAAAChAgAAZHJzL2Rvd25yZXYueG1sUEsFBgAAAAAEAAQA+QAAAJMDAAAAAA==&#10;" strokecolor="black [3213]" strokeweight="2.25pt">
                    <v:stroke endarrow="block"/>
                  </v:shape>
                  <v:shape id="Connecteur droit avec flèche 765" o:spid="_x0000_s1323" type="#_x0000_t32" style="position:absolute;left:14478;top:7905;width:0;height:8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2Y8QAAADcAAAADwAAAGRycy9kb3ducmV2LnhtbESPQWvCQBSE74L/YXlCb7qxUiupq2hj&#10;xWuSXnp7ZF+TmOzbkF01/vuuIPQ4zMw3zHo7mFZcqXe1ZQXzWQSCuLC65lLBd/41XYFwHllja5kU&#10;3MnBdjMerTHW9sYpXTNfigBhF6OCyvsultIVFRl0M9sRB+/X9gZ9kH0pdY+3ADetfI2ipTRYc1io&#10;sKPPioomuxgF5nhYHIrmnKbJPsmHZpVx8nNX6mUy7D5AeBr8f/jZPmkF78s3eJw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7ZjxAAAANwAAAAPAAAAAAAAAAAA&#10;AAAAAKECAABkcnMvZG93bnJldi54bWxQSwUGAAAAAAQABAD5AAAAkgMAAAAA&#10;" strokecolor="black [3213]" strokeweight="2.25pt">
                    <v:stroke endarrow="block"/>
                  </v:shape>
                  <v:shape id="Connecteur droit avec flèche 766" o:spid="_x0000_s1324" type="#_x0000_t32" style="position:absolute;left:14573;top:381;width:0;height:75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UiocQAAADcAAAADwAAAGRycy9kb3ducmV2LnhtbESPwWrDMBBE74H+g9hCbrHsHNzWjRKK&#10;aSDQU5xAe1ystWVqrYyl2s7fV4FCj8PMvGF2h8X2YqLRd44VZEkKgrh2uuNWwfVy3DyD8AFZY++Y&#10;FNzIw2H/sNphod3MZ5qq0IoIYV+gAhPCUEjpa0MWfeIG4ug1brQYohxbqUecI9z2cpumubTYcVww&#10;OFBpqP6ufqyCl09bmm64lO9WZ1/pNpvch2uUWj8ub68gAi3hP/zXPmkFT3kO9zPxCMj9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JSKhxAAAANwAAAAPAAAAAAAAAAAA&#10;AAAAAKECAABkcnMvZG93bnJldi54bWxQSwUGAAAAAAQABAD5AAAAkgMAAAAA&#10;" strokecolor="#76923c [2406]" strokeweight="3pt">
                    <v:stroke endarrow="block"/>
                  </v:shape>
                  <v:shape id="Connecteur droit avec flèche 767" o:spid="_x0000_s1325" type="#_x0000_t32" style="position:absolute;left:14573;top:476;width:2800;height:74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oJnMQAAADcAAAADwAAAGRycy9kb3ducmV2LnhtbESPS4vCQBCE74L/YWhhbzpxWR/ETMSV&#10;XXGPPg4em0ybhGR6YmbU+O8dYcFjUVVfUcmyM7W4UetKywrGowgEcWZ1ybmC4+F3OAfhPLLG2jIp&#10;eJCDZdrvJRhre+cd3fY+FwHCLkYFhfdNLKXLCjLoRrYhDt7ZtgZ9kG0udYv3ADe1/IyiqTRYclgo&#10;sKF1QVm1vxoFl0kdVbb0Vf696rLTD24mf18bpT4G3WoBwlPn3+H/9lYrmE1n8DoTjoB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gmcxAAAANwAAAAPAAAAAAAAAAAA&#10;AAAAAKECAABkcnMvZG93bnJldi54bWxQSwUGAAAAAAQABAD5AAAAkgMAAAAA&#10;" strokecolor="red" strokeweight="3pt">
                    <v:stroke endarrow="block"/>
                  </v:shape>
                  <v:shape id="Connecteur droit avec flèche 768" o:spid="_x0000_s1326" type="#_x0000_t32" style="position:absolute;left:14573;top:7905;width:28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fausAAAADcAAAADwAAAGRycy9kb3ducmV2LnhtbERPS2vCQBC+F/wPywi91Y0tRBtdRRRL&#10;wZOP3ofsmASzs2F3qqm/vnsQPH587/myd626UoiNZwPjUQaKuPS24crA6bh9m4KKgmyx9UwG/ijC&#10;cjF4mWNh/Y33dD1IpVIIxwIN1CJdoXUsa3IYR74jTtzZB4eSYKi0DXhL4a7V71mWa4cNp4YaO1rX&#10;VF4Ov86A/pSPr/3O3uPmaKd3LW1+Cj/GvA771QyUUC9P8cP9bQ1M8rQ2nUlHQC/+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32rrAAAAA3AAAAA8AAAAAAAAAAAAAAAAA&#10;oQIAAGRycy9kb3ducmV2LnhtbFBLBQYAAAAABAAEAPkAAACOAwAAAAA=&#10;" strokecolor="#548dd4 [1951]" strokeweight="3pt">
                    <v:stroke endarrow="block"/>
                  </v:shape>
                </v:group>
                <v:shape id="_x0000_s1327" type="#_x0000_t202" style="position:absolute;left:21145;width:14567;height:5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RJcQA&#10;AADcAAAADwAAAGRycy9kb3ducmV2LnhtbESPT2vCQBTE74LfYXmCN91V6r/UVcRS6KliWgu9PbLP&#10;JDT7NmRXE799VxA8DjPzG2a97WwlrtT40rGGyViBIM6cKTnX8P31PlqC8AHZYOWYNNzIw3bT760x&#10;Ma7lI13TkIsIYZ+ghiKEOpHSZwVZ9GNXE0fv7BqLIcoml6bBNsJtJadKzaXFkuNCgTXtC8r+0ovV&#10;cPo8//68qEP+Zmd16zol2a6k1sNBt3sFEagLz/Cj/WE0LO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kSXEAAAA3AAAAA8AAAAAAAAAAAAAAAAAmAIAAGRycy9k&#10;b3ducmV2LnhtbFBLBQYAAAAABAAEAPUAAACJAwAAAAA=&#10;" filled="f" stroked="f">
                  <v:textbox>
                    <w:txbxContent>
                      <w:p w14:paraId="7428DCB0" w14:textId="77777777" w:rsidR="00422873" w:rsidRDefault="00422873" w:rsidP="00146D9B">
                        <m:oMathPara>
                          <m:oMath>
                            <m:acc>
                              <m:accPr>
                                <m:chr m:val="⃗"/>
                                <m:ctrlPr>
                                  <w:rPr>
                                    <w:rFonts w:ascii="Cambria Math" w:hAnsi="Cambria Math" w:cs="Arial"/>
                                    <w:i/>
                                    <w:szCs w:val="24"/>
                                  </w:rPr>
                                </m:ctrlPr>
                              </m:accPr>
                              <m:e>
                                <m:r>
                                  <m:rPr>
                                    <m:nor/>
                                  </m:rPr>
                                  <w:rPr>
                                    <w:rFonts w:cs="Arial"/>
                                    <w:i/>
                                    <w:szCs w:val="24"/>
                                  </w:rPr>
                                  <m:t>R</m:t>
                                </m:r>
                              </m:e>
                            </m:acc>
                            <m:d>
                              <m:dPr>
                                <m:ctrlPr>
                                  <w:rPr>
                                    <w:rFonts w:ascii="Cambria Math" w:hAnsi="Cambria Math" w:cs="Arial"/>
                                    <w:i/>
                                    <w:szCs w:val="24"/>
                                  </w:rPr>
                                </m:ctrlPr>
                              </m:dPr>
                              <m:e>
                                <m:r>
                                  <m:rPr>
                                    <m:nor/>
                                  </m:rPr>
                                  <w:rPr>
                                    <w:rFonts w:cs="Arial"/>
                                    <w:i/>
                                    <w:szCs w:val="24"/>
                                  </w:rPr>
                                  <m:t>aéro→avion</m:t>
                                </m:r>
                              </m:e>
                            </m:d>
                          </m:oMath>
                        </m:oMathPara>
                      </w:p>
                    </w:txbxContent>
                  </v:textbox>
                </v:shape>
                <v:shape id="_x0000_s1328" type="#_x0000_t202" style="position:absolute;left:19812;top:11047;width:4883;height:5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2uZcAA&#10;AADcAAAADwAAAGRycy9kb3ducmV2LnhtbERPy4rCMBTdC/MP4Q7MThOH8dUxyqAIrhSfMLtLc22L&#10;zU1poq1/bxaCy8N5T+etLcWdal841tDvKRDEqTMFZxqOh1V3DMIHZIOlY9LwIA/z2UdniolxDe/o&#10;vg+ZiCHsE9SQh1AlUvo0J4u+5yriyF1cbTFEWGfS1NjEcFvKb6WG0mLBsSHHihY5pdf9zWo4bS7/&#10;5x+1zZZ2UDWuVZLtRGr99dn+/YII1Ia3+OVeGw2j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2uZcAAAADcAAAADwAAAAAAAAAAAAAAAACYAgAAZHJzL2Rvd25y&#10;ZXYueG1sUEsFBgAAAAAEAAQA9QAAAIUDAAAAAA==&#10;" filled="f" stroked="f">
                  <v:textbox>
                    <w:txbxContent>
                      <w:p w14:paraId="4FBF99D4" w14:textId="77777777" w:rsidR="00422873" w:rsidRDefault="00422873" w:rsidP="00146D9B">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X</m:t>
                                </m:r>
                              </m:sub>
                            </m:sSub>
                          </m:oMath>
                        </m:oMathPara>
                      </w:p>
                    </w:txbxContent>
                  </v:textbox>
                </v:shape>
                <v:shape id="_x0000_s1329" type="#_x0000_t202" style="position:absolute;left:13906;top:285;width:4686;height:5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L/sQA&#10;AADcAAAADwAAAGRycy9kb3ducmV2LnhtbESPQWvCQBSE74L/YXmCN91VarUxGxFLoSdLbS14e2Sf&#10;STD7NmRXE/+9Wyj0OMzMN0y66W0tbtT6yrGG2VSBIM6dqbjQ8P31NlmB8AHZYO2YNNzJwyYbDlJM&#10;jOv4k26HUIgIYZ+ghjKEJpHS5yVZ9FPXEEfv7FqLIcq2kKbFLsJtLedKPUuLFceFEhvalZRfDler&#10;4bg/n36e1EfxahdN53ol2b5IrcejfrsGEagP/+G/9rvRsFz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RC/7EAAAA3AAAAA8AAAAAAAAAAAAAAAAAmAIAAGRycy9k&#10;b3ducmV2LnhtbFBLBQYAAAAABAAEAPUAAACJAwAAAAA=&#10;" filled="f" stroked="f">
                  <v:textbox>
                    <w:txbxContent>
                      <w:p w14:paraId="506C5F0D" w14:textId="77777777" w:rsidR="00422873" w:rsidRDefault="00422873" w:rsidP="00146D9B">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Z</m:t>
                                </m:r>
                              </m:sub>
                            </m:sSub>
                          </m:oMath>
                        </m:oMathPara>
                      </w:p>
                    </w:txbxContent>
                  </v:textbox>
                </v:shape>
                <w10:anchorlock/>
              </v:group>
            </w:pict>
          </mc:Fallback>
        </mc:AlternateContent>
      </w:r>
    </w:p>
    <w:p w14:paraId="2C829D1A" w14:textId="0A1BEFDF" w:rsidR="00DB3009" w:rsidRPr="006802F4" w:rsidRDefault="005F6087" w:rsidP="005F6087">
      <w:pPr>
        <w:tabs>
          <w:tab w:val="left" w:pos="993"/>
        </w:tabs>
        <w:spacing w:after="0"/>
      </w:pPr>
      <w:r w:rsidRPr="00B60AD4">
        <w:t xml:space="preserve">L’étude porte sur </w:t>
      </w:r>
      <w:r w:rsidR="00D12AA6" w:rsidRPr="00B60AD4">
        <w:t>le vol d’un</w:t>
      </w:r>
      <w:r w:rsidRPr="00B60AD4">
        <w:t xml:space="preserve"> avion Cessna </w:t>
      </w:r>
      <w:r w:rsidR="00EF6EA2" w:rsidRPr="00B60AD4">
        <w:t>Skyhawk</w:t>
      </w:r>
      <w:r w:rsidR="004733A4" w:rsidRPr="00B60AD4">
        <w:t xml:space="preserve"> dont la vitesse de croisière est de</w:t>
      </w:r>
      <w:r w:rsidR="0049155C">
        <w:t xml:space="preserve"> </w:t>
      </w:r>
      <w:r w:rsidR="0049155C" w:rsidRPr="006802F4">
        <w:t>55 m</w:t>
      </w:r>
      <w:r w:rsidR="0049155C" w:rsidRPr="006802F4">
        <w:rPr>
          <w:rFonts w:cs="Arial"/>
        </w:rPr>
        <w:t>∙</w:t>
      </w:r>
      <w:r w:rsidR="0049155C" w:rsidRPr="006802F4">
        <w:t>s</w:t>
      </w:r>
      <w:r w:rsidR="0049155C" w:rsidRPr="006802F4">
        <w:rPr>
          <w:vertAlign w:val="superscript"/>
        </w:rPr>
        <w:t>-1</w:t>
      </w:r>
      <w:r w:rsidR="00A743EF" w:rsidRPr="006802F4">
        <w:t xml:space="preserve"> (198 km</w:t>
      </w:r>
      <w:r w:rsidR="00A743EF" w:rsidRPr="006802F4">
        <w:rPr>
          <w:rFonts w:cs="Arial"/>
        </w:rPr>
        <w:t>∙h</w:t>
      </w:r>
      <w:r w:rsidR="00A743EF" w:rsidRPr="006802F4">
        <w:rPr>
          <w:rFonts w:cs="Arial"/>
          <w:vertAlign w:val="superscript"/>
        </w:rPr>
        <w:t>-1</w:t>
      </w:r>
      <w:r w:rsidR="00A743EF" w:rsidRPr="006802F4">
        <w:rPr>
          <w:rFonts w:cs="Arial"/>
        </w:rPr>
        <w:t>)</w:t>
      </w:r>
      <w:r w:rsidR="00625B9E" w:rsidRPr="006802F4">
        <w:t>.</w:t>
      </w:r>
    </w:p>
    <w:p w14:paraId="29D1B5B4" w14:textId="77777777" w:rsidR="00E60AD4" w:rsidRPr="00B60AD4" w:rsidRDefault="00E60AD4" w:rsidP="0078280B">
      <w:pPr>
        <w:pStyle w:val="Sansinterligne"/>
        <w:spacing w:before="240"/>
      </w:pPr>
      <w:r w:rsidRPr="00B60AD4">
        <w:t>Vol en palier rectiligne uniforme</w:t>
      </w:r>
    </w:p>
    <w:p w14:paraId="6D348A43" w14:textId="0C8B38A9" w:rsidR="00965E08" w:rsidRPr="00096472" w:rsidRDefault="0032213A" w:rsidP="00130D4E">
      <w:pPr>
        <w:numPr>
          <w:ilvl w:val="0"/>
          <w:numId w:val="1"/>
        </w:numPr>
        <w:tabs>
          <w:tab w:val="left" w:pos="1560"/>
        </w:tabs>
        <w:spacing w:before="240" w:after="0"/>
        <w:rPr>
          <w:b/>
        </w:rPr>
      </w:pPr>
      <w:r w:rsidRPr="00096472">
        <w:t xml:space="preserve">L’avion effectue une phase de vol en palier rectiligne uniforme. Sa trajectoire est alors portée par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0</m:t>
                    </m:r>
                  </m:sub>
                </m:sSub>
              </m:e>
            </m:acc>
          </m:e>
        </m:d>
      </m:oMath>
      <w:r w:rsidRPr="00096472">
        <w:t xml:space="preserve"> et sa vitesse e</w:t>
      </w:r>
      <w:r w:rsidR="00D926BE" w:rsidRPr="00096472">
        <w:t>st constante. En écrivant le théorème</w:t>
      </w:r>
      <w:r w:rsidRPr="00096472">
        <w:t xml:space="preserve"> de la </w:t>
      </w:r>
      <w:r w:rsidR="0097563A" w:rsidRPr="00096472">
        <w:t xml:space="preserve">résultante </w:t>
      </w:r>
      <w:r w:rsidRPr="00096472">
        <w:t xml:space="preserve">dynamique appliqué à l’avion en projection sur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0</m:t>
                    </m:r>
                  </m:sub>
                </m:sSub>
              </m:e>
            </m:acc>
          </m:e>
        </m:d>
      </m:oMath>
      <w:r w:rsidRPr="00096472">
        <w:t xml:space="preserve"> et</w:t>
      </w:r>
      <w:r w:rsidR="00BE7BEF" w:rsidRPr="00096472">
        <w:t xml:space="preserv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Z</m:t>
                    </m:r>
                  </m:e>
                  <m:sub>
                    <m:r>
                      <m:rPr>
                        <m:nor/>
                      </m:rPr>
                      <w:rPr>
                        <w:rFonts w:cs="Arial"/>
                        <w:i/>
                      </w:rPr>
                      <m:t>0</m:t>
                    </m:r>
                  </m:sub>
                </m:sSub>
              </m:e>
            </m:acc>
          </m:e>
        </m:d>
      </m:oMath>
      <w:r w:rsidRPr="00096472">
        <w:t xml:space="preserve">, donner les deux équations liant </w:t>
      </w:r>
      <w:r w:rsidRPr="00096472">
        <w:rPr>
          <w:i/>
        </w:rPr>
        <w:t>T</w:t>
      </w:r>
      <w:r w:rsidRPr="00096472">
        <w:t xml:space="preserve">, </w:t>
      </w:r>
      <w:r w:rsidRPr="00096472">
        <w:rPr>
          <w:i/>
        </w:rPr>
        <w:t>R</w:t>
      </w:r>
      <w:r w:rsidRPr="00096472">
        <w:rPr>
          <w:i/>
          <w:vertAlign w:val="subscript"/>
        </w:rPr>
        <w:t>X</w:t>
      </w:r>
      <w:r w:rsidRPr="00096472">
        <w:t xml:space="preserve">, </w:t>
      </w:r>
      <w:r w:rsidRPr="00096472">
        <w:rPr>
          <w:i/>
        </w:rPr>
        <w:t>R</w:t>
      </w:r>
      <w:r w:rsidRPr="00096472">
        <w:rPr>
          <w:i/>
          <w:vertAlign w:val="subscript"/>
        </w:rPr>
        <w:t>Z</w:t>
      </w:r>
      <w:r w:rsidRPr="00096472">
        <w:rPr>
          <w:vertAlign w:val="subscript"/>
        </w:rPr>
        <w:t xml:space="preserve"> </w:t>
      </w:r>
      <w:r w:rsidRPr="00096472">
        <w:t xml:space="preserve">et </w:t>
      </w:r>
      <w:r w:rsidR="00422873">
        <w:rPr>
          <w:position w:val="-6"/>
        </w:rPr>
        <w:pict w14:anchorId="753ECC63">
          <v:shape id="_x0000_i1031" type="#_x0000_t75" style="width:12.15pt;height:12.15pt">
            <v:imagedata r:id="rId30" o:title=""/>
          </v:shape>
        </w:pict>
      </w:r>
      <w:r w:rsidRPr="00096472">
        <w:t xml:space="preserve"> d’une part et </w:t>
      </w:r>
      <w:r w:rsidRPr="00096472">
        <w:rPr>
          <w:i/>
        </w:rPr>
        <w:t>T</w:t>
      </w:r>
      <w:r w:rsidRPr="00096472">
        <w:t>,</w:t>
      </w:r>
      <w:r w:rsidR="00D926BE" w:rsidRPr="00096472">
        <w:t xml:space="preserve"> </w:t>
      </w:r>
      <w:r w:rsidRPr="00096472">
        <w:rPr>
          <w:i/>
        </w:rPr>
        <w:t>P</w:t>
      </w:r>
      <w:r w:rsidRPr="00096472">
        <w:t xml:space="preserve">, </w:t>
      </w:r>
      <w:r w:rsidRPr="00096472">
        <w:rPr>
          <w:i/>
        </w:rPr>
        <w:t>R</w:t>
      </w:r>
      <w:r w:rsidRPr="00096472">
        <w:rPr>
          <w:i/>
          <w:vertAlign w:val="subscript"/>
        </w:rPr>
        <w:t>X</w:t>
      </w:r>
      <w:r w:rsidRPr="00096472">
        <w:t xml:space="preserve">, </w:t>
      </w:r>
      <w:r w:rsidRPr="00096472">
        <w:rPr>
          <w:i/>
        </w:rPr>
        <w:t>R</w:t>
      </w:r>
      <w:r w:rsidRPr="00096472">
        <w:rPr>
          <w:i/>
          <w:vertAlign w:val="subscript"/>
        </w:rPr>
        <w:t>Z</w:t>
      </w:r>
      <w:r w:rsidRPr="00096472">
        <w:rPr>
          <w:vertAlign w:val="subscript"/>
        </w:rPr>
        <w:t xml:space="preserve"> </w:t>
      </w:r>
      <w:r w:rsidRPr="00096472">
        <w:t xml:space="preserve">et </w:t>
      </w:r>
      <w:r w:rsidR="00422873">
        <w:rPr>
          <w:position w:val="-6"/>
        </w:rPr>
        <w:pict w14:anchorId="0533ED27">
          <v:shape id="_x0000_i1032" type="#_x0000_t75" style="width:12.15pt;height:12.15pt">
            <v:imagedata r:id="rId30" o:title=""/>
          </v:shape>
        </w:pict>
      </w:r>
      <w:r w:rsidRPr="00096472">
        <w:t xml:space="preserve"> d’autre part.</w:t>
      </w:r>
    </w:p>
    <w:p w14:paraId="13A91E4F" w14:textId="77777777" w:rsidR="006547D8" w:rsidRPr="00B60AD4" w:rsidRDefault="00AB220E" w:rsidP="004637D0">
      <w:pPr>
        <w:tabs>
          <w:tab w:val="left" w:pos="1560"/>
        </w:tabs>
        <w:spacing w:after="0"/>
        <w:jc w:val="center"/>
        <w:rPr>
          <w:b/>
        </w:rPr>
      </w:pPr>
      <w:r>
        <w:rPr>
          <w:noProof/>
          <w:lang w:eastAsia="fr-FR"/>
        </w:rPr>
        <mc:AlternateContent>
          <mc:Choice Requires="wpg">
            <w:drawing>
              <wp:inline distT="0" distB="0" distL="0" distR="0" wp14:anchorId="341D95F5" wp14:editId="25E19AE6">
                <wp:extent cx="4241166" cy="3181986"/>
                <wp:effectExtent l="0" t="0" r="0" b="0"/>
                <wp:docPr id="1060" name="Groupe 1060"/>
                <wp:cNvGraphicFramePr/>
                <a:graphic xmlns:a="http://schemas.openxmlformats.org/drawingml/2006/main">
                  <a:graphicData uri="http://schemas.microsoft.com/office/word/2010/wordprocessingGroup">
                    <wpg:wgp>
                      <wpg:cNvGrpSpPr/>
                      <wpg:grpSpPr>
                        <a:xfrm>
                          <a:off x="0" y="0"/>
                          <a:ext cx="4241166" cy="3181986"/>
                          <a:chOff x="-242454" y="85725"/>
                          <a:chExt cx="3708062" cy="2572385"/>
                        </a:xfrm>
                      </wpg:grpSpPr>
                      <wpg:grpSp>
                        <wpg:cNvPr id="1061" name="Groupe 1061"/>
                        <wpg:cNvGrpSpPr/>
                        <wpg:grpSpPr>
                          <a:xfrm>
                            <a:off x="-242454" y="85725"/>
                            <a:ext cx="3708062" cy="2572385"/>
                            <a:chOff x="-242454" y="85725"/>
                            <a:chExt cx="3708062" cy="2572385"/>
                          </a:xfrm>
                        </wpg:grpSpPr>
                        <wps:wsp>
                          <wps:cNvPr id="1062" name="Zone de texte 2"/>
                          <wps:cNvSpPr txBox="1">
                            <a:spLocks noChangeArrowheads="1"/>
                          </wps:cNvSpPr>
                          <wps:spPr bwMode="auto">
                            <a:xfrm>
                              <a:off x="1523448" y="2238375"/>
                              <a:ext cx="34290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A4E63C" w14:textId="77777777" w:rsidR="00422873" w:rsidRDefault="00422873" w:rsidP="00AB220E">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Z</m:t>
                                            </m:r>
                                          </m:e>
                                          <m:sub>
                                            <m:r>
                                              <m:rPr>
                                                <m:nor/>
                                              </m:rPr>
                                              <w:rPr>
                                                <w:rFonts w:cs="Arial"/>
                                                <w:i/>
                                                <w:szCs w:val="24"/>
                                              </w:rPr>
                                              <m:t>0</m:t>
                                            </m:r>
                                          </m:sub>
                                        </m:sSub>
                                      </m:e>
                                    </m:acc>
                                  </m:oMath>
                                </m:oMathPara>
                              </w:p>
                            </w:txbxContent>
                          </wps:txbx>
                          <wps:bodyPr rot="0" vert="horz" wrap="square" lIns="91440" tIns="45720" rIns="91440" bIns="45720" anchor="t" anchorCtr="0" upright="1">
                            <a:noAutofit/>
                          </wps:bodyPr>
                        </wps:wsp>
                        <wps:wsp>
                          <wps:cNvPr id="1063" name="Zone de texte 2"/>
                          <wps:cNvSpPr txBox="1">
                            <a:spLocks noChangeArrowheads="1"/>
                          </wps:cNvSpPr>
                          <wps:spPr bwMode="auto">
                            <a:xfrm>
                              <a:off x="-242454" y="1024371"/>
                              <a:ext cx="35115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3B6D0" w14:textId="77777777" w:rsidR="00422873" w:rsidRDefault="00422873" w:rsidP="00AB220E">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0</m:t>
                                            </m:r>
                                          </m:sub>
                                        </m:sSub>
                                      </m:e>
                                    </m:acc>
                                  </m:oMath>
                                </m:oMathPara>
                              </w:p>
                            </w:txbxContent>
                          </wps:txbx>
                          <wps:bodyPr rot="0" vert="horz" wrap="square" lIns="91440" tIns="45720" rIns="91440" bIns="45720" anchor="t" anchorCtr="0" upright="1">
                            <a:noAutofit/>
                          </wps:bodyPr>
                        </wps:wsp>
                        <wps:wsp>
                          <wps:cNvPr id="1064" name="Zone de texte 2"/>
                          <wps:cNvSpPr txBox="1">
                            <a:spLocks noChangeArrowheads="1"/>
                          </wps:cNvSpPr>
                          <wps:spPr bwMode="auto">
                            <a:xfrm>
                              <a:off x="2224183" y="214746"/>
                              <a:ext cx="124142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D22A0" w14:textId="77777777" w:rsidR="00422873" w:rsidRDefault="00422873" w:rsidP="00AB220E">
                                <m:oMathPara>
                                  <m:oMath>
                                    <m:acc>
                                      <m:accPr>
                                        <m:chr m:val="⃗"/>
                                        <m:ctrlPr>
                                          <w:rPr>
                                            <w:rFonts w:ascii="Cambria Math" w:hAnsi="Cambria Math" w:cs="Arial"/>
                                            <w:i/>
                                            <w:szCs w:val="24"/>
                                          </w:rPr>
                                        </m:ctrlPr>
                                      </m:accPr>
                                      <m:e>
                                        <m:r>
                                          <m:rPr>
                                            <m:nor/>
                                          </m:rPr>
                                          <w:rPr>
                                            <w:rFonts w:cs="Arial"/>
                                            <w:i/>
                                            <w:szCs w:val="24"/>
                                          </w:rPr>
                                          <m:t>R</m:t>
                                        </m:r>
                                      </m:e>
                                    </m:acc>
                                    <m:d>
                                      <m:dPr>
                                        <m:ctrlPr>
                                          <w:rPr>
                                            <w:rFonts w:ascii="Cambria Math" w:hAnsi="Cambria Math" w:cs="Arial"/>
                                            <w:i/>
                                            <w:szCs w:val="24"/>
                                          </w:rPr>
                                        </m:ctrlPr>
                                      </m:dPr>
                                      <m:e>
                                        <m:r>
                                          <m:rPr>
                                            <m:nor/>
                                          </m:rPr>
                                          <w:rPr>
                                            <w:rFonts w:cs="Arial"/>
                                            <w:i/>
                                            <w:szCs w:val="24"/>
                                          </w:rPr>
                                          <m:t>aéro→avion</m:t>
                                        </m:r>
                                      </m:e>
                                    </m:d>
                                  </m:oMath>
                                </m:oMathPara>
                              </w:p>
                            </w:txbxContent>
                          </wps:txbx>
                          <wps:bodyPr rot="0" vert="horz" wrap="square" lIns="91440" tIns="45720" rIns="91440" bIns="45720" anchor="t" anchorCtr="0" upright="1">
                            <a:noAutofit/>
                          </wps:bodyPr>
                        </wps:wsp>
                        <wps:wsp>
                          <wps:cNvPr id="1065" name="Zone de texte 2"/>
                          <wps:cNvSpPr txBox="1">
                            <a:spLocks noChangeArrowheads="1"/>
                          </wps:cNvSpPr>
                          <wps:spPr bwMode="auto">
                            <a:xfrm>
                              <a:off x="181503" y="1191492"/>
                              <a:ext cx="1418490" cy="400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46646" w14:textId="77777777" w:rsidR="00422873" w:rsidRDefault="00422873" w:rsidP="00AB220E">
                                <m:oMathPara>
                                  <m:oMath>
                                    <m:acc>
                                      <m:accPr>
                                        <m:chr m:val="⃗"/>
                                        <m:ctrlPr>
                                          <w:rPr>
                                            <w:rFonts w:ascii="Cambria Math" w:hAnsi="Cambria Math" w:cs="Arial"/>
                                            <w:i/>
                                            <w:szCs w:val="24"/>
                                          </w:rPr>
                                        </m:ctrlPr>
                                      </m:accPr>
                                      <m:e>
                                        <m:r>
                                          <m:rPr>
                                            <m:nor/>
                                          </m:rPr>
                                          <w:rPr>
                                            <w:rFonts w:cs="Arial"/>
                                            <w:i/>
                                            <w:szCs w:val="24"/>
                                          </w:rPr>
                                          <m:t>T</m:t>
                                        </m:r>
                                      </m:e>
                                    </m:acc>
                                    <m:d>
                                      <m:dPr>
                                        <m:ctrlPr>
                                          <w:rPr>
                                            <w:rFonts w:ascii="Cambria Math" w:hAnsi="Cambria Math" w:cs="Arial"/>
                                            <w:i/>
                                            <w:szCs w:val="24"/>
                                          </w:rPr>
                                        </m:ctrlPr>
                                      </m:dPr>
                                      <m:e>
                                        <m:r>
                                          <m:rPr>
                                            <m:nor/>
                                          </m:rPr>
                                          <w:rPr>
                                            <w:rFonts w:cs="Arial"/>
                                            <w:i/>
                                            <w:szCs w:val="24"/>
                                          </w:rPr>
                                          <m:t>propulsion→avion</m:t>
                                        </m:r>
                                      </m:e>
                                    </m:d>
                                  </m:oMath>
                                </m:oMathPara>
                              </w:p>
                            </w:txbxContent>
                          </wps:txbx>
                          <wps:bodyPr rot="0" vert="horz" wrap="none" lIns="91440" tIns="45720" rIns="91440" bIns="45720" anchor="t" anchorCtr="0" upright="1">
                            <a:noAutofit/>
                          </wps:bodyPr>
                        </wps:wsp>
                        <wps:wsp>
                          <wps:cNvPr id="1066" name="Zone de texte 2"/>
                          <wps:cNvSpPr txBox="1">
                            <a:spLocks noChangeArrowheads="1"/>
                          </wps:cNvSpPr>
                          <wps:spPr bwMode="auto">
                            <a:xfrm>
                              <a:off x="1780436" y="1533525"/>
                              <a:ext cx="28511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82C1D4" w14:textId="77777777" w:rsidR="00422873" w:rsidRDefault="00422873" w:rsidP="00AB220E">
                                <m:oMathPara>
                                  <m:oMath>
                                    <m:acc>
                                      <m:accPr>
                                        <m:chr m:val="⃗"/>
                                        <m:ctrlPr>
                                          <w:rPr>
                                            <w:rFonts w:ascii="Cambria Math" w:eastAsiaTheme="minorHAnsi" w:hAnsi="Cambria Math" w:cs="Arial"/>
                                            <w:i/>
                                            <w:szCs w:val="24"/>
                                          </w:rPr>
                                        </m:ctrlPr>
                                      </m:accPr>
                                      <m:e>
                                        <m:r>
                                          <m:rPr>
                                            <m:nor/>
                                          </m:rPr>
                                          <w:rPr>
                                            <w:rFonts w:cs="Arial"/>
                                            <w:i/>
                                            <w:szCs w:val="24"/>
                                          </w:rPr>
                                          <m:t>P</m:t>
                                        </m:r>
                                      </m:e>
                                    </m:acc>
                                  </m:oMath>
                                </m:oMathPara>
                              </w:p>
                            </w:txbxContent>
                          </wps:txbx>
                          <wps:bodyPr rot="0" vert="horz" wrap="square" lIns="91440" tIns="45720" rIns="91440" bIns="45720" anchor="t" anchorCtr="0" upright="1">
                            <a:noAutofit/>
                          </wps:bodyPr>
                        </wps:wsp>
                        <wps:wsp>
                          <wps:cNvPr id="1067" name="Connecteur droit avec flèche 1067"/>
                          <wps:cNvCnPr/>
                          <wps:spPr>
                            <a:xfrm flipH="1">
                              <a:off x="285750" y="1200150"/>
                              <a:ext cx="1494980" cy="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68" name="Connecteur droit avec flèche 1068"/>
                          <wps:cNvCnPr/>
                          <wps:spPr>
                            <a:xfrm>
                              <a:off x="1771650" y="1200150"/>
                              <a:ext cx="0" cy="1039156"/>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69" name="Connecteur droit avec flèche 1069"/>
                          <wps:cNvCnPr/>
                          <wps:spPr>
                            <a:xfrm flipH="1" flipV="1">
                              <a:off x="152400" y="742950"/>
                              <a:ext cx="2783205" cy="790575"/>
                            </a:xfrm>
                            <a:prstGeom prst="straightConnector1">
                              <a:avLst/>
                            </a:prstGeom>
                            <a:ln w="28575">
                              <a:solidFill>
                                <a:schemeClr val="tx1"/>
                              </a:solidFill>
                              <a:prstDash val="lgDashDot"/>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70" name="Connecteur droit avec flèche 1070"/>
                          <wps:cNvCnPr/>
                          <wps:spPr>
                            <a:xfrm>
                              <a:off x="1771650" y="1200150"/>
                              <a:ext cx="2862" cy="665109"/>
                            </a:xfrm>
                            <a:prstGeom prst="straightConnector1">
                              <a:avLst/>
                            </a:prstGeom>
                            <a:ln w="38100">
                              <a:solidFill>
                                <a:schemeClr val="accent6">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71" name="Arc 1071"/>
                          <wps:cNvSpPr/>
                          <wps:spPr>
                            <a:xfrm>
                              <a:off x="504825" y="85725"/>
                              <a:ext cx="2559592" cy="2235155"/>
                            </a:xfrm>
                            <a:prstGeom prst="arc">
                              <a:avLst>
                                <a:gd name="adj1" fmla="val 10805943"/>
                                <a:gd name="adj2" fmla="val 11715306"/>
                              </a:avLst>
                            </a:prstGeom>
                            <a:ln w="28575">
                              <a:solidFill>
                                <a:schemeClr val="accent2">
                                  <a:lumMod val="75000"/>
                                </a:schemeClr>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2" name="Zone de texte 2"/>
                          <wps:cNvSpPr txBox="1">
                            <a:spLocks noChangeArrowheads="1"/>
                          </wps:cNvSpPr>
                          <wps:spPr bwMode="auto">
                            <a:xfrm>
                              <a:off x="85710" y="847725"/>
                              <a:ext cx="36449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6FF17" w14:textId="77777777" w:rsidR="00422873" w:rsidRDefault="00422873" w:rsidP="00AB220E">
                                <w:r>
                                  <w:rPr>
                                    <w:position w:val="-6"/>
                                  </w:rPr>
                                  <w:pict w14:anchorId="10D28C53">
                                    <v:shape id="_x0000_i1041" type="#_x0000_t75" style="width:13.7pt;height:13.7pt">
                                      <v:imagedata r:id="rId28" o:title=""/>
                                    </v:shape>
                                  </w:pict>
                                </w:r>
                              </w:p>
                            </w:txbxContent>
                          </wps:txbx>
                          <wps:bodyPr rot="0" vert="horz" wrap="square" lIns="91440" tIns="45720" rIns="91440" bIns="45720" anchor="t" anchorCtr="0" upright="1">
                            <a:noAutofit/>
                          </wps:bodyPr>
                        </wps:wsp>
                        <wps:wsp>
                          <wps:cNvPr id="1073" name="Zone de texte 2"/>
                          <wps:cNvSpPr txBox="1">
                            <a:spLocks noChangeArrowheads="1"/>
                          </wps:cNvSpPr>
                          <wps:spPr bwMode="auto">
                            <a:xfrm>
                              <a:off x="1038225" y="1962150"/>
                              <a:ext cx="491490" cy="58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D5CE3" w14:textId="77777777" w:rsidR="00422873" w:rsidRDefault="00422873" w:rsidP="00AB220E">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Z</m:t>
                                            </m:r>
                                          </m:e>
                                        </m:acc>
                                      </m:e>
                                      <m:sub>
                                        <m:r>
                                          <m:rPr>
                                            <m:nor/>
                                          </m:rPr>
                                          <w:rPr>
                                            <w:rFonts w:cs="Arial"/>
                                            <w:i/>
                                          </w:rPr>
                                          <m:t>A</m:t>
                                        </m:r>
                                      </m:sub>
                                    </m:sSub>
                                  </m:oMath>
                                </m:oMathPara>
                              </w:p>
                            </w:txbxContent>
                          </wps:txbx>
                          <wps:bodyPr rot="0" vert="horz" wrap="square" lIns="91440" tIns="45720" rIns="91440" bIns="45720" anchor="t" anchorCtr="0" upright="1">
                            <a:noAutofit/>
                          </wps:bodyPr>
                        </wps:wsp>
                        <wps:wsp>
                          <wps:cNvPr id="1074" name="Zone de texte 2"/>
                          <wps:cNvSpPr txBox="1">
                            <a:spLocks noChangeArrowheads="1"/>
                          </wps:cNvSpPr>
                          <wps:spPr bwMode="auto">
                            <a:xfrm>
                              <a:off x="123825" y="390525"/>
                              <a:ext cx="510540" cy="579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160E7" w14:textId="77777777" w:rsidR="00422873" w:rsidRDefault="00422873" w:rsidP="00AB220E">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A</m:t>
                                            </m:r>
                                          </m:sub>
                                        </m:sSub>
                                      </m:e>
                                    </m:acc>
                                  </m:oMath>
                                </m:oMathPara>
                              </w:p>
                            </w:txbxContent>
                          </wps:txbx>
                          <wps:bodyPr rot="0" vert="horz" wrap="square" lIns="91440" tIns="45720" rIns="91440" bIns="45720" anchor="t" anchorCtr="0" upright="1">
                            <a:noAutofit/>
                          </wps:bodyPr>
                        </wps:wsp>
                        <wps:wsp>
                          <wps:cNvPr id="1075" name="Connecteur droit avec flèche 1075"/>
                          <wps:cNvCnPr/>
                          <wps:spPr>
                            <a:xfrm rot="534067" flipV="1">
                              <a:off x="1828800" y="476250"/>
                              <a:ext cx="290830" cy="770255"/>
                            </a:xfrm>
                            <a:prstGeom prst="straightConnector1">
                              <a:avLst/>
                            </a:prstGeom>
                            <a:ln w="38100">
                              <a:solidFill>
                                <a:srgbClr val="FF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1076" name="Groupe 1076"/>
                          <wpg:cNvGrpSpPr/>
                          <wpg:grpSpPr>
                            <a:xfrm rot="424543">
                              <a:off x="266700" y="352425"/>
                              <a:ext cx="1798320" cy="1673225"/>
                              <a:chOff x="0" y="0"/>
                              <a:chExt cx="1798320" cy="1673225"/>
                            </a:xfrm>
                          </wpg:grpSpPr>
                          <wps:wsp>
                            <wps:cNvPr id="1077" name="Connecteur droit avec flèche 1077"/>
                            <wps:cNvCnPr/>
                            <wps:spPr>
                              <a:xfrm rot="534067" flipH="1" flipV="1">
                                <a:off x="0" y="666750"/>
                                <a:ext cx="1512570" cy="254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78" name="Connecteur droit avec flèche 1078"/>
                            <wps:cNvCnPr/>
                            <wps:spPr>
                              <a:xfrm rot="534067">
                                <a:off x="1428750" y="771525"/>
                                <a:ext cx="0" cy="901700"/>
                              </a:xfrm>
                              <a:prstGeom prst="straightConnector1">
                                <a:avLst/>
                              </a:prstGeom>
                              <a:ln w="285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79" name="Connecteur droit avec flèche 1079"/>
                            <wps:cNvCnPr/>
                            <wps:spPr>
                              <a:xfrm rot="534067" flipV="1">
                                <a:off x="1562100" y="0"/>
                                <a:ext cx="0" cy="784860"/>
                              </a:xfrm>
                              <a:prstGeom prst="straightConnector1">
                                <a:avLst/>
                              </a:prstGeom>
                              <a:ln w="38100">
                                <a:solidFill>
                                  <a:schemeClr val="accent3">
                                    <a:lumMod val="7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080" name="Connecteur droit avec flèche 1080"/>
                            <wps:cNvCnPr/>
                            <wps:spPr>
                              <a:xfrm rot="534067">
                                <a:off x="1504950" y="800100"/>
                                <a:ext cx="293370" cy="0"/>
                              </a:xfrm>
                              <a:prstGeom prst="straightConnector1">
                                <a:avLst/>
                              </a:prstGeom>
                              <a:ln w="38100">
                                <a:solidFill>
                                  <a:schemeClr val="tx2">
                                    <a:lumMod val="60000"/>
                                    <a:lumOff val="40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081" name="Zone de texte 2"/>
                          <wps:cNvSpPr txBox="1">
                            <a:spLocks noChangeArrowheads="1"/>
                          </wps:cNvSpPr>
                          <wps:spPr bwMode="auto">
                            <a:xfrm>
                              <a:off x="1930978" y="919596"/>
                              <a:ext cx="507365" cy="58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223FE" w14:textId="77777777" w:rsidR="00422873" w:rsidRDefault="00422873" w:rsidP="00AB220E">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X</m:t>
                                        </m:r>
                                      </m:sub>
                                    </m:sSub>
                                  </m:oMath>
                                </m:oMathPara>
                              </w:p>
                            </w:txbxContent>
                          </wps:txbx>
                          <wps:bodyPr rot="0" vert="horz" wrap="square" lIns="91440" tIns="45720" rIns="91440" bIns="45720" anchor="t" anchorCtr="0" upright="1">
                            <a:noAutofit/>
                          </wps:bodyPr>
                        </wps:wsp>
                        <wps:wsp>
                          <wps:cNvPr id="1082" name="Zone de texte 2"/>
                          <wps:cNvSpPr txBox="1">
                            <a:spLocks noChangeArrowheads="1"/>
                          </wps:cNvSpPr>
                          <wps:spPr bwMode="auto">
                            <a:xfrm>
                              <a:off x="1495425" y="152400"/>
                              <a:ext cx="490220" cy="581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94CF8" w14:textId="77777777" w:rsidR="00422873" w:rsidRDefault="00422873" w:rsidP="00AB220E">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Z</m:t>
                                        </m:r>
                                      </m:sub>
                                    </m:sSub>
                                  </m:oMath>
                                </m:oMathPara>
                              </w:p>
                            </w:txbxContent>
                          </wps:txbx>
                          <wps:bodyPr rot="0" vert="horz" wrap="square" lIns="91440" tIns="45720" rIns="91440" bIns="45720" anchor="t" anchorCtr="0" upright="1">
                            <a:noAutofit/>
                          </wps:bodyPr>
                        </wps:wsp>
                        <wps:wsp>
                          <wps:cNvPr id="1083" name="Connecteur droit avec flèche 1083"/>
                          <wps:cNvCnPr/>
                          <wps:spPr>
                            <a:xfrm flipH="1" flipV="1">
                              <a:off x="1428750" y="1104900"/>
                              <a:ext cx="340326" cy="95044"/>
                            </a:xfrm>
                            <a:prstGeom prst="straightConnector1">
                              <a:avLst/>
                            </a:prstGeom>
                            <a:ln w="38100">
                              <a:solidFill>
                                <a:srgbClr val="D60093"/>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084" name="Zone de texte 2"/>
                        <wps:cNvSpPr txBox="1">
                          <a:spLocks noChangeArrowheads="1"/>
                        </wps:cNvSpPr>
                        <wps:spPr bwMode="auto">
                          <a:xfrm>
                            <a:off x="1752600" y="1238250"/>
                            <a:ext cx="419100" cy="285115"/>
                          </a:xfrm>
                          <a:prstGeom prst="rect">
                            <a:avLst/>
                          </a:prstGeom>
                          <a:noFill/>
                          <a:ln w="9525">
                            <a:noFill/>
                            <a:miter lim="800000"/>
                            <a:headEnd/>
                            <a:tailEnd/>
                          </a:ln>
                        </wps:spPr>
                        <wps:txbx>
                          <w:txbxContent>
                            <w:p w14:paraId="61018DF5" w14:textId="77777777" w:rsidR="00422873" w:rsidRPr="00F93E83" w:rsidRDefault="00422873" w:rsidP="00AB220E">
                              <w:pPr>
                                <w:rPr>
                                  <w:rFonts w:cs="Arial"/>
                                  <w:i/>
                                  <w:szCs w:val="24"/>
                                </w:rPr>
                              </w:pPr>
                              <w:r w:rsidRPr="00F93E83">
                                <w:rPr>
                                  <w:rFonts w:cs="Arial"/>
                                  <w:i/>
                                  <w:szCs w:val="24"/>
                                </w:rPr>
                                <w:t>G</w:t>
                              </w:r>
                            </w:p>
                          </w:txbxContent>
                        </wps:txbx>
                        <wps:bodyPr rot="0" vert="horz" wrap="square" lIns="91440" tIns="45720" rIns="91440" bIns="45720" anchor="t" anchorCtr="0">
                          <a:noAutofit/>
                        </wps:bodyPr>
                      </wps:wsp>
                    </wpg:wgp>
                  </a:graphicData>
                </a:graphic>
              </wp:inline>
            </w:drawing>
          </mc:Choice>
          <mc:Fallback>
            <w:pict>
              <v:group id="Groupe 1060" o:spid="_x0000_s1330" style="width:333.95pt;height:250.55pt;mso-position-horizontal-relative:char;mso-position-vertical-relative:line" coordorigin="-2424,857" coordsize="37080,25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">
                <v:group id="Groupe 1061" o:spid="_x0000_s1331" style="position:absolute;left:-2424;top:857;width:37080;height:25724" coordorigin="-2424,857" coordsize="37080,25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QkpWMQAAADdAAAADwAAAGRycy9kb3ducmV2LnhtbERPTWuDQBC9B/oflgn0&#10;lqy2RIrJRiS0pQcpxBRKb4M7UYk7K+5Wzb/vBgq5zeN9zi6bTSdGGlxrWUG8jkAQV1a3XCv4Or2t&#10;XkA4j6yxs0wKruQg2z8sdphqO/GRxtLXIoSwS1FB432fSumqhgy6te2JA3e2g0Ef4FBLPeAUwk0n&#10;n6IokQZbDg0N9nRoqLqUv0bB+4RT/hy/jsXlfLj+nDaf30VMSj0u53wLwtPs7+J/94cO86Mk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QkpWMQAAADdAAAA&#10;DwAAAAAAAAAAAAAAAACqAgAAZHJzL2Rvd25yZXYueG1sUEsFBgAAAAAEAAQA+gAAAJsDAAAAAA==&#10;">
                  <v:shape id="_x0000_s1332" type="#_x0000_t202" style="position:absolute;left:15234;top:22383;width:3429;height:4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i5Z8MA&#10;AADdAAAADwAAAGRycy9kb3ducmV2LnhtbERPyWrDMBC9F/IPYgK91VJCaxLHSggphZ5amg1yG6yJ&#10;bWKNjKXa7t9XhUJu83jr5JvRNqKnzteONcwSBYK4cKbmUsPx8Pa0AOEDssHGMWn4IQ+b9eQhx8y4&#10;gb+o34dSxBD2GWqoQmgzKX1RkUWfuJY4clfXWQwRdqU0HQ4x3DZyrlQqLdYcGypsaVdRcdt/Ww2n&#10;j+vl/Kw+y1f70g5uVJLtUmr9OB2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i5Z8MAAADdAAAADwAAAAAAAAAAAAAAAACYAgAAZHJzL2Rv&#10;d25yZXYueG1sUEsFBgAAAAAEAAQA9QAAAIgDAAAAAA==&#10;" filled="f" stroked="f">
                    <v:textbox>
                      <w:txbxContent>
                        <w:p w14:paraId="2BA4E63C" w14:textId="77777777" w:rsidR="00422873" w:rsidRDefault="00422873" w:rsidP="00AB220E">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Z</m:t>
                                      </m:r>
                                    </m:e>
                                    <m:sub>
                                      <m:r>
                                        <m:rPr>
                                          <m:nor/>
                                        </m:rPr>
                                        <w:rPr>
                                          <w:rFonts w:cs="Arial"/>
                                          <w:i/>
                                          <w:szCs w:val="24"/>
                                        </w:rPr>
                                        <m:t>0</m:t>
                                      </m:r>
                                    </m:sub>
                                  </m:sSub>
                                </m:e>
                              </m:acc>
                            </m:oMath>
                          </m:oMathPara>
                        </w:p>
                      </w:txbxContent>
                    </v:textbox>
                  </v:shape>
                  <v:shape id="_x0000_s1333" type="#_x0000_t202" style="position:absolute;left:-2424;top:10243;width:3511;height:4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c/MIA&#10;AADdAAAADwAAAGRycy9kb3ducmV2LnhtbERPS2vCQBC+C/0PyxR60936oo2uUpRCT4qxCr0N2TEJ&#10;ZmdDdmviv3cFwdt8fM+ZLztbiQs1vnSs4X2gQBBnzpSca/jdf/c/QPiAbLByTBqu5GG5eOnNMTGu&#10;5R1d0pCLGMI+QQ1FCHUipc8KsugHriaO3Mk1FkOETS5Ng20Mt5UcKjWVFkuODQXWtCooO6f/VsNh&#10;c/o7jtU2X9tJ3bpOSbafUuu31+5rBiJQF57ih/vHxPlq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Bz8wgAAAN0AAAAPAAAAAAAAAAAAAAAAAJgCAABkcnMvZG93&#10;bnJldi54bWxQSwUGAAAAAAQABAD1AAAAhwMAAAAA&#10;" filled="f" stroked="f">
                    <v:textbox>
                      <w:txbxContent>
                        <w:p w14:paraId="48E3B6D0" w14:textId="77777777" w:rsidR="00422873" w:rsidRDefault="00422873" w:rsidP="00AB220E">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0</m:t>
                                      </m:r>
                                    </m:sub>
                                  </m:sSub>
                                </m:e>
                              </m:acc>
                            </m:oMath>
                          </m:oMathPara>
                        </w:p>
                      </w:txbxContent>
                    </v:textbox>
                  </v:shape>
                  <v:shape id="_x0000_s1334" type="#_x0000_t202" style="position:absolute;left:22241;top:2147;width:12415;height:4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EiMMA&#10;AADdAAAADwAAAGRycy9kb3ducmV2LnhtbERPTWvCQBC9C/6HZQRvZlexoaZZpVQKnlq0rdDbkB2T&#10;YHY2ZLdJ+u+7BcHbPN7n5LvRNqKnzteONSwTBYK4cKbmUsPnx+viEYQPyAYbx6ThlzzsttNJjplx&#10;Ax+pP4VSxBD2GWqoQmgzKX1RkUWfuJY4chfXWQwRdqU0HQ4x3DZypVQqLdYcGyps6aWi4nr6sRq+&#10;3i7f57V6L/f2oR3cqCTbjdR6Phufn0AEGsNdfHMfTJy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EiMMAAADdAAAADwAAAAAAAAAAAAAAAACYAgAAZHJzL2Rv&#10;d25yZXYueG1sUEsFBgAAAAAEAAQA9QAAAIgDAAAAAA==&#10;" filled="f" stroked="f">
                    <v:textbox>
                      <w:txbxContent>
                        <w:p w14:paraId="26DD22A0" w14:textId="77777777" w:rsidR="00422873" w:rsidRDefault="00422873" w:rsidP="00AB220E">
                          <m:oMathPara>
                            <m:oMath>
                              <m:acc>
                                <m:accPr>
                                  <m:chr m:val="⃗"/>
                                  <m:ctrlPr>
                                    <w:rPr>
                                      <w:rFonts w:ascii="Cambria Math" w:hAnsi="Cambria Math" w:cs="Arial"/>
                                      <w:i/>
                                      <w:szCs w:val="24"/>
                                    </w:rPr>
                                  </m:ctrlPr>
                                </m:accPr>
                                <m:e>
                                  <m:r>
                                    <m:rPr>
                                      <m:nor/>
                                    </m:rPr>
                                    <w:rPr>
                                      <w:rFonts w:cs="Arial"/>
                                      <w:i/>
                                      <w:szCs w:val="24"/>
                                    </w:rPr>
                                    <m:t>R</m:t>
                                  </m:r>
                                </m:e>
                              </m:acc>
                              <m:d>
                                <m:dPr>
                                  <m:ctrlPr>
                                    <w:rPr>
                                      <w:rFonts w:ascii="Cambria Math" w:hAnsi="Cambria Math" w:cs="Arial"/>
                                      <w:i/>
                                      <w:szCs w:val="24"/>
                                    </w:rPr>
                                  </m:ctrlPr>
                                </m:dPr>
                                <m:e>
                                  <m:r>
                                    <m:rPr>
                                      <m:nor/>
                                    </m:rPr>
                                    <w:rPr>
                                      <w:rFonts w:cs="Arial"/>
                                      <w:i/>
                                      <w:szCs w:val="24"/>
                                    </w:rPr>
                                    <m:t>aéro→avion</m:t>
                                  </m:r>
                                </m:e>
                              </m:d>
                            </m:oMath>
                          </m:oMathPara>
                        </w:p>
                      </w:txbxContent>
                    </v:textbox>
                  </v:shape>
                  <v:shape id="_x0000_s1335" type="#_x0000_t202" style="position:absolute;left:1815;top:11914;width:14184;height:40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HMsYA&#10;AADdAAAADwAAAGRycy9kb3ducmV2LnhtbERPS2vCQBC+F/oflhF6KboxpSLRVUpLpaBYfBw8jtkx&#10;SZudDbtrjP31bqHQ23x8z5nOO1OLlpyvLCsYDhIQxLnVFRcK9rv3/hiED8gaa8uk4Eoe5rP7uylm&#10;2l54Q+02FCKGsM9QQRlCk0np85IM+oFtiCN3ss5giNAVUju8xHBTyzRJRtJgxbGhxIZeS8q/t2ej&#10;4OfTrWyarhbD4+GpasPb49d6uVbqode9TEAE6sK/+M/9oeP8ZPQMv9/EE+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FHMsYAAADdAAAADwAAAAAAAAAAAAAAAACYAgAAZHJz&#10;L2Rvd25yZXYueG1sUEsFBgAAAAAEAAQA9QAAAIsDAAAAAA==&#10;" filled="f" stroked="f">
                    <v:textbox>
                      <w:txbxContent>
                        <w:p w14:paraId="0DC46646" w14:textId="77777777" w:rsidR="00422873" w:rsidRDefault="00422873" w:rsidP="00AB220E">
                          <m:oMathPara>
                            <m:oMath>
                              <m:acc>
                                <m:accPr>
                                  <m:chr m:val="⃗"/>
                                  <m:ctrlPr>
                                    <w:rPr>
                                      <w:rFonts w:ascii="Cambria Math" w:hAnsi="Cambria Math" w:cs="Arial"/>
                                      <w:i/>
                                      <w:szCs w:val="24"/>
                                    </w:rPr>
                                  </m:ctrlPr>
                                </m:accPr>
                                <m:e>
                                  <m:r>
                                    <m:rPr>
                                      <m:nor/>
                                    </m:rPr>
                                    <w:rPr>
                                      <w:rFonts w:cs="Arial"/>
                                      <w:i/>
                                      <w:szCs w:val="24"/>
                                    </w:rPr>
                                    <m:t>T</m:t>
                                  </m:r>
                                </m:e>
                              </m:acc>
                              <m:d>
                                <m:dPr>
                                  <m:ctrlPr>
                                    <w:rPr>
                                      <w:rFonts w:ascii="Cambria Math" w:hAnsi="Cambria Math" w:cs="Arial"/>
                                      <w:i/>
                                      <w:szCs w:val="24"/>
                                    </w:rPr>
                                  </m:ctrlPr>
                                </m:dPr>
                                <m:e>
                                  <m:r>
                                    <m:rPr>
                                      <m:nor/>
                                    </m:rPr>
                                    <w:rPr>
                                      <w:rFonts w:cs="Arial"/>
                                      <w:i/>
                                      <w:szCs w:val="24"/>
                                    </w:rPr>
                                    <m:t>propulsion→avion</m:t>
                                  </m:r>
                                </m:e>
                              </m:d>
                            </m:oMath>
                          </m:oMathPara>
                        </w:p>
                      </w:txbxContent>
                    </v:textbox>
                  </v:shape>
                  <v:shape id="_x0000_s1336" type="#_x0000_t202" style="position:absolute;left:17804;top:15335;width:2851;height:4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ZMMA&#10;AADdAAAADwAAAGRycy9kb3ducmV2LnhtbERPTWvCQBC9C/6HZQrezG6LDW3qKlIRPLUYW8HbkB2T&#10;0OxsyK5J+u+7BcHbPN7nLNejbURPna8da3hMFAjiwpmaSw1fx938BYQPyAYbx6ThlzysV9PJEjPj&#10;Bj5Qn4dSxBD2GWqoQmgzKX1RkUWfuJY4chfXWQwRdqU0HQ4x3DbySalUWqw5NlTY0ntFxU9+tRq+&#10;Py7n00J9llv73A5uVJLtq9R69jBu3kAEGsNdfHPvTZyv0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O/ZMMAAADdAAAADwAAAAAAAAAAAAAAAACYAgAAZHJzL2Rv&#10;d25yZXYueG1sUEsFBgAAAAAEAAQA9QAAAIgDAAAAAA==&#10;" filled="f" stroked="f">
                    <v:textbox>
                      <w:txbxContent>
                        <w:p w14:paraId="4E82C1D4" w14:textId="77777777" w:rsidR="00422873" w:rsidRDefault="00422873" w:rsidP="00AB220E">
                          <m:oMathPara>
                            <m:oMath>
                              <m:acc>
                                <m:accPr>
                                  <m:chr m:val="⃗"/>
                                  <m:ctrlPr>
                                    <w:rPr>
                                      <w:rFonts w:ascii="Cambria Math" w:eastAsiaTheme="minorHAnsi" w:hAnsi="Cambria Math" w:cs="Arial"/>
                                      <w:i/>
                                      <w:szCs w:val="24"/>
                                    </w:rPr>
                                  </m:ctrlPr>
                                </m:accPr>
                                <m:e>
                                  <m:r>
                                    <m:rPr>
                                      <m:nor/>
                                    </m:rPr>
                                    <w:rPr>
                                      <w:rFonts w:cs="Arial"/>
                                      <w:i/>
                                      <w:szCs w:val="24"/>
                                    </w:rPr>
                                    <m:t>P</m:t>
                                  </m:r>
                                </m:e>
                              </m:acc>
                            </m:oMath>
                          </m:oMathPara>
                        </w:p>
                      </w:txbxContent>
                    </v:textbox>
                  </v:shape>
                  <v:shape id="Connecteur droit avec flèche 1067" o:spid="_x0000_s1337" type="#_x0000_t32" style="position:absolute;left:2857;top:12001;width:1495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AIRsMAAADdAAAADwAAAGRycy9kb3ducmV2LnhtbERPzWrCQBC+F3yHZQpeim60oiW6ihZC&#10;C3ox+gBDdprEZmfD7jbGt+8Kgrf5+H5ntelNIzpyvrasYDJOQBAXVtdcKjifstEHCB+QNTaWScGN&#10;PGzWg5cVptpe+UhdHkoRQ9inqKAKoU2l9EVFBv3YtsSR+7HOYIjQlVI7vMZw08hpksylwZpjQ4Ut&#10;fVZU/OZ/RoE/yIvcz97y99Oty75ctjuHw1Gp4Wu/XYII1Ien+OH+1nF+Ml/A/Zt4g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QCEbDAAAA3QAAAA8AAAAAAAAAAAAA&#10;AAAAoQIAAGRycy9kb3ducmV2LnhtbFBLBQYAAAAABAAEAPkAAACRAwAAAAA=&#10;" strokecolor="black [3213]" strokeweight="2.25pt">
                    <v:stroke endarrow="block"/>
                  </v:shape>
                  <v:shape id="Connecteur droit avec flèche 1068" o:spid="_x0000_s1338" type="#_x0000_t32" style="position:absolute;left:17716;top:12001;width:0;height:103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ccI8QAAADdAAAADwAAAGRycy9kb3ducmV2LnhtbESPQW/CMAyF70j7D5GRdoOUTUKoEBCs&#10;bNq1hQs3qzFtaeNUTQbl38+HSbvZes/vfd7sRtepOw2h8WxgMU9AEZfeNlwZOJ8+ZytQISJb7DyT&#10;gScF2G1fJhtMrX9wTvciVkpCOKRooI6xT7UOZU0Ow9z3xKJd/eAwyjpU2g74kHDX6bckWWqHDUtD&#10;jT191FS2xY8z4L6O78eyveV5dshOY7sqOLs8jXmdjvs1qEhj/Df/XX9bwU+Wgiv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xxwjxAAAAN0AAAAPAAAAAAAAAAAA&#10;AAAAAKECAABkcnMvZG93bnJldi54bWxQSwUGAAAAAAQABAD5AAAAkgMAAAAA&#10;" strokecolor="black [3213]" strokeweight="2.25pt">
                    <v:stroke endarrow="block"/>
                  </v:shape>
                  <v:shape id="Connecteur droit avec flèche 1069" o:spid="_x0000_s1339" type="#_x0000_t32" style="position:absolute;left:1524;top:7429;width:27832;height:790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Z/iMQAAADdAAAADwAAAGRycy9kb3ducmV2LnhtbERP32vCMBB+H+x/CDfY20ymIFs1ypAV&#10;BHGwTtHHoznbYnPpkszW/34ZDHy7j+/nzZeDbcWFfGgca3geKRDEpTMNVxp2X/nTC4gQkQ22jknD&#10;lQIsF/d3c8yM6/mTLkWsRArhkKGGOsYukzKUNVkMI9cRJ+7kvMWYoK+k8dincNvKsVJTabHh1FBj&#10;R6uaynPxYzVsJ7lXq81H3n+Xh+s4HJv3/bnQ+vFheJuBiDTEm/jfvTZpvpq+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n+IxAAAAN0AAAAPAAAAAAAAAAAA&#10;AAAAAKECAABkcnMvZG93bnJldi54bWxQSwUGAAAAAAQABAD5AAAAkgMAAAAA&#10;" strokecolor="black [3213]" strokeweight="2.25pt">
                    <v:stroke dashstyle="longDashDot"/>
                  </v:shape>
                  <v:shape id="Connecteur droit avec flèche 1070" o:spid="_x0000_s1340" type="#_x0000_t32" style="position:absolute;left:17716;top:12001;width:29;height:66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7tocYAAADdAAAADwAAAGRycy9kb3ducmV2LnhtbESPT2vDMAzF74V9B6PBbqu9HdaR1S1l&#10;UMihMPqH7SpiNQmL5TT2GnefvjoUepN4T+/9NF9m36kzDbENbOFlakARV8G1XFs47NfP76BiQnbY&#10;BSYLF4qwXDxM5li4MPKWzrtUKwnhWKCFJqW+0DpWDXmM09ATi3YMg8ck61BrN+Ao4b7Tr8a8aY8t&#10;S0ODPX02VP3u/ryFkr8341f8X59+uktdmlPerI7Z2qfHvPoAlSinu/l2XTrBNzPhl29kBL2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7aHGAAAA3QAAAA8AAAAAAAAA&#10;AAAAAAAAoQIAAGRycy9kb3ducmV2LnhtbFBLBQYAAAAABAAEAPkAAACUAwAAAAA=&#10;" strokecolor="#e36c0a [2409]" strokeweight="3pt">
                    <v:stroke endarrow="block"/>
                  </v:shape>
                  <v:shape id="Arc 1071" o:spid="_x0000_s1341" style="position:absolute;left:5048;top:857;width:25596;height:22351;visibility:visible;mso-wrap-style:square;v-text-anchor:middle" coordsize="2559592,2235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w5qsQA&#10;AADdAAAADwAAAGRycy9kb3ducmV2LnhtbERPS2sCMRC+F/wPYQQvpSZri1tWo4hS6KEHH+193Iy7&#10;i5vJksR1+++bQqG3+fies1wPthU9+dA41pBNFQji0pmGKw2fp7enVxAhIhtsHZOGbwqwXo0ellgY&#10;d+cD9cdYiRTCoUANdYxdIWUoa7IYpq4jTtzFeYsxQV9J4/Gewm0rZ0rNpcWGU0ONHW1rKq/Hm9Xw&#10;uDdDdX7Z7dWH322fc5/1ufzSejIeNgsQkYb4L/5zv5s0X+UZ/H6TTp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MOarEAAAA3QAAAA8AAAAAAAAAAAAAAAAAmAIAAGRycy9k&#10;b3ducmV2LnhtbFBLBQYAAAAABAAEAPUAAACJAwAAAAA=&#10;" path="m3,1115365nsc257,1003122,19874,891553,58192,784413r1221604,333165l3,1115365xem3,1115365nfc257,1003122,19874,891553,58192,784413e" filled="f" strokecolor="#943634 [2405]" strokeweight="2.25pt">
                    <v:stroke endarrow="open"/>
                    <v:path arrowok="t" o:connecttype="custom" o:connectlocs="3,1115365;58192,784413" o:connectangles="0,0"/>
                  </v:shape>
                  <v:shape id="_x0000_s1342" type="#_x0000_t202" style="position:absolute;left:857;top:8477;width:3645;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EvusMA&#10;AADdAAAADwAAAGRycy9kb3ducmV2LnhtbERPS2vCQBC+F/oflil4092K9pFmI0URPFlMq9DbkB2T&#10;0OxsyK4m/ntXEHqbj+856WKwjThT52vHGp4nCgRx4UzNpYaf7/X4DYQPyAYbx6ThQh4W2eNDiolx&#10;Pe/onIdSxBD2CWqoQmgTKX1RkUU/cS1x5I6usxgi7EppOuxjuG3kVKkXabHm2FBhS8uKir/8ZDXs&#10;t8ffw0x9lSs7b3s3KMn2XWo9eho+P0AEGsK/+O7emDhfvU7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EvusMAAADdAAAADwAAAAAAAAAAAAAAAACYAgAAZHJzL2Rv&#10;d25yZXYueG1sUEsFBgAAAAAEAAQA9QAAAIgDAAAAAA==&#10;" filled="f" stroked="f">
                    <v:textbox>
                      <w:txbxContent>
                        <w:p w14:paraId="47A6FF17" w14:textId="77777777" w:rsidR="00422873" w:rsidRDefault="00422873" w:rsidP="00AB220E">
                          <w:r>
                            <w:rPr>
                              <w:position w:val="-6"/>
                            </w:rPr>
                            <w:pict w14:anchorId="10D28C53">
                              <v:shape id="_x0000_i1041" type="#_x0000_t75" style="width:13.7pt;height:13.7pt">
                                <v:imagedata r:id="rId28" o:title=""/>
                              </v:shape>
                            </w:pict>
                          </w:r>
                        </w:p>
                      </w:txbxContent>
                    </v:textbox>
                  </v:shape>
                  <v:shape id="_x0000_s1343" type="#_x0000_t202" style="position:absolute;left:10382;top:19621;width:4915;height:5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2KIcIA&#10;AADdAAAADwAAAGRycy9kb3ducmV2LnhtbERPTWsCMRC9C/6HMII3TaqtbbdGEaXgSdFqobdhM+4u&#10;bibLJrrrvzcFwds83udM560txZVqXzjW8DJUIIhTZwrONBx+vgcfIHxANlg6Jg038jCfdTtTTIxr&#10;eEfXfchEDGGfoIY8hCqR0qc5WfRDVxFH7uRqiyHCOpOmxiaG21KOlJpIiwXHhhwrWuaUnvcXq+G4&#10;Of39vqpttrJvVeNaJdl+Sq37vXbxBSJQG57ih3tt4nz1Pob/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ohwgAAAN0AAAAPAAAAAAAAAAAAAAAAAJgCAABkcnMvZG93&#10;bnJldi54bWxQSwUGAAAAAAQABAD1AAAAhwMAAAAA&#10;" filled="f" stroked="f">
                    <v:textbox>
                      <w:txbxContent>
                        <w:p w14:paraId="292D5CE3" w14:textId="77777777" w:rsidR="00422873" w:rsidRDefault="00422873" w:rsidP="00AB220E">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Z</m:t>
                                      </m:r>
                                    </m:e>
                                  </m:acc>
                                </m:e>
                                <m:sub>
                                  <m:r>
                                    <m:rPr>
                                      <m:nor/>
                                    </m:rPr>
                                    <w:rPr>
                                      <w:rFonts w:cs="Arial"/>
                                      <w:i/>
                                    </w:rPr>
                                    <m:t>A</m:t>
                                  </m:r>
                                </m:sub>
                              </m:sSub>
                            </m:oMath>
                          </m:oMathPara>
                        </w:p>
                      </w:txbxContent>
                    </v:textbox>
                  </v:shape>
                  <v:shape id="_x0000_s1344" type="#_x0000_t202" style="position:absolute;left:1238;top:3905;width:5105;height:5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QSVcIA&#10;AADdAAAADwAAAGRycy9kb3ducmV2LnhtbERPS4vCMBC+C/sfwix402QXH7vVKMuK4ElRV2FvQzO2&#10;xWZSmmjrvzeC4G0+vudM560txZVqXzjW8NFXIIhTZwrONPztl70vED4gGywdk4YbeZjP3jpTTIxr&#10;eEvXXchEDGGfoIY8hCqR0qc5WfR9VxFH7uRqiyHCOpOmxiaG21J+KjWSFguODTlW9JtTet5drIbD&#10;+vR/HKhNtrDDqnGtkmy/pdbd9/ZnAiJQG17ip3tl4nw1H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FBJVwgAAAN0AAAAPAAAAAAAAAAAAAAAAAJgCAABkcnMvZG93&#10;bnJldi54bWxQSwUGAAAAAAQABAD1AAAAhwMAAAAA&#10;" filled="f" stroked="f">
                    <v:textbox>
                      <w:txbxContent>
                        <w:p w14:paraId="65E160E7" w14:textId="77777777" w:rsidR="00422873" w:rsidRDefault="00422873" w:rsidP="00AB220E">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A</m:t>
                                      </m:r>
                                    </m:sub>
                                  </m:sSub>
                                </m:e>
                              </m:acc>
                            </m:oMath>
                          </m:oMathPara>
                        </w:p>
                      </w:txbxContent>
                    </v:textbox>
                  </v:shape>
                  <v:shape id="Connecteur droit avec flèche 1075" o:spid="_x0000_s1345" type="#_x0000_t32" style="position:absolute;left:18288;top:4762;width:2908;height:7703;rotation:-583344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tKcMAAADdAAAADwAAAGRycy9kb3ducmV2LnhtbERPS2vCQBC+C/6HZYTezCYtWkndhFJo&#10;6cGD2lKvY3byoNnZkN2Y+O/dQsHbfHzP2eaTacWFetdYVpBEMQjiwuqGKwXfX+/LDQjnkTW2lknB&#10;lRzk2Xy2xVTbkQ90OfpKhBB2KSqove9SKV1Rk0EX2Y44cKXtDfoA+0rqHscQblr5GMdrabDh0FBj&#10;R281Fb/HwSjY0Yl3H+7nVO71mJw5GYrkiZR6WEyvLyA8Tf4u/nd/6jA/fl7B3zfhBJ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y7SnDAAAA3QAAAA8AAAAAAAAAAAAA&#10;AAAAoQIAAGRycy9kb3ducmV2LnhtbFBLBQYAAAAABAAEAPkAAACRAwAAAAA=&#10;" strokecolor="red" strokeweight="3pt">
                    <v:stroke endarrow="block"/>
                  </v:shape>
                  <v:group id="Groupe 1076" o:spid="_x0000_s1346" style="position:absolute;left:2667;top:3524;width:17983;height:16732;rotation:463714fd" coordsize="17983,16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gFwy8QAAADdAAAA&#10;DwAAAAAAAAAAAAAAAACqAgAAZHJzL2Rvd25yZXYueG1sUEsFBgAAAAAEAAQA+gAAAJsDAAAAAA==&#10;">
                    <v:shape id="Connecteur droit avec flèche 1077" o:spid="_x0000_s1347" type="#_x0000_t32" style="position:absolute;top:6667;width:15125;height:25;rotation:583344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Y7KcMAAADdAAAADwAAAGRycy9kb3ducmV2LnhtbERPTUvDQBC9C/6HZYTe7EYPVmI3oSii&#10;UHNo1Z6H7DQbzc6E7DaN/nq3IPQ2j/c5y3LynRppCK2wgZt5Boq4FttyY+Dj/fn6HlSIyBY7YTLw&#10;QwHK4vJiibmVI29o3MZGpRAOORpwMfa51qF25DHMpSdO3F4GjzHBodF2wGMK952+zbI77bHl1OCw&#10;p0dH9ff24A1UfpT1W/Wy+jo4cV7L7+euejJmdjWtHkBFmuJZ/O9+tWl+tljA6Zt0gi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GOynDAAAA3QAAAA8AAAAAAAAAAAAA&#10;AAAAoQIAAGRycy9kb3ducmV2LnhtbFBLBQYAAAAABAAEAPkAAACRAwAAAAA=&#10;" strokecolor="black [3213]" strokeweight="2.25pt">
                      <v:stroke endarrow="block"/>
                    </v:shape>
                    <v:shape id="Connecteur droit avec flèche 1078" o:spid="_x0000_s1348" type="#_x0000_t32" style="position:absolute;left:14287;top:7715;width:0;height:9017;rotation:583344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cOsMYAAADdAAAADwAAAGRycy9kb3ducmV2LnhtbESPQW/CMAyF75P2HyJP2m0k7DBGISCY&#10;NgntslGQytFqTFtonKrJoPz7+TBpN1vv+b3P8+XgW3WhPjaBLYxHBhRxGVzDlYX97uPpFVRMyA7b&#10;wGThRhGWi/u7OWYuXHlLlzxVSkI4ZmihTqnLtI5lTR7jKHTEoh1D7zHJ2lfa9XiVcN/qZ2NetMeG&#10;paHGjt5qKs/5j7ewXn+aTVFwcfpaHfa5+54e3kOy9vFhWM1AJRrSv/nveuME30wEV76RE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3DrDGAAAA3QAAAA8AAAAAAAAA&#10;AAAAAAAAoQIAAGRycy9kb3ducmV2LnhtbFBLBQYAAAAABAAEAPkAAACUAwAAAAA=&#10;" strokecolor="black [3213]" strokeweight="2.25pt">
                      <v:stroke endarrow="block"/>
                    </v:shape>
                    <v:shape id="Connecteur droit avec flèche 1079" o:spid="_x0000_s1349" type="#_x0000_t32" style="position:absolute;left:15621;width:0;height:7848;rotation:-583344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BIP8MAAADdAAAADwAAAGRycy9kb3ducmV2LnhtbERPS2sCMRC+F/ofwhR6q9mKtLoaRaqF&#10;HqTFB57HzZhd3EyWzajb/npTKPQ2H99zJrPO1+pCbawCG3juZaCIi2ArdgZ22/enIagoyBbrwGTg&#10;myLMpvd3E8xtuPKaLhtxKoVwzNFAKdLkWseiJI+xFxrixB1D61ESbJ22LV5TuK91P8tetMeKU0OJ&#10;Db2VVJw2Z29g4L/259Vh+LNedp+yiDJ3Epwxjw/dfAxKqJN/8Z/7w6b52esIfr9JJ+jp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ASD/DAAAA3QAAAA8AAAAAAAAAAAAA&#10;AAAAoQIAAGRycy9kb3ducmV2LnhtbFBLBQYAAAAABAAEAPkAAACRAwAAAAA=&#10;" strokecolor="#76923c [2406]" strokeweight="3pt">
                      <v:stroke endarrow="block"/>
                    </v:shape>
                    <v:shape id="Connecteur droit avec flèche 1080" o:spid="_x0000_s1350" type="#_x0000_t32" style="position:absolute;left:15049;top:8001;width:2934;height:0;rotation:583344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QYgMUAAADdAAAADwAAAGRycy9kb3ducmV2LnhtbESPQWvDMAyF74P+B6PCbqvdwkbJ6pau&#10;MNi1WRnsJmItSRPLwfbSdL++OhR2k3hP733a7Cbfq5FiagNbWC4MKOIquJZrC6fP96c1qJSRHfaB&#10;ycKVEuy2s4cNFi5c+EhjmWslIZwKtNDkPBRap6ohj2kRBmLRfkL0mGWNtXYRLxLue70y5kV7bFka&#10;Ghzo0FDVlb/eQnUsx+65i9/X/Umbty//d161Z2sf59P+FVSmKf+b79cfTvDNWvjlGxlBb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QYgMUAAADdAAAADwAAAAAAAAAA&#10;AAAAAAChAgAAZHJzL2Rvd25yZXYueG1sUEsFBgAAAAAEAAQA+QAAAJMDAAAAAA==&#10;" strokecolor="#548dd4 [1951]" strokeweight="3pt">
                      <v:stroke endarrow="block"/>
                    </v:shape>
                  </v:group>
                  <v:shape id="_x0000_s1351" type="#_x0000_t202" style="position:absolute;left:19309;top:9195;width:5074;height:5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B6sMA&#10;AADdAAAADwAAAGRycy9kb3ducmV2LnhtbERPS2vCQBC+F/wPywi9NbtKK2nqJpRKoaeKjwrehuyY&#10;hGZnQ3Zr0n/vCoK3+fiesyxG24oz9b5xrGGWKBDEpTMNVxr2u8+nFIQPyAZbx6ThnzwU+eRhiZlx&#10;A2/ovA2ViCHsM9RQh9BlUvqyJos+cR1x5E6utxgi7CtpehxiuG3lXKmFtNhwbKixo4+ayt/tn9Xw&#10;8306Hp7VulrZl25wo5JsX6XWj9Px/Q1EoDHcxTf3l4nzVTqD6zfxBJ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bB6sMAAADdAAAADwAAAAAAAAAAAAAAAACYAgAAZHJzL2Rv&#10;d25yZXYueG1sUEsFBgAAAAAEAAQA9QAAAIgDAAAAAA==&#10;" filled="f" stroked="f">
                    <v:textbox>
                      <w:txbxContent>
                        <w:p w14:paraId="0B4223FE" w14:textId="77777777" w:rsidR="00422873" w:rsidRDefault="00422873" w:rsidP="00AB220E">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X</m:t>
                                  </m:r>
                                </m:sub>
                              </m:sSub>
                            </m:oMath>
                          </m:oMathPara>
                        </w:p>
                      </w:txbxContent>
                    </v:textbox>
                  </v:shape>
                  <v:shape id="_x0000_s1352" type="#_x0000_t202" style="position:absolute;left:14954;top:1524;width:4902;height:5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RfncMA&#10;AADdAAAADwAAAGRycy9kb3ducmV2LnhtbERPyWrDMBC9F/IPYgK91VJCWxwnsgktgZ5amg1yG6yJ&#10;bWKNjKXE7t9XhUJu83jrrIrRtuJGvW8ca5glCgRx6UzDlYb9bvOUgvAB2WDrmDT8kIcinzysMDNu&#10;4G+6bUMlYgj7DDXUIXSZlL6syaJPXEccubPrLYYI+0qaHocYbls5V+pVWmw4NtTY0VtN5WV7tRoO&#10;n+fT8Vl9Ve/2pRvcqCTbhdT6cTqulyACjeEu/nd/mDhfpX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RfncMAAADdAAAADwAAAAAAAAAAAAAAAACYAgAAZHJzL2Rv&#10;d25yZXYueG1sUEsFBgAAAAAEAAQA9QAAAIgDAAAAAA==&#10;" filled="f" stroked="f">
                    <v:textbox>
                      <w:txbxContent>
                        <w:p w14:paraId="4FC94CF8" w14:textId="77777777" w:rsidR="00422873" w:rsidRDefault="00422873" w:rsidP="00AB220E">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Z</m:t>
                                  </m:r>
                                </m:sub>
                              </m:sSub>
                            </m:oMath>
                          </m:oMathPara>
                        </w:p>
                      </w:txbxContent>
                    </v:textbox>
                  </v:shape>
                  <v:shape id="Connecteur droit avec flèche 1083" o:spid="_x0000_s1353" type="#_x0000_t32" style="position:absolute;left:14287;top:11049;width:3403;height:9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t6sUAAADdAAAADwAAAGRycy9kb3ducmV2LnhtbERPTWvCQBC9F/wPywi91U0bKJJmI1Zo&#10;KZSKxqLXMTsm0exsyK4x/fduQfA2j/c56Wwwjeipc7VlBc+TCARxYXXNpYLfzcfTFITzyBoby6Tg&#10;jxzMstFDiom2F15Tn/tShBB2CSqovG8TKV1RkUE3sS1x4A62M+gD7EqpO7yEcNPIlyh6lQZrDg0V&#10;trSoqDjlZ6PgexvvD/PzTh5X+Wf+s+T1cbt8V+pxPMzfQHga/F18c3/pMD+axvD/TThB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Dt6sUAAADdAAAADwAAAAAAAAAA&#10;AAAAAAChAgAAZHJzL2Rvd25yZXYueG1sUEsFBgAAAAAEAAQA+QAAAJMDAAAAAA==&#10;" strokecolor="#d60093" strokeweight="3pt">
                    <v:stroke endarrow="block"/>
                  </v:shape>
                </v:group>
                <v:shape id="_x0000_s1354" type="#_x0000_t202" style="position:absolute;left:17526;top:12382;width:419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icsMA&#10;AADdAAAADwAAAGRycy9kb3ducmV2LnhtbERPyWrDMBC9F/IPYgK51VJKWhwnsgktgZ5amg1yG6yJ&#10;bWKNjKXG7t9XhUJu83jrrIvRtuJGvW8ca5gnCgRx6UzDlYbDfvuYgvAB2WDrmDT8kIcinzysMTNu&#10;4C+67UIlYgj7DDXUIXSZlL6syaJPXEccuYvrLYYI+0qaHocYblv5pNSLtNhwbKixo9eayuvu22o4&#10;flzOp4X6rN7scze4UUm2S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icsMAAADdAAAADwAAAAAAAAAAAAAAAACYAgAAZHJzL2Rv&#10;d25yZXYueG1sUEsFBgAAAAAEAAQA9QAAAIgDAAAAAA==&#10;" filled="f" stroked="f">
                  <v:textbox>
                    <w:txbxContent>
                      <w:p w14:paraId="61018DF5" w14:textId="77777777" w:rsidR="00422873" w:rsidRPr="00F93E83" w:rsidRDefault="00422873" w:rsidP="00AB220E">
                        <w:pPr>
                          <w:rPr>
                            <w:rFonts w:cs="Arial"/>
                            <w:i/>
                            <w:szCs w:val="24"/>
                          </w:rPr>
                        </w:pPr>
                        <w:r w:rsidRPr="00F93E83">
                          <w:rPr>
                            <w:rFonts w:cs="Arial"/>
                            <w:i/>
                            <w:szCs w:val="24"/>
                          </w:rPr>
                          <w:t>G</w:t>
                        </w:r>
                      </w:p>
                    </w:txbxContent>
                  </v:textbox>
                </v:shape>
                <w10:anchorlock/>
              </v:group>
            </w:pict>
          </mc:Fallback>
        </mc:AlternateContent>
      </w:r>
    </w:p>
    <w:p w14:paraId="59FC7AD0" w14:textId="77777777" w:rsidR="00D50B79" w:rsidRPr="00B60AD4" w:rsidRDefault="0032213A" w:rsidP="004637D0">
      <w:pPr>
        <w:numPr>
          <w:ilvl w:val="0"/>
          <w:numId w:val="1"/>
        </w:numPr>
        <w:tabs>
          <w:tab w:val="left" w:pos="284"/>
          <w:tab w:val="left" w:pos="1560"/>
        </w:tabs>
        <w:spacing w:after="0"/>
        <w:rPr>
          <w:b/>
        </w:rPr>
      </w:pPr>
      <w:r w:rsidRPr="00B60AD4">
        <w:t>Justifier que, pour une incidence</w:t>
      </w:r>
      <w:r w:rsidR="00F86831" w:rsidRPr="00B60AD4">
        <w:t xml:space="preserve"> </w:t>
      </w:r>
      <w:r w:rsidR="00422873">
        <w:rPr>
          <w:position w:val="-6"/>
        </w:rPr>
        <w:pict w14:anchorId="45DA90DB">
          <v:shape id="_x0000_i1033" type="#_x0000_t75" style="width:12.15pt;height:12.15pt">
            <v:imagedata r:id="rId30" o:title=""/>
          </v:shape>
        </w:pict>
      </w:r>
      <w:r w:rsidRPr="00B60AD4">
        <w:t xml:space="preserve"> faible, les équations précédentes deviennent : </w:t>
      </w:r>
    </w:p>
    <w:p w14:paraId="46006DA8" w14:textId="5AE50D02" w:rsidR="0078280B" w:rsidRPr="00B60AD4" w:rsidRDefault="00DC2DED" w:rsidP="007B2748">
      <w:pPr>
        <w:tabs>
          <w:tab w:val="left" w:pos="284"/>
          <w:tab w:val="left" w:pos="1560"/>
        </w:tabs>
        <w:spacing w:after="0"/>
        <w:rPr>
          <w:b/>
        </w:rPr>
      </w:pPr>
      <w:r w:rsidRPr="00B60AD4">
        <w:tab/>
      </w:r>
      <w:r w:rsidRPr="00B60AD4">
        <w:tab/>
      </w:r>
      <w:r w:rsidRPr="00B60AD4">
        <w:tab/>
      </w:r>
      <w:r w:rsidR="00D926BE">
        <w:tab/>
      </w:r>
      <w:r w:rsidR="00D926BE">
        <w:tab/>
      </w:r>
      <w:r w:rsidR="00D926BE">
        <w:tab/>
      </w:r>
      <w:r w:rsidR="00D32C66">
        <w:rPr>
          <w:color w:val="FF0000"/>
          <w:position w:val="-34"/>
        </w:rPr>
        <w:pict w14:anchorId="3DED7D19">
          <v:shape id="_x0000_i1034" type="#_x0000_t75" style="width:46.65pt;height:41.05pt">
            <v:imagedata r:id="rId31" o:title=""/>
          </v:shape>
        </w:pict>
      </w:r>
    </w:p>
    <w:p w14:paraId="197B95AF" w14:textId="77777777" w:rsidR="00E60AD4" w:rsidRPr="00B60AD4" w:rsidRDefault="00CA0C06" w:rsidP="00E60AD4">
      <w:pPr>
        <w:pStyle w:val="Sansinterligne"/>
        <w:spacing w:before="240"/>
      </w:pPr>
      <w:r w:rsidRPr="00B60AD4">
        <w:rPr>
          <w:rFonts w:cs="Arial"/>
        </w:rPr>
        <w:t>É</w:t>
      </w:r>
      <w:r w:rsidR="00455D12" w:rsidRPr="00B60AD4">
        <w:t>tude simplifiée de phénomènes liés à la m</w:t>
      </w:r>
      <w:r w:rsidR="00E60AD4" w:rsidRPr="00B60AD4">
        <w:t xml:space="preserve">ise en </w:t>
      </w:r>
      <w:r w:rsidR="00D04B44" w:rsidRPr="00B60AD4">
        <w:t>virage</w:t>
      </w:r>
      <w:r w:rsidR="00E60AD4" w:rsidRPr="00B60AD4">
        <w:t xml:space="preserve"> de l’avion</w:t>
      </w:r>
      <w:r w:rsidR="001D2B04" w:rsidRPr="00B60AD4">
        <w:t> : facteur de charge</w:t>
      </w:r>
    </w:p>
    <w:tbl>
      <w:tblPr>
        <w:tblStyle w:val="Grilledutableau"/>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2977"/>
      </w:tblGrid>
      <w:tr w:rsidR="00B60AD4" w:rsidRPr="00B60AD4" w14:paraId="79822292" w14:textId="77777777" w:rsidTr="007B2748">
        <w:tc>
          <w:tcPr>
            <w:tcW w:w="6629" w:type="dxa"/>
          </w:tcPr>
          <w:p w14:paraId="352A1146" w14:textId="77777777" w:rsidR="007B2748" w:rsidRPr="00B60AD4" w:rsidRDefault="003F539B" w:rsidP="007B2748">
            <w:pPr>
              <w:tabs>
                <w:tab w:val="left" w:pos="1560"/>
              </w:tabs>
              <w:spacing w:before="240" w:after="0"/>
              <w:rPr>
                <w:rFonts w:cs="Arial"/>
              </w:rPr>
            </w:pPr>
            <w:r>
              <w:rPr>
                <w:noProof/>
                <w:lang w:eastAsia="fr-FR"/>
              </w:rPr>
              <mc:AlternateContent>
                <mc:Choice Requires="wpg">
                  <w:drawing>
                    <wp:anchor distT="0" distB="0" distL="114300" distR="114300" simplePos="0" relativeHeight="251599360" behindDoc="0" locked="0" layoutInCell="1" allowOverlap="1" wp14:anchorId="6CF3F327" wp14:editId="5B00408C">
                      <wp:simplePos x="0" y="0"/>
                      <wp:positionH relativeFrom="column">
                        <wp:posOffset>4133850</wp:posOffset>
                      </wp:positionH>
                      <wp:positionV relativeFrom="paragraph">
                        <wp:posOffset>288925</wp:posOffset>
                      </wp:positionV>
                      <wp:extent cx="2049145" cy="1728470"/>
                      <wp:effectExtent l="0" t="0" r="0" b="5080"/>
                      <wp:wrapNone/>
                      <wp:docPr id="772" name="Groupe 772"/>
                      <wp:cNvGraphicFramePr/>
                      <a:graphic xmlns:a="http://schemas.openxmlformats.org/drawingml/2006/main">
                        <a:graphicData uri="http://schemas.microsoft.com/office/word/2010/wordprocessingGroup">
                          <wpg:wgp>
                            <wpg:cNvGrpSpPr/>
                            <wpg:grpSpPr>
                              <a:xfrm>
                                <a:off x="0" y="0"/>
                                <a:ext cx="2049145" cy="1728470"/>
                                <a:chOff x="0" y="0"/>
                                <a:chExt cx="2049379" cy="1728537"/>
                              </a:xfrm>
                            </wpg:grpSpPr>
                            <wpg:grpSp>
                              <wpg:cNvPr id="773" name="Groupe 773"/>
                              <wpg:cNvGrpSpPr/>
                              <wpg:grpSpPr>
                                <a:xfrm rot="14653112">
                                  <a:off x="565484" y="132347"/>
                                  <a:ext cx="962025" cy="1318260"/>
                                  <a:chOff x="0" y="0"/>
                                  <a:chExt cx="3505200" cy="4805045"/>
                                </a:xfrm>
                              </wpg:grpSpPr>
                              <wps:wsp>
                                <wps:cNvPr id="774" name="Forme libre 774"/>
                                <wps:cNvSpPr/>
                                <wps:spPr>
                                  <a:xfrm>
                                    <a:off x="842963" y="0"/>
                                    <a:ext cx="1066800" cy="2080895"/>
                                  </a:xfrm>
                                  <a:custGeom>
                                    <a:avLst/>
                                    <a:gdLst>
                                      <a:gd name="connsiteX0" fmla="*/ 0 w 1066800"/>
                                      <a:gd name="connsiteY0" fmla="*/ 2081213 h 2081213"/>
                                      <a:gd name="connsiteX1" fmla="*/ 104775 w 1066800"/>
                                      <a:gd name="connsiteY1" fmla="*/ 2019300 h 2081213"/>
                                      <a:gd name="connsiteX2" fmla="*/ 176212 w 1066800"/>
                                      <a:gd name="connsiteY2" fmla="*/ 1943100 h 2081213"/>
                                      <a:gd name="connsiteX3" fmla="*/ 219075 w 1066800"/>
                                      <a:gd name="connsiteY3" fmla="*/ 1838325 h 2081213"/>
                                      <a:gd name="connsiteX4" fmla="*/ 219075 w 1066800"/>
                                      <a:gd name="connsiteY4" fmla="*/ 1704975 h 2081213"/>
                                      <a:gd name="connsiteX5" fmla="*/ 214312 w 1066800"/>
                                      <a:gd name="connsiteY5" fmla="*/ 1447800 h 2081213"/>
                                      <a:gd name="connsiteX6" fmla="*/ 214312 w 1066800"/>
                                      <a:gd name="connsiteY6" fmla="*/ 1143000 h 2081213"/>
                                      <a:gd name="connsiteX7" fmla="*/ 204787 w 1066800"/>
                                      <a:gd name="connsiteY7" fmla="*/ 752475 h 2081213"/>
                                      <a:gd name="connsiteX8" fmla="*/ 195262 w 1066800"/>
                                      <a:gd name="connsiteY8" fmla="*/ 381000 h 2081213"/>
                                      <a:gd name="connsiteX9" fmla="*/ 204787 w 1066800"/>
                                      <a:gd name="connsiteY9" fmla="*/ 195263 h 2081213"/>
                                      <a:gd name="connsiteX10" fmla="*/ 257175 w 1066800"/>
                                      <a:gd name="connsiteY10" fmla="*/ 80963 h 2081213"/>
                                      <a:gd name="connsiteX11" fmla="*/ 338137 w 1066800"/>
                                      <a:gd name="connsiteY11" fmla="*/ 33338 h 2081213"/>
                                      <a:gd name="connsiteX12" fmla="*/ 442912 w 1066800"/>
                                      <a:gd name="connsiteY12" fmla="*/ 9525 h 2081213"/>
                                      <a:gd name="connsiteX13" fmla="*/ 542925 w 1066800"/>
                                      <a:gd name="connsiteY13" fmla="*/ 0 h 2081213"/>
                                      <a:gd name="connsiteX14" fmla="*/ 628650 w 1066800"/>
                                      <a:gd name="connsiteY14" fmla="*/ 9525 h 2081213"/>
                                      <a:gd name="connsiteX15" fmla="*/ 685800 w 1066800"/>
                                      <a:gd name="connsiteY15" fmla="*/ 38100 h 2081213"/>
                                      <a:gd name="connsiteX16" fmla="*/ 733425 w 1066800"/>
                                      <a:gd name="connsiteY16" fmla="*/ 119063 h 2081213"/>
                                      <a:gd name="connsiteX17" fmla="*/ 762000 w 1066800"/>
                                      <a:gd name="connsiteY17" fmla="*/ 395288 h 2081213"/>
                                      <a:gd name="connsiteX18" fmla="*/ 833437 w 1066800"/>
                                      <a:gd name="connsiteY18" fmla="*/ 1138238 h 2081213"/>
                                      <a:gd name="connsiteX19" fmla="*/ 871537 w 1066800"/>
                                      <a:gd name="connsiteY19" fmla="*/ 1500188 h 2081213"/>
                                      <a:gd name="connsiteX20" fmla="*/ 895350 w 1066800"/>
                                      <a:gd name="connsiteY20" fmla="*/ 1776413 h 2081213"/>
                                      <a:gd name="connsiteX21" fmla="*/ 919162 w 1066800"/>
                                      <a:gd name="connsiteY21" fmla="*/ 1919288 h 2081213"/>
                                      <a:gd name="connsiteX22" fmla="*/ 957262 w 1066800"/>
                                      <a:gd name="connsiteY22" fmla="*/ 1966913 h 2081213"/>
                                      <a:gd name="connsiteX23" fmla="*/ 1066800 w 1066800"/>
                                      <a:gd name="connsiteY23" fmla="*/ 2014538 h 2081213"/>
                                      <a:gd name="connsiteX24" fmla="*/ 1066800 w 1066800"/>
                                      <a:gd name="connsiteY24" fmla="*/ 2014538 h 2081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66800" h="2081213">
                                        <a:moveTo>
                                          <a:pt x="0" y="2081213"/>
                                        </a:moveTo>
                                        <a:cubicBezTo>
                                          <a:pt x="37703" y="2061766"/>
                                          <a:pt x="75406" y="2042319"/>
                                          <a:pt x="104775" y="2019300"/>
                                        </a:cubicBezTo>
                                        <a:cubicBezTo>
                                          <a:pt x="134144" y="1996281"/>
                                          <a:pt x="157162" y="1973262"/>
                                          <a:pt x="176212" y="1943100"/>
                                        </a:cubicBezTo>
                                        <a:cubicBezTo>
                                          <a:pt x="195262" y="1912937"/>
                                          <a:pt x="211931" y="1878012"/>
                                          <a:pt x="219075" y="1838325"/>
                                        </a:cubicBezTo>
                                        <a:cubicBezTo>
                                          <a:pt x="226219" y="1798638"/>
                                          <a:pt x="219869" y="1770062"/>
                                          <a:pt x="219075" y="1704975"/>
                                        </a:cubicBezTo>
                                        <a:cubicBezTo>
                                          <a:pt x="218281" y="1639888"/>
                                          <a:pt x="215106" y="1541462"/>
                                          <a:pt x="214312" y="1447800"/>
                                        </a:cubicBezTo>
                                        <a:cubicBezTo>
                                          <a:pt x="213518" y="1354138"/>
                                          <a:pt x="215899" y="1258887"/>
                                          <a:pt x="214312" y="1143000"/>
                                        </a:cubicBezTo>
                                        <a:cubicBezTo>
                                          <a:pt x="212725" y="1027113"/>
                                          <a:pt x="207962" y="879475"/>
                                          <a:pt x="204787" y="752475"/>
                                        </a:cubicBezTo>
                                        <a:cubicBezTo>
                                          <a:pt x="201612" y="625475"/>
                                          <a:pt x="195262" y="473869"/>
                                          <a:pt x="195262" y="381000"/>
                                        </a:cubicBezTo>
                                        <a:cubicBezTo>
                                          <a:pt x="195262" y="288131"/>
                                          <a:pt x="194468" y="245269"/>
                                          <a:pt x="204787" y="195263"/>
                                        </a:cubicBezTo>
                                        <a:cubicBezTo>
                                          <a:pt x="215106" y="145257"/>
                                          <a:pt x="234950" y="107950"/>
                                          <a:pt x="257175" y="80963"/>
                                        </a:cubicBezTo>
                                        <a:cubicBezTo>
                                          <a:pt x="279400" y="53976"/>
                                          <a:pt x="307181" y="45244"/>
                                          <a:pt x="338137" y="33338"/>
                                        </a:cubicBezTo>
                                        <a:cubicBezTo>
                                          <a:pt x="369093" y="21432"/>
                                          <a:pt x="408781" y="15081"/>
                                          <a:pt x="442912" y="9525"/>
                                        </a:cubicBezTo>
                                        <a:cubicBezTo>
                                          <a:pt x="477043" y="3969"/>
                                          <a:pt x="511969" y="0"/>
                                          <a:pt x="542925" y="0"/>
                                        </a:cubicBezTo>
                                        <a:cubicBezTo>
                                          <a:pt x="573881" y="0"/>
                                          <a:pt x="604838" y="3175"/>
                                          <a:pt x="628650" y="9525"/>
                                        </a:cubicBezTo>
                                        <a:cubicBezTo>
                                          <a:pt x="652462" y="15875"/>
                                          <a:pt x="668338" y="19844"/>
                                          <a:pt x="685800" y="38100"/>
                                        </a:cubicBezTo>
                                        <a:cubicBezTo>
                                          <a:pt x="703262" y="56356"/>
                                          <a:pt x="720725" y="59532"/>
                                          <a:pt x="733425" y="119063"/>
                                        </a:cubicBezTo>
                                        <a:cubicBezTo>
                                          <a:pt x="746125" y="178594"/>
                                          <a:pt x="745331" y="225426"/>
                                          <a:pt x="762000" y="395288"/>
                                        </a:cubicBezTo>
                                        <a:cubicBezTo>
                                          <a:pt x="778669" y="565150"/>
                                          <a:pt x="815181" y="954088"/>
                                          <a:pt x="833437" y="1138238"/>
                                        </a:cubicBezTo>
                                        <a:cubicBezTo>
                                          <a:pt x="851693" y="1322388"/>
                                          <a:pt x="861218" y="1393826"/>
                                          <a:pt x="871537" y="1500188"/>
                                        </a:cubicBezTo>
                                        <a:cubicBezTo>
                                          <a:pt x="881856" y="1606550"/>
                                          <a:pt x="887413" y="1706563"/>
                                          <a:pt x="895350" y="1776413"/>
                                        </a:cubicBezTo>
                                        <a:cubicBezTo>
                                          <a:pt x="903287" y="1846263"/>
                                          <a:pt x="908843" y="1887538"/>
                                          <a:pt x="919162" y="1919288"/>
                                        </a:cubicBezTo>
                                        <a:cubicBezTo>
                                          <a:pt x="929481" y="1951038"/>
                                          <a:pt x="932656" y="1951038"/>
                                          <a:pt x="957262" y="1966913"/>
                                        </a:cubicBezTo>
                                        <a:cubicBezTo>
                                          <a:pt x="981868" y="1982788"/>
                                          <a:pt x="1066800" y="2014538"/>
                                          <a:pt x="1066800" y="2014538"/>
                                        </a:cubicBezTo>
                                        <a:lnTo>
                                          <a:pt x="1066800" y="201453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5" name="Forme libre 775"/>
                                <wps:cNvSpPr/>
                                <wps:spPr>
                                  <a:xfrm flipV="1">
                                    <a:off x="842963" y="2724150"/>
                                    <a:ext cx="1066800" cy="2080895"/>
                                  </a:xfrm>
                                  <a:custGeom>
                                    <a:avLst/>
                                    <a:gdLst>
                                      <a:gd name="connsiteX0" fmla="*/ 0 w 1066800"/>
                                      <a:gd name="connsiteY0" fmla="*/ 2081213 h 2081213"/>
                                      <a:gd name="connsiteX1" fmla="*/ 104775 w 1066800"/>
                                      <a:gd name="connsiteY1" fmla="*/ 2019300 h 2081213"/>
                                      <a:gd name="connsiteX2" fmla="*/ 176212 w 1066800"/>
                                      <a:gd name="connsiteY2" fmla="*/ 1943100 h 2081213"/>
                                      <a:gd name="connsiteX3" fmla="*/ 219075 w 1066800"/>
                                      <a:gd name="connsiteY3" fmla="*/ 1838325 h 2081213"/>
                                      <a:gd name="connsiteX4" fmla="*/ 219075 w 1066800"/>
                                      <a:gd name="connsiteY4" fmla="*/ 1704975 h 2081213"/>
                                      <a:gd name="connsiteX5" fmla="*/ 214312 w 1066800"/>
                                      <a:gd name="connsiteY5" fmla="*/ 1447800 h 2081213"/>
                                      <a:gd name="connsiteX6" fmla="*/ 214312 w 1066800"/>
                                      <a:gd name="connsiteY6" fmla="*/ 1143000 h 2081213"/>
                                      <a:gd name="connsiteX7" fmla="*/ 204787 w 1066800"/>
                                      <a:gd name="connsiteY7" fmla="*/ 752475 h 2081213"/>
                                      <a:gd name="connsiteX8" fmla="*/ 195262 w 1066800"/>
                                      <a:gd name="connsiteY8" fmla="*/ 381000 h 2081213"/>
                                      <a:gd name="connsiteX9" fmla="*/ 204787 w 1066800"/>
                                      <a:gd name="connsiteY9" fmla="*/ 195263 h 2081213"/>
                                      <a:gd name="connsiteX10" fmla="*/ 257175 w 1066800"/>
                                      <a:gd name="connsiteY10" fmla="*/ 80963 h 2081213"/>
                                      <a:gd name="connsiteX11" fmla="*/ 338137 w 1066800"/>
                                      <a:gd name="connsiteY11" fmla="*/ 33338 h 2081213"/>
                                      <a:gd name="connsiteX12" fmla="*/ 442912 w 1066800"/>
                                      <a:gd name="connsiteY12" fmla="*/ 9525 h 2081213"/>
                                      <a:gd name="connsiteX13" fmla="*/ 542925 w 1066800"/>
                                      <a:gd name="connsiteY13" fmla="*/ 0 h 2081213"/>
                                      <a:gd name="connsiteX14" fmla="*/ 628650 w 1066800"/>
                                      <a:gd name="connsiteY14" fmla="*/ 9525 h 2081213"/>
                                      <a:gd name="connsiteX15" fmla="*/ 685800 w 1066800"/>
                                      <a:gd name="connsiteY15" fmla="*/ 38100 h 2081213"/>
                                      <a:gd name="connsiteX16" fmla="*/ 733425 w 1066800"/>
                                      <a:gd name="connsiteY16" fmla="*/ 119063 h 2081213"/>
                                      <a:gd name="connsiteX17" fmla="*/ 762000 w 1066800"/>
                                      <a:gd name="connsiteY17" fmla="*/ 395288 h 2081213"/>
                                      <a:gd name="connsiteX18" fmla="*/ 833437 w 1066800"/>
                                      <a:gd name="connsiteY18" fmla="*/ 1138238 h 2081213"/>
                                      <a:gd name="connsiteX19" fmla="*/ 871537 w 1066800"/>
                                      <a:gd name="connsiteY19" fmla="*/ 1500188 h 2081213"/>
                                      <a:gd name="connsiteX20" fmla="*/ 895350 w 1066800"/>
                                      <a:gd name="connsiteY20" fmla="*/ 1776413 h 2081213"/>
                                      <a:gd name="connsiteX21" fmla="*/ 919162 w 1066800"/>
                                      <a:gd name="connsiteY21" fmla="*/ 1919288 h 2081213"/>
                                      <a:gd name="connsiteX22" fmla="*/ 957262 w 1066800"/>
                                      <a:gd name="connsiteY22" fmla="*/ 1966913 h 2081213"/>
                                      <a:gd name="connsiteX23" fmla="*/ 1066800 w 1066800"/>
                                      <a:gd name="connsiteY23" fmla="*/ 2014538 h 2081213"/>
                                      <a:gd name="connsiteX24" fmla="*/ 1066800 w 1066800"/>
                                      <a:gd name="connsiteY24" fmla="*/ 2014538 h 2081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66800" h="2081213">
                                        <a:moveTo>
                                          <a:pt x="0" y="2081213"/>
                                        </a:moveTo>
                                        <a:cubicBezTo>
                                          <a:pt x="37703" y="2061766"/>
                                          <a:pt x="75406" y="2042319"/>
                                          <a:pt x="104775" y="2019300"/>
                                        </a:cubicBezTo>
                                        <a:cubicBezTo>
                                          <a:pt x="134144" y="1996281"/>
                                          <a:pt x="157162" y="1973262"/>
                                          <a:pt x="176212" y="1943100"/>
                                        </a:cubicBezTo>
                                        <a:cubicBezTo>
                                          <a:pt x="195262" y="1912937"/>
                                          <a:pt x="211931" y="1878012"/>
                                          <a:pt x="219075" y="1838325"/>
                                        </a:cubicBezTo>
                                        <a:cubicBezTo>
                                          <a:pt x="226219" y="1798638"/>
                                          <a:pt x="219869" y="1770062"/>
                                          <a:pt x="219075" y="1704975"/>
                                        </a:cubicBezTo>
                                        <a:cubicBezTo>
                                          <a:pt x="218281" y="1639888"/>
                                          <a:pt x="215106" y="1541462"/>
                                          <a:pt x="214312" y="1447800"/>
                                        </a:cubicBezTo>
                                        <a:cubicBezTo>
                                          <a:pt x="213518" y="1354138"/>
                                          <a:pt x="215899" y="1258887"/>
                                          <a:pt x="214312" y="1143000"/>
                                        </a:cubicBezTo>
                                        <a:cubicBezTo>
                                          <a:pt x="212725" y="1027113"/>
                                          <a:pt x="207962" y="879475"/>
                                          <a:pt x="204787" y="752475"/>
                                        </a:cubicBezTo>
                                        <a:cubicBezTo>
                                          <a:pt x="201612" y="625475"/>
                                          <a:pt x="195262" y="473869"/>
                                          <a:pt x="195262" y="381000"/>
                                        </a:cubicBezTo>
                                        <a:cubicBezTo>
                                          <a:pt x="195262" y="288131"/>
                                          <a:pt x="194468" y="245269"/>
                                          <a:pt x="204787" y="195263"/>
                                        </a:cubicBezTo>
                                        <a:cubicBezTo>
                                          <a:pt x="215106" y="145257"/>
                                          <a:pt x="234950" y="107950"/>
                                          <a:pt x="257175" y="80963"/>
                                        </a:cubicBezTo>
                                        <a:cubicBezTo>
                                          <a:pt x="279400" y="53976"/>
                                          <a:pt x="307181" y="45244"/>
                                          <a:pt x="338137" y="33338"/>
                                        </a:cubicBezTo>
                                        <a:cubicBezTo>
                                          <a:pt x="369093" y="21432"/>
                                          <a:pt x="408781" y="15081"/>
                                          <a:pt x="442912" y="9525"/>
                                        </a:cubicBezTo>
                                        <a:cubicBezTo>
                                          <a:pt x="477043" y="3969"/>
                                          <a:pt x="511969" y="0"/>
                                          <a:pt x="542925" y="0"/>
                                        </a:cubicBezTo>
                                        <a:cubicBezTo>
                                          <a:pt x="573881" y="0"/>
                                          <a:pt x="604838" y="3175"/>
                                          <a:pt x="628650" y="9525"/>
                                        </a:cubicBezTo>
                                        <a:cubicBezTo>
                                          <a:pt x="652462" y="15875"/>
                                          <a:pt x="668338" y="19844"/>
                                          <a:pt x="685800" y="38100"/>
                                        </a:cubicBezTo>
                                        <a:cubicBezTo>
                                          <a:pt x="703262" y="56356"/>
                                          <a:pt x="720725" y="59532"/>
                                          <a:pt x="733425" y="119063"/>
                                        </a:cubicBezTo>
                                        <a:cubicBezTo>
                                          <a:pt x="746125" y="178594"/>
                                          <a:pt x="745331" y="225426"/>
                                          <a:pt x="762000" y="395288"/>
                                        </a:cubicBezTo>
                                        <a:cubicBezTo>
                                          <a:pt x="778669" y="565150"/>
                                          <a:pt x="815181" y="954088"/>
                                          <a:pt x="833437" y="1138238"/>
                                        </a:cubicBezTo>
                                        <a:cubicBezTo>
                                          <a:pt x="851693" y="1322388"/>
                                          <a:pt x="861218" y="1393826"/>
                                          <a:pt x="871537" y="1500188"/>
                                        </a:cubicBezTo>
                                        <a:cubicBezTo>
                                          <a:pt x="881856" y="1606550"/>
                                          <a:pt x="887413" y="1706563"/>
                                          <a:pt x="895350" y="1776413"/>
                                        </a:cubicBezTo>
                                        <a:cubicBezTo>
                                          <a:pt x="903287" y="1846263"/>
                                          <a:pt x="908843" y="1887538"/>
                                          <a:pt x="919162" y="1919288"/>
                                        </a:cubicBezTo>
                                        <a:cubicBezTo>
                                          <a:pt x="929481" y="1951038"/>
                                          <a:pt x="932656" y="1951038"/>
                                          <a:pt x="957262" y="1966913"/>
                                        </a:cubicBezTo>
                                        <a:cubicBezTo>
                                          <a:pt x="981868" y="1982788"/>
                                          <a:pt x="1066800" y="2014538"/>
                                          <a:pt x="1066800" y="2014538"/>
                                        </a:cubicBezTo>
                                        <a:lnTo>
                                          <a:pt x="1066800" y="2014538"/>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6" name="Ellipse 776"/>
                                <wps:cNvSpPr/>
                                <wps:spPr>
                                  <a:xfrm>
                                    <a:off x="85725" y="2009775"/>
                                    <a:ext cx="3352800" cy="7810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 name="Ellipse 779"/>
                                <wps:cNvSpPr/>
                                <wps:spPr>
                                  <a:xfrm rot="5400000">
                                    <a:off x="-223837" y="2076450"/>
                                    <a:ext cx="547370" cy="9969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0" name="Ellipse 780"/>
                                <wps:cNvSpPr/>
                                <wps:spPr>
                                  <a:xfrm rot="5400000">
                                    <a:off x="-223837" y="2619375"/>
                                    <a:ext cx="547370" cy="9969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1" name="Rectangle à coins arrondis 781"/>
                                <wps:cNvSpPr/>
                                <wps:spPr>
                                  <a:xfrm>
                                    <a:off x="3324225" y="2024063"/>
                                    <a:ext cx="180975" cy="756920"/>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 name="Ellipse 782"/>
                                <wps:cNvSpPr/>
                                <wps:spPr>
                                  <a:xfrm>
                                    <a:off x="3190875" y="2338388"/>
                                    <a:ext cx="304800" cy="12827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3" name="Connecteur droit avec flèche 783"/>
                              <wps:cNvCnPr/>
                              <wps:spPr>
                                <a:xfrm flipH="1">
                                  <a:off x="344906" y="549442"/>
                                  <a:ext cx="1483894" cy="69739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4" name="Connecteur droit avec flèche 784"/>
                              <wps:cNvCnPr/>
                              <wps:spPr>
                                <a:xfrm>
                                  <a:off x="766011" y="196516"/>
                                  <a:ext cx="601445" cy="12509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5" name="Connecteur droit avec flèche 785"/>
                              <wps:cNvCnPr/>
                              <wps:spPr>
                                <a:xfrm>
                                  <a:off x="1098884" y="0"/>
                                  <a:ext cx="200" cy="1715937"/>
                                </a:xfrm>
                                <a:prstGeom prst="straightConnector1">
                                  <a:avLst/>
                                </a:prstGeom>
                                <a:ln>
                                  <a:solidFill>
                                    <a:schemeClr val="tx1"/>
                                  </a:solidFill>
                                  <a:prstDash val="dashDot"/>
                                  <a:tailEnd type="none"/>
                                </a:ln>
                              </wps:spPr>
                              <wps:style>
                                <a:lnRef idx="1">
                                  <a:schemeClr val="accent1"/>
                                </a:lnRef>
                                <a:fillRef idx="0">
                                  <a:schemeClr val="accent1"/>
                                </a:fillRef>
                                <a:effectRef idx="0">
                                  <a:schemeClr val="accent1"/>
                                </a:effectRef>
                                <a:fontRef idx="minor">
                                  <a:schemeClr val="tx1"/>
                                </a:fontRef>
                              </wps:style>
                              <wps:bodyPr/>
                            </wps:wsp>
                            <wps:wsp>
                              <wps:cNvPr id="786" name="Zone de texte 786"/>
                              <wps:cNvSpPr txBox="1"/>
                              <wps:spPr>
                                <a:xfrm>
                                  <a:off x="1122948" y="68179"/>
                                  <a:ext cx="926431" cy="272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63182C" w14:textId="77777777" w:rsidR="00422873" w:rsidRPr="001339BC" w:rsidRDefault="00422873" w:rsidP="003F539B">
                                    <w:pPr>
                                      <w:rPr>
                                        <w:rFonts w:cs="Arial"/>
                                        <w:szCs w:val="24"/>
                                      </w:rPr>
                                    </w:pPr>
                                    <w:r w:rsidRPr="001339BC">
                                      <w:rPr>
                                        <w:rFonts w:cs="Arial"/>
                                        <w:szCs w:val="24"/>
                                      </w:rPr>
                                      <w:t>Trajectoi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7" name="Zone de texte 787"/>
                              <wps:cNvSpPr txBox="1"/>
                              <wps:spPr>
                                <a:xfrm>
                                  <a:off x="1211179" y="850231"/>
                                  <a:ext cx="316831" cy="2727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1B1A3C" w14:textId="77777777" w:rsidR="00422873" w:rsidRPr="001339BC" w:rsidRDefault="00422873" w:rsidP="003F539B">
                                    <w:pPr>
                                      <w:rPr>
                                        <w:rFonts w:cs="Arial"/>
                                        <w:i/>
                                        <w:szCs w:val="24"/>
                                      </w:rPr>
                                    </w:pPr>
                                    <w:r w:rsidRPr="001339BC">
                                      <w:rPr>
                                        <w:rFonts w:cs="Arial"/>
                                        <w:i/>
                                        <w:szCs w:val="24"/>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8" name="Zone de texte 788"/>
                              <wps:cNvSpPr txBox="1"/>
                              <wps:spPr>
                                <a:xfrm>
                                  <a:off x="1387642" y="1355558"/>
                                  <a:ext cx="381000" cy="3729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9EFD18" w14:textId="77777777" w:rsidR="00422873" w:rsidRPr="001339BC" w:rsidRDefault="00422873" w:rsidP="003F539B">
                                    <w:pPr>
                                      <w:rPr>
                                        <w:rFonts w:cs="Arial"/>
                                        <w:i/>
                                        <w:szCs w:val="24"/>
                                      </w:rPr>
                                    </w:pPr>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A</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9" name="Zone de texte 789"/>
                              <wps:cNvSpPr txBox="1"/>
                              <wps:spPr>
                                <a:xfrm>
                                  <a:off x="0" y="1038726"/>
                                  <a:ext cx="381000" cy="3729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A31CCA" w14:textId="77777777" w:rsidR="00422873" w:rsidRPr="001339BC" w:rsidRDefault="00422873" w:rsidP="003F539B">
                                    <w:pPr>
                                      <w:rPr>
                                        <w:rFonts w:cs="Arial"/>
                                        <w:i/>
                                        <w:szCs w:val="24"/>
                                      </w:rPr>
                                    </w:pPr>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Y</m:t>
                                                </m:r>
                                              </m:e>
                                              <m:sub>
                                                <m:r>
                                                  <m:rPr>
                                                    <m:nor/>
                                                  </m:rPr>
                                                  <w:rPr>
                                                    <w:rFonts w:cs="Arial"/>
                                                    <w:i/>
                                                    <w:szCs w:val="24"/>
                                                  </w:rPr>
                                                  <m:t>A</m:t>
                                                </m:r>
                                              </m:sub>
                                            </m:sSub>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e 772" o:spid="_x0000_s1355" style="position:absolute;left:0;text-align:left;margin-left:325.5pt;margin-top:22.75pt;width:161.35pt;height:136.1pt;z-index:251599360;mso-position-horizontal-relative:text;mso-position-vertical-relative:text" coordsize="20493,17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">
                      <v:group id="Groupe 773" o:spid="_x0000_s1356" style="position:absolute;left:5655;top:1322;width:9620;height:13183;rotation:-7587854fd" coordsize="35052,48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DmaMIAAADcAAAADwAAAGRycy9kb3ducmV2LnhtbESP0YrCMBRE34X9h3AX&#10;9kU0dQUrXaNIQVh9s7sfcGmuTdnmpiSx1r/fCIKPw8ycYTa70XZiIB9axwoW8wwEce10y42C35/D&#10;bA0iRGSNnWNScKcAu+3bZIOFdjc+01DFRiQIhwIVmBj7QspQG7IY5q4nTt7FeYsxSd9I7fGW4LaT&#10;n1m2khZbTgsGeyoN1X/V1SqwvsrLY6lPFwyDufvTtJ3ur0p9vI/7LxCRxvgKP9vfWkGeL+FxJh0B&#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A5mjCAAAA3AAAAA8A&#10;AAAAAAAAAAAAAAAAqgIAAGRycy9kb3ducmV2LnhtbFBLBQYAAAAABAAEAPoAAACZAwAAAAA=&#10;">
                        <v:shape id="Forme libre 774" o:spid="_x0000_s1357" style="position:absolute;left:8429;width:10668;height:20808;visibility:visible;mso-wrap-style:square;v-text-anchor:middle" coordsize="1066800,2081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kGbcQA&#10;AADcAAAADwAAAGRycy9kb3ducmV2LnhtbESPS4vCQBCE74L/YWjB2zrxgY/oKCqKe9jLqgePTaZN&#10;gpmekBlj9Nc7Cwsei6r6ilqsGlOImiqXW1bQ70UgiBOrc04VnE/7rykI55E1FpZJwZMcrJbt1gJj&#10;bR/8S/XRpyJA2MWoIPO+jKV0SUYGXc+WxMG72sqgD7JKpa7wEeCmkIMoGkuDOYeFDEvaZpTcjnej&#10;4HZoXsPZ5oK762bt8/pHj52eKdXtNOs5CE+N/4T/299awWQygr8z4QjI5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pBm3EAAAA3AAAAA8AAAAAAAAAAAAAAAAAmAIAAGRycy9k&#10;b3ducmV2LnhtbFBLBQYAAAAABAAEAPUAAACJAwAAAAA=&#10;" path="m,2081213v37703,-19447,75406,-38894,104775,-61913c134144,1996281,157162,1973262,176212,1943100v19050,-30163,35719,-65088,42863,-104775c226219,1798638,219869,1770062,219075,1704975v-794,-65087,-3969,-163513,-4763,-257175c213518,1354138,215899,1258887,214312,1143000v-1587,-115887,-6350,-263525,-9525,-390525c201612,625475,195262,473869,195262,381000v,-92869,-794,-135731,9525,-185737c215106,145257,234950,107950,257175,80963,279400,53976,307181,45244,338137,33338,369093,21432,408781,15081,442912,9525,477043,3969,511969,,542925,v30956,,61913,3175,85725,9525c652462,15875,668338,19844,685800,38100v17462,18256,34925,21432,47625,80963c746125,178594,745331,225426,762000,395288v16669,169862,53181,558800,71437,742950c851693,1322388,861218,1393826,871537,1500188v10319,106362,15876,206375,23813,276225c903287,1846263,908843,1887538,919162,1919288v10319,31750,13494,31750,38100,47625c981868,1982788,1066800,2014538,1066800,2014538r,e" filled="f" strokecolor="black [3213]" strokeweight="2pt">
                          <v:path arrowok="t" o:connecttype="custom" o:connectlocs="0,2080895;104775,2018991;176212,1942803;219075,1838044;219075,1704714;214312,1447579;214312,1142825;204787,752360;195262,380942;204787,195233;257175,80951;338137,33333;442912,9524;542925,0;628650,9524;685800,38094;733425,119045;762000,395228;833437,1138064;871537,1499959;895350,1776142;919162,1918995;957262,1966612;1066800,2014230;1066800,2014230" o:connectangles="0,0,0,0,0,0,0,0,0,0,0,0,0,0,0,0,0,0,0,0,0,0,0,0,0"/>
                        </v:shape>
                        <v:shape id="Forme libre 775" o:spid="_x0000_s1358" style="position:absolute;left:8429;top:27241;width:10668;height:20809;flip:y;visibility:visible;mso-wrap-style:square;v-text-anchor:middle" coordsize="1066800,2081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FKMYA&#10;AADcAAAADwAAAGRycy9kb3ducmV2LnhtbESPQWvCQBSE7wX/w/IEb3Wj0qZEV5GA6MGCxirt7Zl9&#10;JsHs25BdNf333UKhx2FmvmFmi87U4k6tqywrGA0jEMS51RUXCj4Oq+c3EM4ja6wtk4JvcrCY955m&#10;mGj74D3dM1+IAGGXoILS+yaR0uUlGXRD2xAH72Jbgz7ItpC6xUeAm1qOo+hVGqw4LJTYUFpSfs1u&#10;RsHn+WuXFfU21addyodjOqne47VSg363nILw1Pn/8F97oxXE8Qv8nglH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jFKMYAAADcAAAADwAAAAAAAAAAAAAAAACYAgAAZHJz&#10;L2Rvd25yZXYueG1sUEsFBgAAAAAEAAQA9QAAAIsDAAAAAA==&#10;" path="m,2081213v37703,-19447,75406,-38894,104775,-61913c134144,1996281,157162,1973262,176212,1943100v19050,-30163,35719,-65088,42863,-104775c226219,1798638,219869,1770062,219075,1704975v-794,-65087,-3969,-163513,-4763,-257175c213518,1354138,215899,1258887,214312,1143000v-1587,-115887,-6350,-263525,-9525,-390525c201612,625475,195262,473869,195262,381000v,-92869,-794,-135731,9525,-185737c215106,145257,234950,107950,257175,80963,279400,53976,307181,45244,338137,33338,369093,21432,408781,15081,442912,9525,477043,3969,511969,,542925,v30956,,61913,3175,85725,9525c652462,15875,668338,19844,685800,38100v17462,18256,34925,21432,47625,80963c746125,178594,745331,225426,762000,395288v16669,169862,53181,558800,71437,742950c851693,1322388,861218,1393826,871537,1500188v10319,106362,15876,206375,23813,276225c903287,1846263,908843,1887538,919162,1919288v10319,31750,13494,31750,38100,47625c981868,1982788,1066800,2014538,1066800,2014538r,e" filled="f" strokecolor="black [3213]" strokeweight="2pt">
                          <v:path arrowok="t" o:connecttype="custom" o:connectlocs="0,2080895;104775,2018991;176212,1942803;219075,1838044;219075,1704714;214312,1447579;214312,1142825;204787,752360;195262,380942;204787,195233;257175,80951;338137,33333;442912,9524;542925,0;628650,9524;685800,38094;733425,119045;762000,395228;833437,1138064;871537,1499959;895350,1776142;919162,1918995;957262,1966612;1066800,2014230;1066800,2014230" o:connectangles="0,0,0,0,0,0,0,0,0,0,0,0,0,0,0,0,0,0,0,0,0,0,0,0,0"/>
                        </v:shape>
                        <v:oval id="Ellipse 776" o:spid="_x0000_s1359" style="position:absolute;left:857;top:20097;width:33528;height:78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uXncUA&#10;AADcAAAADwAAAGRycy9kb3ducmV2LnhtbESPQWsCMRSE7wX/Q3iCt5q1B1e2RhGtoJQW1rb3x+Z1&#10;s3TzsmyiG/31TaHgcZiZb5jlOtpWXKj3jWMFs2kGgrhyuuFawefH/nEBwgdkja1jUnAlD+vV6GGJ&#10;hXYDl3Q5hVokCPsCFZgQukJKXxmy6KeuI07et+sthiT7WuoehwS3rXzKsrm02HBaMNjR1lD1czpb&#10;BTv7fpCL11m+O5q3cvhqyttLjEpNxnHzDCJQDPfwf/ugFeT5HP7Op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5edxQAAANwAAAAPAAAAAAAAAAAAAAAAAJgCAABkcnMv&#10;ZG93bnJldi54bWxQSwUGAAAAAAQABAD1AAAAigMAAAAA&#10;" fillcolor="white [3212]" strokecolor="black [3213]" strokeweight="2pt"/>
                        <v:oval id="Ellipse 779" o:spid="_x0000_s1360" style="position:absolute;left:-2239;top:20765;width:5473;height:9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rZcMA&#10;AADcAAAADwAAAGRycy9kb3ducmV2LnhtbESPT2vCQBTE7wW/w/IK3uqmHpo/dRW1FT0VosXzI/tM&#10;gtm3IbtN4rd3BaHHYWZ+wyxWo2lET52rLSt4n0UgiAuray4V/J52bwkI55E1NpZJwY0crJaTlwVm&#10;2g6cU3/0pQgQdhkqqLxvMyldUZFBN7MtcfAutjPog+xKqTscAtw0ch5FH9JgzWGhwpa2FRXX459R&#10;gM1wPW/O8XeSc9KPP5Tu/Veq1PR1XH+C8DT6//CzfdAK4jiFx5lw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rZcMAAADcAAAADwAAAAAAAAAAAAAAAACYAgAAZHJzL2Rv&#10;d25yZXYueG1sUEsFBgAAAAAEAAQA9QAAAIgDAAAAAA==&#10;" fillcolor="white [3212]" strokecolor="black [3213]" strokeweight="2pt"/>
                        <v:oval id="Ellipse 780" o:spid="_x0000_s1361" style="position:absolute;left:-2239;top:26194;width:5474;height:99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y38AA&#10;AADcAAAADwAAAGRycy9kb3ducmV2LnhtbERPy4rCMBTdC/5DuMLsNNXFWGuj+BrG1YAPur4017bY&#10;3JQmtp2/nyyEWR7OO90OphYdta6yrGA+i0AQ51ZXXCi4376mMQjnkTXWlknBLznYbsajFBNte75Q&#10;d/WFCCHsElRQet8kUrq8JINuZhviwD1sa9AH2BZSt9iHcFPLRRR9SoMVh4YSGzqUlD+vL6MA6/6Z&#10;7bPlKb5w3A0/tPr2x5VSH5NhtwbhafD/4rf7rBUs4zA/nAlH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AAy38AAAADcAAAADwAAAAAAAAAAAAAAAACYAgAAZHJzL2Rvd25y&#10;ZXYueG1sUEsFBgAAAAAEAAQA9QAAAIUDAAAAAA==&#10;" fillcolor="white [3212]" strokecolor="black [3213]" strokeweight="2pt"/>
                        <v:roundrect id="Rectangle à coins arrondis 781" o:spid="_x0000_s1362" style="position:absolute;left:33242;top:20240;width:1810;height:756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LKwsQA&#10;AADcAAAADwAAAGRycy9kb3ducmV2LnhtbESPzWrDMBCE74G+g9hCb4nsQNPgRgmhIbSXHOw498Va&#10;/7TWykiK7b59VSj0OMzMN8zuMJtejOR8Z1lBukpAEFdWd9woKK/n5RaED8gae8uk4Js8HPYPix1m&#10;2k6c01iERkQI+wwVtCEMmZS+asmgX9mBOHq1dQZDlK6R2uEU4aaX6yTZSIMdx4UWB3prqfoq7kaB&#10;LFOfrN2x9p95/V7eLufu+dQr9fQ4H19BBJrDf/iv/aEVvGxT+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yysLEAAAA3AAAAA8AAAAAAAAAAAAAAAAAmAIAAGRycy9k&#10;b3ducmV2LnhtbFBLBQYAAAAABAAEAPUAAACJAwAAAAA=&#10;" fillcolor="white [3212]" strokecolor="black [3213]" strokeweight="2pt"/>
                        <v:oval id="Ellipse 782" o:spid="_x0000_s1363" style="position:absolute;left:31908;top:23383;width:3048;height:1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XhucUA&#10;AADcAAAADwAAAGRycy9kb3ducmV2LnhtbESPQWsCMRSE7wX/Q3iCt5rVQ11Wo5SqoJQW1tb7Y/Pc&#10;LG5elk3qpv31TaHgcZiZb5jVJtpW3Kj3jWMFs2kGgrhyuuFawefH/jEH4QOyxtYxKfgmD5v16GGF&#10;hXYDl3Q7hVokCPsCFZgQukJKXxmy6KeuI07exfUWQ5J9LXWPQ4LbVs6z7ElabDgtGOzoxVB1PX1Z&#10;BVv7fpD562yxPZq3cjg35c8uRqUm4/i8BBEohnv4v33QChb5HP7Op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teG5xQAAANwAAAAPAAAAAAAAAAAAAAAAAJgCAABkcnMv&#10;ZG93bnJldi54bWxQSwUGAAAAAAQABAD1AAAAigMAAAAA&#10;" fillcolor="white [3212]" strokecolor="black [3213]" strokeweight="2pt"/>
                      </v:group>
                      <v:shape id="Connecteur droit avec flèche 783" o:spid="_x0000_s1364" type="#_x0000_t32" style="position:absolute;left:3449;top:5494;width:14839;height:69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Zm8UAAADcAAAADwAAAGRycy9kb3ducmV2LnhtbESPQWvCQBSE7wX/w/KE3uomCjWmrkEE&#10;a9pbo9D29sg+k2D2bciuJv333YLQ4zDzzTDrbDStuFHvGssK4lkEgri0uuFKwem4f0pAOI+ssbVM&#10;Cn7IQbaZPKwx1XbgD7oVvhKhhF2KCmrvu1RKV9Zk0M1sRxy8s+0N+iD7Suoeh1BuWjmPomdpsOGw&#10;UGNHu5rKS3E1Cpby8xAlZT6PV4vT1/eusG/vr1apx+m4fQHhafT/4Tud68AlC/g7E46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Zm8UAAADcAAAADwAAAAAAAAAA&#10;AAAAAAChAgAAZHJzL2Rvd25yZXYueG1sUEsFBgAAAAAEAAQA+QAAAJMDAAAAAA==&#10;" strokecolor="black [3213]">
                        <v:stroke endarrow="block"/>
                      </v:shape>
                      <v:shape id="Connecteur droit avec flèche 784" o:spid="_x0000_s1365" type="#_x0000_t32" style="position:absolute;left:7660;top:1965;width:6014;height:125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PbScYAAADcAAAADwAAAGRycy9kb3ducmV2LnhtbESPQUsDMRSE70L/Q3hCbzarFC3bpqWt&#10;FIon3SrS22Pz3KzdvGyTdHf990YoeBxm5htmsRpsIzryoXas4H6SgSAuna65UvB+2N3NQISIrLFx&#10;TAp+KMBqObpZYK5dz2/UFbESCcIhRwUmxjaXMpSGLIaJa4mT9+W8xZikr6T22Ce4beRDlj1KizWn&#10;BYMtbQ2Vp+JiFTTdS3/+uHyfzfNrdyi2n0ez8a1S49thPQcRaYj/4Wt7rxU8zabwdyYd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D20nGAAAA3AAAAA8AAAAAAAAA&#10;AAAAAAAAoQIAAGRycy9kb3ducmV2LnhtbFBLBQYAAAAABAAEAPkAAACUAwAAAAA=&#10;" strokecolor="black [3213]">
                        <v:stroke endarrow="block"/>
                      </v:shape>
                      <v:shape id="Connecteur droit avec flèche 785" o:spid="_x0000_s1366" type="#_x0000_t32" style="position:absolute;left:10988;width:2;height:17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qnX8UAAADcAAAADwAAAGRycy9kb3ducmV2LnhtbESPUUvDMBSF3wf7D+EKe3OpwtysS8tQ&#10;JpWBaOsPuCTXttjc1CRu3b83grDHwznnO5xtOdlBHMmH3rGCm2UGglg703Or4KPZX29AhIhscHBM&#10;Cs4UoCzmsy3mxp34nY51bEWCcMhRQRfjmEsZdEcWw9KNxMn7dN5iTNK30ng8Jbgd5G2W3UmLPaeF&#10;Dkd67Eh/1T9WwV7r8bk6e/fSHOqqeb1/e/ruW6UWV9PuAUSkKV7C/+3KKFhvVvB3Jh0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qnX8UAAADcAAAADwAAAAAAAAAA&#10;AAAAAAChAgAAZHJzL2Rvd25yZXYueG1sUEsFBgAAAAAEAAQA+QAAAJMDAAAAAA==&#10;" strokecolor="black [3213]">
                        <v:stroke dashstyle="dashDot"/>
                      </v:shape>
                      <v:shape id="Zone de texte 786" o:spid="_x0000_s1367" type="#_x0000_t202" style="position:absolute;left:11229;top:681;width:9264;height:2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n2TscA&#10;AADcAAAADwAAAGRycy9kb3ducmV2LnhtbESPQWvCQBSE7wX/w/IK3uqmAW1IXSUEQkXsQevF2zP7&#10;TEKzb2N2G2N/fbdQ6HGYmW+Y5Xo0rRiod41lBc+zCARxaXXDlYLjR/GUgHAeWWNrmRTcycF6NXlY&#10;Yqrtjfc0HHwlAoRdigpq77tUSlfWZNDNbEccvIvtDfog+0rqHm8BbloZR9FCGmw4LNTYUV5T+Xn4&#10;Mgq2efGO+3Nsku82f9tdsu56PM2Vmj6O2SsIT6P/D/+1N1rBS7KA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p9k7HAAAA3AAAAA8AAAAAAAAAAAAAAAAAmAIAAGRy&#10;cy9kb3ducmV2LnhtbFBLBQYAAAAABAAEAPUAAACMAwAAAAA=&#10;" filled="f" stroked="f" strokeweight=".5pt">
                        <v:textbox>
                          <w:txbxContent>
                            <w:p w14:paraId="5C63182C" w14:textId="77777777" w:rsidR="00422873" w:rsidRPr="001339BC" w:rsidRDefault="00422873" w:rsidP="003F539B">
                              <w:pPr>
                                <w:rPr>
                                  <w:rFonts w:cs="Arial"/>
                                  <w:szCs w:val="24"/>
                                </w:rPr>
                              </w:pPr>
                              <w:r w:rsidRPr="001339BC">
                                <w:rPr>
                                  <w:rFonts w:cs="Arial"/>
                                  <w:szCs w:val="24"/>
                                </w:rPr>
                                <w:t>Trajectoire</w:t>
                              </w:r>
                            </w:p>
                          </w:txbxContent>
                        </v:textbox>
                      </v:shape>
                      <v:shape id="Zone de texte 787" o:spid="_x0000_s1368" type="#_x0000_t202" style="position:absolute;left:12111;top:8502;width:3169;height:2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VT1cUA&#10;AADcAAAADwAAAGRycy9kb3ducmV2LnhtbESPQYvCMBSE7wv+h/CEva2pglqqUaQgK4sedL14ezbP&#10;tti81Car1V9vBGGPw8x8w0znranElRpXWlbQ70UgiDOrS84V7H+XXzEI55E1VpZJwZ0czGedjykm&#10;2t54S9edz0WAsEtQQeF9nUjpsoIMup6tiYN3so1BH2STS93gLcBNJQdRNJIGSw4LBdaUFpSdd39G&#10;wU+63OD2ODDxo0q/16dFfdkfhkp9dtvFBISn1v+H3+2VVjCOx/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5VPVxQAAANwAAAAPAAAAAAAAAAAAAAAAAJgCAABkcnMv&#10;ZG93bnJldi54bWxQSwUGAAAAAAQABAD1AAAAigMAAAAA&#10;" filled="f" stroked="f" strokeweight=".5pt">
                        <v:textbox>
                          <w:txbxContent>
                            <w:p w14:paraId="6E1B1A3C" w14:textId="77777777" w:rsidR="00422873" w:rsidRPr="001339BC" w:rsidRDefault="00422873" w:rsidP="003F539B">
                              <w:pPr>
                                <w:rPr>
                                  <w:rFonts w:cs="Arial"/>
                                  <w:i/>
                                  <w:szCs w:val="24"/>
                                </w:rPr>
                              </w:pPr>
                              <w:r w:rsidRPr="001339BC">
                                <w:rPr>
                                  <w:rFonts w:cs="Arial"/>
                                  <w:i/>
                                  <w:szCs w:val="24"/>
                                </w:rPr>
                                <w:t>G</w:t>
                              </w:r>
                            </w:p>
                          </w:txbxContent>
                        </v:textbox>
                      </v:shape>
                      <v:shape id="Zone de texte 788" o:spid="_x0000_s1369" type="#_x0000_t202" style="position:absolute;left:13876;top:13555;width:3810;height:3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Hp8QA&#10;AADcAAAADwAAAGRycy9kb3ducmV2LnhtbERPTWvCQBC9F/wPywi9NRsFbYhZRQJSKe1B68XbmB2T&#10;YHY2ZrdJ6q/vHgo9Pt53thlNI3rqXG1ZwSyKQRAXVtdcKjh97V4SEM4ja2wsk4IfcrBZT54yTLUd&#10;+ED90ZcihLBLUUHlfZtK6YqKDLrItsSBu9rOoA+wK6XucAjhppHzOF5KgzWHhgpbyisqbsdvo+A9&#10;333i4TI3yaPJ3z6u2/Z+Oi+Uep6O2xUIT6P/F/+591rBaxLWhj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6x6fEAAAA3AAAAA8AAAAAAAAAAAAAAAAAmAIAAGRycy9k&#10;b3ducmV2LnhtbFBLBQYAAAAABAAEAPUAAACJAwAAAAA=&#10;" filled="f" stroked="f" strokeweight=".5pt">
                        <v:textbox>
                          <w:txbxContent>
                            <w:p w14:paraId="119EFD18" w14:textId="77777777" w:rsidR="00422873" w:rsidRPr="001339BC" w:rsidRDefault="00422873" w:rsidP="003F539B">
                              <w:pPr>
                                <w:rPr>
                                  <w:rFonts w:cs="Arial"/>
                                  <w:i/>
                                  <w:szCs w:val="24"/>
                                </w:rPr>
                              </w:pPr>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X</m:t>
                                          </m:r>
                                        </m:e>
                                        <m:sub>
                                          <m:r>
                                            <m:rPr>
                                              <m:nor/>
                                            </m:rPr>
                                            <w:rPr>
                                              <w:rFonts w:cs="Arial"/>
                                              <w:i/>
                                              <w:szCs w:val="24"/>
                                            </w:rPr>
                                            <m:t>A</m:t>
                                          </m:r>
                                        </m:sub>
                                      </m:sSub>
                                    </m:e>
                                  </m:acc>
                                </m:oMath>
                              </m:oMathPara>
                            </w:p>
                          </w:txbxContent>
                        </v:textbox>
                      </v:shape>
                      <v:shape id="Zone de texte 789" o:spid="_x0000_s1370" type="#_x0000_t202" style="position:absolute;top:10387;width:3810;height:3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iPMYA&#10;AADcAAAADwAAAGRycy9kb3ducmV2LnhtbESPQWvCQBSE70L/w/IKvemmgpqmriIBUaQeTL14e2af&#10;SWj2bZrdauyvdwXB4zAz3zDTeWdqcabWVZYVvA8iEMS51RUXCvbfy34MwnlkjbVlUnAlB/PZS2+K&#10;ibYX3tE584UIEHYJKii9bxIpXV6SQTewDXHwTrY16INsC6lbvAS4qeUwisbSYMVhocSG0pLyn+zP&#10;KNikyy3ujkMT/9fp6uu0aH73h5FSb6/d4hOEp84/w4/2WiuYxB9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ZiPMYAAADcAAAADwAAAAAAAAAAAAAAAACYAgAAZHJz&#10;L2Rvd25yZXYueG1sUEsFBgAAAAAEAAQA9QAAAIsDAAAAAA==&#10;" filled="f" stroked="f" strokeweight=".5pt">
                        <v:textbox>
                          <w:txbxContent>
                            <w:p w14:paraId="56A31CCA" w14:textId="77777777" w:rsidR="00422873" w:rsidRPr="001339BC" w:rsidRDefault="00422873" w:rsidP="003F539B">
                              <w:pPr>
                                <w:rPr>
                                  <w:rFonts w:cs="Arial"/>
                                  <w:i/>
                                  <w:szCs w:val="24"/>
                                </w:rPr>
                              </w:pPr>
                              <m:oMathPara>
                                <m:oMath>
                                  <m:acc>
                                    <m:accPr>
                                      <m:chr m:val="⃗"/>
                                      <m:ctrlPr>
                                        <w:rPr>
                                          <w:rFonts w:ascii="Cambria Math" w:eastAsiaTheme="minorHAnsi" w:hAnsi="Cambria Math" w:cs="Arial"/>
                                          <w:i/>
                                          <w:szCs w:val="24"/>
                                        </w:rPr>
                                      </m:ctrlPr>
                                    </m:accPr>
                                    <m:e>
                                      <m:sSub>
                                        <m:sSubPr>
                                          <m:ctrlPr>
                                            <w:rPr>
                                              <w:rFonts w:ascii="Cambria Math" w:eastAsiaTheme="minorHAnsi" w:hAnsi="Cambria Math" w:cs="Arial"/>
                                              <w:i/>
                                              <w:szCs w:val="24"/>
                                            </w:rPr>
                                          </m:ctrlPr>
                                        </m:sSubPr>
                                        <m:e>
                                          <m:r>
                                            <m:rPr>
                                              <m:nor/>
                                            </m:rPr>
                                            <w:rPr>
                                              <w:rFonts w:cs="Arial"/>
                                              <w:i/>
                                              <w:szCs w:val="24"/>
                                            </w:rPr>
                                            <m:t>Y</m:t>
                                          </m:r>
                                        </m:e>
                                        <m:sub>
                                          <m:r>
                                            <m:rPr>
                                              <m:nor/>
                                            </m:rPr>
                                            <w:rPr>
                                              <w:rFonts w:cs="Arial"/>
                                              <w:i/>
                                              <w:szCs w:val="24"/>
                                            </w:rPr>
                                            <m:t>A</m:t>
                                          </m:r>
                                        </m:sub>
                                      </m:sSub>
                                    </m:e>
                                  </m:acc>
                                </m:oMath>
                              </m:oMathPara>
                            </w:p>
                          </w:txbxContent>
                        </v:textbox>
                      </v:shape>
                    </v:group>
                  </w:pict>
                </mc:Fallback>
              </mc:AlternateContent>
            </w:r>
            <w:r w:rsidR="007B2748" w:rsidRPr="00B60AD4">
              <w:t xml:space="preserve">Lorsque le pilote souhaite effectuer un virage, une </w:t>
            </w:r>
            <w:r w:rsidR="007B2748" w:rsidRPr="00323738">
              <w:t xml:space="preserve">modification de </w:t>
            </w:r>
            <w:r w:rsidR="007B2748" w:rsidRPr="007D3F53">
              <w:t>l’orientation de la gouverne de direction</w:t>
            </w:r>
            <w:r w:rsidR="007B2748" w:rsidRPr="00323738">
              <w:t xml:space="preserve"> (voir </w:t>
            </w:r>
            <w:r w:rsidR="0041437E" w:rsidRPr="00323738">
              <w:t>document technique DT</w:t>
            </w:r>
            <w:r w:rsidR="00323738" w:rsidRPr="00323738">
              <w:t>3</w:t>
            </w:r>
            <w:r w:rsidR="007B2748" w:rsidRPr="00323738">
              <w:t xml:space="preserve">) provoque </w:t>
            </w:r>
            <w:r w:rsidR="007B2748" w:rsidRPr="00B60AD4">
              <w:t xml:space="preserve">une rotation de l’avion autour de l’axe de lacet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Z</m:t>
                          </m:r>
                        </m:e>
                        <m:sub>
                          <m:r>
                            <m:rPr>
                              <m:nor/>
                            </m:rPr>
                            <w:rPr>
                              <w:rFonts w:cs="Arial"/>
                              <w:i/>
                            </w:rPr>
                            <m:t>A</m:t>
                          </m:r>
                        </m:sub>
                      </m:sSub>
                    </m:e>
                  </m:acc>
                </m:e>
              </m:d>
            </m:oMath>
            <w:r w:rsidR="007B2748" w:rsidRPr="00B60AD4">
              <w:t xml:space="preserve"> mais ne change pas immédiatement sa trajectoire : l’avion continue d’avancer en ligne droite dans un premier temps ; l’ax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007B2748" w:rsidRPr="00B60AD4">
              <w:rPr>
                <w:rFonts w:cs="Arial"/>
              </w:rPr>
              <w:t xml:space="preserve"> n’est plus tangent à la trajectoire de l’avion.</w:t>
            </w:r>
          </w:p>
          <w:p w14:paraId="29E574D6" w14:textId="77777777" w:rsidR="007B2748" w:rsidRPr="00B60AD4" w:rsidRDefault="007B2748" w:rsidP="005F7A0B">
            <w:pPr>
              <w:tabs>
                <w:tab w:val="left" w:pos="1560"/>
              </w:tabs>
              <w:spacing w:before="240" w:after="0"/>
              <w:rPr>
                <w:rFonts w:cs="Arial"/>
              </w:rPr>
            </w:pPr>
            <w:r w:rsidRPr="00B60AD4">
              <w:rPr>
                <w:rFonts w:cs="Arial"/>
              </w:rPr>
              <w:t>L’avion avance « en crabe » avant de se mettre en virage.</w:t>
            </w:r>
          </w:p>
        </w:tc>
        <w:tc>
          <w:tcPr>
            <w:tcW w:w="2977" w:type="dxa"/>
          </w:tcPr>
          <w:p w14:paraId="62BFF761" w14:textId="77777777" w:rsidR="007B2748" w:rsidRPr="00B60AD4" w:rsidRDefault="007B2748" w:rsidP="005F7A0B">
            <w:pPr>
              <w:tabs>
                <w:tab w:val="left" w:pos="1560"/>
              </w:tabs>
              <w:spacing w:before="240" w:after="0"/>
            </w:pPr>
          </w:p>
        </w:tc>
      </w:tr>
    </w:tbl>
    <w:p w14:paraId="10752F2E" w14:textId="77777777" w:rsidR="00CC624D" w:rsidRPr="00B60AD4" w:rsidRDefault="008D016F" w:rsidP="005F7A0B">
      <w:pPr>
        <w:tabs>
          <w:tab w:val="left" w:pos="1560"/>
        </w:tabs>
        <w:spacing w:before="240" w:after="0"/>
        <w:rPr>
          <w:rFonts w:cs="Arial"/>
        </w:rPr>
      </w:pPr>
      <w:r w:rsidRPr="00B60AD4">
        <w:rPr>
          <w:rFonts w:cs="Arial"/>
        </w:rPr>
        <w:t xml:space="preserve">Afin de </w:t>
      </w:r>
      <w:r w:rsidR="00164963" w:rsidRPr="00B60AD4">
        <w:rPr>
          <w:rFonts w:cs="Arial"/>
        </w:rPr>
        <w:t xml:space="preserve">modifier la trajectoire de l’avion, le pilote doit </w:t>
      </w:r>
      <w:r w:rsidRPr="00B60AD4">
        <w:rPr>
          <w:rFonts w:cs="Arial"/>
        </w:rPr>
        <w:t>générer une force déviatrice</w:t>
      </w:r>
      <w:r w:rsidR="00F922E4" w:rsidRPr="00B60AD4">
        <w:rPr>
          <w:rFonts w:cs="Arial"/>
        </w:rPr>
        <w:t xml:space="preserve"> </w:t>
      </w:r>
      <m:oMath>
        <m:acc>
          <m:accPr>
            <m:chr m:val="⃗"/>
            <m:ctrlPr>
              <w:rPr>
                <w:rFonts w:ascii="Cambria Math" w:hAnsi="Cambria Math" w:cs="Arial"/>
                <w:i/>
              </w:rPr>
            </m:ctrlPr>
          </m:accPr>
          <m:e>
            <m:r>
              <m:rPr>
                <m:nor/>
              </m:rPr>
              <w:rPr>
                <w:rFonts w:cs="Arial"/>
                <w:i/>
              </w:rPr>
              <m:t>D</m:t>
            </m:r>
          </m:e>
        </m:acc>
      </m:oMath>
      <w:r w:rsidRPr="00B60AD4">
        <w:rPr>
          <w:rFonts w:cs="Arial"/>
        </w:rPr>
        <w:t xml:space="preserve"> qui permettra à</w:t>
      </w:r>
      <w:r w:rsidR="00164963" w:rsidRPr="00B60AD4">
        <w:rPr>
          <w:rFonts w:cs="Arial"/>
        </w:rPr>
        <w:t xml:space="preserve"> l’avion d’effectuer le virage : </w:t>
      </w:r>
    </w:p>
    <w:p w14:paraId="7A9FC02A" w14:textId="77777777" w:rsidR="009171E0" w:rsidRPr="00B60AD4" w:rsidRDefault="004F1868" w:rsidP="00BD099E">
      <w:pPr>
        <w:tabs>
          <w:tab w:val="left" w:pos="1560"/>
        </w:tabs>
        <w:spacing w:after="0"/>
        <w:jc w:val="center"/>
      </w:pPr>
      <w:r>
        <w:rPr>
          <w:noProof/>
          <w:lang w:eastAsia="fr-FR"/>
        </w:rPr>
        <w:drawing>
          <wp:inline distT="0" distB="0" distL="0" distR="0" wp14:anchorId="2ED7BDFD" wp14:editId="33B91047">
            <wp:extent cx="4724400" cy="1866179"/>
            <wp:effectExtent l="0" t="0" r="0" b="1270"/>
            <wp:docPr id="790" name="Imag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jectoire.JPG"/>
                    <pic:cNvPicPr/>
                  </pic:nvPicPr>
                  <pic:blipFill>
                    <a:blip r:embed="rId32">
                      <a:extLst>
                        <a:ext uri="{28A0092B-C50C-407E-A947-70E740481C1C}">
                          <a14:useLocalDpi xmlns:a14="http://schemas.microsoft.com/office/drawing/2010/main" val="0"/>
                        </a:ext>
                      </a:extLst>
                    </a:blip>
                    <a:stretch>
                      <a:fillRect/>
                    </a:stretch>
                  </pic:blipFill>
                  <pic:spPr>
                    <a:xfrm>
                      <a:off x="0" y="0"/>
                      <a:ext cx="4722224" cy="1865319"/>
                    </a:xfrm>
                    <a:prstGeom prst="rect">
                      <a:avLst/>
                    </a:prstGeom>
                  </pic:spPr>
                </pic:pic>
              </a:graphicData>
            </a:graphic>
          </wp:inline>
        </w:drawing>
      </w:r>
    </w:p>
    <w:p w14:paraId="5D9BFDE6" w14:textId="77777777" w:rsidR="008579DB" w:rsidRPr="00B60AD4" w:rsidRDefault="000D2333" w:rsidP="00BD099E">
      <w:pPr>
        <w:tabs>
          <w:tab w:val="left" w:pos="1560"/>
        </w:tabs>
        <w:spacing w:after="0"/>
        <w:rPr>
          <w:rFonts w:cs="Arial"/>
        </w:rPr>
      </w:pPr>
      <w:r w:rsidRPr="00B60AD4">
        <w:rPr>
          <w:rFonts w:cs="Arial"/>
        </w:rPr>
        <w:t xml:space="preserve">Cette force déviatrice est obtenue en inclinant l’avion </w:t>
      </w:r>
      <w:r w:rsidR="00164963" w:rsidRPr="00B60AD4">
        <w:rPr>
          <w:rFonts w:cs="Arial"/>
        </w:rPr>
        <w:t xml:space="preserve">autour de l’axe de roulis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00E343F9" w:rsidRPr="00B60AD4">
        <w:rPr>
          <w:rFonts w:cs="Arial"/>
        </w:rPr>
        <w:t>.</w:t>
      </w:r>
    </w:p>
    <w:p w14:paraId="44683719" w14:textId="2A27DFA0" w:rsidR="005B09E9" w:rsidRDefault="005B09E9" w:rsidP="005F7A0B">
      <w:pPr>
        <w:tabs>
          <w:tab w:val="left" w:pos="1560"/>
        </w:tabs>
        <w:spacing w:before="240" w:after="0"/>
      </w:pPr>
      <w:r w:rsidRPr="00B60AD4">
        <w:t xml:space="preserve">Lorsque le pilote tourne le </w:t>
      </w:r>
      <w:r w:rsidR="000E7A6A" w:rsidRPr="00B60AD4">
        <w:t>volant</w:t>
      </w:r>
      <w:r w:rsidRPr="00B60AD4">
        <w:t xml:space="preserve"> </w:t>
      </w:r>
      <w:r w:rsidR="000E7A6A" w:rsidRPr="00B60AD4">
        <w:t>vers</w:t>
      </w:r>
      <w:r w:rsidRPr="00B60AD4">
        <w:t xml:space="preserve"> la gauche</w:t>
      </w:r>
      <w:r w:rsidR="00EA5311" w:rsidRPr="00B60AD4">
        <w:t xml:space="preserve"> afin de mettre l’avion en virage à gauche</w:t>
      </w:r>
      <w:r w:rsidRPr="00B60AD4">
        <w:t>, il modifie la position des ailerons situés sur les ailes</w:t>
      </w:r>
      <w:r w:rsidR="008D4CFB" w:rsidRPr="00B60AD4">
        <w:t xml:space="preserve"> </w:t>
      </w:r>
      <w:r w:rsidR="007D3F53">
        <w:t>:</w:t>
      </w:r>
    </w:p>
    <w:p w14:paraId="56BAB71E" w14:textId="77777777" w:rsidR="007D3F53" w:rsidRPr="007D3F53" w:rsidRDefault="007D3F53" w:rsidP="007D3F53">
      <w:pPr>
        <w:tabs>
          <w:tab w:val="left" w:pos="1560"/>
        </w:tabs>
        <w:spacing w:after="0"/>
        <w:rPr>
          <w:sz w:val="6"/>
          <w:szCs w:val="6"/>
        </w:rPr>
      </w:pPr>
    </w:p>
    <w:p w14:paraId="6D168C0D" w14:textId="77777777" w:rsidR="005B09E9" w:rsidRPr="00B60AD4" w:rsidRDefault="005B09E9" w:rsidP="00170A2F">
      <w:pPr>
        <w:pStyle w:val="Paragraphedeliste"/>
        <w:numPr>
          <w:ilvl w:val="0"/>
          <w:numId w:val="19"/>
        </w:numPr>
        <w:tabs>
          <w:tab w:val="left" w:pos="1560"/>
        </w:tabs>
        <w:spacing w:after="0"/>
      </w:pPr>
      <w:r w:rsidRPr="00B60AD4">
        <w:rPr>
          <w:rFonts w:ascii="Arial" w:hAnsi="Arial" w:cs="Arial"/>
        </w:rPr>
        <w:t xml:space="preserve">l’aileron situé sur l’aile </w:t>
      </w:r>
      <w:r w:rsidR="00270493" w:rsidRPr="00B60AD4">
        <w:rPr>
          <w:rFonts w:ascii="Arial" w:hAnsi="Arial" w:cs="Arial"/>
        </w:rPr>
        <w:t xml:space="preserve">à la </w:t>
      </w:r>
      <w:r w:rsidRPr="00B60AD4">
        <w:rPr>
          <w:rFonts w:ascii="Arial" w:hAnsi="Arial" w:cs="Arial"/>
        </w:rPr>
        <w:t>droite</w:t>
      </w:r>
      <w:r w:rsidR="00270493" w:rsidRPr="00B60AD4">
        <w:rPr>
          <w:rFonts w:ascii="Arial" w:hAnsi="Arial" w:cs="Arial"/>
        </w:rPr>
        <w:t xml:space="preserve"> du pilote</w:t>
      </w:r>
      <w:r w:rsidR="009653C4" w:rsidRPr="00B60AD4">
        <w:rPr>
          <w:rFonts w:ascii="Arial" w:hAnsi="Arial" w:cs="Arial"/>
        </w:rPr>
        <w:t xml:space="preserve"> est abaissé</w:t>
      </w:r>
      <w:r w:rsidRPr="00B60AD4">
        <w:rPr>
          <w:rFonts w:ascii="Arial" w:hAnsi="Arial" w:cs="Arial"/>
        </w:rPr>
        <w:t xml:space="preserve"> </w:t>
      </w:r>
      <w:r w:rsidR="00371AE6" w:rsidRPr="00B60AD4">
        <w:rPr>
          <w:rFonts w:ascii="Arial" w:hAnsi="Arial" w:cs="Arial"/>
        </w:rPr>
        <w:t>et forme un angle défini comme positif par rapport à la corde de l’aile</w:t>
      </w:r>
      <w:r w:rsidR="00746F88" w:rsidRPr="00B60AD4">
        <w:rPr>
          <w:rFonts w:ascii="Arial" w:hAnsi="Arial" w:cs="Arial"/>
        </w:rPr>
        <w:t> ;</w:t>
      </w:r>
    </w:p>
    <w:p w14:paraId="1507C3FD" w14:textId="77777777" w:rsidR="00B8150B" w:rsidRPr="00B60AD4" w:rsidRDefault="005B09E9" w:rsidP="00170A2F">
      <w:pPr>
        <w:pStyle w:val="Paragraphedeliste"/>
        <w:numPr>
          <w:ilvl w:val="0"/>
          <w:numId w:val="19"/>
        </w:numPr>
        <w:tabs>
          <w:tab w:val="left" w:pos="1560"/>
        </w:tabs>
        <w:spacing w:after="0"/>
      </w:pPr>
      <w:r w:rsidRPr="00B60AD4">
        <w:rPr>
          <w:rFonts w:ascii="Arial" w:hAnsi="Arial" w:cs="Arial"/>
        </w:rPr>
        <w:t>l</w:t>
      </w:r>
      <w:r w:rsidR="00C17378" w:rsidRPr="00B60AD4">
        <w:rPr>
          <w:rFonts w:ascii="Arial" w:hAnsi="Arial" w:cs="Arial"/>
        </w:rPr>
        <w:t>’aileron situé sur l’aile</w:t>
      </w:r>
      <w:r w:rsidR="00270493" w:rsidRPr="00B60AD4">
        <w:rPr>
          <w:rFonts w:ascii="Arial" w:hAnsi="Arial" w:cs="Arial"/>
        </w:rPr>
        <w:t xml:space="preserve"> à la gauche du pilote</w:t>
      </w:r>
      <w:r w:rsidR="009653C4" w:rsidRPr="00B60AD4">
        <w:rPr>
          <w:rFonts w:ascii="Arial" w:hAnsi="Arial" w:cs="Arial"/>
        </w:rPr>
        <w:t xml:space="preserve"> est relevé</w:t>
      </w:r>
      <w:r w:rsidRPr="00B60AD4">
        <w:rPr>
          <w:rFonts w:ascii="Arial" w:hAnsi="Arial" w:cs="Arial"/>
        </w:rPr>
        <w:t xml:space="preserve"> </w:t>
      </w:r>
      <w:r w:rsidR="00371AE6" w:rsidRPr="00B60AD4">
        <w:rPr>
          <w:rFonts w:ascii="Arial" w:hAnsi="Arial" w:cs="Arial"/>
        </w:rPr>
        <w:t>et forme un angle défini comme négatif par rapport à la corde de l’aile</w:t>
      </w:r>
      <w:r w:rsidRPr="00B60AD4">
        <w:rPr>
          <w:rFonts w:ascii="Arial" w:hAnsi="Arial" w:cs="Arial"/>
        </w:rPr>
        <w:t>.</w:t>
      </w:r>
    </w:p>
    <w:p w14:paraId="65F67EB9" w14:textId="77777777" w:rsidR="009F1E60" w:rsidRPr="00B60AD4" w:rsidRDefault="002C21F3" w:rsidP="00B8150B">
      <w:pPr>
        <w:tabs>
          <w:tab w:val="left" w:pos="1560"/>
        </w:tabs>
        <w:spacing w:before="240" w:after="0"/>
        <w:jc w:val="center"/>
        <w:rPr>
          <w:noProof/>
          <w:lang w:eastAsia="fr-FR"/>
        </w:rPr>
      </w:pPr>
      <w:r w:rsidRPr="00B60AD4">
        <w:rPr>
          <w:noProof/>
          <w:lang w:eastAsia="fr-FR"/>
        </w:rPr>
        <w:drawing>
          <wp:inline distT="0" distB="0" distL="0" distR="0" wp14:anchorId="144E0C62" wp14:editId="5DB25054">
            <wp:extent cx="4124325" cy="2136109"/>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35548" cy="2141922"/>
                    </a:xfrm>
                    <a:prstGeom prst="rect">
                      <a:avLst/>
                    </a:prstGeom>
                    <a:noFill/>
                  </pic:spPr>
                </pic:pic>
              </a:graphicData>
            </a:graphic>
          </wp:inline>
        </w:drawing>
      </w:r>
    </w:p>
    <w:p w14:paraId="3C6879CA" w14:textId="77777777" w:rsidR="007C5EB9" w:rsidRPr="00B60AD4" w:rsidRDefault="004B6738" w:rsidP="005F7A0B">
      <w:pPr>
        <w:tabs>
          <w:tab w:val="left" w:pos="1560"/>
        </w:tabs>
        <w:spacing w:before="240" w:after="0"/>
      </w:pPr>
      <w:r w:rsidRPr="00B60AD4">
        <w:t>Ces mouvements ont pour effet de modifier les traînées et les portances sur la partie de l’aile où se situe l’aileron.</w:t>
      </w:r>
    </w:p>
    <w:p w14:paraId="0F151A85" w14:textId="750CB132" w:rsidR="000C6519" w:rsidRPr="00096472" w:rsidRDefault="00F27813" w:rsidP="008D4CFB">
      <w:pPr>
        <w:tabs>
          <w:tab w:val="left" w:pos="709"/>
        </w:tabs>
        <w:spacing w:before="240" w:after="0"/>
      </w:pPr>
      <w:r w:rsidRPr="00096472">
        <w:t>Dans le cas étudié, l</w:t>
      </w:r>
      <w:r w:rsidR="0097563A" w:rsidRPr="00096472">
        <w:t>es</w:t>
      </w:r>
      <w:r w:rsidR="000304FF" w:rsidRPr="00096472">
        <w:t xml:space="preserve"> portance</w:t>
      </w:r>
      <w:r w:rsidR="0097563A" w:rsidRPr="00096472">
        <w:t>s</w:t>
      </w:r>
      <w:r w:rsidR="00D80F16" w:rsidRPr="00096472">
        <w:t xml:space="preserve"> (en newton</w:t>
      </w:r>
      <w:r w:rsidR="00A02B12" w:rsidRPr="00096472">
        <w:t>)</w:t>
      </w:r>
      <w:r w:rsidR="000304FF" w:rsidRPr="00096472">
        <w:t xml:space="preserve"> </w:t>
      </w:r>
      <w:r w:rsidR="0097563A" w:rsidRPr="00096472">
        <w:t xml:space="preserve">appliquées à la portion de l’aile affectée par la modification de la position de l’aileron </w:t>
      </w:r>
      <w:r w:rsidR="000304FF" w:rsidRPr="00096472">
        <w:t>peu</w:t>
      </w:r>
      <w:r w:rsidR="0097563A" w:rsidRPr="00096472">
        <w:t>ven</w:t>
      </w:r>
      <w:r w:rsidR="000304FF" w:rsidRPr="00096472">
        <w:t>t être modélisée</w:t>
      </w:r>
      <w:r w:rsidR="0097563A" w:rsidRPr="00096472">
        <w:t>s</w:t>
      </w:r>
      <w:r w:rsidR="000C6519" w:rsidRPr="00096472">
        <w:t xml:space="preserve"> par les</w:t>
      </w:r>
      <w:r w:rsidR="000304FF" w:rsidRPr="00096472">
        <w:t xml:space="preserve"> vecteur</w:t>
      </w:r>
      <w:r w:rsidR="000C6519" w:rsidRPr="00096472">
        <w:t xml:space="preserve">s suivants : </w:t>
      </w:r>
    </w:p>
    <w:p w14:paraId="37A71584" w14:textId="5BC45901" w:rsidR="000C6519" w:rsidRPr="00B60AD4" w:rsidRDefault="000C6519" w:rsidP="00170A2F">
      <w:pPr>
        <w:pStyle w:val="Paragraphedeliste"/>
        <w:numPr>
          <w:ilvl w:val="0"/>
          <w:numId w:val="20"/>
        </w:numPr>
        <w:tabs>
          <w:tab w:val="left" w:pos="709"/>
        </w:tabs>
        <w:spacing w:after="0"/>
        <w:rPr>
          <w:rFonts w:ascii="Arial" w:hAnsi="Arial" w:cs="Arial"/>
        </w:rPr>
      </w:pPr>
      <w:r w:rsidRPr="00B60AD4">
        <w:rPr>
          <w:rFonts w:ascii="Arial" w:hAnsi="Arial" w:cs="Arial"/>
        </w:rPr>
        <w:t xml:space="preserve">portance </w:t>
      </w:r>
      <m:oMath>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R</m:t>
                </m:r>
              </m:e>
            </m:acc>
          </m:e>
          <m:sub>
            <m:r>
              <m:rPr>
                <m:nor/>
              </m:rPr>
              <w:rPr>
                <w:rFonts w:ascii="Arial" w:hAnsi="Arial" w:cs="Arial"/>
                <w:i/>
              </w:rPr>
              <m:t>Z-gauche</m:t>
            </m:r>
          </m:sub>
        </m:sSub>
        <m:r>
          <m:rPr>
            <m:nor/>
          </m:rPr>
          <w:rPr>
            <w:rFonts w:ascii="Arial" w:hAnsi="Arial" w:cs="Arial"/>
            <w:i/>
          </w:rPr>
          <m:t>=</m:t>
        </m:r>
        <m:r>
          <m:rPr>
            <m:nor/>
          </m:rPr>
          <w:rPr>
            <w:rFonts w:ascii="Cambria Math" w:hAnsi="Arial" w:cs="Arial"/>
            <w:i/>
          </w:rPr>
          <m:t xml:space="preserve"> </m:t>
        </m:r>
        <m:r>
          <m:rPr>
            <m:nor/>
          </m:rPr>
          <w:rPr>
            <w:rFonts w:ascii="Arial" w:hAnsi="Arial" w:cs="Arial"/>
            <w:i/>
          </w:rPr>
          <m:t xml:space="preserve">-50 </m:t>
        </m:r>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Z</m:t>
                </m:r>
              </m:e>
            </m:acc>
          </m:e>
          <m:sub>
            <m:r>
              <m:rPr>
                <m:nor/>
              </m:rPr>
              <w:rPr>
                <w:rFonts w:ascii="Arial" w:hAnsi="Arial" w:cs="Arial"/>
                <w:i/>
              </w:rPr>
              <m:t>A</m:t>
            </m:r>
          </m:sub>
        </m:sSub>
      </m:oMath>
      <w:r w:rsidR="00626F83" w:rsidRPr="00B60AD4">
        <w:rPr>
          <w:rFonts w:ascii="Arial" w:hAnsi="Arial" w:cs="Arial"/>
        </w:rPr>
        <w:t xml:space="preserve">, </w:t>
      </w:r>
      <w:r w:rsidR="00A75BEB" w:rsidRPr="00B60AD4">
        <w:rPr>
          <w:rFonts w:ascii="Arial" w:hAnsi="Arial" w:cs="Arial"/>
        </w:rPr>
        <w:t>portée</w:t>
      </w:r>
      <w:r w:rsidR="00D125AB">
        <w:rPr>
          <w:rFonts w:ascii="Arial" w:hAnsi="Arial" w:cs="Arial"/>
        </w:rPr>
        <w:t xml:space="preserve"> par l'axe</w:t>
      </w:r>
      <w:r w:rsidR="000304FF" w:rsidRPr="00B60AD4">
        <w:rPr>
          <w:rFonts w:ascii="Arial" w:hAnsi="Arial" w:cs="Arial"/>
        </w:rPr>
        <w:t xml:space="preserve"> </w:t>
      </w:r>
      <m:oMath>
        <m:d>
          <m:dPr>
            <m:ctrlPr>
              <w:rPr>
                <w:rFonts w:ascii="Cambria Math" w:hAnsi="Cambria Math" w:cs="Arial"/>
                <w:i/>
              </w:rPr>
            </m:ctrlPr>
          </m:dPr>
          <m:e>
            <m:sSub>
              <m:sSubPr>
                <m:ctrlPr>
                  <w:rPr>
                    <w:rFonts w:ascii="Cambria Math" w:hAnsi="Cambria Math" w:cs="Arial"/>
                    <w:i/>
                  </w:rPr>
                </m:ctrlPr>
              </m:sSubPr>
              <m:e>
                <m:r>
                  <m:rPr>
                    <m:nor/>
                  </m:rPr>
                  <w:rPr>
                    <w:rFonts w:ascii="Arial" w:hAnsi="Arial" w:cs="Arial"/>
                    <w:i/>
                  </w:rPr>
                  <m:t>F</m:t>
                </m:r>
              </m:e>
              <m:sub>
                <m:r>
                  <m:rPr>
                    <m:nor/>
                  </m:rPr>
                  <w:rPr>
                    <w:rFonts w:ascii="Arial" w:hAnsi="Arial" w:cs="Arial"/>
                    <w:i/>
                  </w:rPr>
                  <m:t>G</m:t>
                </m:r>
              </m:sub>
            </m:sSub>
            <m:r>
              <m:rPr>
                <m:nor/>
              </m:rPr>
              <w:rPr>
                <w:rFonts w:ascii="Arial" w:hAnsi="Arial" w:cs="Arial"/>
                <w:i/>
              </w:rPr>
              <m:t xml:space="preserve">, </m:t>
            </m:r>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Z</m:t>
                    </m:r>
                  </m:e>
                  <m:sub>
                    <m:r>
                      <m:rPr>
                        <m:nor/>
                      </m:rPr>
                      <w:rPr>
                        <w:rFonts w:ascii="Arial" w:hAnsi="Arial" w:cs="Arial"/>
                        <w:i/>
                      </w:rPr>
                      <m:t>A</m:t>
                    </m:r>
                  </m:sub>
                </m:sSub>
              </m:e>
            </m:acc>
          </m:e>
        </m:d>
      </m:oMath>
      <w:r w:rsidR="000304FF" w:rsidRPr="00B60AD4">
        <w:rPr>
          <w:rFonts w:ascii="Arial" w:hAnsi="Arial" w:cs="Arial"/>
        </w:rPr>
        <w:t xml:space="preserve"> pour l’aile gauche</w:t>
      </w:r>
      <w:r w:rsidRPr="00B60AD4">
        <w:rPr>
          <w:rFonts w:ascii="Arial" w:hAnsi="Arial" w:cs="Arial"/>
        </w:rPr>
        <w:t> ;</w:t>
      </w:r>
    </w:p>
    <w:p w14:paraId="1FF14172" w14:textId="40687F30" w:rsidR="000F1961" w:rsidRPr="00B60AD4" w:rsidRDefault="000C6519" w:rsidP="00170A2F">
      <w:pPr>
        <w:pStyle w:val="Paragraphedeliste"/>
        <w:numPr>
          <w:ilvl w:val="0"/>
          <w:numId w:val="20"/>
        </w:numPr>
        <w:tabs>
          <w:tab w:val="left" w:pos="709"/>
        </w:tabs>
        <w:spacing w:before="240" w:after="0"/>
        <w:rPr>
          <w:rFonts w:ascii="Arial" w:hAnsi="Arial" w:cs="Arial"/>
        </w:rPr>
      </w:pPr>
      <w:r w:rsidRPr="00B60AD4">
        <w:rPr>
          <w:rFonts w:ascii="Arial" w:hAnsi="Arial" w:cs="Arial"/>
        </w:rPr>
        <w:t xml:space="preserve">portance </w:t>
      </w:r>
      <m:oMath>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R</m:t>
                </m:r>
              </m:e>
            </m:acc>
          </m:e>
          <m:sub>
            <m:r>
              <m:rPr>
                <m:nor/>
              </m:rPr>
              <w:rPr>
                <w:rFonts w:ascii="Arial" w:hAnsi="Arial" w:cs="Arial"/>
                <w:i/>
              </w:rPr>
              <m:t>Z-droite</m:t>
            </m:r>
          </m:sub>
        </m:sSub>
        <m:r>
          <m:rPr>
            <m:nor/>
          </m:rPr>
          <w:rPr>
            <w:rFonts w:ascii="Arial" w:hAnsi="Arial" w:cs="Arial"/>
            <w:i/>
          </w:rPr>
          <m:t>=</m:t>
        </m:r>
        <m:r>
          <m:rPr>
            <m:nor/>
          </m:rPr>
          <w:rPr>
            <w:rFonts w:ascii="Cambria Math" w:hAnsi="Arial" w:cs="Arial"/>
            <w:i/>
          </w:rPr>
          <m:t xml:space="preserve"> </m:t>
        </m:r>
        <m:r>
          <m:rPr>
            <m:nor/>
          </m:rPr>
          <w:rPr>
            <w:rFonts w:ascii="Arial" w:hAnsi="Arial" w:cs="Arial"/>
            <w:i/>
          </w:rPr>
          <m:t>-3</m:t>
        </m:r>
        <m:r>
          <m:rPr>
            <m:nor/>
          </m:rPr>
          <w:rPr>
            <w:rFonts w:ascii="Cambria Math" w:hAnsi="Arial" w:cs="Arial"/>
            <w:i/>
          </w:rPr>
          <m:t> </m:t>
        </m:r>
        <m:r>
          <m:rPr>
            <m:nor/>
          </m:rPr>
          <w:rPr>
            <w:rFonts w:ascii="Arial" w:hAnsi="Arial" w:cs="Arial"/>
            <w:i/>
          </w:rPr>
          <m:t xml:space="preserve">880 </m:t>
        </m:r>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Z</m:t>
                </m:r>
              </m:e>
            </m:acc>
          </m:e>
          <m:sub>
            <m:r>
              <m:rPr>
                <m:nor/>
              </m:rPr>
              <w:rPr>
                <w:rFonts w:ascii="Arial" w:hAnsi="Arial" w:cs="Arial"/>
                <w:i/>
              </w:rPr>
              <m:t>A</m:t>
            </m:r>
          </m:sub>
        </m:sSub>
      </m:oMath>
      <w:r w:rsidR="00D926BE">
        <w:rPr>
          <w:rFonts w:ascii="Arial" w:hAnsi="Arial" w:cs="Arial"/>
        </w:rPr>
        <w:t>,</w:t>
      </w:r>
      <w:r w:rsidRPr="00B60AD4">
        <w:rPr>
          <w:rFonts w:ascii="Arial" w:hAnsi="Arial" w:cs="Arial"/>
        </w:rPr>
        <w:t xml:space="preserve"> </w:t>
      </w:r>
      <w:r w:rsidR="00A75BEB" w:rsidRPr="00B60AD4">
        <w:rPr>
          <w:rFonts w:ascii="Arial" w:hAnsi="Arial" w:cs="Arial"/>
        </w:rPr>
        <w:t>portée par</w:t>
      </w:r>
      <w:r w:rsidR="00D125AB">
        <w:rPr>
          <w:rFonts w:ascii="Arial" w:hAnsi="Arial" w:cs="Arial"/>
        </w:rPr>
        <w:t xml:space="preserve"> l'axe</w:t>
      </w:r>
      <w:r w:rsidRPr="00B60AD4">
        <w:rPr>
          <w:rFonts w:ascii="Arial" w:hAnsi="Arial" w:cs="Arial"/>
        </w:rPr>
        <w:t xml:space="preserve"> </w:t>
      </w:r>
      <m:oMath>
        <m:d>
          <m:dPr>
            <m:ctrlPr>
              <w:rPr>
                <w:rFonts w:ascii="Cambria Math" w:hAnsi="Cambria Math" w:cs="Arial"/>
                <w:i/>
              </w:rPr>
            </m:ctrlPr>
          </m:dPr>
          <m:e>
            <m:sSub>
              <m:sSubPr>
                <m:ctrlPr>
                  <w:rPr>
                    <w:rFonts w:ascii="Cambria Math" w:hAnsi="Cambria Math" w:cs="Arial"/>
                    <w:i/>
                  </w:rPr>
                </m:ctrlPr>
              </m:sSubPr>
              <m:e>
                <m:r>
                  <m:rPr>
                    <m:nor/>
                  </m:rPr>
                  <w:rPr>
                    <w:rFonts w:ascii="Arial" w:hAnsi="Arial" w:cs="Arial"/>
                    <w:i/>
                  </w:rPr>
                  <m:t>F</m:t>
                </m:r>
              </m:e>
              <m:sub>
                <m:r>
                  <m:rPr>
                    <m:nor/>
                  </m:rPr>
                  <w:rPr>
                    <w:rFonts w:ascii="Arial" w:hAnsi="Arial" w:cs="Arial"/>
                    <w:i/>
                  </w:rPr>
                  <m:t>D</m:t>
                </m:r>
              </m:sub>
            </m:sSub>
            <m:r>
              <m:rPr>
                <m:nor/>
              </m:rPr>
              <w:rPr>
                <w:rFonts w:ascii="Arial" w:hAnsi="Arial" w:cs="Arial"/>
                <w:i/>
              </w:rPr>
              <m:t xml:space="preserve">, </m:t>
            </m:r>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Z</m:t>
                    </m:r>
                  </m:e>
                  <m:sub>
                    <m:r>
                      <m:rPr>
                        <m:nor/>
                      </m:rPr>
                      <w:rPr>
                        <w:rFonts w:ascii="Arial" w:hAnsi="Arial" w:cs="Arial"/>
                        <w:i/>
                      </w:rPr>
                      <m:t>A</m:t>
                    </m:r>
                  </m:sub>
                </m:sSub>
              </m:e>
            </m:acc>
          </m:e>
        </m:d>
      </m:oMath>
      <w:r w:rsidR="000304FF" w:rsidRPr="00B60AD4">
        <w:rPr>
          <w:rFonts w:ascii="Arial" w:hAnsi="Arial" w:cs="Arial"/>
        </w:rPr>
        <w:t xml:space="preserve"> pour l’aile droite.</w:t>
      </w:r>
    </w:p>
    <w:p w14:paraId="056879C0" w14:textId="77777777" w:rsidR="00ED742A" w:rsidRPr="00B60AD4" w:rsidRDefault="00ED742A" w:rsidP="00ED742A">
      <w:pPr>
        <w:tabs>
          <w:tab w:val="left" w:pos="709"/>
        </w:tabs>
        <w:spacing w:before="240" w:after="0"/>
        <w:ind w:left="420"/>
        <w:rPr>
          <w:rFonts w:cs="Arial"/>
        </w:rPr>
      </w:pPr>
    </w:p>
    <w:p w14:paraId="14136B3B" w14:textId="77777777" w:rsidR="0097563A" w:rsidRPr="00B60AD4" w:rsidRDefault="009F67B7" w:rsidP="0097563A">
      <w:pPr>
        <w:tabs>
          <w:tab w:val="left" w:pos="709"/>
        </w:tabs>
        <w:spacing w:before="240" w:after="0"/>
        <w:jc w:val="center"/>
      </w:pPr>
      <w:r>
        <w:rPr>
          <w:noProof/>
          <w:lang w:eastAsia="fr-FR"/>
        </w:rPr>
        <mc:AlternateContent>
          <mc:Choice Requires="wpg">
            <w:drawing>
              <wp:inline distT="0" distB="0" distL="0" distR="0" wp14:anchorId="0CFCE438" wp14:editId="628BB4D3">
                <wp:extent cx="4010891" cy="2498766"/>
                <wp:effectExtent l="38100" t="0" r="0" b="0"/>
                <wp:docPr id="1122" name="Groupe 1122"/>
                <wp:cNvGraphicFramePr/>
                <a:graphic xmlns:a="http://schemas.openxmlformats.org/drawingml/2006/main">
                  <a:graphicData uri="http://schemas.microsoft.com/office/word/2010/wordprocessingGroup">
                    <wpg:wgp>
                      <wpg:cNvGrpSpPr/>
                      <wpg:grpSpPr>
                        <a:xfrm>
                          <a:off x="0" y="0"/>
                          <a:ext cx="4010891" cy="2498766"/>
                          <a:chOff x="0" y="-83183"/>
                          <a:chExt cx="4180731" cy="2693050"/>
                        </a:xfrm>
                      </wpg:grpSpPr>
                      <wpg:grpSp>
                        <wpg:cNvPr id="1123" name="Groupe 1123"/>
                        <wpg:cNvGrpSpPr/>
                        <wpg:grpSpPr>
                          <a:xfrm>
                            <a:off x="0" y="-83183"/>
                            <a:ext cx="4180731" cy="2693050"/>
                            <a:chOff x="0" y="-83183"/>
                            <a:chExt cx="4180731" cy="2693050"/>
                          </a:xfrm>
                        </wpg:grpSpPr>
                        <wpg:grpSp>
                          <wpg:cNvPr id="1124" name="Groupe 1124"/>
                          <wpg:cNvGrpSpPr>
                            <a:grpSpLocks/>
                          </wpg:cNvGrpSpPr>
                          <wpg:grpSpPr bwMode="auto">
                            <a:xfrm>
                              <a:off x="0" y="0"/>
                              <a:ext cx="4180731" cy="2609867"/>
                              <a:chOff x="0" y="-230"/>
                              <a:chExt cx="4180744" cy="2610147"/>
                            </a:xfrm>
                          </wpg:grpSpPr>
                          <wps:wsp>
                            <wps:cNvPr id="1130" name="ZoneTexte 27"/>
                            <wps:cNvSpPr txBox="1">
                              <a:spLocks noChangeArrowheads="1"/>
                            </wps:cNvSpPr>
                            <wps:spPr bwMode="auto">
                              <a:xfrm>
                                <a:off x="156808" y="1901334"/>
                                <a:ext cx="1052830" cy="70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7E502" w14:textId="77777777" w:rsidR="00422873" w:rsidRDefault="00422873" w:rsidP="00F44892">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Y</m:t>
                                              </m:r>
                                            </m:e>
                                            <m:sub>
                                              <m:r>
                                                <m:rPr>
                                                  <m:nor/>
                                                </m:rPr>
                                                <w:rPr>
                                                  <w:rFonts w:ascii="Arial" w:hAnsi="Arial" w:cs="Arial"/>
                                                  <w:i/>
                                                </w:rPr>
                                                <m:t>A</m:t>
                                              </m:r>
                                            </m:sub>
                                          </m:sSub>
                                        </m:e>
                                      </m:acc>
                                    </m:oMath>
                                  </m:oMathPara>
                                </w:p>
                                <w:p w14:paraId="21E940B7" w14:textId="77777777" w:rsidR="00422873" w:rsidRDefault="00422873" w:rsidP="00F44892">
                                  <w:pPr>
                                    <w:pStyle w:val="NormalWeb"/>
                                    <w:spacing w:before="0" w:beforeAutospacing="0" w:after="0" w:afterAutospacing="0"/>
                                    <w:textAlignment w:val="baseline"/>
                                  </w:pPr>
                                  <w:r>
                                    <w:rPr>
                                      <w:rFonts w:ascii="Arial" w:hAnsi="Arial" w:cs="Arial"/>
                                      <w:color w:val="000000" w:themeColor="text1"/>
                                      <w:kern w:val="24"/>
                                      <w:sz w:val="28"/>
                                      <w:szCs w:val="28"/>
                                    </w:rPr>
                                    <w:t>(Tangage)</w:t>
                                  </w:r>
                                </w:p>
                              </w:txbxContent>
                            </wps:txbx>
                            <wps:bodyPr wrap="square">
                              <a:noAutofit/>
                            </wps:bodyPr>
                          </wps:wsp>
                          <wps:wsp>
                            <wps:cNvPr id="1132" name="ZoneTexte 25"/>
                            <wps:cNvSpPr txBox="1">
                              <a:spLocks noChangeArrowheads="1"/>
                            </wps:cNvSpPr>
                            <wps:spPr bwMode="auto">
                              <a:xfrm>
                                <a:off x="2609818" y="2012600"/>
                                <a:ext cx="827201" cy="544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B3213" w14:textId="77777777" w:rsidR="00422873" w:rsidRDefault="00422873" w:rsidP="00F44892">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Z</m:t>
                                              </m:r>
                                            </m:e>
                                            <m:sub>
                                              <m:r>
                                                <m:rPr>
                                                  <m:nor/>
                                                </m:rPr>
                                                <w:rPr>
                                                  <w:rFonts w:ascii="Arial" w:hAnsi="Arial" w:cs="Arial"/>
                                                  <w:i/>
                                                </w:rPr>
                                                <m:t>A</m:t>
                                              </m:r>
                                            </m:sub>
                                          </m:sSub>
                                        </m:e>
                                      </m:acc>
                                    </m:oMath>
                                  </m:oMathPara>
                                </w:p>
                                <w:p w14:paraId="56BCAB96" w14:textId="77777777" w:rsidR="00422873" w:rsidRDefault="00422873" w:rsidP="00F44892">
                                  <w:pPr>
                                    <w:pStyle w:val="NormalWeb"/>
                                    <w:spacing w:before="0" w:beforeAutospacing="0" w:after="0" w:afterAutospacing="0"/>
                                    <w:textAlignment w:val="baseline"/>
                                  </w:pPr>
                                  <w:r>
                                    <w:rPr>
                                      <w:rFonts w:ascii="Arial" w:hAnsi="Arial" w:cs="Arial"/>
                                      <w:color w:val="000000" w:themeColor="text1"/>
                                      <w:kern w:val="24"/>
                                      <w:sz w:val="28"/>
                                      <w:szCs w:val="28"/>
                                    </w:rPr>
                                    <w:t>(Lacet)</w:t>
                                  </w:r>
                                </w:p>
                              </w:txbxContent>
                            </wps:txbx>
                            <wps:bodyPr wrap="square">
                              <a:noAutofit/>
                            </wps:bodyPr>
                          </wps:wsp>
                          <wps:wsp>
                            <wps:cNvPr id="1134" name="ZoneTexte 26"/>
                            <wps:cNvSpPr txBox="1">
                              <a:spLocks noChangeArrowheads="1"/>
                            </wps:cNvSpPr>
                            <wps:spPr bwMode="auto">
                              <a:xfrm>
                                <a:off x="3335931" y="1078927"/>
                                <a:ext cx="844813" cy="633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68CBC8" w14:textId="77777777" w:rsidR="00422873" w:rsidRDefault="00422873" w:rsidP="00F44892">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X</m:t>
                                              </m:r>
                                            </m:e>
                                            <m:sub>
                                              <m:r>
                                                <m:rPr>
                                                  <m:nor/>
                                                </m:rPr>
                                                <w:rPr>
                                                  <w:rFonts w:ascii="Arial" w:hAnsi="Arial" w:cs="Arial"/>
                                                  <w:i/>
                                                </w:rPr>
                                                <m:t>A</m:t>
                                              </m:r>
                                            </m:sub>
                                          </m:sSub>
                                        </m:e>
                                      </m:acc>
                                    </m:oMath>
                                  </m:oMathPara>
                                </w:p>
                                <w:p w14:paraId="795E764B" w14:textId="77777777" w:rsidR="00422873" w:rsidRDefault="00422873" w:rsidP="00F44892">
                                  <w:pPr>
                                    <w:pStyle w:val="NormalWeb"/>
                                    <w:spacing w:before="0" w:beforeAutospacing="0" w:after="0" w:afterAutospacing="0"/>
                                    <w:textAlignment w:val="baseline"/>
                                  </w:pPr>
                                  <w:r>
                                    <w:rPr>
                                      <w:rFonts w:ascii="Arial" w:hAnsi="Arial" w:cs="Arial"/>
                                      <w:color w:val="000000" w:themeColor="text1"/>
                                      <w:kern w:val="24"/>
                                      <w:sz w:val="28"/>
                                      <w:szCs w:val="28"/>
                                    </w:rPr>
                                    <w:t>(Roulis)</w:t>
                                  </w:r>
                                </w:p>
                              </w:txbxContent>
                            </wps:txbx>
                            <wps:bodyPr wrap="square">
                              <a:noAutofit/>
                            </wps:bodyPr>
                          </wps:wsp>
                          <wpg:grpSp>
                            <wpg:cNvPr id="1135" name="Groupe 1135"/>
                            <wpg:cNvGrpSpPr>
                              <a:grpSpLocks/>
                            </wpg:cNvGrpSpPr>
                            <wpg:grpSpPr bwMode="auto">
                              <a:xfrm>
                                <a:off x="394923" y="-230"/>
                                <a:ext cx="3101975" cy="1622425"/>
                                <a:chOff x="393588" y="-671"/>
                                <a:chExt cx="9050718" cy="4733795"/>
                              </a:xfrm>
                            </wpg:grpSpPr>
                            <wpg:grpSp>
                              <wpg:cNvPr id="1139" name="Groupe 1139"/>
                              <wpg:cNvGrpSpPr>
                                <a:grpSpLocks/>
                              </wpg:cNvGrpSpPr>
                              <wpg:grpSpPr bwMode="auto">
                                <a:xfrm>
                                  <a:off x="393588" y="-671"/>
                                  <a:ext cx="9050718" cy="4733795"/>
                                  <a:chOff x="393588" y="-671"/>
                                  <a:chExt cx="9050718" cy="4733795"/>
                                </a:xfrm>
                              </wpg:grpSpPr>
                              <wps:wsp>
                                <wps:cNvPr id="1140" name="Forme libre 1140"/>
                                <wps:cNvSpPr/>
                                <wps:spPr>
                                  <a:xfrm>
                                    <a:off x="1621041" y="3061009"/>
                                    <a:ext cx="4923700" cy="1672115"/>
                                  </a:xfrm>
                                  <a:custGeom>
                                    <a:avLst/>
                                    <a:gdLst>
                                      <a:gd name="connsiteX0" fmla="*/ 4914989 w 4922744"/>
                                      <a:gd name="connsiteY0" fmla="*/ 97895 h 1670401"/>
                                      <a:gd name="connsiteX1" fmla="*/ 4919752 w 4922744"/>
                                      <a:gd name="connsiteY1" fmla="*/ 40745 h 1670401"/>
                                      <a:gd name="connsiteX2" fmla="*/ 4905464 w 4922744"/>
                                      <a:gd name="connsiteY2" fmla="*/ 7408 h 1670401"/>
                                      <a:gd name="connsiteX3" fmla="*/ 4872127 w 4922744"/>
                                      <a:gd name="connsiteY3" fmla="*/ 2645 h 1670401"/>
                                      <a:gd name="connsiteX4" fmla="*/ 4724489 w 4922744"/>
                                      <a:gd name="connsiteY4" fmla="*/ 40745 h 1670401"/>
                                      <a:gd name="connsiteX5" fmla="*/ 4495889 w 4922744"/>
                                      <a:gd name="connsiteY5" fmla="*/ 131233 h 1670401"/>
                                      <a:gd name="connsiteX6" fmla="*/ 4162514 w 4922744"/>
                                      <a:gd name="connsiteY6" fmla="*/ 264583 h 1670401"/>
                                      <a:gd name="connsiteX7" fmla="*/ 3700552 w 4922744"/>
                                      <a:gd name="connsiteY7" fmla="*/ 469370 h 1670401"/>
                                      <a:gd name="connsiteX8" fmla="*/ 2733764 w 4922744"/>
                                      <a:gd name="connsiteY8" fmla="*/ 850370 h 1670401"/>
                                      <a:gd name="connsiteX9" fmla="*/ 1633627 w 4922744"/>
                                      <a:gd name="connsiteY9" fmla="*/ 1274233 h 1670401"/>
                                      <a:gd name="connsiteX10" fmla="*/ 1014502 w 4922744"/>
                                      <a:gd name="connsiteY10" fmla="*/ 1512358 h 1670401"/>
                                      <a:gd name="connsiteX11" fmla="*/ 876389 w 4922744"/>
                                      <a:gd name="connsiteY11" fmla="*/ 1555220 h 1670401"/>
                                      <a:gd name="connsiteX12" fmla="*/ 681127 w 4922744"/>
                                      <a:gd name="connsiteY12" fmla="*/ 1583795 h 1670401"/>
                                      <a:gd name="connsiteX13" fmla="*/ 476339 w 4922744"/>
                                      <a:gd name="connsiteY13" fmla="*/ 1574270 h 1670401"/>
                                      <a:gd name="connsiteX14" fmla="*/ 323939 w 4922744"/>
                                      <a:gd name="connsiteY14" fmla="*/ 1555220 h 1670401"/>
                                      <a:gd name="connsiteX15" fmla="*/ 204877 w 4922744"/>
                                      <a:gd name="connsiteY15" fmla="*/ 1526645 h 1670401"/>
                                      <a:gd name="connsiteX16" fmla="*/ 152489 w 4922744"/>
                                      <a:gd name="connsiteY16" fmla="*/ 1502833 h 1670401"/>
                                      <a:gd name="connsiteX17" fmla="*/ 90577 w 4922744"/>
                                      <a:gd name="connsiteY17" fmla="*/ 1502833 h 1670401"/>
                                      <a:gd name="connsiteX18" fmla="*/ 33427 w 4922744"/>
                                      <a:gd name="connsiteY18" fmla="*/ 1517120 h 1670401"/>
                                      <a:gd name="connsiteX19" fmla="*/ 89 w 4922744"/>
                                      <a:gd name="connsiteY19" fmla="*/ 1540933 h 1670401"/>
                                      <a:gd name="connsiteX20" fmla="*/ 42952 w 4922744"/>
                                      <a:gd name="connsiteY20" fmla="*/ 1564745 h 1670401"/>
                                      <a:gd name="connsiteX21" fmla="*/ 100102 w 4922744"/>
                                      <a:gd name="connsiteY21" fmla="*/ 1579033 h 1670401"/>
                                      <a:gd name="connsiteX22" fmla="*/ 228689 w 4922744"/>
                                      <a:gd name="connsiteY22" fmla="*/ 1612370 h 1670401"/>
                                      <a:gd name="connsiteX23" fmla="*/ 338227 w 4922744"/>
                                      <a:gd name="connsiteY23" fmla="*/ 1631420 h 1670401"/>
                                      <a:gd name="connsiteX24" fmla="*/ 443002 w 4922744"/>
                                      <a:gd name="connsiteY24" fmla="*/ 1655233 h 1670401"/>
                                      <a:gd name="connsiteX25" fmla="*/ 571589 w 4922744"/>
                                      <a:gd name="connsiteY25" fmla="*/ 1669520 h 1670401"/>
                                      <a:gd name="connsiteX26" fmla="*/ 738277 w 4922744"/>
                                      <a:gd name="connsiteY26" fmla="*/ 1664758 h 1670401"/>
                                      <a:gd name="connsiteX27" fmla="*/ 971639 w 4922744"/>
                                      <a:gd name="connsiteY27" fmla="*/ 1631420 h 1670401"/>
                                      <a:gd name="connsiteX28" fmla="*/ 1566952 w 4922744"/>
                                      <a:gd name="connsiteY28" fmla="*/ 1407583 h 1670401"/>
                                      <a:gd name="connsiteX29" fmla="*/ 2738527 w 4922744"/>
                                      <a:gd name="connsiteY29" fmla="*/ 931333 h 1670401"/>
                                      <a:gd name="connsiteX30" fmla="*/ 3991064 w 4922744"/>
                                      <a:gd name="connsiteY30" fmla="*/ 431270 h 1670401"/>
                                      <a:gd name="connsiteX31" fmla="*/ 4653052 w 4922744"/>
                                      <a:gd name="connsiteY31" fmla="*/ 159808 h 1670401"/>
                                      <a:gd name="connsiteX32" fmla="*/ 4843552 w 4922744"/>
                                      <a:gd name="connsiteY32" fmla="*/ 112183 h 1670401"/>
                                      <a:gd name="connsiteX33" fmla="*/ 4914989 w 4922744"/>
                                      <a:gd name="connsiteY33" fmla="*/ 97895 h 1670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4922744" h="1670401">
                                        <a:moveTo>
                                          <a:pt x="4914989" y="97895"/>
                                        </a:moveTo>
                                        <a:cubicBezTo>
                                          <a:pt x="4927689" y="85989"/>
                                          <a:pt x="4921339" y="55826"/>
                                          <a:pt x="4919752" y="40745"/>
                                        </a:cubicBezTo>
                                        <a:cubicBezTo>
                                          <a:pt x="4918165" y="25664"/>
                                          <a:pt x="4913401" y="13758"/>
                                          <a:pt x="4905464" y="7408"/>
                                        </a:cubicBezTo>
                                        <a:cubicBezTo>
                                          <a:pt x="4897527" y="1058"/>
                                          <a:pt x="4902289" y="-2911"/>
                                          <a:pt x="4872127" y="2645"/>
                                        </a:cubicBezTo>
                                        <a:cubicBezTo>
                                          <a:pt x="4841964" y="8201"/>
                                          <a:pt x="4787195" y="19314"/>
                                          <a:pt x="4724489" y="40745"/>
                                        </a:cubicBezTo>
                                        <a:cubicBezTo>
                                          <a:pt x="4661783" y="62176"/>
                                          <a:pt x="4495889" y="131233"/>
                                          <a:pt x="4495889" y="131233"/>
                                        </a:cubicBezTo>
                                        <a:cubicBezTo>
                                          <a:pt x="4402226" y="168539"/>
                                          <a:pt x="4295070" y="208227"/>
                                          <a:pt x="4162514" y="264583"/>
                                        </a:cubicBezTo>
                                        <a:cubicBezTo>
                                          <a:pt x="4029958" y="320939"/>
                                          <a:pt x="3938677" y="371739"/>
                                          <a:pt x="3700552" y="469370"/>
                                        </a:cubicBezTo>
                                        <a:cubicBezTo>
                                          <a:pt x="3462427" y="567001"/>
                                          <a:pt x="2733764" y="850370"/>
                                          <a:pt x="2733764" y="850370"/>
                                        </a:cubicBezTo>
                                        <a:lnTo>
                                          <a:pt x="1633627" y="1274233"/>
                                        </a:lnTo>
                                        <a:lnTo>
                                          <a:pt x="1014502" y="1512358"/>
                                        </a:lnTo>
                                        <a:cubicBezTo>
                                          <a:pt x="888296" y="1559189"/>
                                          <a:pt x="931951" y="1543314"/>
                                          <a:pt x="876389" y="1555220"/>
                                        </a:cubicBezTo>
                                        <a:cubicBezTo>
                                          <a:pt x="820826" y="1567126"/>
                                          <a:pt x="747802" y="1580620"/>
                                          <a:pt x="681127" y="1583795"/>
                                        </a:cubicBezTo>
                                        <a:cubicBezTo>
                                          <a:pt x="614452" y="1586970"/>
                                          <a:pt x="535870" y="1579032"/>
                                          <a:pt x="476339" y="1574270"/>
                                        </a:cubicBezTo>
                                        <a:cubicBezTo>
                                          <a:pt x="416808" y="1569508"/>
                                          <a:pt x="369183" y="1563157"/>
                                          <a:pt x="323939" y="1555220"/>
                                        </a:cubicBezTo>
                                        <a:cubicBezTo>
                                          <a:pt x="278695" y="1547283"/>
                                          <a:pt x="233452" y="1535376"/>
                                          <a:pt x="204877" y="1526645"/>
                                        </a:cubicBezTo>
                                        <a:cubicBezTo>
                                          <a:pt x="176302" y="1517914"/>
                                          <a:pt x="171539" y="1506802"/>
                                          <a:pt x="152489" y="1502833"/>
                                        </a:cubicBezTo>
                                        <a:cubicBezTo>
                                          <a:pt x="133439" y="1498864"/>
                                          <a:pt x="110421" y="1500452"/>
                                          <a:pt x="90577" y="1502833"/>
                                        </a:cubicBezTo>
                                        <a:cubicBezTo>
                                          <a:pt x="70733" y="1505214"/>
                                          <a:pt x="48508" y="1510770"/>
                                          <a:pt x="33427" y="1517120"/>
                                        </a:cubicBezTo>
                                        <a:cubicBezTo>
                                          <a:pt x="18346" y="1523470"/>
                                          <a:pt x="-1499" y="1532995"/>
                                          <a:pt x="89" y="1540933"/>
                                        </a:cubicBezTo>
                                        <a:cubicBezTo>
                                          <a:pt x="1677" y="1548871"/>
                                          <a:pt x="26283" y="1558395"/>
                                          <a:pt x="42952" y="1564745"/>
                                        </a:cubicBezTo>
                                        <a:cubicBezTo>
                                          <a:pt x="59621" y="1571095"/>
                                          <a:pt x="100102" y="1579033"/>
                                          <a:pt x="100102" y="1579033"/>
                                        </a:cubicBezTo>
                                        <a:cubicBezTo>
                                          <a:pt x="131058" y="1586970"/>
                                          <a:pt x="189001" y="1603639"/>
                                          <a:pt x="228689" y="1612370"/>
                                        </a:cubicBezTo>
                                        <a:cubicBezTo>
                                          <a:pt x="268377" y="1621101"/>
                                          <a:pt x="302508" y="1624276"/>
                                          <a:pt x="338227" y="1631420"/>
                                        </a:cubicBezTo>
                                        <a:cubicBezTo>
                                          <a:pt x="373946" y="1638564"/>
                                          <a:pt x="404108" y="1648883"/>
                                          <a:pt x="443002" y="1655233"/>
                                        </a:cubicBezTo>
                                        <a:cubicBezTo>
                                          <a:pt x="481896" y="1661583"/>
                                          <a:pt x="522377" y="1667933"/>
                                          <a:pt x="571589" y="1669520"/>
                                        </a:cubicBezTo>
                                        <a:cubicBezTo>
                                          <a:pt x="620801" y="1671107"/>
                                          <a:pt x="671602" y="1671108"/>
                                          <a:pt x="738277" y="1664758"/>
                                        </a:cubicBezTo>
                                        <a:cubicBezTo>
                                          <a:pt x="804952" y="1658408"/>
                                          <a:pt x="833527" y="1674282"/>
                                          <a:pt x="971639" y="1631420"/>
                                        </a:cubicBezTo>
                                        <a:cubicBezTo>
                                          <a:pt x="1109751" y="1588558"/>
                                          <a:pt x="1272471" y="1524264"/>
                                          <a:pt x="1566952" y="1407583"/>
                                        </a:cubicBezTo>
                                        <a:cubicBezTo>
                                          <a:pt x="1861433" y="1290902"/>
                                          <a:pt x="2738527" y="931333"/>
                                          <a:pt x="2738527" y="931333"/>
                                        </a:cubicBezTo>
                                        <a:lnTo>
                                          <a:pt x="3991064" y="431270"/>
                                        </a:lnTo>
                                        <a:lnTo>
                                          <a:pt x="4653052" y="159808"/>
                                        </a:lnTo>
                                        <a:cubicBezTo>
                                          <a:pt x="4795133" y="106627"/>
                                          <a:pt x="4797514" y="122502"/>
                                          <a:pt x="4843552" y="112183"/>
                                        </a:cubicBezTo>
                                        <a:cubicBezTo>
                                          <a:pt x="4889589" y="101864"/>
                                          <a:pt x="4902289" y="109801"/>
                                          <a:pt x="4914989" y="97895"/>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68665B" w14:textId="77777777" w:rsidR="00422873" w:rsidRDefault="00422873" w:rsidP="00F44892">
                                      <w:pPr>
                                        <w:rPr>
                                          <w:rFonts w:eastAsia="Times New Roman"/>
                                        </w:rPr>
                                      </w:pPr>
                                    </w:p>
                                  </w:txbxContent>
                                </wps:txbx>
                                <wps:bodyPr anchor="ctr"/>
                              </wps:wsp>
                              <wps:wsp>
                                <wps:cNvPr id="1141" name="Forme libre 1141"/>
                                <wps:cNvSpPr/>
                                <wps:spPr>
                                  <a:xfrm>
                                    <a:off x="5201492" y="1268468"/>
                                    <a:ext cx="972697" cy="903218"/>
                                  </a:xfrm>
                                  <a:custGeom>
                                    <a:avLst/>
                                    <a:gdLst>
                                      <a:gd name="connsiteX0" fmla="*/ 86089 w 970687"/>
                                      <a:gd name="connsiteY0" fmla="*/ 109537 h 901824"/>
                                      <a:gd name="connsiteX1" fmla="*/ 138477 w 970687"/>
                                      <a:gd name="connsiteY1" fmla="*/ 161925 h 901824"/>
                                      <a:gd name="connsiteX2" fmla="*/ 186102 w 970687"/>
                                      <a:gd name="connsiteY2" fmla="*/ 195262 h 901824"/>
                                      <a:gd name="connsiteX3" fmla="*/ 238489 w 970687"/>
                                      <a:gd name="connsiteY3" fmla="*/ 228600 h 901824"/>
                                      <a:gd name="connsiteX4" fmla="*/ 290877 w 970687"/>
                                      <a:gd name="connsiteY4" fmla="*/ 247650 h 901824"/>
                                      <a:gd name="connsiteX5" fmla="*/ 333739 w 970687"/>
                                      <a:gd name="connsiteY5" fmla="*/ 247650 h 901824"/>
                                      <a:gd name="connsiteX6" fmla="*/ 338502 w 970687"/>
                                      <a:gd name="connsiteY6" fmla="*/ 233362 h 901824"/>
                                      <a:gd name="connsiteX7" fmla="*/ 319452 w 970687"/>
                                      <a:gd name="connsiteY7" fmla="*/ 185737 h 901824"/>
                                      <a:gd name="connsiteX8" fmla="*/ 319452 w 970687"/>
                                      <a:gd name="connsiteY8" fmla="*/ 138112 h 901824"/>
                                      <a:gd name="connsiteX9" fmla="*/ 333739 w 970687"/>
                                      <a:gd name="connsiteY9" fmla="*/ 71437 h 901824"/>
                                      <a:gd name="connsiteX10" fmla="*/ 367077 w 970687"/>
                                      <a:gd name="connsiteY10" fmla="*/ 28575 h 901824"/>
                                      <a:gd name="connsiteX11" fmla="*/ 405177 w 970687"/>
                                      <a:gd name="connsiteY11" fmla="*/ 9525 h 901824"/>
                                      <a:gd name="connsiteX12" fmla="*/ 452802 w 970687"/>
                                      <a:gd name="connsiteY12" fmla="*/ 0 h 901824"/>
                                      <a:gd name="connsiteX13" fmla="*/ 529002 w 970687"/>
                                      <a:gd name="connsiteY13" fmla="*/ 9525 h 901824"/>
                                      <a:gd name="connsiteX14" fmla="*/ 590914 w 970687"/>
                                      <a:gd name="connsiteY14" fmla="*/ 23812 h 901824"/>
                                      <a:gd name="connsiteX15" fmla="*/ 638539 w 970687"/>
                                      <a:gd name="connsiteY15" fmla="*/ 47625 h 901824"/>
                                      <a:gd name="connsiteX16" fmla="*/ 657589 w 970687"/>
                                      <a:gd name="connsiteY16" fmla="*/ 100012 h 901824"/>
                                      <a:gd name="connsiteX17" fmla="*/ 662352 w 970687"/>
                                      <a:gd name="connsiteY17" fmla="*/ 142875 h 901824"/>
                                      <a:gd name="connsiteX18" fmla="*/ 643302 w 970687"/>
                                      <a:gd name="connsiteY18" fmla="*/ 185737 h 901824"/>
                                      <a:gd name="connsiteX19" fmla="*/ 638539 w 970687"/>
                                      <a:gd name="connsiteY19" fmla="*/ 209550 h 901824"/>
                                      <a:gd name="connsiteX20" fmla="*/ 638539 w 970687"/>
                                      <a:gd name="connsiteY20" fmla="*/ 228600 h 901824"/>
                                      <a:gd name="connsiteX21" fmla="*/ 648064 w 970687"/>
                                      <a:gd name="connsiteY21" fmla="*/ 276225 h 901824"/>
                                      <a:gd name="connsiteX22" fmla="*/ 657589 w 970687"/>
                                      <a:gd name="connsiteY22" fmla="*/ 304800 h 901824"/>
                                      <a:gd name="connsiteX23" fmla="*/ 695689 w 970687"/>
                                      <a:gd name="connsiteY23" fmla="*/ 300037 h 901824"/>
                                      <a:gd name="connsiteX24" fmla="*/ 743314 w 970687"/>
                                      <a:gd name="connsiteY24" fmla="*/ 290512 h 901824"/>
                                      <a:gd name="connsiteX25" fmla="*/ 757602 w 970687"/>
                                      <a:gd name="connsiteY25" fmla="*/ 266700 h 901824"/>
                                      <a:gd name="connsiteX26" fmla="*/ 733789 w 970687"/>
                                      <a:gd name="connsiteY26" fmla="*/ 219075 h 901824"/>
                                      <a:gd name="connsiteX27" fmla="*/ 729027 w 970687"/>
                                      <a:gd name="connsiteY27" fmla="*/ 176212 h 901824"/>
                                      <a:gd name="connsiteX28" fmla="*/ 733789 w 970687"/>
                                      <a:gd name="connsiteY28" fmla="*/ 104775 h 901824"/>
                                      <a:gd name="connsiteX29" fmla="*/ 743314 w 970687"/>
                                      <a:gd name="connsiteY29" fmla="*/ 66675 h 901824"/>
                                      <a:gd name="connsiteX30" fmla="*/ 752839 w 970687"/>
                                      <a:gd name="connsiteY30" fmla="*/ 19050 h 901824"/>
                                      <a:gd name="connsiteX31" fmla="*/ 790939 w 970687"/>
                                      <a:gd name="connsiteY31" fmla="*/ 4762 h 901824"/>
                                      <a:gd name="connsiteX32" fmla="*/ 838564 w 970687"/>
                                      <a:gd name="connsiteY32" fmla="*/ 4762 h 901824"/>
                                      <a:gd name="connsiteX33" fmla="*/ 886189 w 970687"/>
                                      <a:gd name="connsiteY33" fmla="*/ 9525 h 901824"/>
                                      <a:gd name="connsiteX34" fmla="*/ 929052 w 970687"/>
                                      <a:gd name="connsiteY34" fmla="*/ 14287 h 901824"/>
                                      <a:gd name="connsiteX35" fmla="*/ 938577 w 970687"/>
                                      <a:gd name="connsiteY35" fmla="*/ 28575 h 901824"/>
                                      <a:gd name="connsiteX36" fmla="*/ 957627 w 970687"/>
                                      <a:gd name="connsiteY36" fmla="*/ 47625 h 901824"/>
                                      <a:gd name="connsiteX37" fmla="*/ 967152 w 970687"/>
                                      <a:gd name="connsiteY37" fmla="*/ 66675 h 901824"/>
                                      <a:gd name="connsiteX38" fmla="*/ 895714 w 970687"/>
                                      <a:gd name="connsiteY38" fmla="*/ 138112 h 901824"/>
                                      <a:gd name="connsiteX39" fmla="*/ 833802 w 970687"/>
                                      <a:gd name="connsiteY39" fmla="*/ 209550 h 901824"/>
                                      <a:gd name="connsiteX40" fmla="*/ 786177 w 970687"/>
                                      <a:gd name="connsiteY40" fmla="*/ 276225 h 901824"/>
                                      <a:gd name="connsiteX41" fmla="*/ 738552 w 970687"/>
                                      <a:gd name="connsiteY41" fmla="*/ 409575 h 901824"/>
                                      <a:gd name="connsiteX42" fmla="*/ 714739 w 970687"/>
                                      <a:gd name="connsiteY42" fmla="*/ 576262 h 901824"/>
                                      <a:gd name="connsiteX43" fmla="*/ 705214 w 970687"/>
                                      <a:gd name="connsiteY43" fmla="*/ 704850 h 901824"/>
                                      <a:gd name="connsiteX44" fmla="*/ 700452 w 970687"/>
                                      <a:gd name="connsiteY44" fmla="*/ 809625 h 901824"/>
                                      <a:gd name="connsiteX45" fmla="*/ 686164 w 970687"/>
                                      <a:gd name="connsiteY45" fmla="*/ 866775 h 901824"/>
                                      <a:gd name="connsiteX46" fmla="*/ 629014 w 970687"/>
                                      <a:gd name="connsiteY46" fmla="*/ 900112 h 901824"/>
                                      <a:gd name="connsiteX47" fmla="*/ 529002 w 970687"/>
                                      <a:gd name="connsiteY47" fmla="*/ 895350 h 901824"/>
                                      <a:gd name="connsiteX48" fmla="*/ 409939 w 970687"/>
                                      <a:gd name="connsiteY48" fmla="*/ 881062 h 901824"/>
                                      <a:gd name="connsiteX49" fmla="*/ 300402 w 970687"/>
                                      <a:gd name="connsiteY49" fmla="*/ 857250 h 901824"/>
                                      <a:gd name="connsiteX50" fmla="*/ 186102 w 970687"/>
                                      <a:gd name="connsiteY50" fmla="*/ 852487 h 901824"/>
                                      <a:gd name="connsiteX51" fmla="*/ 119427 w 970687"/>
                                      <a:gd name="connsiteY51" fmla="*/ 838200 h 901824"/>
                                      <a:gd name="connsiteX52" fmla="*/ 57514 w 970687"/>
                                      <a:gd name="connsiteY52" fmla="*/ 800100 h 901824"/>
                                      <a:gd name="connsiteX53" fmla="*/ 14652 w 970687"/>
                                      <a:gd name="connsiteY53" fmla="*/ 695325 h 901824"/>
                                      <a:gd name="connsiteX54" fmla="*/ 364 w 970687"/>
                                      <a:gd name="connsiteY54" fmla="*/ 533400 h 901824"/>
                                      <a:gd name="connsiteX55" fmla="*/ 5127 w 970687"/>
                                      <a:gd name="connsiteY55" fmla="*/ 400050 h 901824"/>
                                      <a:gd name="connsiteX56" fmla="*/ 14652 w 970687"/>
                                      <a:gd name="connsiteY56" fmla="*/ 280987 h 901824"/>
                                      <a:gd name="connsiteX57" fmla="*/ 38464 w 970687"/>
                                      <a:gd name="connsiteY57" fmla="*/ 185737 h 901824"/>
                                      <a:gd name="connsiteX58" fmla="*/ 86089 w 970687"/>
                                      <a:gd name="connsiteY58" fmla="*/ 109537 h 90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970687" h="901824">
                                        <a:moveTo>
                                          <a:pt x="86089" y="109537"/>
                                        </a:moveTo>
                                        <a:cubicBezTo>
                                          <a:pt x="102758" y="105568"/>
                                          <a:pt x="121808" y="147638"/>
                                          <a:pt x="138477" y="161925"/>
                                        </a:cubicBezTo>
                                        <a:cubicBezTo>
                                          <a:pt x="155146" y="176212"/>
                                          <a:pt x="169433" y="184150"/>
                                          <a:pt x="186102" y="195262"/>
                                        </a:cubicBezTo>
                                        <a:cubicBezTo>
                                          <a:pt x="202771" y="206374"/>
                                          <a:pt x="221027" y="219869"/>
                                          <a:pt x="238489" y="228600"/>
                                        </a:cubicBezTo>
                                        <a:cubicBezTo>
                                          <a:pt x="255951" y="237331"/>
                                          <a:pt x="275002" y="244475"/>
                                          <a:pt x="290877" y="247650"/>
                                        </a:cubicBezTo>
                                        <a:cubicBezTo>
                                          <a:pt x="306752" y="250825"/>
                                          <a:pt x="325802" y="250031"/>
                                          <a:pt x="333739" y="247650"/>
                                        </a:cubicBezTo>
                                        <a:cubicBezTo>
                                          <a:pt x="341676" y="245269"/>
                                          <a:pt x="340883" y="243681"/>
                                          <a:pt x="338502" y="233362"/>
                                        </a:cubicBezTo>
                                        <a:cubicBezTo>
                                          <a:pt x="336121" y="223043"/>
                                          <a:pt x="322627" y="201612"/>
                                          <a:pt x="319452" y="185737"/>
                                        </a:cubicBezTo>
                                        <a:cubicBezTo>
                                          <a:pt x="316277" y="169862"/>
                                          <a:pt x="317071" y="157162"/>
                                          <a:pt x="319452" y="138112"/>
                                        </a:cubicBezTo>
                                        <a:cubicBezTo>
                                          <a:pt x="321833" y="119062"/>
                                          <a:pt x="325802" y="89693"/>
                                          <a:pt x="333739" y="71437"/>
                                        </a:cubicBezTo>
                                        <a:cubicBezTo>
                                          <a:pt x="341676" y="53181"/>
                                          <a:pt x="355171" y="38894"/>
                                          <a:pt x="367077" y="28575"/>
                                        </a:cubicBezTo>
                                        <a:cubicBezTo>
                                          <a:pt x="378983" y="18256"/>
                                          <a:pt x="390889" y="14288"/>
                                          <a:pt x="405177" y="9525"/>
                                        </a:cubicBezTo>
                                        <a:cubicBezTo>
                                          <a:pt x="419465" y="4762"/>
                                          <a:pt x="432165" y="0"/>
                                          <a:pt x="452802" y="0"/>
                                        </a:cubicBezTo>
                                        <a:cubicBezTo>
                                          <a:pt x="473439" y="0"/>
                                          <a:pt x="505983" y="5556"/>
                                          <a:pt x="529002" y="9525"/>
                                        </a:cubicBezTo>
                                        <a:cubicBezTo>
                                          <a:pt x="552021" y="13494"/>
                                          <a:pt x="572658" y="17462"/>
                                          <a:pt x="590914" y="23812"/>
                                        </a:cubicBezTo>
                                        <a:cubicBezTo>
                                          <a:pt x="609170" y="30162"/>
                                          <a:pt x="627427" y="34925"/>
                                          <a:pt x="638539" y="47625"/>
                                        </a:cubicBezTo>
                                        <a:cubicBezTo>
                                          <a:pt x="649651" y="60325"/>
                                          <a:pt x="653620" y="84137"/>
                                          <a:pt x="657589" y="100012"/>
                                        </a:cubicBezTo>
                                        <a:cubicBezTo>
                                          <a:pt x="661558" y="115887"/>
                                          <a:pt x="664733" y="128588"/>
                                          <a:pt x="662352" y="142875"/>
                                        </a:cubicBezTo>
                                        <a:cubicBezTo>
                                          <a:pt x="659971" y="157163"/>
                                          <a:pt x="647271" y="174625"/>
                                          <a:pt x="643302" y="185737"/>
                                        </a:cubicBezTo>
                                        <a:cubicBezTo>
                                          <a:pt x="639333" y="196849"/>
                                          <a:pt x="639333" y="202406"/>
                                          <a:pt x="638539" y="209550"/>
                                        </a:cubicBezTo>
                                        <a:cubicBezTo>
                                          <a:pt x="637745" y="216694"/>
                                          <a:pt x="636952" y="217488"/>
                                          <a:pt x="638539" y="228600"/>
                                        </a:cubicBezTo>
                                        <a:cubicBezTo>
                                          <a:pt x="640126" y="239712"/>
                                          <a:pt x="644889" y="263525"/>
                                          <a:pt x="648064" y="276225"/>
                                        </a:cubicBezTo>
                                        <a:cubicBezTo>
                                          <a:pt x="651239" y="288925"/>
                                          <a:pt x="649652" y="300831"/>
                                          <a:pt x="657589" y="304800"/>
                                        </a:cubicBezTo>
                                        <a:cubicBezTo>
                                          <a:pt x="665526" y="308769"/>
                                          <a:pt x="681402" y="302418"/>
                                          <a:pt x="695689" y="300037"/>
                                        </a:cubicBezTo>
                                        <a:cubicBezTo>
                                          <a:pt x="709976" y="297656"/>
                                          <a:pt x="732995" y="296068"/>
                                          <a:pt x="743314" y="290512"/>
                                        </a:cubicBezTo>
                                        <a:cubicBezTo>
                                          <a:pt x="753633" y="284956"/>
                                          <a:pt x="759189" y="278606"/>
                                          <a:pt x="757602" y="266700"/>
                                        </a:cubicBezTo>
                                        <a:cubicBezTo>
                                          <a:pt x="756015" y="254794"/>
                                          <a:pt x="738552" y="234156"/>
                                          <a:pt x="733789" y="219075"/>
                                        </a:cubicBezTo>
                                        <a:cubicBezTo>
                                          <a:pt x="729027" y="203994"/>
                                          <a:pt x="729027" y="195262"/>
                                          <a:pt x="729027" y="176212"/>
                                        </a:cubicBezTo>
                                        <a:cubicBezTo>
                                          <a:pt x="729027" y="157162"/>
                                          <a:pt x="731408" y="123031"/>
                                          <a:pt x="733789" y="104775"/>
                                        </a:cubicBezTo>
                                        <a:cubicBezTo>
                                          <a:pt x="736170" y="86519"/>
                                          <a:pt x="740139" y="80962"/>
                                          <a:pt x="743314" y="66675"/>
                                        </a:cubicBezTo>
                                        <a:cubicBezTo>
                                          <a:pt x="746489" y="52388"/>
                                          <a:pt x="744902" y="29369"/>
                                          <a:pt x="752839" y="19050"/>
                                        </a:cubicBezTo>
                                        <a:cubicBezTo>
                                          <a:pt x="760776" y="8731"/>
                                          <a:pt x="776652" y="7143"/>
                                          <a:pt x="790939" y="4762"/>
                                        </a:cubicBezTo>
                                        <a:cubicBezTo>
                                          <a:pt x="805226" y="2381"/>
                                          <a:pt x="822689" y="3968"/>
                                          <a:pt x="838564" y="4762"/>
                                        </a:cubicBezTo>
                                        <a:cubicBezTo>
                                          <a:pt x="854439" y="5556"/>
                                          <a:pt x="886189" y="9525"/>
                                          <a:pt x="886189" y="9525"/>
                                        </a:cubicBezTo>
                                        <a:cubicBezTo>
                                          <a:pt x="901270" y="11112"/>
                                          <a:pt x="920321" y="11112"/>
                                          <a:pt x="929052" y="14287"/>
                                        </a:cubicBezTo>
                                        <a:cubicBezTo>
                                          <a:pt x="937783" y="17462"/>
                                          <a:pt x="933815" y="23019"/>
                                          <a:pt x="938577" y="28575"/>
                                        </a:cubicBezTo>
                                        <a:cubicBezTo>
                                          <a:pt x="943340" y="34131"/>
                                          <a:pt x="952865" y="41275"/>
                                          <a:pt x="957627" y="47625"/>
                                        </a:cubicBezTo>
                                        <a:cubicBezTo>
                                          <a:pt x="962389" y="53975"/>
                                          <a:pt x="977471" y="51594"/>
                                          <a:pt x="967152" y="66675"/>
                                        </a:cubicBezTo>
                                        <a:cubicBezTo>
                                          <a:pt x="956833" y="81756"/>
                                          <a:pt x="917939" y="114300"/>
                                          <a:pt x="895714" y="138112"/>
                                        </a:cubicBezTo>
                                        <a:cubicBezTo>
                                          <a:pt x="873489" y="161924"/>
                                          <a:pt x="852058" y="186531"/>
                                          <a:pt x="833802" y="209550"/>
                                        </a:cubicBezTo>
                                        <a:cubicBezTo>
                                          <a:pt x="815546" y="232569"/>
                                          <a:pt x="802052" y="242888"/>
                                          <a:pt x="786177" y="276225"/>
                                        </a:cubicBezTo>
                                        <a:cubicBezTo>
                                          <a:pt x="770302" y="309562"/>
                                          <a:pt x="750458" y="359569"/>
                                          <a:pt x="738552" y="409575"/>
                                        </a:cubicBezTo>
                                        <a:cubicBezTo>
                                          <a:pt x="726646" y="459581"/>
                                          <a:pt x="720295" y="527050"/>
                                          <a:pt x="714739" y="576262"/>
                                        </a:cubicBezTo>
                                        <a:cubicBezTo>
                                          <a:pt x="709183" y="625475"/>
                                          <a:pt x="707595" y="665956"/>
                                          <a:pt x="705214" y="704850"/>
                                        </a:cubicBezTo>
                                        <a:cubicBezTo>
                                          <a:pt x="702833" y="743744"/>
                                          <a:pt x="703627" y="782637"/>
                                          <a:pt x="700452" y="809625"/>
                                        </a:cubicBezTo>
                                        <a:cubicBezTo>
                                          <a:pt x="697277" y="836613"/>
                                          <a:pt x="698070" y="851694"/>
                                          <a:pt x="686164" y="866775"/>
                                        </a:cubicBezTo>
                                        <a:cubicBezTo>
                                          <a:pt x="674258" y="881856"/>
                                          <a:pt x="655208" y="895350"/>
                                          <a:pt x="629014" y="900112"/>
                                        </a:cubicBezTo>
                                        <a:cubicBezTo>
                                          <a:pt x="602820" y="904874"/>
                                          <a:pt x="565514" y="898525"/>
                                          <a:pt x="529002" y="895350"/>
                                        </a:cubicBezTo>
                                        <a:cubicBezTo>
                                          <a:pt x="492490" y="892175"/>
                                          <a:pt x="448039" y="887412"/>
                                          <a:pt x="409939" y="881062"/>
                                        </a:cubicBezTo>
                                        <a:cubicBezTo>
                                          <a:pt x="371839" y="874712"/>
                                          <a:pt x="337708" y="862013"/>
                                          <a:pt x="300402" y="857250"/>
                                        </a:cubicBezTo>
                                        <a:cubicBezTo>
                                          <a:pt x="263096" y="852488"/>
                                          <a:pt x="216265" y="855662"/>
                                          <a:pt x="186102" y="852487"/>
                                        </a:cubicBezTo>
                                        <a:cubicBezTo>
                                          <a:pt x="155939" y="849312"/>
                                          <a:pt x="140858" y="846931"/>
                                          <a:pt x="119427" y="838200"/>
                                        </a:cubicBezTo>
                                        <a:cubicBezTo>
                                          <a:pt x="97996" y="829469"/>
                                          <a:pt x="74976" y="823912"/>
                                          <a:pt x="57514" y="800100"/>
                                        </a:cubicBezTo>
                                        <a:cubicBezTo>
                                          <a:pt x="40052" y="776288"/>
                                          <a:pt x="24177" y="739775"/>
                                          <a:pt x="14652" y="695325"/>
                                        </a:cubicBezTo>
                                        <a:cubicBezTo>
                                          <a:pt x="5127" y="650875"/>
                                          <a:pt x="1951" y="582612"/>
                                          <a:pt x="364" y="533400"/>
                                        </a:cubicBezTo>
                                        <a:cubicBezTo>
                                          <a:pt x="-1223" y="484188"/>
                                          <a:pt x="2746" y="442119"/>
                                          <a:pt x="5127" y="400050"/>
                                        </a:cubicBezTo>
                                        <a:cubicBezTo>
                                          <a:pt x="7508" y="357981"/>
                                          <a:pt x="9096" y="316706"/>
                                          <a:pt x="14652" y="280987"/>
                                        </a:cubicBezTo>
                                        <a:cubicBezTo>
                                          <a:pt x="20208" y="245268"/>
                                          <a:pt x="31320" y="210343"/>
                                          <a:pt x="38464" y="185737"/>
                                        </a:cubicBezTo>
                                        <a:cubicBezTo>
                                          <a:pt x="45608" y="161131"/>
                                          <a:pt x="69420" y="113506"/>
                                          <a:pt x="86089" y="109537"/>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2A83754" w14:textId="77777777" w:rsidR="00422873" w:rsidRDefault="00422873" w:rsidP="00F44892">
                                      <w:pPr>
                                        <w:rPr>
                                          <w:rFonts w:eastAsia="Times New Roman"/>
                                        </w:rPr>
                                      </w:pPr>
                                    </w:p>
                                  </w:txbxContent>
                                </wps:txbx>
                                <wps:bodyPr anchor="ctr"/>
                              </wps:wsp>
                              <wps:wsp>
                                <wps:cNvPr id="1142" name="Connecteur droit 1142"/>
                                <wps:cNvCnPr/>
                                <wps:spPr>
                                  <a:xfrm>
                                    <a:off x="2464046" y="1180460"/>
                                    <a:ext cx="2621651" cy="1852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3" name="Connecteur droit 1143"/>
                                <wps:cNvCnPr/>
                                <wps:spPr>
                                  <a:xfrm>
                                    <a:off x="1347758" y="1824295"/>
                                    <a:ext cx="3191375" cy="104680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4" name="Connecteur droit 1144"/>
                                <wps:cNvCnPr/>
                                <wps:spPr>
                                  <a:xfrm>
                                    <a:off x="7082041" y="1921563"/>
                                    <a:ext cx="1134815" cy="17138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5" name="Connecteur droit 1145"/>
                                <wps:cNvCnPr/>
                                <wps:spPr>
                                  <a:xfrm flipH="1" flipV="1">
                                    <a:off x="1486715" y="31751"/>
                                    <a:ext cx="55583" cy="136641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6" name="Connecteur droit 1146"/>
                                <wps:cNvCnPr/>
                                <wps:spPr>
                                  <a:xfrm flipV="1">
                                    <a:off x="1199538" y="179971"/>
                                    <a:ext cx="88007" cy="122745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7" name="Connecteur droit 1147"/>
                                <wps:cNvCnPr/>
                                <wps:spPr>
                                  <a:xfrm flipH="1" flipV="1">
                                    <a:off x="1783156" y="212396"/>
                                    <a:ext cx="472453" cy="88932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8" name="Connecteur droit 1148"/>
                                <wps:cNvCnPr/>
                                <wps:spPr>
                                  <a:xfrm flipH="1" flipV="1">
                                    <a:off x="1917482" y="221660"/>
                                    <a:ext cx="384446" cy="81521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9" name="Connecteur droit 1149"/>
                                <wps:cNvCnPr/>
                                <wps:spPr>
                                  <a:xfrm flipH="1" flipV="1">
                                    <a:off x="1630305" y="369880"/>
                                    <a:ext cx="148221" cy="277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0" name="Forme libre 1150"/>
                                <wps:cNvSpPr/>
                                <wps:spPr>
                                  <a:xfrm>
                                    <a:off x="7003300" y="490310"/>
                                    <a:ext cx="2315946" cy="1278402"/>
                                  </a:xfrm>
                                  <a:custGeom>
                                    <a:avLst/>
                                    <a:gdLst>
                                      <a:gd name="connsiteX0" fmla="*/ 0 w 2314804"/>
                                      <a:gd name="connsiteY0" fmla="*/ 768595 h 1279634"/>
                                      <a:gd name="connsiteX1" fmla="*/ 671512 w 2314804"/>
                                      <a:gd name="connsiteY1" fmla="*/ 425695 h 1279634"/>
                                      <a:gd name="connsiteX2" fmla="*/ 1157287 w 2314804"/>
                                      <a:gd name="connsiteY2" fmla="*/ 173283 h 1279634"/>
                                      <a:gd name="connsiteX3" fmla="*/ 1347787 w 2314804"/>
                                      <a:gd name="connsiteY3" fmla="*/ 97083 h 1279634"/>
                                      <a:gd name="connsiteX4" fmla="*/ 1538287 w 2314804"/>
                                      <a:gd name="connsiteY4" fmla="*/ 49458 h 1279634"/>
                                      <a:gd name="connsiteX5" fmla="*/ 1766887 w 2314804"/>
                                      <a:gd name="connsiteY5" fmla="*/ 20883 h 1279634"/>
                                      <a:gd name="connsiteX6" fmla="*/ 1966912 w 2314804"/>
                                      <a:gd name="connsiteY6" fmla="*/ 1833 h 1279634"/>
                                      <a:gd name="connsiteX7" fmla="*/ 2171700 w 2314804"/>
                                      <a:gd name="connsiteY7" fmla="*/ 1833 h 1279634"/>
                                      <a:gd name="connsiteX8" fmla="*/ 2286000 w 2314804"/>
                                      <a:gd name="connsiteY8" fmla="*/ 11358 h 1279634"/>
                                      <a:gd name="connsiteX9" fmla="*/ 2314575 w 2314804"/>
                                      <a:gd name="connsiteY9" fmla="*/ 58983 h 1279634"/>
                                      <a:gd name="connsiteX10" fmla="*/ 2276475 w 2314804"/>
                                      <a:gd name="connsiteY10" fmla="*/ 158995 h 1279634"/>
                                      <a:gd name="connsiteX11" fmla="*/ 2185987 w 2314804"/>
                                      <a:gd name="connsiteY11" fmla="*/ 278058 h 1279634"/>
                                      <a:gd name="connsiteX12" fmla="*/ 1990725 w 2314804"/>
                                      <a:gd name="connsiteY12" fmla="*/ 449508 h 1279634"/>
                                      <a:gd name="connsiteX13" fmla="*/ 1657350 w 2314804"/>
                                      <a:gd name="connsiteY13" fmla="*/ 754308 h 1279634"/>
                                      <a:gd name="connsiteX14" fmla="*/ 1147762 w 2314804"/>
                                      <a:gd name="connsiteY14" fmla="*/ 1244845 h 1279634"/>
                                      <a:gd name="connsiteX15" fmla="*/ 1152525 w 2314804"/>
                                      <a:gd name="connsiteY15" fmla="*/ 1240083 h 1279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314804" h="1279634">
                                        <a:moveTo>
                                          <a:pt x="0" y="768595"/>
                                        </a:moveTo>
                                        <a:lnTo>
                                          <a:pt x="671512" y="425695"/>
                                        </a:lnTo>
                                        <a:cubicBezTo>
                                          <a:pt x="864393" y="326476"/>
                                          <a:pt x="1044575" y="228052"/>
                                          <a:pt x="1157287" y="173283"/>
                                        </a:cubicBezTo>
                                        <a:cubicBezTo>
                                          <a:pt x="1270000" y="118514"/>
                                          <a:pt x="1284287" y="117720"/>
                                          <a:pt x="1347787" y="97083"/>
                                        </a:cubicBezTo>
                                        <a:cubicBezTo>
                                          <a:pt x="1411287" y="76446"/>
                                          <a:pt x="1468437" y="62158"/>
                                          <a:pt x="1538287" y="49458"/>
                                        </a:cubicBezTo>
                                        <a:cubicBezTo>
                                          <a:pt x="1608137" y="36758"/>
                                          <a:pt x="1695450" y="28820"/>
                                          <a:pt x="1766887" y="20883"/>
                                        </a:cubicBezTo>
                                        <a:cubicBezTo>
                                          <a:pt x="1838325" y="12945"/>
                                          <a:pt x="1899443" y="5008"/>
                                          <a:pt x="1966912" y="1833"/>
                                        </a:cubicBezTo>
                                        <a:cubicBezTo>
                                          <a:pt x="2034381" y="-1342"/>
                                          <a:pt x="2118519" y="245"/>
                                          <a:pt x="2171700" y="1833"/>
                                        </a:cubicBezTo>
                                        <a:cubicBezTo>
                                          <a:pt x="2224881" y="3420"/>
                                          <a:pt x="2262188" y="1833"/>
                                          <a:pt x="2286000" y="11358"/>
                                        </a:cubicBezTo>
                                        <a:cubicBezTo>
                                          <a:pt x="2309813" y="20883"/>
                                          <a:pt x="2316162" y="34377"/>
                                          <a:pt x="2314575" y="58983"/>
                                        </a:cubicBezTo>
                                        <a:cubicBezTo>
                                          <a:pt x="2312988" y="83589"/>
                                          <a:pt x="2297906" y="122483"/>
                                          <a:pt x="2276475" y="158995"/>
                                        </a:cubicBezTo>
                                        <a:cubicBezTo>
                                          <a:pt x="2255044" y="195507"/>
                                          <a:pt x="2233612" y="229639"/>
                                          <a:pt x="2185987" y="278058"/>
                                        </a:cubicBezTo>
                                        <a:cubicBezTo>
                                          <a:pt x="2138362" y="326477"/>
                                          <a:pt x="2078831" y="370133"/>
                                          <a:pt x="1990725" y="449508"/>
                                        </a:cubicBezTo>
                                        <a:cubicBezTo>
                                          <a:pt x="1902619" y="528883"/>
                                          <a:pt x="1797844" y="621752"/>
                                          <a:pt x="1657350" y="754308"/>
                                        </a:cubicBezTo>
                                        <a:cubicBezTo>
                                          <a:pt x="1516856" y="886864"/>
                                          <a:pt x="1231900" y="1163882"/>
                                          <a:pt x="1147762" y="1244845"/>
                                        </a:cubicBezTo>
                                        <a:cubicBezTo>
                                          <a:pt x="1063624" y="1325808"/>
                                          <a:pt x="1152525" y="1240083"/>
                                          <a:pt x="1152525" y="124008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75CCF3" w14:textId="77777777" w:rsidR="00422873" w:rsidRDefault="00422873" w:rsidP="00F44892">
                                      <w:pPr>
                                        <w:rPr>
                                          <w:rFonts w:eastAsia="Times New Roman"/>
                                        </w:rPr>
                                      </w:pPr>
                                    </w:p>
                                  </w:txbxContent>
                                </wps:txbx>
                                <wps:bodyPr anchor="ctr"/>
                              </wps:wsp>
                              <wps:wsp>
                                <wps:cNvPr id="1151" name="Forme libre 1151"/>
                                <wps:cNvSpPr/>
                                <wps:spPr>
                                  <a:xfrm>
                                    <a:off x="8869951" y="504204"/>
                                    <a:ext cx="365921" cy="213067"/>
                                  </a:xfrm>
                                  <a:custGeom>
                                    <a:avLst/>
                                    <a:gdLst>
                                      <a:gd name="connsiteX0" fmla="*/ 0 w 368476"/>
                                      <a:gd name="connsiteY0" fmla="*/ 0 h 214313"/>
                                      <a:gd name="connsiteX1" fmla="*/ 19050 w 368476"/>
                                      <a:gd name="connsiteY1" fmla="*/ 85725 h 214313"/>
                                      <a:gd name="connsiteX2" fmla="*/ 85725 w 368476"/>
                                      <a:gd name="connsiteY2" fmla="*/ 104775 h 214313"/>
                                      <a:gd name="connsiteX3" fmla="*/ 152400 w 368476"/>
                                      <a:gd name="connsiteY3" fmla="*/ 100013 h 214313"/>
                                      <a:gd name="connsiteX4" fmla="*/ 252412 w 368476"/>
                                      <a:gd name="connsiteY4" fmla="*/ 100013 h 214313"/>
                                      <a:gd name="connsiteX5" fmla="*/ 342900 w 368476"/>
                                      <a:gd name="connsiteY5" fmla="*/ 123825 h 214313"/>
                                      <a:gd name="connsiteX6" fmla="*/ 366712 w 368476"/>
                                      <a:gd name="connsiteY6" fmla="*/ 180975 h 214313"/>
                                      <a:gd name="connsiteX7" fmla="*/ 366712 w 368476"/>
                                      <a:gd name="connsiteY7" fmla="*/ 214313 h 214313"/>
                                      <a:gd name="connsiteX8" fmla="*/ 366712 w 368476"/>
                                      <a:gd name="connsiteY8" fmla="*/ 209550 h 21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8476" h="214313">
                                        <a:moveTo>
                                          <a:pt x="0" y="0"/>
                                        </a:moveTo>
                                        <a:cubicBezTo>
                                          <a:pt x="2381" y="34131"/>
                                          <a:pt x="4763" y="68263"/>
                                          <a:pt x="19050" y="85725"/>
                                        </a:cubicBezTo>
                                        <a:cubicBezTo>
                                          <a:pt x="33337" y="103187"/>
                                          <a:pt x="63500" y="102394"/>
                                          <a:pt x="85725" y="104775"/>
                                        </a:cubicBezTo>
                                        <a:cubicBezTo>
                                          <a:pt x="107950" y="107156"/>
                                          <a:pt x="124619" y="100807"/>
                                          <a:pt x="152400" y="100013"/>
                                        </a:cubicBezTo>
                                        <a:cubicBezTo>
                                          <a:pt x="180181" y="99219"/>
                                          <a:pt x="220662" y="96044"/>
                                          <a:pt x="252412" y="100013"/>
                                        </a:cubicBezTo>
                                        <a:cubicBezTo>
                                          <a:pt x="284162" y="103982"/>
                                          <a:pt x="323850" y="110331"/>
                                          <a:pt x="342900" y="123825"/>
                                        </a:cubicBezTo>
                                        <a:cubicBezTo>
                                          <a:pt x="361950" y="137319"/>
                                          <a:pt x="362743" y="165894"/>
                                          <a:pt x="366712" y="180975"/>
                                        </a:cubicBezTo>
                                        <a:cubicBezTo>
                                          <a:pt x="370681" y="196056"/>
                                          <a:pt x="366712" y="214313"/>
                                          <a:pt x="366712" y="214313"/>
                                        </a:cubicBezTo>
                                        <a:lnTo>
                                          <a:pt x="366712" y="20955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2C954D6" w14:textId="77777777" w:rsidR="00422873" w:rsidRDefault="00422873" w:rsidP="00F44892">
                                      <w:pPr>
                                        <w:rPr>
                                          <w:rFonts w:eastAsia="Times New Roman"/>
                                        </w:rPr>
                                      </w:pPr>
                                    </w:p>
                                  </w:txbxContent>
                                </wps:txbx>
                                <wps:bodyPr anchor="ctr"/>
                              </wps:wsp>
                              <wps:wsp>
                                <wps:cNvPr id="192" name="Forme libre 192"/>
                                <wps:cNvSpPr/>
                                <wps:spPr>
                                  <a:xfrm>
                                    <a:off x="8138112" y="592211"/>
                                    <a:ext cx="1218189" cy="1199659"/>
                                  </a:xfrm>
                                  <a:custGeom>
                                    <a:avLst/>
                                    <a:gdLst>
                                      <a:gd name="connsiteX0" fmla="*/ 2225 w 1218494"/>
                                      <a:gd name="connsiteY0" fmla="*/ 1173425 h 1200997"/>
                                      <a:gd name="connsiteX1" fmla="*/ 92712 w 1218494"/>
                                      <a:gd name="connsiteY1" fmla="*/ 1187712 h 1200997"/>
                                      <a:gd name="connsiteX2" fmla="*/ 159387 w 1218494"/>
                                      <a:gd name="connsiteY2" fmla="*/ 1197237 h 1200997"/>
                                      <a:gd name="connsiteX3" fmla="*/ 230825 w 1218494"/>
                                      <a:gd name="connsiteY3" fmla="*/ 1121037 h 1200997"/>
                                      <a:gd name="connsiteX4" fmla="*/ 602300 w 1218494"/>
                                      <a:gd name="connsiteY4" fmla="*/ 778137 h 1200997"/>
                                      <a:gd name="connsiteX5" fmla="*/ 916625 w 1218494"/>
                                      <a:gd name="connsiteY5" fmla="*/ 463812 h 1200997"/>
                                      <a:gd name="connsiteX6" fmla="*/ 1121412 w 1218494"/>
                                      <a:gd name="connsiteY6" fmla="*/ 235212 h 1200997"/>
                                      <a:gd name="connsiteX7" fmla="*/ 1197612 w 1218494"/>
                                      <a:gd name="connsiteY7" fmla="*/ 125675 h 1200997"/>
                                      <a:gd name="connsiteX8" fmla="*/ 1216662 w 1218494"/>
                                      <a:gd name="connsiteY8" fmla="*/ 68525 h 1200997"/>
                                      <a:gd name="connsiteX9" fmla="*/ 1216662 w 1218494"/>
                                      <a:gd name="connsiteY9" fmla="*/ 20900 h 1200997"/>
                                      <a:gd name="connsiteX10" fmla="*/ 1207137 w 1218494"/>
                                      <a:gd name="connsiteY10" fmla="*/ 1850 h 1200997"/>
                                      <a:gd name="connsiteX11" fmla="*/ 1164275 w 1218494"/>
                                      <a:gd name="connsiteY11" fmla="*/ 63762 h 1200997"/>
                                      <a:gd name="connsiteX12" fmla="*/ 1073787 w 1218494"/>
                                      <a:gd name="connsiteY12" fmla="*/ 182825 h 1200997"/>
                                      <a:gd name="connsiteX13" fmla="*/ 811850 w 1218494"/>
                                      <a:gd name="connsiteY13" fmla="*/ 406662 h 1200997"/>
                                      <a:gd name="connsiteX14" fmla="*/ 511812 w 1218494"/>
                                      <a:gd name="connsiteY14" fmla="*/ 692412 h 1200997"/>
                                      <a:gd name="connsiteX15" fmla="*/ 207012 w 1218494"/>
                                      <a:gd name="connsiteY15" fmla="*/ 978162 h 1200997"/>
                                      <a:gd name="connsiteX16" fmla="*/ 2225 w 1218494"/>
                                      <a:gd name="connsiteY16" fmla="*/ 1173425 h 120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18494" h="1200997">
                                        <a:moveTo>
                                          <a:pt x="2225" y="1173425"/>
                                        </a:moveTo>
                                        <a:cubicBezTo>
                                          <a:pt x="-16825" y="1208350"/>
                                          <a:pt x="92712" y="1187712"/>
                                          <a:pt x="92712" y="1187712"/>
                                        </a:cubicBezTo>
                                        <a:cubicBezTo>
                                          <a:pt x="118906" y="1191681"/>
                                          <a:pt x="136368" y="1208349"/>
                                          <a:pt x="159387" y="1197237"/>
                                        </a:cubicBezTo>
                                        <a:cubicBezTo>
                                          <a:pt x="182406" y="1186125"/>
                                          <a:pt x="157006" y="1190887"/>
                                          <a:pt x="230825" y="1121037"/>
                                        </a:cubicBezTo>
                                        <a:cubicBezTo>
                                          <a:pt x="304644" y="1051187"/>
                                          <a:pt x="488000" y="887674"/>
                                          <a:pt x="602300" y="778137"/>
                                        </a:cubicBezTo>
                                        <a:cubicBezTo>
                                          <a:pt x="716600" y="668600"/>
                                          <a:pt x="830106" y="554299"/>
                                          <a:pt x="916625" y="463812"/>
                                        </a:cubicBezTo>
                                        <a:cubicBezTo>
                                          <a:pt x="1003144" y="373325"/>
                                          <a:pt x="1074581" y="291568"/>
                                          <a:pt x="1121412" y="235212"/>
                                        </a:cubicBezTo>
                                        <a:cubicBezTo>
                                          <a:pt x="1168243" y="178856"/>
                                          <a:pt x="1181737" y="153456"/>
                                          <a:pt x="1197612" y="125675"/>
                                        </a:cubicBezTo>
                                        <a:cubicBezTo>
                                          <a:pt x="1213487" y="97894"/>
                                          <a:pt x="1213487" y="85987"/>
                                          <a:pt x="1216662" y="68525"/>
                                        </a:cubicBezTo>
                                        <a:cubicBezTo>
                                          <a:pt x="1219837" y="51062"/>
                                          <a:pt x="1218249" y="32012"/>
                                          <a:pt x="1216662" y="20900"/>
                                        </a:cubicBezTo>
                                        <a:cubicBezTo>
                                          <a:pt x="1215075" y="9788"/>
                                          <a:pt x="1215868" y="-5294"/>
                                          <a:pt x="1207137" y="1850"/>
                                        </a:cubicBezTo>
                                        <a:cubicBezTo>
                                          <a:pt x="1198406" y="8994"/>
                                          <a:pt x="1186500" y="33600"/>
                                          <a:pt x="1164275" y="63762"/>
                                        </a:cubicBezTo>
                                        <a:cubicBezTo>
                                          <a:pt x="1142050" y="93924"/>
                                          <a:pt x="1132524" y="125675"/>
                                          <a:pt x="1073787" y="182825"/>
                                        </a:cubicBezTo>
                                        <a:cubicBezTo>
                                          <a:pt x="1015050" y="239975"/>
                                          <a:pt x="905512" y="321731"/>
                                          <a:pt x="811850" y="406662"/>
                                        </a:cubicBezTo>
                                        <a:cubicBezTo>
                                          <a:pt x="718188" y="491593"/>
                                          <a:pt x="511812" y="692412"/>
                                          <a:pt x="511812" y="692412"/>
                                        </a:cubicBezTo>
                                        <a:lnTo>
                                          <a:pt x="207012" y="978162"/>
                                        </a:lnTo>
                                        <a:cubicBezTo>
                                          <a:pt x="122081" y="1059124"/>
                                          <a:pt x="21275" y="1138500"/>
                                          <a:pt x="2225" y="1173425"/>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811571" w14:textId="77777777" w:rsidR="00422873" w:rsidRDefault="00422873" w:rsidP="00F44892">
                                      <w:pPr>
                                        <w:rPr>
                                          <w:rFonts w:eastAsia="Times New Roman"/>
                                        </w:rPr>
                                      </w:pPr>
                                    </w:p>
                                  </w:txbxContent>
                                </wps:txbx>
                                <wps:bodyPr anchor="ctr"/>
                              </wps:wsp>
                              <wps:wsp>
                                <wps:cNvPr id="193" name="Forme libre 193"/>
                                <wps:cNvSpPr/>
                                <wps:spPr>
                                  <a:xfrm>
                                    <a:off x="8202959" y="1940091"/>
                                    <a:ext cx="764264" cy="171382"/>
                                  </a:xfrm>
                                  <a:custGeom>
                                    <a:avLst/>
                                    <a:gdLst>
                                      <a:gd name="connsiteX0" fmla="*/ 0 w 766762"/>
                                      <a:gd name="connsiteY0" fmla="*/ 148200 h 168484"/>
                                      <a:gd name="connsiteX1" fmla="*/ 95250 w 766762"/>
                                      <a:gd name="connsiteY1" fmla="*/ 167250 h 168484"/>
                                      <a:gd name="connsiteX2" fmla="*/ 200025 w 766762"/>
                                      <a:gd name="connsiteY2" fmla="*/ 162487 h 168484"/>
                                      <a:gd name="connsiteX3" fmla="*/ 333375 w 766762"/>
                                      <a:gd name="connsiteY3" fmla="*/ 129150 h 168484"/>
                                      <a:gd name="connsiteX4" fmla="*/ 447675 w 766762"/>
                                      <a:gd name="connsiteY4" fmla="*/ 72000 h 168484"/>
                                      <a:gd name="connsiteX5" fmla="*/ 514350 w 766762"/>
                                      <a:gd name="connsiteY5" fmla="*/ 38662 h 168484"/>
                                      <a:gd name="connsiteX6" fmla="*/ 581025 w 766762"/>
                                      <a:gd name="connsiteY6" fmla="*/ 10087 h 168484"/>
                                      <a:gd name="connsiteX7" fmla="*/ 671512 w 766762"/>
                                      <a:gd name="connsiteY7" fmla="*/ 562 h 168484"/>
                                      <a:gd name="connsiteX8" fmla="*/ 700087 w 766762"/>
                                      <a:gd name="connsiteY8" fmla="*/ 24375 h 168484"/>
                                      <a:gd name="connsiteX9" fmla="*/ 733425 w 766762"/>
                                      <a:gd name="connsiteY9" fmla="*/ 81525 h 168484"/>
                                      <a:gd name="connsiteX10" fmla="*/ 752475 w 766762"/>
                                      <a:gd name="connsiteY10" fmla="*/ 133912 h 168484"/>
                                      <a:gd name="connsiteX11" fmla="*/ 766762 w 766762"/>
                                      <a:gd name="connsiteY11" fmla="*/ 162487 h 168484"/>
                                      <a:gd name="connsiteX12" fmla="*/ 766762 w 766762"/>
                                      <a:gd name="connsiteY12" fmla="*/ 162487 h 168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66762" h="168484">
                                        <a:moveTo>
                                          <a:pt x="0" y="148200"/>
                                        </a:moveTo>
                                        <a:cubicBezTo>
                                          <a:pt x="30956" y="156534"/>
                                          <a:pt x="61913" y="164869"/>
                                          <a:pt x="95250" y="167250"/>
                                        </a:cubicBezTo>
                                        <a:cubicBezTo>
                                          <a:pt x="128587" y="169631"/>
                                          <a:pt x="160338" y="168837"/>
                                          <a:pt x="200025" y="162487"/>
                                        </a:cubicBezTo>
                                        <a:cubicBezTo>
                                          <a:pt x="239712" y="156137"/>
                                          <a:pt x="292100" y="144231"/>
                                          <a:pt x="333375" y="129150"/>
                                        </a:cubicBezTo>
                                        <a:cubicBezTo>
                                          <a:pt x="374650" y="114069"/>
                                          <a:pt x="447675" y="72000"/>
                                          <a:pt x="447675" y="72000"/>
                                        </a:cubicBezTo>
                                        <a:cubicBezTo>
                                          <a:pt x="477837" y="56919"/>
                                          <a:pt x="492125" y="48981"/>
                                          <a:pt x="514350" y="38662"/>
                                        </a:cubicBezTo>
                                        <a:cubicBezTo>
                                          <a:pt x="536575" y="28343"/>
                                          <a:pt x="554831" y="16437"/>
                                          <a:pt x="581025" y="10087"/>
                                        </a:cubicBezTo>
                                        <a:cubicBezTo>
                                          <a:pt x="607219" y="3737"/>
                                          <a:pt x="651668" y="-1819"/>
                                          <a:pt x="671512" y="562"/>
                                        </a:cubicBezTo>
                                        <a:cubicBezTo>
                                          <a:pt x="691356" y="2943"/>
                                          <a:pt x="689768" y="10881"/>
                                          <a:pt x="700087" y="24375"/>
                                        </a:cubicBezTo>
                                        <a:cubicBezTo>
                                          <a:pt x="710406" y="37869"/>
                                          <a:pt x="724694" y="63269"/>
                                          <a:pt x="733425" y="81525"/>
                                        </a:cubicBezTo>
                                        <a:cubicBezTo>
                                          <a:pt x="742156" y="99781"/>
                                          <a:pt x="746919" y="120418"/>
                                          <a:pt x="752475" y="133912"/>
                                        </a:cubicBezTo>
                                        <a:cubicBezTo>
                                          <a:pt x="758031" y="147406"/>
                                          <a:pt x="766762" y="162487"/>
                                          <a:pt x="766762" y="162487"/>
                                        </a:cubicBezTo>
                                        <a:lnTo>
                                          <a:pt x="766762" y="162487"/>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0712F5" w14:textId="77777777" w:rsidR="00422873" w:rsidRDefault="00422873" w:rsidP="00F44892">
                                      <w:pPr>
                                        <w:rPr>
                                          <w:rFonts w:eastAsia="Times New Roman"/>
                                        </w:rPr>
                                      </w:pPr>
                                    </w:p>
                                  </w:txbxContent>
                                </wps:txbx>
                                <wps:bodyPr anchor="ctr"/>
                              </wps:wsp>
                              <wps:wsp>
                                <wps:cNvPr id="194" name="Forme libre 194"/>
                                <wps:cNvSpPr/>
                                <wps:spPr>
                                  <a:xfrm>
                                    <a:off x="7438698" y="1666810"/>
                                    <a:ext cx="1445150" cy="273280"/>
                                  </a:xfrm>
                                  <a:custGeom>
                                    <a:avLst/>
                                    <a:gdLst>
                                      <a:gd name="connsiteX0" fmla="*/ 0 w 1443997"/>
                                      <a:gd name="connsiteY0" fmla="*/ 0 h 273115"/>
                                      <a:gd name="connsiteX1" fmla="*/ 338137 w 1443997"/>
                                      <a:gd name="connsiteY1" fmla="*/ 38100 h 273115"/>
                                      <a:gd name="connsiteX2" fmla="*/ 566737 w 1443997"/>
                                      <a:gd name="connsiteY2" fmla="*/ 76200 h 273115"/>
                                      <a:gd name="connsiteX3" fmla="*/ 728662 w 1443997"/>
                                      <a:gd name="connsiteY3" fmla="*/ 109538 h 273115"/>
                                      <a:gd name="connsiteX4" fmla="*/ 938212 w 1443997"/>
                                      <a:gd name="connsiteY4" fmla="*/ 147638 h 273115"/>
                                      <a:gd name="connsiteX5" fmla="*/ 1185862 w 1443997"/>
                                      <a:gd name="connsiteY5" fmla="*/ 200025 h 273115"/>
                                      <a:gd name="connsiteX6" fmla="*/ 1423987 w 1443997"/>
                                      <a:gd name="connsiteY6" fmla="*/ 266700 h 273115"/>
                                      <a:gd name="connsiteX7" fmla="*/ 1414462 w 1443997"/>
                                      <a:gd name="connsiteY7" fmla="*/ 266700 h 273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43997" h="273115">
                                        <a:moveTo>
                                          <a:pt x="0" y="0"/>
                                        </a:moveTo>
                                        <a:lnTo>
                                          <a:pt x="338137" y="38100"/>
                                        </a:lnTo>
                                        <a:cubicBezTo>
                                          <a:pt x="432593" y="50800"/>
                                          <a:pt x="501650" y="64294"/>
                                          <a:pt x="566737" y="76200"/>
                                        </a:cubicBezTo>
                                        <a:cubicBezTo>
                                          <a:pt x="631824" y="88106"/>
                                          <a:pt x="666750" y="97632"/>
                                          <a:pt x="728662" y="109538"/>
                                        </a:cubicBezTo>
                                        <a:cubicBezTo>
                                          <a:pt x="790574" y="121444"/>
                                          <a:pt x="862012" y="132557"/>
                                          <a:pt x="938212" y="147638"/>
                                        </a:cubicBezTo>
                                        <a:cubicBezTo>
                                          <a:pt x="1014412" y="162719"/>
                                          <a:pt x="1104900" y="180181"/>
                                          <a:pt x="1185862" y="200025"/>
                                        </a:cubicBezTo>
                                        <a:cubicBezTo>
                                          <a:pt x="1266824" y="219869"/>
                                          <a:pt x="1385887" y="255588"/>
                                          <a:pt x="1423987" y="266700"/>
                                        </a:cubicBezTo>
                                        <a:cubicBezTo>
                                          <a:pt x="1462087" y="277812"/>
                                          <a:pt x="1438274" y="272256"/>
                                          <a:pt x="1414462" y="2667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93721AD" w14:textId="77777777" w:rsidR="00422873" w:rsidRDefault="00422873" w:rsidP="00F44892">
                                      <w:pPr>
                                        <w:rPr>
                                          <w:rFonts w:eastAsia="Times New Roman"/>
                                        </w:rPr>
                                      </w:pPr>
                                    </w:p>
                                  </w:txbxContent>
                                </wps:txbx>
                                <wps:bodyPr anchor="ctr"/>
                              </wps:wsp>
                              <wps:wsp>
                                <wps:cNvPr id="195" name="Forme libre 195"/>
                                <wps:cNvSpPr/>
                                <wps:spPr>
                                  <a:xfrm>
                                    <a:off x="6813391" y="1671441"/>
                                    <a:ext cx="639201" cy="1486839"/>
                                  </a:xfrm>
                                  <a:custGeom>
                                    <a:avLst/>
                                    <a:gdLst>
                                      <a:gd name="connsiteX0" fmla="*/ 229248 w 638823"/>
                                      <a:gd name="connsiteY0" fmla="*/ 1485900 h 1485900"/>
                                      <a:gd name="connsiteX1" fmla="*/ 157811 w 638823"/>
                                      <a:gd name="connsiteY1" fmla="*/ 1414462 h 1485900"/>
                                      <a:gd name="connsiteX2" fmla="*/ 81611 w 638823"/>
                                      <a:gd name="connsiteY2" fmla="*/ 1300162 h 1485900"/>
                                      <a:gd name="connsiteX3" fmla="*/ 14936 w 638823"/>
                                      <a:gd name="connsiteY3" fmla="*/ 1147762 h 1485900"/>
                                      <a:gd name="connsiteX4" fmla="*/ 5411 w 638823"/>
                                      <a:gd name="connsiteY4" fmla="*/ 1004887 h 1485900"/>
                                      <a:gd name="connsiteX5" fmla="*/ 648 w 638823"/>
                                      <a:gd name="connsiteY5" fmla="*/ 871537 h 1485900"/>
                                      <a:gd name="connsiteX6" fmla="*/ 19698 w 638823"/>
                                      <a:gd name="connsiteY6" fmla="*/ 709612 h 1485900"/>
                                      <a:gd name="connsiteX7" fmla="*/ 57798 w 638823"/>
                                      <a:gd name="connsiteY7" fmla="*/ 557212 h 1485900"/>
                                      <a:gd name="connsiteX8" fmla="*/ 110186 w 638823"/>
                                      <a:gd name="connsiteY8" fmla="*/ 419100 h 1485900"/>
                                      <a:gd name="connsiteX9" fmla="*/ 181623 w 638823"/>
                                      <a:gd name="connsiteY9" fmla="*/ 304800 h 1485900"/>
                                      <a:gd name="connsiteX10" fmla="*/ 305448 w 638823"/>
                                      <a:gd name="connsiteY10" fmla="*/ 195262 h 1485900"/>
                                      <a:gd name="connsiteX11" fmla="*/ 419748 w 638823"/>
                                      <a:gd name="connsiteY11" fmla="*/ 119062 h 1485900"/>
                                      <a:gd name="connsiteX12" fmla="*/ 419748 w 638823"/>
                                      <a:gd name="connsiteY12" fmla="*/ 119062 h 1485900"/>
                                      <a:gd name="connsiteX13" fmla="*/ 486423 w 638823"/>
                                      <a:gd name="connsiteY13" fmla="*/ 66675 h 1485900"/>
                                      <a:gd name="connsiteX14" fmla="*/ 548336 w 638823"/>
                                      <a:gd name="connsiteY14" fmla="*/ 33337 h 1485900"/>
                                      <a:gd name="connsiteX15" fmla="*/ 638823 w 638823"/>
                                      <a:gd name="connsiteY15" fmla="*/ 0 h 1485900"/>
                                      <a:gd name="connsiteX16" fmla="*/ 638823 w 638823"/>
                                      <a:gd name="connsiteY16" fmla="*/ 0 h 1485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38823" h="1485900">
                                        <a:moveTo>
                                          <a:pt x="229248" y="1485900"/>
                                        </a:moveTo>
                                        <a:cubicBezTo>
                                          <a:pt x="205832" y="1465659"/>
                                          <a:pt x="182417" y="1445418"/>
                                          <a:pt x="157811" y="1414462"/>
                                        </a:cubicBezTo>
                                        <a:cubicBezTo>
                                          <a:pt x="133205" y="1383506"/>
                                          <a:pt x="105423" y="1344612"/>
                                          <a:pt x="81611" y="1300162"/>
                                        </a:cubicBezTo>
                                        <a:cubicBezTo>
                                          <a:pt x="57799" y="1255712"/>
                                          <a:pt x="27636" y="1196974"/>
                                          <a:pt x="14936" y="1147762"/>
                                        </a:cubicBezTo>
                                        <a:cubicBezTo>
                                          <a:pt x="2236" y="1098550"/>
                                          <a:pt x="7792" y="1050924"/>
                                          <a:pt x="5411" y="1004887"/>
                                        </a:cubicBezTo>
                                        <a:cubicBezTo>
                                          <a:pt x="3030" y="958850"/>
                                          <a:pt x="-1733" y="920749"/>
                                          <a:pt x="648" y="871537"/>
                                        </a:cubicBezTo>
                                        <a:cubicBezTo>
                                          <a:pt x="3029" y="822325"/>
                                          <a:pt x="10173" y="761999"/>
                                          <a:pt x="19698" y="709612"/>
                                        </a:cubicBezTo>
                                        <a:cubicBezTo>
                                          <a:pt x="29223" y="657225"/>
                                          <a:pt x="42717" y="605631"/>
                                          <a:pt x="57798" y="557212"/>
                                        </a:cubicBezTo>
                                        <a:cubicBezTo>
                                          <a:pt x="72879" y="508793"/>
                                          <a:pt x="89548" y="461169"/>
                                          <a:pt x="110186" y="419100"/>
                                        </a:cubicBezTo>
                                        <a:cubicBezTo>
                                          <a:pt x="130823" y="377031"/>
                                          <a:pt x="149079" y="342106"/>
                                          <a:pt x="181623" y="304800"/>
                                        </a:cubicBezTo>
                                        <a:cubicBezTo>
                                          <a:pt x="214167" y="267494"/>
                                          <a:pt x="265761" y="226218"/>
                                          <a:pt x="305448" y="195262"/>
                                        </a:cubicBezTo>
                                        <a:cubicBezTo>
                                          <a:pt x="345136" y="164306"/>
                                          <a:pt x="419748" y="119062"/>
                                          <a:pt x="419748" y="119062"/>
                                        </a:cubicBezTo>
                                        <a:lnTo>
                                          <a:pt x="419748" y="119062"/>
                                        </a:lnTo>
                                        <a:cubicBezTo>
                                          <a:pt x="430861" y="110331"/>
                                          <a:pt x="464992" y="80962"/>
                                          <a:pt x="486423" y="66675"/>
                                        </a:cubicBezTo>
                                        <a:cubicBezTo>
                                          <a:pt x="507854" y="52388"/>
                                          <a:pt x="522936" y="44449"/>
                                          <a:pt x="548336" y="33337"/>
                                        </a:cubicBezTo>
                                        <a:cubicBezTo>
                                          <a:pt x="573736" y="22225"/>
                                          <a:pt x="638823" y="0"/>
                                          <a:pt x="638823" y="0"/>
                                        </a:cubicBezTo>
                                        <a:lnTo>
                                          <a:pt x="638823"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E2C24B7" w14:textId="77777777" w:rsidR="00422873" w:rsidRDefault="00422873" w:rsidP="00F44892">
                                      <w:pPr>
                                        <w:rPr>
                                          <w:rFonts w:eastAsia="Times New Roman"/>
                                        </w:rPr>
                                      </w:pPr>
                                    </w:p>
                                  </w:txbxContent>
                                </wps:txbx>
                                <wps:bodyPr anchor="ctr"/>
                              </wps:wsp>
                              <wps:wsp>
                                <wps:cNvPr id="196" name="Forme libre 196"/>
                                <wps:cNvSpPr/>
                                <wps:spPr>
                                  <a:xfrm>
                                    <a:off x="6493792" y="2871103"/>
                                    <a:ext cx="1574843" cy="314969"/>
                                  </a:xfrm>
                                  <a:custGeom>
                                    <a:avLst/>
                                    <a:gdLst>
                                      <a:gd name="connsiteX0" fmla="*/ 1571625 w 1571625"/>
                                      <a:gd name="connsiteY0" fmla="*/ 0 h 314414"/>
                                      <a:gd name="connsiteX1" fmla="*/ 1395412 w 1571625"/>
                                      <a:gd name="connsiteY1" fmla="*/ 100012 h 314414"/>
                                      <a:gd name="connsiteX2" fmla="*/ 1223962 w 1571625"/>
                                      <a:gd name="connsiteY2" fmla="*/ 157162 h 314414"/>
                                      <a:gd name="connsiteX3" fmla="*/ 985837 w 1571625"/>
                                      <a:gd name="connsiteY3" fmla="*/ 228600 h 314414"/>
                                      <a:gd name="connsiteX4" fmla="*/ 790575 w 1571625"/>
                                      <a:gd name="connsiteY4" fmla="*/ 252412 h 314414"/>
                                      <a:gd name="connsiteX5" fmla="*/ 576262 w 1571625"/>
                                      <a:gd name="connsiteY5" fmla="*/ 285750 h 314414"/>
                                      <a:gd name="connsiteX6" fmla="*/ 290512 w 1571625"/>
                                      <a:gd name="connsiteY6" fmla="*/ 314325 h 314414"/>
                                      <a:gd name="connsiteX7" fmla="*/ 0 w 1571625"/>
                                      <a:gd name="connsiteY7" fmla="*/ 276225 h 314414"/>
                                      <a:gd name="connsiteX8" fmla="*/ 0 w 1571625"/>
                                      <a:gd name="connsiteY8" fmla="*/ 276225 h 31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71625" h="314414">
                                        <a:moveTo>
                                          <a:pt x="1571625" y="0"/>
                                        </a:moveTo>
                                        <a:cubicBezTo>
                                          <a:pt x="1512490" y="36909"/>
                                          <a:pt x="1453356" y="73818"/>
                                          <a:pt x="1395412" y="100012"/>
                                        </a:cubicBezTo>
                                        <a:cubicBezTo>
                                          <a:pt x="1337468" y="126206"/>
                                          <a:pt x="1292224" y="135731"/>
                                          <a:pt x="1223962" y="157162"/>
                                        </a:cubicBezTo>
                                        <a:cubicBezTo>
                                          <a:pt x="1155700" y="178593"/>
                                          <a:pt x="1058068" y="212725"/>
                                          <a:pt x="985837" y="228600"/>
                                        </a:cubicBezTo>
                                        <a:cubicBezTo>
                                          <a:pt x="913606" y="244475"/>
                                          <a:pt x="858837" y="242887"/>
                                          <a:pt x="790575" y="252412"/>
                                        </a:cubicBezTo>
                                        <a:cubicBezTo>
                                          <a:pt x="722313" y="261937"/>
                                          <a:pt x="659606" y="275431"/>
                                          <a:pt x="576262" y="285750"/>
                                        </a:cubicBezTo>
                                        <a:cubicBezTo>
                                          <a:pt x="492918" y="296069"/>
                                          <a:pt x="386556" y="315913"/>
                                          <a:pt x="290512" y="314325"/>
                                        </a:cubicBezTo>
                                        <a:cubicBezTo>
                                          <a:pt x="194468" y="312738"/>
                                          <a:pt x="0" y="276225"/>
                                          <a:pt x="0" y="276225"/>
                                        </a:cubicBezTo>
                                        <a:lnTo>
                                          <a:pt x="0" y="276225"/>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021F7F" w14:textId="77777777" w:rsidR="00422873" w:rsidRDefault="00422873" w:rsidP="00F44892">
                                      <w:pPr>
                                        <w:rPr>
                                          <w:rFonts w:eastAsia="Times New Roman"/>
                                        </w:rPr>
                                      </w:pPr>
                                    </w:p>
                                  </w:txbxContent>
                                </wps:txbx>
                                <wps:bodyPr anchor="ctr"/>
                              </wps:wsp>
                              <wps:wsp>
                                <wps:cNvPr id="197" name="Forme libre 197"/>
                                <wps:cNvSpPr/>
                                <wps:spPr>
                                  <a:xfrm>
                                    <a:off x="6516950" y="2912788"/>
                                    <a:ext cx="1371040" cy="157484"/>
                                  </a:xfrm>
                                  <a:custGeom>
                                    <a:avLst/>
                                    <a:gdLst>
                                      <a:gd name="connsiteX0" fmla="*/ 0 w 1366838"/>
                                      <a:gd name="connsiteY0" fmla="*/ 80963 h 158780"/>
                                      <a:gd name="connsiteX1" fmla="*/ 57150 w 1366838"/>
                                      <a:gd name="connsiteY1" fmla="*/ 109538 h 158780"/>
                                      <a:gd name="connsiteX2" fmla="*/ 104775 w 1366838"/>
                                      <a:gd name="connsiteY2" fmla="*/ 157163 h 158780"/>
                                      <a:gd name="connsiteX3" fmla="*/ 228600 w 1366838"/>
                                      <a:gd name="connsiteY3" fmla="*/ 147638 h 158780"/>
                                      <a:gd name="connsiteX4" fmla="*/ 404813 w 1366838"/>
                                      <a:gd name="connsiteY4" fmla="*/ 147638 h 158780"/>
                                      <a:gd name="connsiteX5" fmla="*/ 633413 w 1366838"/>
                                      <a:gd name="connsiteY5" fmla="*/ 133350 h 158780"/>
                                      <a:gd name="connsiteX6" fmla="*/ 847725 w 1366838"/>
                                      <a:gd name="connsiteY6" fmla="*/ 104775 h 158780"/>
                                      <a:gd name="connsiteX7" fmla="*/ 995363 w 1366838"/>
                                      <a:gd name="connsiteY7" fmla="*/ 80963 h 158780"/>
                                      <a:gd name="connsiteX8" fmla="*/ 1176338 w 1366838"/>
                                      <a:gd name="connsiteY8" fmla="*/ 52388 h 158780"/>
                                      <a:gd name="connsiteX9" fmla="*/ 1257300 w 1366838"/>
                                      <a:gd name="connsiteY9" fmla="*/ 23813 h 158780"/>
                                      <a:gd name="connsiteX10" fmla="*/ 1295400 w 1366838"/>
                                      <a:gd name="connsiteY10" fmla="*/ 0 h 158780"/>
                                      <a:gd name="connsiteX11" fmla="*/ 1328738 w 1366838"/>
                                      <a:gd name="connsiteY11" fmla="*/ 23813 h 158780"/>
                                      <a:gd name="connsiteX12" fmla="*/ 1366838 w 1366838"/>
                                      <a:gd name="connsiteY12" fmla="*/ 57150 h 158780"/>
                                      <a:gd name="connsiteX13" fmla="*/ 1366838 w 1366838"/>
                                      <a:gd name="connsiteY13" fmla="*/ 57150 h 158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66838" h="158780">
                                        <a:moveTo>
                                          <a:pt x="0" y="80963"/>
                                        </a:moveTo>
                                        <a:cubicBezTo>
                                          <a:pt x="19844" y="88900"/>
                                          <a:pt x="39688" y="96838"/>
                                          <a:pt x="57150" y="109538"/>
                                        </a:cubicBezTo>
                                        <a:cubicBezTo>
                                          <a:pt x="74613" y="122238"/>
                                          <a:pt x="76200" y="150813"/>
                                          <a:pt x="104775" y="157163"/>
                                        </a:cubicBezTo>
                                        <a:cubicBezTo>
                                          <a:pt x="133350" y="163513"/>
                                          <a:pt x="178594" y="149225"/>
                                          <a:pt x="228600" y="147638"/>
                                        </a:cubicBezTo>
                                        <a:cubicBezTo>
                                          <a:pt x="278606" y="146051"/>
                                          <a:pt x="337344" y="150019"/>
                                          <a:pt x="404813" y="147638"/>
                                        </a:cubicBezTo>
                                        <a:cubicBezTo>
                                          <a:pt x="472282" y="145257"/>
                                          <a:pt x="559594" y="140494"/>
                                          <a:pt x="633413" y="133350"/>
                                        </a:cubicBezTo>
                                        <a:cubicBezTo>
                                          <a:pt x="707232" y="126206"/>
                                          <a:pt x="787400" y="113506"/>
                                          <a:pt x="847725" y="104775"/>
                                        </a:cubicBezTo>
                                        <a:cubicBezTo>
                                          <a:pt x="908050" y="96044"/>
                                          <a:pt x="995363" y="80963"/>
                                          <a:pt x="995363" y="80963"/>
                                        </a:cubicBezTo>
                                        <a:cubicBezTo>
                                          <a:pt x="1050132" y="72232"/>
                                          <a:pt x="1132682" y="61913"/>
                                          <a:pt x="1176338" y="52388"/>
                                        </a:cubicBezTo>
                                        <a:cubicBezTo>
                                          <a:pt x="1219994" y="42863"/>
                                          <a:pt x="1237456" y="32544"/>
                                          <a:pt x="1257300" y="23813"/>
                                        </a:cubicBezTo>
                                        <a:cubicBezTo>
                                          <a:pt x="1277144" y="15082"/>
                                          <a:pt x="1283494" y="0"/>
                                          <a:pt x="1295400" y="0"/>
                                        </a:cubicBezTo>
                                        <a:cubicBezTo>
                                          <a:pt x="1307306" y="0"/>
                                          <a:pt x="1316832" y="14288"/>
                                          <a:pt x="1328738" y="23813"/>
                                        </a:cubicBezTo>
                                        <a:cubicBezTo>
                                          <a:pt x="1340644" y="33338"/>
                                          <a:pt x="1366838" y="57150"/>
                                          <a:pt x="1366838" y="57150"/>
                                        </a:cubicBezTo>
                                        <a:lnTo>
                                          <a:pt x="1366838" y="5715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4259142" w14:textId="77777777" w:rsidR="00422873" w:rsidRDefault="00422873" w:rsidP="00F44892">
                                      <w:pPr>
                                        <w:rPr>
                                          <w:rFonts w:eastAsia="Times New Roman"/>
                                        </w:rPr>
                                      </w:pPr>
                                    </w:p>
                                  </w:txbxContent>
                                </wps:txbx>
                                <wps:bodyPr anchor="ctr"/>
                              </wps:wsp>
                              <wps:wsp>
                                <wps:cNvPr id="198" name="Forme libre 198"/>
                                <wps:cNvSpPr/>
                                <wps:spPr>
                                  <a:xfrm>
                                    <a:off x="7549863" y="2861839"/>
                                    <a:ext cx="616040" cy="486347"/>
                                  </a:xfrm>
                                  <a:custGeom>
                                    <a:avLst/>
                                    <a:gdLst>
                                      <a:gd name="connsiteX0" fmla="*/ 545994 w 611610"/>
                                      <a:gd name="connsiteY0" fmla="*/ 2041 h 485511"/>
                                      <a:gd name="connsiteX1" fmla="*/ 569807 w 611610"/>
                                      <a:gd name="connsiteY1" fmla="*/ 144916 h 485511"/>
                                      <a:gd name="connsiteX2" fmla="*/ 603144 w 611610"/>
                                      <a:gd name="connsiteY2" fmla="*/ 249691 h 485511"/>
                                      <a:gd name="connsiteX3" fmla="*/ 607907 w 611610"/>
                                      <a:gd name="connsiteY3" fmla="*/ 302079 h 485511"/>
                                      <a:gd name="connsiteX4" fmla="*/ 555519 w 611610"/>
                                      <a:gd name="connsiteY4" fmla="*/ 354466 h 485511"/>
                                      <a:gd name="connsiteX5" fmla="*/ 469794 w 611610"/>
                                      <a:gd name="connsiteY5" fmla="*/ 425904 h 485511"/>
                                      <a:gd name="connsiteX6" fmla="*/ 374544 w 611610"/>
                                      <a:gd name="connsiteY6" fmla="*/ 478291 h 485511"/>
                                      <a:gd name="connsiteX7" fmla="*/ 279294 w 611610"/>
                                      <a:gd name="connsiteY7" fmla="*/ 483054 h 485511"/>
                                      <a:gd name="connsiteX8" fmla="*/ 203094 w 611610"/>
                                      <a:gd name="connsiteY8" fmla="*/ 459241 h 485511"/>
                                      <a:gd name="connsiteX9" fmla="*/ 131657 w 611610"/>
                                      <a:gd name="connsiteY9" fmla="*/ 406854 h 485511"/>
                                      <a:gd name="connsiteX10" fmla="*/ 93557 w 611610"/>
                                      <a:gd name="connsiteY10" fmla="*/ 359229 h 485511"/>
                                      <a:gd name="connsiteX11" fmla="*/ 50694 w 611610"/>
                                      <a:gd name="connsiteY11" fmla="*/ 316366 h 485511"/>
                                      <a:gd name="connsiteX12" fmla="*/ 22119 w 611610"/>
                                      <a:gd name="connsiteY12" fmla="*/ 273504 h 485511"/>
                                      <a:gd name="connsiteX13" fmla="*/ 7832 w 611610"/>
                                      <a:gd name="connsiteY13" fmla="*/ 225879 h 485511"/>
                                      <a:gd name="connsiteX14" fmla="*/ 150707 w 611610"/>
                                      <a:gd name="connsiteY14" fmla="*/ 187779 h 485511"/>
                                      <a:gd name="connsiteX15" fmla="*/ 250719 w 611610"/>
                                      <a:gd name="connsiteY15" fmla="*/ 154441 h 485511"/>
                                      <a:gd name="connsiteX16" fmla="*/ 355494 w 611610"/>
                                      <a:gd name="connsiteY16" fmla="*/ 116341 h 485511"/>
                                      <a:gd name="connsiteX17" fmla="*/ 441219 w 611610"/>
                                      <a:gd name="connsiteY17" fmla="*/ 63954 h 485511"/>
                                      <a:gd name="connsiteX18" fmla="*/ 545994 w 611610"/>
                                      <a:gd name="connsiteY18" fmla="*/ 2041 h 485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611610" h="485511">
                                        <a:moveTo>
                                          <a:pt x="545994" y="2041"/>
                                        </a:moveTo>
                                        <a:cubicBezTo>
                                          <a:pt x="567425" y="15535"/>
                                          <a:pt x="560282" y="103641"/>
                                          <a:pt x="569807" y="144916"/>
                                        </a:cubicBezTo>
                                        <a:cubicBezTo>
                                          <a:pt x="579332" y="186191"/>
                                          <a:pt x="596794" y="223497"/>
                                          <a:pt x="603144" y="249691"/>
                                        </a:cubicBezTo>
                                        <a:cubicBezTo>
                                          <a:pt x="609494" y="275885"/>
                                          <a:pt x="615844" y="284617"/>
                                          <a:pt x="607907" y="302079"/>
                                        </a:cubicBezTo>
                                        <a:cubicBezTo>
                                          <a:pt x="599970" y="319541"/>
                                          <a:pt x="578538" y="333829"/>
                                          <a:pt x="555519" y="354466"/>
                                        </a:cubicBezTo>
                                        <a:cubicBezTo>
                                          <a:pt x="532500" y="375103"/>
                                          <a:pt x="499956" y="405267"/>
                                          <a:pt x="469794" y="425904"/>
                                        </a:cubicBezTo>
                                        <a:cubicBezTo>
                                          <a:pt x="439632" y="446541"/>
                                          <a:pt x="406294" y="468766"/>
                                          <a:pt x="374544" y="478291"/>
                                        </a:cubicBezTo>
                                        <a:cubicBezTo>
                                          <a:pt x="342794" y="487816"/>
                                          <a:pt x="307869" y="486229"/>
                                          <a:pt x="279294" y="483054"/>
                                        </a:cubicBezTo>
                                        <a:cubicBezTo>
                                          <a:pt x="250719" y="479879"/>
                                          <a:pt x="227700" y="471941"/>
                                          <a:pt x="203094" y="459241"/>
                                        </a:cubicBezTo>
                                        <a:cubicBezTo>
                                          <a:pt x="178488" y="446541"/>
                                          <a:pt x="149913" y="423523"/>
                                          <a:pt x="131657" y="406854"/>
                                        </a:cubicBezTo>
                                        <a:cubicBezTo>
                                          <a:pt x="113401" y="390185"/>
                                          <a:pt x="107051" y="374310"/>
                                          <a:pt x="93557" y="359229"/>
                                        </a:cubicBezTo>
                                        <a:cubicBezTo>
                                          <a:pt x="80063" y="344148"/>
                                          <a:pt x="62600" y="330653"/>
                                          <a:pt x="50694" y="316366"/>
                                        </a:cubicBezTo>
                                        <a:cubicBezTo>
                                          <a:pt x="38788" y="302079"/>
                                          <a:pt x="29263" y="288585"/>
                                          <a:pt x="22119" y="273504"/>
                                        </a:cubicBezTo>
                                        <a:cubicBezTo>
                                          <a:pt x="14975" y="258423"/>
                                          <a:pt x="-13599" y="240166"/>
                                          <a:pt x="7832" y="225879"/>
                                        </a:cubicBezTo>
                                        <a:cubicBezTo>
                                          <a:pt x="29263" y="211592"/>
                                          <a:pt x="110226" y="199685"/>
                                          <a:pt x="150707" y="187779"/>
                                        </a:cubicBezTo>
                                        <a:cubicBezTo>
                                          <a:pt x="191188" y="175873"/>
                                          <a:pt x="216588" y="166347"/>
                                          <a:pt x="250719" y="154441"/>
                                        </a:cubicBezTo>
                                        <a:cubicBezTo>
                                          <a:pt x="284850" y="142535"/>
                                          <a:pt x="323744" y="131422"/>
                                          <a:pt x="355494" y="116341"/>
                                        </a:cubicBezTo>
                                        <a:cubicBezTo>
                                          <a:pt x="387244" y="101260"/>
                                          <a:pt x="407088" y="82210"/>
                                          <a:pt x="441219" y="63954"/>
                                        </a:cubicBezTo>
                                        <a:cubicBezTo>
                                          <a:pt x="475350" y="45698"/>
                                          <a:pt x="524563" y="-11453"/>
                                          <a:pt x="545994" y="2041"/>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FA7D42" w14:textId="77777777" w:rsidR="00422873" w:rsidRDefault="00422873" w:rsidP="00F44892">
                                      <w:pPr>
                                        <w:rPr>
                                          <w:rFonts w:eastAsia="Times New Roman"/>
                                        </w:rPr>
                                      </w:pPr>
                                    </w:p>
                                  </w:txbxContent>
                                </wps:txbx>
                                <wps:bodyPr anchor="ctr"/>
                              </wps:wsp>
                              <wps:wsp>
                                <wps:cNvPr id="199" name="Forme libre 199"/>
                                <wps:cNvSpPr/>
                                <wps:spPr>
                                  <a:xfrm>
                                    <a:off x="5085697" y="1018345"/>
                                    <a:ext cx="2366896" cy="653095"/>
                                  </a:xfrm>
                                  <a:custGeom>
                                    <a:avLst/>
                                    <a:gdLst>
                                      <a:gd name="connsiteX0" fmla="*/ 2366962 w 2366962"/>
                                      <a:gd name="connsiteY0" fmla="*/ 652115 h 652115"/>
                                      <a:gd name="connsiteX1" fmla="*/ 2290762 w 2366962"/>
                                      <a:gd name="connsiteY1" fmla="*/ 556865 h 652115"/>
                                      <a:gd name="connsiteX2" fmla="*/ 2205037 w 2366962"/>
                                      <a:gd name="connsiteY2" fmla="*/ 499715 h 652115"/>
                                      <a:gd name="connsiteX3" fmla="*/ 2057400 w 2366962"/>
                                      <a:gd name="connsiteY3" fmla="*/ 385415 h 652115"/>
                                      <a:gd name="connsiteX4" fmla="*/ 1895475 w 2366962"/>
                                      <a:gd name="connsiteY4" fmla="*/ 266352 h 652115"/>
                                      <a:gd name="connsiteX5" fmla="*/ 1738312 w 2366962"/>
                                      <a:gd name="connsiteY5" fmla="*/ 194915 h 652115"/>
                                      <a:gd name="connsiteX6" fmla="*/ 1585912 w 2366962"/>
                                      <a:gd name="connsiteY6" fmla="*/ 104427 h 652115"/>
                                      <a:gd name="connsiteX7" fmla="*/ 1428750 w 2366962"/>
                                      <a:gd name="connsiteY7" fmla="*/ 66327 h 652115"/>
                                      <a:gd name="connsiteX8" fmla="*/ 1176337 w 2366962"/>
                                      <a:gd name="connsiteY8" fmla="*/ 9177 h 652115"/>
                                      <a:gd name="connsiteX9" fmla="*/ 904875 w 2366962"/>
                                      <a:gd name="connsiteY9" fmla="*/ 4415 h 652115"/>
                                      <a:gd name="connsiteX10" fmla="*/ 633412 w 2366962"/>
                                      <a:gd name="connsiteY10" fmla="*/ 4415 h 652115"/>
                                      <a:gd name="connsiteX11" fmla="*/ 352425 w 2366962"/>
                                      <a:gd name="connsiteY11" fmla="*/ 61565 h 652115"/>
                                      <a:gd name="connsiteX12" fmla="*/ 166687 w 2366962"/>
                                      <a:gd name="connsiteY12" fmla="*/ 113952 h 652115"/>
                                      <a:gd name="connsiteX13" fmla="*/ 0 w 2366962"/>
                                      <a:gd name="connsiteY13" fmla="*/ 175865 h 652115"/>
                                      <a:gd name="connsiteX14" fmla="*/ 0 w 2366962"/>
                                      <a:gd name="connsiteY14" fmla="*/ 175865 h 65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366962" h="652115">
                                        <a:moveTo>
                                          <a:pt x="2366962" y="652115"/>
                                        </a:moveTo>
                                        <a:cubicBezTo>
                                          <a:pt x="2342355" y="617190"/>
                                          <a:pt x="2317749" y="582265"/>
                                          <a:pt x="2290762" y="556865"/>
                                        </a:cubicBezTo>
                                        <a:cubicBezTo>
                                          <a:pt x="2263774" y="531465"/>
                                          <a:pt x="2243931" y="528290"/>
                                          <a:pt x="2205037" y="499715"/>
                                        </a:cubicBezTo>
                                        <a:cubicBezTo>
                                          <a:pt x="2166143" y="471140"/>
                                          <a:pt x="2108994" y="424309"/>
                                          <a:pt x="2057400" y="385415"/>
                                        </a:cubicBezTo>
                                        <a:cubicBezTo>
                                          <a:pt x="2005806" y="346521"/>
                                          <a:pt x="1948656" y="298102"/>
                                          <a:pt x="1895475" y="266352"/>
                                        </a:cubicBezTo>
                                        <a:cubicBezTo>
                                          <a:pt x="1842294" y="234602"/>
                                          <a:pt x="1789906" y="221902"/>
                                          <a:pt x="1738312" y="194915"/>
                                        </a:cubicBezTo>
                                        <a:cubicBezTo>
                                          <a:pt x="1686718" y="167928"/>
                                          <a:pt x="1637506" y="125858"/>
                                          <a:pt x="1585912" y="104427"/>
                                        </a:cubicBezTo>
                                        <a:cubicBezTo>
                                          <a:pt x="1534318" y="82996"/>
                                          <a:pt x="1428750" y="66327"/>
                                          <a:pt x="1428750" y="66327"/>
                                        </a:cubicBezTo>
                                        <a:cubicBezTo>
                                          <a:pt x="1360488" y="50452"/>
                                          <a:pt x="1263649" y="19496"/>
                                          <a:pt x="1176337" y="9177"/>
                                        </a:cubicBezTo>
                                        <a:cubicBezTo>
                                          <a:pt x="1089025" y="-1142"/>
                                          <a:pt x="904875" y="4415"/>
                                          <a:pt x="904875" y="4415"/>
                                        </a:cubicBezTo>
                                        <a:cubicBezTo>
                                          <a:pt x="814388" y="3621"/>
                                          <a:pt x="725487" y="-5110"/>
                                          <a:pt x="633412" y="4415"/>
                                        </a:cubicBezTo>
                                        <a:cubicBezTo>
                                          <a:pt x="541337" y="13940"/>
                                          <a:pt x="430212" y="43309"/>
                                          <a:pt x="352425" y="61565"/>
                                        </a:cubicBezTo>
                                        <a:cubicBezTo>
                                          <a:pt x="274637" y="79821"/>
                                          <a:pt x="225424" y="94902"/>
                                          <a:pt x="166687" y="113952"/>
                                        </a:cubicBezTo>
                                        <a:cubicBezTo>
                                          <a:pt x="107950" y="133002"/>
                                          <a:pt x="0" y="175865"/>
                                          <a:pt x="0" y="175865"/>
                                        </a:cubicBezTo>
                                        <a:lnTo>
                                          <a:pt x="0" y="175865"/>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6134E8" w14:textId="77777777" w:rsidR="00422873" w:rsidRDefault="00422873" w:rsidP="00F44892">
                                      <w:pPr>
                                        <w:rPr>
                                          <w:rFonts w:eastAsia="Times New Roman"/>
                                        </w:rPr>
                                      </w:pPr>
                                    </w:p>
                                  </w:txbxContent>
                                </wps:txbx>
                                <wps:bodyPr anchor="ctr"/>
                              </wps:wsp>
                              <wps:wsp>
                                <wps:cNvPr id="200" name="Forme libre 200"/>
                                <wps:cNvSpPr/>
                                <wps:spPr>
                                  <a:xfrm>
                                    <a:off x="5646154" y="2982268"/>
                                    <a:ext cx="875429" cy="389079"/>
                                  </a:xfrm>
                                  <a:custGeom>
                                    <a:avLst/>
                                    <a:gdLst>
                                      <a:gd name="connsiteX0" fmla="*/ 862056 w 873499"/>
                                      <a:gd name="connsiteY0" fmla="*/ 86831 h 388997"/>
                                      <a:gd name="connsiteX1" fmla="*/ 871581 w 873499"/>
                                      <a:gd name="connsiteY1" fmla="*/ 10631 h 388997"/>
                                      <a:gd name="connsiteX2" fmla="*/ 828719 w 873499"/>
                                      <a:gd name="connsiteY2" fmla="*/ 1106 h 388997"/>
                                      <a:gd name="connsiteX3" fmla="*/ 719181 w 873499"/>
                                      <a:gd name="connsiteY3" fmla="*/ 15393 h 388997"/>
                                      <a:gd name="connsiteX4" fmla="*/ 585831 w 873499"/>
                                      <a:gd name="connsiteY4" fmla="*/ 48731 h 388997"/>
                                      <a:gd name="connsiteX5" fmla="*/ 462006 w 873499"/>
                                      <a:gd name="connsiteY5" fmla="*/ 82068 h 388997"/>
                                      <a:gd name="connsiteX6" fmla="*/ 338181 w 873499"/>
                                      <a:gd name="connsiteY6" fmla="*/ 129693 h 388997"/>
                                      <a:gd name="connsiteX7" fmla="*/ 209594 w 873499"/>
                                      <a:gd name="connsiteY7" fmla="*/ 191606 h 388997"/>
                                      <a:gd name="connsiteX8" fmla="*/ 90531 w 873499"/>
                                      <a:gd name="connsiteY8" fmla="*/ 248756 h 388997"/>
                                      <a:gd name="connsiteX9" fmla="*/ 42906 w 873499"/>
                                      <a:gd name="connsiteY9" fmla="*/ 301143 h 388997"/>
                                      <a:gd name="connsiteX10" fmla="*/ 23856 w 873499"/>
                                      <a:gd name="connsiteY10" fmla="*/ 329718 h 388997"/>
                                      <a:gd name="connsiteX11" fmla="*/ 44 w 873499"/>
                                      <a:gd name="connsiteY11" fmla="*/ 382106 h 388997"/>
                                      <a:gd name="connsiteX12" fmla="*/ 19094 w 873499"/>
                                      <a:gd name="connsiteY12" fmla="*/ 386868 h 388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73499" h="388997">
                                        <a:moveTo>
                                          <a:pt x="862056" y="86831"/>
                                        </a:moveTo>
                                        <a:cubicBezTo>
                                          <a:pt x="869596" y="55874"/>
                                          <a:pt x="877137" y="24918"/>
                                          <a:pt x="871581" y="10631"/>
                                        </a:cubicBezTo>
                                        <a:cubicBezTo>
                                          <a:pt x="866025" y="-3657"/>
                                          <a:pt x="854119" y="312"/>
                                          <a:pt x="828719" y="1106"/>
                                        </a:cubicBezTo>
                                        <a:cubicBezTo>
                                          <a:pt x="803319" y="1900"/>
                                          <a:pt x="759662" y="7456"/>
                                          <a:pt x="719181" y="15393"/>
                                        </a:cubicBezTo>
                                        <a:cubicBezTo>
                                          <a:pt x="678700" y="23330"/>
                                          <a:pt x="585831" y="48731"/>
                                          <a:pt x="585831" y="48731"/>
                                        </a:cubicBezTo>
                                        <a:cubicBezTo>
                                          <a:pt x="542969" y="59843"/>
                                          <a:pt x="503281" y="68574"/>
                                          <a:pt x="462006" y="82068"/>
                                        </a:cubicBezTo>
                                        <a:cubicBezTo>
                                          <a:pt x="420731" y="95562"/>
                                          <a:pt x="380250" y="111437"/>
                                          <a:pt x="338181" y="129693"/>
                                        </a:cubicBezTo>
                                        <a:cubicBezTo>
                                          <a:pt x="296112" y="147949"/>
                                          <a:pt x="209594" y="191606"/>
                                          <a:pt x="209594" y="191606"/>
                                        </a:cubicBezTo>
                                        <a:cubicBezTo>
                                          <a:pt x="168319" y="211450"/>
                                          <a:pt x="118312" y="230500"/>
                                          <a:pt x="90531" y="248756"/>
                                        </a:cubicBezTo>
                                        <a:cubicBezTo>
                                          <a:pt x="62750" y="267012"/>
                                          <a:pt x="54018" y="287649"/>
                                          <a:pt x="42906" y="301143"/>
                                        </a:cubicBezTo>
                                        <a:cubicBezTo>
                                          <a:pt x="31793" y="314637"/>
                                          <a:pt x="31000" y="316224"/>
                                          <a:pt x="23856" y="329718"/>
                                        </a:cubicBezTo>
                                        <a:cubicBezTo>
                                          <a:pt x="16712" y="343212"/>
                                          <a:pt x="838" y="372581"/>
                                          <a:pt x="44" y="382106"/>
                                        </a:cubicBezTo>
                                        <a:cubicBezTo>
                                          <a:pt x="-750" y="391631"/>
                                          <a:pt x="9172" y="389249"/>
                                          <a:pt x="19094" y="38686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96BE54" w14:textId="77777777" w:rsidR="00422873" w:rsidRDefault="00422873" w:rsidP="00F44892">
                                      <w:pPr>
                                        <w:rPr>
                                          <w:rFonts w:eastAsia="Times New Roman"/>
                                        </w:rPr>
                                      </w:pPr>
                                    </w:p>
                                  </w:txbxContent>
                                </wps:txbx>
                                <wps:bodyPr anchor="ctr"/>
                              </wps:wsp>
                              <wps:wsp>
                                <wps:cNvPr id="201" name="Forme libre 201"/>
                                <wps:cNvSpPr/>
                                <wps:spPr>
                                  <a:xfrm>
                                    <a:off x="6039866" y="1171196"/>
                                    <a:ext cx="1389568" cy="1093127"/>
                                  </a:xfrm>
                                  <a:custGeom>
                                    <a:avLst/>
                                    <a:gdLst>
                                      <a:gd name="connsiteX0" fmla="*/ 1696 w 1389077"/>
                                      <a:gd name="connsiteY0" fmla="*/ 938444 h 1095797"/>
                                      <a:gd name="connsiteX1" fmla="*/ 20746 w 1389077"/>
                                      <a:gd name="connsiteY1" fmla="*/ 995594 h 1095797"/>
                                      <a:gd name="connsiteX2" fmla="*/ 30271 w 1389077"/>
                                      <a:gd name="connsiteY2" fmla="*/ 1038456 h 1095797"/>
                                      <a:gd name="connsiteX3" fmla="*/ 44559 w 1389077"/>
                                      <a:gd name="connsiteY3" fmla="*/ 1047981 h 1095797"/>
                                      <a:gd name="connsiteX4" fmla="*/ 125521 w 1389077"/>
                                      <a:gd name="connsiteY4" fmla="*/ 1067031 h 1095797"/>
                                      <a:gd name="connsiteX5" fmla="*/ 196959 w 1389077"/>
                                      <a:gd name="connsiteY5" fmla="*/ 1081319 h 1095797"/>
                                      <a:gd name="connsiteX6" fmla="*/ 301734 w 1389077"/>
                                      <a:gd name="connsiteY6" fmla="*/ 1086081 h 1095797"/>
                                      <a:gd name="connsiteX7" fmla="*/ 406509 w 1389077"/>
                                      <a:gd name="connsiteY7" fmla="*/ 1095606 h 1095797"/>
                                      <a:gd name="connsiteX8" fmla="*/ 439846 w 1389077"/>
                                      <a:gd name="connsiteY8" fmla="*/ 1076556 h 1095797"/>
                                      <a:gd name="connsiteX9" fmla="*/ 496996 w 1389077"/>
                                      <a:gd name="connsiteY9" fmla="*/ 1038456 h 1095797"/>
                                      <a:gd name="connsiteX10" fmla="*/ 573196 w 1389077"/>
                                      <a:gd name="connsiteY10" fmla="*/ 957494 h 1095797"/>
                                      <a:gd name="connsiteX11" fmla="*/ 687496 w 1389077"/>
                                      <a:gd name="connsiteY11" fmla="*/ 838431 h 1095797"/>
                                      <a:gd name="connsiteX12" fmla="*/ 797034 w 1389077"/>
                                      <a:gd name="connsiteY12" fmla="*/ 733656 h 1095797"/>
                                      <a:gd name="connsiteX13" fmla="*/ 939909 w 1389077"/>
                                      <a:gd name="connsiteY13" fmla="*/ 643169 h 1095797"/>
                                      <a:gd name="connsiteX14" fmla="*/ 1073259 w 1389077"/>
                                      <a:gd name="connsiteY14" fmla="*/ 562206 h 1095797"/>
                                      <a:gd name="connsiteX15" fmla="*/ 1192321 w 1389077"/>
                                      <a:gd name="connsiteY15" fmla="*/ 490769 h 1095797"/>
                                      <a:gd name="connsiteX16" fmla="*/ 1330434 w 1389077"/>
                                      <a:gd name="connsiteY16" fmla="*/ 452669 h 1095797"/>
                                      <a:gd name="connsiteX17" fmla="*/ 1382821 w 1389077"/>
                                      <a:gd name="connsiteY17" fmla="*/ 443144 h 1095797"/>
                                      <a:gd name="connsiteX18" fmla="*/ 1387584 w 1389077"/>
                                      <a:gd name="connsiteY18" fmla="*/ 428856 h 1095797"/>
                                      <a:gd name="connsiteX19" fmla="*/ 1378059 w 1389077"/>
                                      <a:gd name="connsiteY19" fmla="*/ 414569 h 1095797"/>
                                      <a:gd name="connsiteX20" fmla="*/ 1349484 w 1389077"/>
                                      <a:gd name="connsiteY20" fmla="*/ 390756 h 1095797"/>
                                      <a:gd name="connsiteX21" fmla="*/ 1335196 w 1389077"/>
                                      <a:gd name="connsiteY21" fmla="*/ 376469 h 1095797"/>
                                      <a:gd name="connsiteX22" fmla="*/ 1301859 w 1389077"/>
                                      <a:gd name="connsiteY22" fmla="*/ 390756 h 1095797"/>
                                      <a:gd name="connsiteX23" fmla="*/ 1278046 w 1389077"/>
                                      <a:gd name="connsiteY23" fmla="*/ 414569 h 1095797"/>
                                      <a:gd name="connsiteX24" fmla="*/ 1230421 w 1389077"/>
                                      <a:gd name="connsiteY24" fmla="*/ 400281 h 1095797"/>
                                      <a:gd name="connsiteX25" fmla="*/ 1144696 w 1389077"/>
                                      <a:gd name="connsiteY25" fmla="*/ 381231 h 1095797"/>
                                      <a:gd name="connsiteX26" fmla="*/ 1020871 w 1389077"/>
                                      <a:gd name="connsiteY26" fmla="*/ 338369 h 1095797"/>
                                      <a:gd name="connsiteX27" fmla="*/ 935146 w 1389077"/>
                                      <a:gd name="connsiteY27" fmla="*/ 328844 h 1095797"/>
                                      <a:gd name="connsiteX28" fmla="*/ 892284 w 1389077"/>
                                      <a:gd name="connsiteY28" fmla="*/ 314556 h 1095797"/>
                                      <a:gd name="connsiteX29" fmla="*/ 868471 w 1389077"/>
                                      <a:gd name="connsiteY29" fmla="*/ 271694 h 1095797"/>
                                      <a:gd name="connsiteX30" fmla="*/ 830371 w 1389077"/>
                                      <a:gd name="connsiteY30" fmla="*/ 176444 h 1095797"/>
                                      <a:gd name="connsiteX31" fmla="*/ 787509 w 1389077"/>
                                      <a:gd name="connsiteY31" fmla="*/ 105006 h 1095797"/>
                                      <a:gd name="connsiteX32" fmla="*/ 744646 w 1389077"/>
                                      <a:gd name="connsiteY32" fmla="*/ 33569 h 1095797"/>
                                      <a:gd name="connsiteX33" fmla="*/ 725596 w 1389077"/>
                                      <a:gd name="connsiteY33" fmla="*/ 231 h 1095797"/>
                                      <a:gd name="connsiteX34" fmla="*/ 682734 w 1389077"/>
                                      <a:gd name="connsiteY34" fmla="*/ 19281 h 1095797"/>
                                      <a:gd name="connsiteX35" fmla="*/ 654159 w 1389077"/>
                                      <a:gd name="connsiteY35" fmla="*/ 28806 h 1095797"/>
                                      <a:gd name="connsiteX36" fmla="*/ 644634 w 1389077"/>
                                      <a:gd name="connsiteY36" fmla="*/ 52619 h 1095797"/>
                                      <a:gd name="connsiteX37" fmla="*/ 649396 w 1389077"/>
                                      <a:gd name="connsiteY37" fmla="*/ 76431 h 1095797"/>
                                      <a:gd name="connsiteX38" fmla="*/ 673209 w 1389077"/>
                                      <a:gd name="connsiteY38" fmla="*/ 105006 h 1095797"/>
                                      <a:gd name="connsiteX39" fmla="*/ 711309 w 1389077"/>
                                      <a:gd name="connsiteY39" fmla="*/ 166919 h 1095797"/>
                                      <a:gd name="connsiteX40" fmla="*/ 758934 w 1389077"/>
                                      <a:gd name="connsiteY40" fmla="*/ 243119 h 1095797"/>
                                      <a:gd name="connsiteX41" fmla="*/ 792271 w 1389077"/>
                                      <a:gd name="connsiteY41" fmla="*/ 295506 h 1095797"/>
                                      <a:gd name="connsiteX42" fmla="*/ 792271 w 1389077"/>
                                      <a:gd name="connsiteY42" fmla="*/ 324081 h 1095797"/>
                                      <a:gd name="connsiteX43" fmla="*/ 792271 w 1389077"/>
                                      <a:gd name="connsiteY43" fmla="*/ 366944 h 1095797"/>
                                      <a:gd name="connsiteX44" fmla="*/ 768459 w 1389077"/>
                                      <a:gd name="connsiteY44" fmla="*/ 395519 h 1095797"/>
                                      <a:gd name="connsiteX45" fmla="*/ 716071 w 1389077"/>
                                      <a:gd name="connsiteY45" fmla="*/ 428856 h 1095797"/>
                                      <a:gd name="connsiteX46" fmla="*/ 582721 w 1389077"/>
                                      <a:gd name="connsiteY46" fmla="*/ 500294 h 1095797"/>
                                      <a:gd name="connsiteX47" fmla="*/ 544621 w 1389077"/>
                                      <a:gd name="connsiteY47" fmla="*/ 519344 h 1095797"/>
                                      <a:gd name="connsiteX48" fmla="*/ 530334 w 1389077"/>
                                      <a:gd name="connsiteY48" fmla="*/ 533631 h 1095797"/>
                                      <a:gd name="connsiteX49" fmla="*/ 492234 w 1389077"/>
                                      <a:gd name="connsiteY49" fmla="*/ 528869 h 1095797"/>
                                      <a:gd name="connsiteX50" fmla="*/ 463659 w 1389077"/>
                                      <a:gd name="connsiteY50" fmla="*/ 495531 h 1095797"/>
                                      <a:gd name="connsiteX51" fmla="*/ 411271 w 1389077"/>
                                      <a:gd name="connsiteY51" fmla="*/ 466956 h 1095797"/>
                                      <a:gd name="connsiteX52" fmla="*/ 363646 w 1389077"/>
                                      <a:gd name="connsiteY52" fmla="*/ 447906 h 1095797"/>
                                      <a:gd name="connsiteX53" fmla="*/ 301734 w 1389077"/>
                                      <a:gd name="connsiteY53" fmla="*/ 419331 h 1095797"/>
                                      <a:gd name="connsiteX54" fmla="*/ 239821 w 1389077"/>
                                      <a:gd name="connsiteY54" fmla="*/ 395519 h 1095797"/>
                                      <a:gd name="connsiteX55" fmla="*/ 182671 w 1389077"/>
                                      <a:gd name="connsiteY55" fmla="*/ 395519 h 1095797"/>
                                      <a:gd name="connsiteX56" fmla="*/ 163621 w 1389077"/>
                                      <a:gd name="connsiteY56" fmla="*/ 409806 h 1095797"/>
                                      <a:gd name="connsiteX57" fmla="*/ 130284 w 1389077"/>
                                      <a:gd name="connsiteY57" fmla="*/ 433619 h 1095797"/>
                                      <a:gd name="connsiteX58" fmla="*/ 115996 w 1389077"/>
                                      <a:gd name="connsiteY58" fmla="*/ 433619 h 1095797"/>
                                      <a:gd name="connsiteX59" fmla="*/ 106471 w 1389077"/>
                                      <a:gd name="connsiteY59" fmla="*/ 433619 h 1095797"/>
                                      <a:gd name="connsiteX60" fmla="*/ 144571 w 1389077"/>
                                      <a:gd name="connsiteY60" fmla="*/ 471719 h 1095797"/>
                                      <a:gd name="connsiteX61" fmla="*/ 192196 w 1389077"/>
                                      <a:gd name="connsiteY61" fmla="*/ 576494 h 1095797"/>
                                      <a:gd name="connsiteX62" fmla="*/ 225534 w 1389077"/>
                                      <a:gd name="connsiteY62" fmla="*/ 695556 h 1095797"/>
                                      <a:gd name="connsiteX63" fmla="*/ 220771 w 1389077"/>
                                      <a:gd name="connsiteY63" fmla="*/ 738419 h 1095797"/>
                                      <a:gd name="connsiteX64" fmla="*/ 225534 w 1389077"/>
                                      <a:gd name="connsiteY64" fmla="*/ 766994 h 1095797"/>
                                      <a:gd name="connsiteX65" fmla="*/ 187434 w 1389077"/>
                                      <a:gd name="connsiteY65" fmla="*/ 809856 h 1095797"/>
                                      <a:gd name="connsiteX66" fmla="*/ 149334 w 1389077"/>
                                      <a:gd name="connsiteY66" fmla="*/ 862244 h 1095797"/>
                                      <a:gd name="connsiteX67" fmla="*/ 130284 w 1389077"/>
                                      <a:gd name="connsiteY67" fmla="*/ 914631 h 1095797"/>
                                      <a:gd name="connsiteX68" fmla="*/ 130284 w 1389077"/>
                                      <a:gd name="connsiteY68" fmla="*/ 938444 h 1095797"/>
                                      <a:gd name="connsiteX69" fmla="*/ 135046 w 1389077"/>
                                      <a:gd name="connsiteY69" fmla="*/ 962256 h 1095797"/>
                                      <a:gd name="connsiteX70" fmla="*/ 106471 w 1389077"/>
                                      <a:gd name="connsiteY70" fmla="*/ 962256 h 1095797"/>
                                      <a:gd name="connsiteX71" fmla="*/ 68371 w 1389077"/>
                                      <a:gd name="connsiteY71" fmla="*/ 947969 h 1095797"/>
                                      <a:gd name="connsiteX72" fmla="*/ 1696 w 1389077"/>
                                      <a:gd name="connsiteY72" fmla="*/ 938444 h 109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389077" h="1095797">
                                        <a:moveTo>
                                          <a:pt x="1696" y="938444"/>
                                        </a:moveTo>
                                        <a:cubicBezTo>
                                          <a:pt x="-6241" y="946381"/>
                                          <a:pt x="15984" y="978925"/>
                                          <a:pt x="20746" y="995594"/>
                                        </a:cubicBezTo>
                                        <a:cubicBezTo>
                                          <a:pt x="25509" y="1012263"/>
                                          <a:pt x="26302" y="1029725"/>
                                          <a:pt x="30271" y="1038456"/>
                                        </a:cubicBezTo>
                                        <a:cubicBezTo>
                                          <a:pt x="34240" y="1047187"/>
                                          <a:pt x="28684" y="1043219"/>
                                          <a:pt x="44559" y="1047981"/>
                                        </a:cubicBezTo>
                                        <a:cubicBezTo>
                                          <a:pt x="60434" y="1052743"/>
                                          <a:pt x="100121" y="1061475"/>
                                          <a:pt x="125521" y="1067031"/>
                                        </a:cubicBezTo>
                                        <a:cubicBezTo>
                                          <a:pt x="150921" y="1072587"/>
                                          <a:pt x="167590" y="1078144"/>
                                          <a:pt x="196959" y="1081319"/>
                                        </a:cubicBezTo>
                                        <a:cubicBezTo>
                                          <a:pt x="226328" y="1084494"/>
                                          <a:pt x="266809" y="1083700"/>
                                          <a:pt x="301734" y="1086081"/>
                                        </a:cubicBezTo>
                                        <a:cubicBezTo>
                                          <a:pt x="336659" y="1088462"/>
                                          <a:pt x="383490" y="1097193"/>
                                          <a:pt x="406509" y="1095606"/>
                                        </a:cubicBezTo>
                                        <a:cubicBezTo>
                                          <a:pt x="429528" y="1094019"/>
                                          <a:pt x="424765" y="1086081"/>
                                          <a:pt x="439846" y="1076556"/>
                                        </a:cubicBezTo>
                                        <a:cubicBezTo>
                                          <a:pt x="454927" y="1067031"/>
                                          <a:pt x="474771" y="1058300"/>
                                          <a:pt x="496996" y="1038456"/>
                                        </a:cubicBezTo>
                                        <a:cubicBezTo>
                                          <a:pt x="519221" y="1018612"/>
                                          <a:pt x="573196" y="957494"/>
                                          <a:pt x="573196" y="957494"/>
                                        </a:cubicBezTo>
                                        <a:cubicBezTo>
                                          <a:pt x="604946" y="924157"/>
                                          <a:pt x="650190" y="875737"/>
                                          <a:pt x="687496" y="838431"/>
                                        </a:cubicBezTo>
                                        <a:cubicBezTo>
                                          <a:pt x="724802" y="801125"/>
                                          <a:pt x="754965" y="766200"/>
                                          <a:pt x="797034" y="733656"/>
                                        </a:cubicBezTo>
                                        <a:cubicBezTo>
                                          <a:pt x="839103" y="701112"/>
                                          <a:pt x="893871" y="671744"/>
                                          <a:pt x="939909" y="643169"/>
                                        </a:cubicBezTo>
                                        <a:cubicBezTo>
                                          <a:pt x="985947" y="614594"/>
                                          <a:pt x="1073259" y="562206"/>
                                          <a:pt x="1073259" y="562206"/>
                                        </a:cubicBezTo>
                                        <a:cubicBezTo>
                                          <a:pt x="1115328" y="536806"/>
                                          <a:pt x="1149459" y="509025"/>
                                          <a:pt x="1192321" y="490769"/>
                                        </a:cubicBezTo>
                                        <a:cubicBezTo>
                                          <a:pt x="1235183" y="472513"/>
                                          <a:pt x="1298684" y="460606"/>
                                          <a:pt x="1330434" y="452669"/>
                                        </a:cubicBezTo>
                                        <a:cubicBezTo>
                                          <a:pt x="1362184" y="444732"/>
                                          <a:pt x="1373296" y="447113"/>
                                          <a:pt x="1382821" y="443144"/>
                                        </a:cubicBezTo>
                                        <a:cubicBezTo>
                                          <a:pt x="1392346" y="439175"/>
                                          <a:pt x="1388378" y="433618"/>
                                          <a:pt x="1387584" y="428856"/>
                                        </a:cubicBezTo>
                                        <a:cubicBezTo>
                                          <a:pt x="1386790" y="424094"/>
                                          <a:pt x="1384409" y="420919"/>
                                          <a:pt x="1378059" y="414569"/>
                                        </a:cubicBezTo>
                                        <a:cubicBezTo>
                                          <a:pt x="1371709" y="408219"/>
                                          <a:pt x="1356628" y="397106"/>
                                          <a:pt x="1349484" y="390756"/>
                                        </a:cubicBezTo>
                                        <a:cubicBezTo>
                                          <a:pt x="1342340" y="384406"/>
                                          <a:pt x="1343133" y="376469"/>
                                          <a:pt x="1335196" y="376469"/>
                                        </a:cubicBezTo>
                                        <a:cubicBezTo>
                                          <a:pt x="1327259" y="376469"/>
                                          <a:pt x="1311384" y="384406"/>
                                          <a:pt x="1301859" y="390756"/>
                                        </a:cubicBezTo>
                                        <a:cubicBezTo>
                                          <a:pt x="1292334" y="397106"/>
                                          <a:pt x="1289952" y="412982"/>
                                          <a:pt x="1278046" y="414569"/>
                                        </a:cubicBezTo>
                                        <a:cubicBezTo>
                                          <a:pt x="1266140" y="416156"/>
                                          <a:pt x="1252646" y="405837"/>
                                          <a:pt x="1230421" y="400281"/>
                                        </a:cubicBezTo>
                                        <a:cubicBezTo>
                                          <a:pt x="1208196" y="394725"/>
                                          <a:pt x="1179621" y="391550"/>
                                          <a:pt x="1144696" y="381231"/>
                                        </a:cubicBezTo>
                                        <a:cubicBezTo>
                                          <a:pt x="1109771" y="370912"/>
                                          <a:pt x="1055796" y="347100"/>
                                          <a:pt x="1020871" y="338369"/>
                                        </a:cubicBezTo>
                                        <a:cubicBezTo>
                                          <a:pt x="985946" y="329638"/>
                                          <a:pt x="956577" y="332813"/>
                                          <a:pt x="935146" y="328844"/>
                                        </a:cubicBezTo>
                                        <a:cubicBezTo>
                                          <a:pt x="913715" y="324875"/>
                                          <a:pt x="903397" y="324081"/>
                                          <a:pt x="892284" y="314556"/>
                                        </a:cubicBezTo>
                                        <a:cubicBezTo>
                                          <a:pt x="881172" y="305031"/>
                                          <a:pt x="878790" y="294713"/>
                                          <a:pt x="868471" y="271694"/>
                                        </a:cubicBezTo>
                                        <a:cubicBezTo>
                                          <a:pt x="858152" y="248675"/>
                                          <a:pt x="843865" y="204225"/>
                                          <a:pt x="830371" y="176444"/>
                                        </a:cubicBezTo>
                                        <a:cubicBezTo>
                                          <a:pt x="816877" y="148663"/>
                                          <a:pt x="787509" y="105006"/>
                                          <a:pt x="787509" y="105006"/>
                                        </a:cubicBezTo>
                                        <a:lnTo>
                                          <a:pt x="744646" y="33569"/>
                                        </a:lnTo>
                                        <a:cubicBezTo>
                                          <a:pt x="734327" y="16106"/>
                                          <a:pt x="735915" y="2612"/>
                                          <a:pt x="725596" y="231"/>
                                        </a:cubicBezTo>
                                        <a:cubicBezTo>
                                          <a:pt x="715277" y="-2150"/>
                                          <a:pt x="694640" y="14518"/>
                                          <a:pt x="682734" y="19281"/>
                                        </a:cubicBezTo>
                                        <a:cubicBezTo>
                                          <a:pt x="670828" y="24043"/>
                                          <a:pt x="660509" y="23250"/>
                                          <a:pt x="654159" y="28806"/>
                                        </a:cubicBezTo>
                                        <a:cubicBezTo>
                                          <a:pt x="647809" y="34362"/>
                                          <a:pt x="645428" y="44682"/>
                                          <a:pt x="644634" y="52619"/>
                                        </a:cubicBezTo>
                                        <a:cubicBezTo>
                                          <a:pt x="643840" y="60556"/>
                                          <a:pt x="644634" y="67700"/>
                                          <a:pt x="649396" y="76431"/>
                                        </a:cubicBezTo>
                                        <a:cubicBezTo>
                                          <a:pt x="654158" y="85162"/>
                                          <a:pt x="662890" y="89925"/>
                                          <a:pt x="673209" y="105006"/>
                                        </a:cubicBezTo>
                                        <a:cubicBezTo>
                                          <a:pt x="683528" y="120087"/>
                                          <a:pt x="697022" y="143900"/>
                                          <a:pt x="711309" y="166919"/>
                                        </a:cubicBezTo>
                                        <a:cubicBezTo>
                                          <a:pt x="725596" y="189938"/>
                                          <a:pt x="745440" y="221688"/>
                                          <a:pt x="758934" y="243119"/>
                                        </a:cubicBezTo>
                                        <a:cubicBezTo>
                                          <a:pt x="772428" y="264550"/>
                                          <a:pt x="786715" y="282012"/>
                                          <a:pt x="792271" y="295506"/>
                                        </a:cubicBezTo>
                                        <a:cubicBezTo>
                                          <a:pt x="797827" y="309000"/>
                                          <a:pt x="792271" y="324081"/>
                                          <a:pt x="792271" y="324081"/>
                                        </a:cubicBezTo>
                                        <a:cubicBezTo>
                                          <a:pt x="792271" y="335987"/>
                                          <a:pt x="796240" y="355038"/>
                                          <a:pt x="792271" y="366944"/>
                                        </a:cubicBezTo>
                                        <a:cubicBezTo>
                                          <a:pt x="788302" y="378850"/>
                                          <a:pt x="781159" y="385200"/>
                                          <a:pt x="768459" y="395519"/>
                                        </a:cubicBezTo>
                                        <a:cubicBezTo>
                                          <a:pt x="755759" y="405838"/>
                                          <a:pt x="747027" y="411394"/>
                                          <a:pt x="716071" y="428856"/>
                                        </a:cubicBezTo>
                                        <a:cubicBezTo>
                                          <a:pt x="685115" y="446318"/>
                                          <a:pt x="611296" y="485213"/>
                                          <a:pt x="582721" y="500294"/>
                                        </a:cubicBezTo>
                                        <a:cubicBezTo>
                                          <a:pt x="554146" y="515375"/>
                                          <a:pt x="553352" y="513788"/>
                                          <a:pt x="544621" y="519344"/>
                                        </a:cubicBezTo>
                                        <a:cubicBezTo>
                                          <a:pt x="535890" y="524900"/>
                                          <a:pt x="539065" y="532043"/>
                                          <a:pt x="530334" y="533631"/>
                                        </a:cubicBezTo>
                                        <a:cubicBezTo>
                                          <a:pt x="521603" y="535219"/>
                                          <a:pt x="503346" y="535219"/>
                                          <a:pt x="492234" y="528869"/>
                                        </a:cubicBezTo>
                                        <a:cubicBezTo>
                                          <a:pt x="481122" y="522519"/>
                                          <a:pt x="477153" y="505850"/>
                                          <a:pt x="463659" y="495531"/>
                                        </a:cubicBezTo>
                                        <a:cubicBezTo>
                                          <a:pt x="450165" y="485212"/>
                                          <a:pt x="427940" y="474893"/>
                                          <a:pt x="411271" y="466956"/>
                                        </a:cubicBezTo>
                                        <a:cubicBezTo>
                                          <a:pt x="394602" y="459019"/>
                                          <a:pt x="381902" y="455843"/>
                                          <a:pt x="363646" y="447906"/>
                                        </a:cubicBezTo>
                                        <a:cubicBezTo>
                                          <a:pt x="345390" y="439969"/>
                                          <a:pt x="322371" y="428062"/>
                                          <a:pt x="301734" y="419331"/>
                                        </a:cubicBezTo>
                                        <a:cubicBezTo>
                                          <a:pt x="281097" y="410600"/>
                                          <a:pt x="259665" y="399488"/>
                                          <a:pt x="239821" y="395519"/>
                                        </a:cubicBezTo>
                                        <a:cubicBezTo>
                                          <a:pt x="219977" y="391550"/>
                                          <a:pt x="195371" y="393138"/>
                                          <a:pt x="182671" y="395519"/>
                                        </a:cubicBezTo>
                                        <a:cubicBezTo>
                                          <a:pt x="169971" y="397900"/>
                                          <a:pt x="172352" y="403456"/>
                                          <a:pt x="163621" y="409806"/>
                                        </a:cubicBezTo>
                                        <a:cubicBezTo>
                                          <a:pt x="154890" y="416156"/>
                                          <a:pt x="138222" y="429650"/>
                                          <a:pt x="130284" y="433619"/>
                                        </a:cubicBezTo>
                                        <a:cubicBezTo>
                                          <a:pt x="122347" y="437588"/>
                                          <a:pt x="115996" y="433619"/>
                                          <a:pt x="115996" y="433619"/>
                                        </a:cubicBezTo>
                                        <a:cubicBezTo>
                                          <a:pt x="112027" y="433619"/>
                                          <a:pt x="101709" y="427269"/>
                                          <a:pt x="106471" y="433619"/>
                                        </a:cubicBezTo>
                                        <a:cubicBezTo>
                                          <a:pt x="111233" y="439969"/>
                                          <a:pt x="130284" y="447907"/>
                                          <a:pt x="144571" y="471719"/>
                                        </a:cubicBezTo>
                                        <a:cubicBezTo>
                                          <a:pt x="158858" y="495531"/>
                                          <a:pt x="178702" y="539188"/>
                                          <a:pt x="192196" y="576494"/>
                                        </a:cubicBezTo>
                                        <a:cubicBezTo>
                                          <a:pt x="205690" y="613800"/>
                                          <a:pt x="220772" y="668569"/>
                                          <a:pt x="225534" y="695556"/>
                                        </a:cubicBezTo>
                                        <a:cubicBezTo>
                                          <a:pt x="230296" y="722543"/>
                                          <a:pt x="220771" y="726513"/>
                                          <a:pt x="220771" y="738419"/>
                                        </a:cubicBezTo>
                                        <a:cubicBezTo>
                                          <a:pt x="220771" y="750325"/>
                                          <a:pt x="231090" y="755088"/>
                                          <a:pt x="225534" y="766994"/>
                                        </a:cubicBezTo>
                                        <a:cubicBezTo>
                                          <a:pt x="219978" y="778900"/>
                                          <a:pt x="200134" y="793981"/>
                                          <a:pt x="187434" y="809856"/>
                                        </a:cubicBezTo>
                                        <a:cubicBezTo>
                                          <a:pt x="174734" y="825731"/>
                                          <a:pt x="158859" y="844781"/>
                                          <a:pt x="149334" y="862244"/>
                                        </a:cubicBezTo>
                                        <a:cubicBezTo>
                                          <a:pt x="139809" y="879706"/>
                                          <a:pt x="133459" y="901931"/>
                                          <a:pt x="130284" y="914631"/>
                                        </a:cubicBezTo>
                                        <a:cubicBezTo>
                                          <a:pt x="127109" y="927331"/>
                                          <a:pt x="129490" y="930507"/>
                                          <a:pt x="130284" y="938444"/>
                                        </a:cubicBezTo>
                                        <a:cubicBezTo>
                                          <a:pt x="131078" y="946381"/>
                                          <a:pt x="139015" y="958287"/>
                                          <a:pt x="135046" y="962256"/>
                                        </a:cubicBezTo>
                                        <a:cubicBezTo>
                                          <a:pt x="131077" y="966225"/>
                                          <a:pt x="117584" y="964637"/>
                                          <a:pt x="106471" y="962256"/>
                                        </a:cubicBezTo>
                                        <a:cubicBezTo>
                                          <a:pt x="95359" y="959875"/>
                                          <a:pt x="78690" y="951144"/>
                                          <a:pt x="68371" y="947969"/>
                                        </a:cubicBezTo>
                                        <a:cubicBezTo>
                                          <a:pt x="58052" y="944794"/>
                                          <a:pt x="9633" y="930507"/>
                                          <a:pt x="1696" y="938444"/>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8D60708" w14:textId="77777777" w:rsidR="00422873" w:rsidRDefault="00422873" w:rsidP="00F44892">
                                      <w:pPr>
                                        <w:rPr>
                                          <w:rFonts w:eastAsia="Times New Roman"/>
                                        </w:rPr>
                                      </w:pPr>
                                    </w:p>
                                  </w:txbxContent>
                                </wps:txbx>
                                <wps:bodyPr anchor="ctr"/>
                              </wps:wsp>
                              <wps:wsp>
                                <wps:cNvPr id="202" name="Forme libre 202"/>
                                <wps:cNvSpPr/>
                                <wps:spPr>
                                  <a:xfrm>
                                    <a:off x="5979650" y="1180460"/>
                                    <a:ext cx="755000" cy="931012"/>
                                  </a:xfrm>
                                  <a:custGeom>
                                    <a:avLst/>
                                    <a:gdLst>
                                      <a:gd name="connsiteX0" fmla="*/ 753969 w 753969"/>
                                      <a:gd name="connsiteY0" fmla="*/ 0 h 933450"/>
                                      <a:gd name="connsiteX1" fmla="*/ 601569 w 753969"/>
                                      <a:gd name="connsiteY1" fmla="*/ 61913 h 933450"/>
                                      <a:gd name="connsiteX2" fmla="*/ 439644 w 753969"/>
                                      <a:gd name="connsiteY2" fmla="*/ 128588 h 933450"/>
                                      <a:gd name="connsiteX3" fmla="*/ 258669 w 753969"/>
                                      <a:gd name="connsiteY3" fmla="*/ 219075 h 933450"/>
                                      <a:gd name="connsiteX4" fmla="*/ 134844 w 753969"/>
                                      <a:gd name="connsiteY4" fmla="*/ 314325 h 933450"/>
                                      <a:gd name="connsiteX5" fmla="*/ 58644 w 753969"/>
                                      <a:gd name="connsiteY5" fmla="*/ 457200 h 933450"/>
                                      <a:gd name="connsiteX6" fmla="*/ 6256 w 753969"/>
                                      <a:gd name="connsiteY6" fmla="*/ 642938 h 933450"/>
                                      <a:gd name="connsiteX7" fmla="*/ 1494 w 753969"/>
                                      <a:gd name="connsiteY7" fmla="*/ 752475 h 933450"/>
                                      <a:gd name="connsiteX8" fmla="*/ 11019 w 753969"/>
                                      <a:gd name="connsiteY8" fmla="*/ 852488 h 933450"/>
                                      <a:gd name="connsiteX9" fmla="*/ 39594 w 753969"/>
                                      <a:gd name="connsiteY9" fmla="*/ 933450 h 933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3969" h="933450">
                                        <a:moveTo>
                                          <a:pt x="753969" y="0"/>
                                        </a:moveTo>
                                        <a:lnTo>
                                          <a:pt x="601569" y="61913"/>
                                        </a:lnTo>
                                        <a:cubicBezTo>
                                          <a:pt x="549182" y="83344"/>
                                          <a:pt x="496794" y="102394"/>
                                          <a:pt x="439644" y="128588"/>
                                        </a:cubicBezTo>
                                        <a:cubicBezTo>
                                          <a:pt x="382494" y="154782"/>
                                          <a:pt x="309469" y="188119"/>
                                          <a:pt x="258669" y="219075"/>
                                        </a:cubicBezTo>
                                        <a:cubicBezTo>
                                          <a:pt x="207869" y="250031"/>
                                          <a:pt x="168181" y="274638"/>
                                          <a:pt x="134844" y="314325"/>
                                        </a:cubicBezTo>
                                        <a:cubicBezTo>
                                          <a:pt x="101507" y="354012"/>
                                          <a:pt x="80075" y="402431"/>
                                          <a:pt x="58644" y="457200"/>
                                        </a:cubicBezTo>
                                        <a:cubicBezTo>
                                          <a:pt x="37213" y="511969"/>
                                          <a:pt x="15781" y="593725"/>
                                          <a:pt x="6256" y="642938"/>
                                        </a:cubicBezTo>
                                        <a:cubicBezTo>
                                          <a:pt x="-3269" y="692151"/>
                                          <a:pt x="700" y="717550"/>
                                          <a:pt x="1494" y="752475"/>
                                        </a:cubicBezTo>
                                        <a:cubicBezTo>
                                          <a:pt x="2288" y="787400"/>
                                          <a:pt x="4669" y="822326"/>
                                          <a:pt x="11019" y="852488"/>
                                        </a:cubicBezTo>
                                        <a:cubicBezTo>
                                          <a:pt x="17369" y="882650"/>
                                          <a:pt x="28481" y="908050"/>
                                          <a:pt x="39594" y="93345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2A738C" w14:textId="77777777" w:rsidR="00422873" w:rsidRDefault="00422873" w:rsidP="00F44892">
                                      <w:pPr>
                                        <w:rPr>
                                          <w:rFonts w:eastAsia="Times New Roman"/>
                                        </w:rPr>
                                      </w:pPr>
                                    </w:p>
                                  </w:txbxContent>
                                </wps:txbx>
                                <wps:bodyPr anchor="ctr"/>
                              </wps:wsp>
                              <wps:wsp>
                                <wps:cNvPr id="203" name="Forme libre 203"/>
                                <wps:cNvSpPr/>
                                <wps:spPr>
                                  <a:xfrm>
                                    <a:off x="5169071" y="1041503"/>
                                    <a:ext cx="1408095" cy="1125551"/>
                                  </a:xfrm>
                                  <a:custGeom>
                                    <a:avLst/>
                                    <a:gdLst>
                                      <a:gd name="connsiteX0" fmla="*/ 1406080 w 1406080"/>
                                      <a:gd name="connsiteY0" fmla="*/ 61912 h 1125103"/>
                                      <a:gd name="connsiteX1" fmla="*/ 1144143 w 1406080"/>
                                      <a:gd name="connsiteY1" fmla="*/ 166687 h 1125103"/>
                                      <a:gd name="connsiteX2" fmla="*/ 991743 w 1406080"/>
                                      <a:gd name="connsiteY2" fmla="*/ 280987 h 1125103"/>
                                      <a:gd name="connsiteX3" fmla="*/ 848868 w 1406080"/>
                                      <a:gd name="connsiteY3" fmla="*/ 419100 h 1125103"/>
                                      <a:gd name="connsiteX4" fmla="*/ 786955 w 1406080"/>
                                      <a:gd name="connsiteY4" fmla="*/ 514350 h 1125103"/>
                                      <a:gd name="connsiteX5" fmla="*/ 739330 w 1406080"/>
                                      <a:gd name="connsiteY5" fmla="*/ 633412 h 1125103"/>
                                      <a:gd name="connsiteX6" fmla="*/ 715518 w 1406080"/>
                                      <a:gd name="connsiteY6" fmla="*/ 833437 h 1125103"/>
                                      <a:gd name="connsiteX7" fmla="*/ 710755 w 1406080"/>
                                      <a:gd name="connsiteY7" fmla="*/ 981075 h 1125103"/>
                                      <a:gd name="connsiteX8" fmla="*/ 705993 w 1406080"/>
                                      <a:gd name="connsiteY8" fmla="*/ 1028700 h 1125103"/>
                                      <a:gd name="connsiteX9" fmla="*/ 682180 w 1406080"/>
                                      <a:gd name="connsiteY9" fmla="*/ 1100137 h 1125103"/>
                                      <a:gd name="connsiteX10" fmla="*/ 620268 w 1406080"/>
                                      <a:gd name="connsiteY10" fmla="*/ 1119187 h 1125103"/>
                                      <a:gd name="connsiteX11" fmla="*/ 539305 w 1406080"/>
                                      <a:gd name="connsiteY11" fmla="*/ 1123950 h 1125103"/>
                                      <a:gd name="connsiteX12" fmla="*/ 405955 w 1406080"/>
                                      <a:gd name="connsiteY12" fmla="*/ 1100137 h 1125103"/>
                                      <a:gd name="connsiteX13" fmla="*/ 163068 w 1406080"/>
                                      <a:gd name="connsiteY13" fmla="*/ 1071562 h 1125103"/>
                                      <a:gd name="connsiteX14" fmla="*/ 82105 w 1406080"/>
                                      <a:gd name="connsiteY14" fmla="*/ 1038225 h 1125103"/>
                                      <a:gd name="connsiteX15" fmla="*/ 34480 w 1406080"/>
                                      <a:gd name="connsiteY15" fmla="*/ 938212 h 1125103"/>
                                      <a:gd name="connsiteX16" fmla="*/ 1143 w 1406080"/>
                                      <a:gd name="connsiteY16" fmla="*/ 747712 h 1125103"/>
                                      <a:gd name="connsiteX17" fmla="*/ 10668 w 1406080"/>
                                      <a:gd name="connsiteY17" fmla="*/ 547687 h 1125103"/>
                                      <a:gd name="connsiteX18" fmla="*/ 39243 w 1406080"/>
                                      <a:gd name="connsiteY18" fmla="*/ 409575 h 1125103"/>
                                      <a:gd name="connsiteX19" fmla="*/ 115443 w 1406080"/>
                                      <a:gd name="connsiteY19" fmla="*/ 266700 h 1125103"/>
                                      <a:gd name="connsiteX20" fmla="*/ 234505 w 1406080"/>
                                      <a:gd name="connsiteY20" fmla="*/ 157162 h 1125103"/>
                                      <a:gd name="connsiteX21" fmla="*/ 339280 w 1406080"/>
                                      <a:gd name="connsiteY21" fmla="*/ 100012 h 1125103"/>
                                      <a:gd name="connsiteX22" fmla="*/ 434530 w 1406080"/>
                                      <a:gd name="connsiteY22" fmla="*/ 33337 h 1125103"/>
                                      <a:gd name="connsiteX23" fmla="*/ 572643 w 1406080"/>
                                      <a:gd name="connsiteY23" fmla="*/ 0 h 1125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406080" h="1125103">
                                        <a:moveTo>
                                          <a:pt x="1406080" y="61912"/>
                                        </a:moveTo>
                                        <a:cubicBezTo>
                                          <a:pt x="1309639" y="96043"/>
                                          <a:pt x="1213199" y="130174"/>
                                          <a:pt x="1144143" y="166687"/>
                                        </a:cubicBezTo>
                                        <a:cubicBezTo>
                                          <a:pt x="1075087" y="203200"/>
                                          <a:pt x="1040955" y="238918"/>
                                          <a:pt x="991743" y="280987"/>
                                        </a:cubicBezTo>
                                        <a:cubicBezTo>
                                          <a:pt x="942530" y="323056"/>
                                          <a:pt x="882999" y="380206"/>
                                          <a:pt x="848868" y="419100"/>
                                        </a:cubicBezTo>
                                        <a:cubicBezTo>
                                          <a:pt x="814737" y="457994"/>
                                          <a:pt x="805211" y="478631"/>
                                          <a:pt x="786955" y="514350"/>
                                        </a:cubicBezTo>
                                        <a:cubicBezTo>
                                          <a:pt x="768699" y="550069"/>
                                          <a:pt x="751236" y="580231"/>
                                          <a:pt x="739330" y="633412"/>
                                        </a:cubicBezTo>
                                        <a:cubicBezTo>
                                          <a:pt x="727424" y="686593"/>
                                          <a:pt x="720280" y="775493"/>
                                          <a:pt x="715518" y="833437"/>
                                        </a:cubicBezTo>
                                        <a:cubicBezTo>
                                          <a:pt x="710755" y="891381"/>
                                          <a:pt x="712342" y="948531"/>
                                          <a:pt x="710755" y="981075"/>
                                        </a:cubicBezTo>
                                        <a:cubicBezTo>
                                          <a:pt x="709168" y="1013619"/>
                                          <a:pt x="710755" y="1008856"/>
                                          <a:pt x="705993" y="1028700"/>
                                        </a:cubicBezTo>
                                        <a:cubicBezTo>
                                          <a:pt x="701231" y="1048544"/>
                                          <a:pt x="696467" y="1085056"/>
                                          <a:pt x="682180" y="1100137"/>
                                        </a:cubicBezTo>
                                        <a:cubicBezTo>
                                          <a:pt x="667892" y="1115218"/>
                                          <a:pt x="644080" y="1115218"/>
                                          <a:pt x="620268" y="1119187"/>
                                        </a:cubicBezTo>
                                        <a:cubicBezTo>
                                          <a:pt x="596455" y="1123156"/>
                                          <a:pt x="575024" y="1127125"/>
                                          <a:pt x="539305" y="1123950"/>
                                        </a:cubicBezTo>
                                        <a:cubicBezTo>
                                          <a:pt x="503586" y="1120775"/>
                                          <a:pt x="468661" y="1108868"/>
                                          <a:pt x="405955" y="1100137"/>
                                        </a:cubicBezTo>
                                        <a:cubicBezTo>
                                          <a:pt x="343249" y="1091406"/>
                                          <a:pt x="217043" y="1081881"/>
                                          <a:pt x="163068" y="1071562"/>
                                        </a:cubicBezTo>
                                        <a:cubicBezTo>
                                          <a:pt x="109093" y="1061243"/>
                                          <a:pt x="103536" y="1060450"/>
                                          <a:pt x="82105" y="1038225"/>
                                        </a:cubicBezTo>
                                        <a:cubicBezTo>
                                          <a:pt x="60674" y="1016000"/>
                                          <a:pt x="47974" y="986631"/>
                                          <a:pt x="34480" y="938212"/>
                                        </a:cubicBezTo>
                                        <a:cubicBezTo>
                                          <a:pt x="20986" y="889793"/>
                                          <a:pt x="5112" y="812799"/>
                                          <a:pt x="1143" y="747712"/>
                                        </a:cubicBezTo>
                                        <a:cubicBezTo>
                                          <a:pt x="-2826" y="682625"/>
                                          <a:pt x="4318" y="604043"/>
                                          <a:pt x="10668" y="547687"/>
                                        </a:cubicBezTo>
                                        <a:cubicBezTo>
                                          <a:pt x="17018" y="491331"/>
                                          <a:pt x="21780" y="456406"/>
                                          <a:pt x="39243" y="409575"/>
                                        </a:cubicBezTo>
                                        <a:cubicBezTo>
                                          <a:pt x="56705" y="362744"/>
                                          <a:pt x="82899" y="308769"/>
                                          <a:pt x="115443" y="266700"/>
                                        </a:cubicBezTo>
                                        <a:cubicBezTo>
                                          <a:pt x="147987" y="224631"/>
                                          <a:pt x="197199" y="184943"/>
                                          <a:pt x="234505" y="157162"/>
                                        </a:cubicBezTo>
                                        <a:cubicBezTo>
                                          <a:pt x="271811" y="129381"/>
                                          <a:pt x="305942" y="120650"/>
                                          <a:pt x="339280" y="100012"/>
                                        </a:cubicBezTo>
                                        <a:cubicBezTo>
                                          <a:pt x="372617" y="79375"/>
                                          <a:pt x="395636" y="50006"/>
                                          <a:pt x="434530" y="33337"/>
                                        </a:cubicBezTo>
                                        <a:cubicBezTo>
                                          <a:pt x="473424" y="16668"/>
                                          <a:pt x="523033" y="8334"/>
                                          <a:pt x="572643"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AA32D0" w14:textId="77777777" w:rsidR="00422873" w:rsidRDefault="00422873" w:rsidP="00F44892">
                                      <w:pPr>
                                        <w:rPr>
                                          <w:rFonts w:eastAsia="Times New Roman"/>
                                        </w:rPr>
                                      </w:pPr>
                                    </w:p>
                                  </w:txbxContent>
                                </wps:txbx>
                                <wps:bodyPr anchor="ctr"/>
                              </wps:wsp>
                              <wps:wsp>
                                <wps:cNvPr id="208" name="Forme libre 208"/>
                                <wps:cNvSpPr/>
                                <wps:spPr>
                                  <a:xfrm>
                                    <a:off x="4409440" y="1069295"/>
                                    <a:ext cx="1111654" cy="986595"/>
                                  </a:xfrm>
                                  <a:custGeom>
                                    <a:avLst/>
                                    <a:gdLst>
                                      <a:gd name="connsiteX0" fmla="*/ 1113019 w 1113218"/>
                                      <a:gd name="connsiteY0" fmla="*/ 263 h 987642"/>
                                      <a:gd name="connsiteX1" fmla="*/ 993956 w 1113218"/>
                                      <a:gd name="connsiteY1" fmla="*/ 71700 h 987642"/>
                                      <a:gd name="connsiteX2" fmla="*/ 860606 w 1113218"/>
                                      <a:gd name="connsiteY2" fmla="*/ 157425 h 987642"/>
                                      <a:gd name="connsiteX3" fmla="*/ 765356 w 1113218"/>
                                      <a:gd name="connsiteY3" fmla="*/ 300300 h 987642"/>
                                      <a:gd name="connsiteX4" fmla="*/ 689156 w 1113218"/>
                                      <a:gd name="connsiteY4" fmla="*/ 505088 h 987642"/>
                                      <a:gd name="connsiteX5" fmla="*/ 693919 w 1113218"/>
                                      <a:gd name="connsiteY5" fmla="*/ 705113 h 987642"/>
                                      <a:gd name="connsiteX6" fmla="*/ 698681 w 1113218"/>
                                      <a:gd name="connsiteY6" fmla="*/ 847988 h 987642"/>
                                      <a:gd name="connsiteX7" fmla="*/ 689156 w 1113218"/>
                                      <a:gd name="connsiteY7" fmla="*/ 933713 h 987642"/>
                                      <a:gd name="connsiteX8" fmla="*/ 655819 w 1113218"/>
                                      <a:gd name="connsiteY8" fmla="*/ 981338 h 987642"/>
                                      <a:gd name="connsiteX9" fmla="*/ 570094 w 1113218"/>
                                      <a:gd name="connsiteY9" fmla="*/ 986100 h 987642"/>
                                      <a:gd name="connsiteX10" fmla="*/ 470081 w 1113218"/>
                                      <a:gd name="connsiteY10" fmla="*/ 971813 h 987642"/>
                                      <a:gd name="connsiteX11" fmla="*/ 289106 w 1113218"/>
                                      <a:gd name="connsiteY11" fmla="*/ 905138 h 987642"/>
                                      <a:gd name="connsiteX12" fmla="*/ 179569 w 1113218"/>
                                      <a:gd name="connsiteY12" fmla="*/ 843225 h 987642"/>
                                      <a:gd name="connsiteX13" fmla="*/ 55744 w 1113218"/>
                                      <a:gd name="connsiteY13" fmla="*/ 728925 h 987642"/>
                                      <a:gd name="connsiteX14" fmla="*/ 3356 w 1113218"/>
                                      <a:gd name="connsiteY14" fmla="*/ 643200 h 987642"/>
                                      <a:gd name="connsiteX15" fmla="*/ 12881 w 1113218"/>
                                      <a:gd name="connsiteY15" fmla="*/ 533663 h 987642"/>
                                      <a:gd name="connsiteX16" fmla="*/ 74794 w 1113218"/>
                                      <a:gd name="connsiteY16" fmla="*/ 438413 h 987642"/>
                                      <a:gd name="connsiteX17" fmla="*/ 193856 w 1113218"/>
                                      <a:gd name="connsiteY17" fmla="*/ 376500 h 987642"/>
                                      <a:gd name="connsiteX18" fmla="*/ 336731 w 1113218"/>
                                      <a:gd name="connsiteY18" fmla="*/ 305063 h 987642"/>
                                      <a:gd name="connsiteX19" fmla="*/ 474844 w 1113218"/>
                                      <a:gd name="connsiteY19" fmla="*/ 262200 h 987642"/>
                                      <a:gd name="connsiteX20" fmla="*/ 603431 w 1113218"/>
                                      <a:gd name="connsiteY20" fmla="*/ 214575 h 987642"/>
                                      <a:gd name="connsiteX21" fmla="*/ 693919 w 1113218"/>
                                      <a:gd name="connsiteY21" fmla="*/ 186000 h 987642"/>
                                      <a:gd name="connsiteX22" fmla="*/ 722494 w 1113218"/>
                                      <a:gd name="connsiteY22" fmla="*/ 119325 h 987642"/>
                                      <a:gd name="connsiteX23" fmla="*/ 870131 w 1113218"/>
                                      <a:gd name="connsiteY23" fmla="*/ 81225 h 987642"/>
                                      <a:gd name="connsiteX24" fmla="*/ 965381 w 1113218"/>
                                      <a:gd name="connsiteY24" fmla="*/ 47888 h 987642"/>
                                      <a:gd name="connsiteX25" fmla="*/ 1113019 w 1113218"/>
                                      <a:gd name="connsiteY25" fmla="*/ 263 h 987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113218" h="987642">
                                        <a:moveTo>
                                          <a:pt x="1113019" y="263"/>
                                        </a:moveTo>
                                        <a:cubicBezTo>
                                          <a:pt x="1117781" y="4232"/>
                                          <a:pt x="1036025" y="45506"/>
                                          <a:pt x="993956" y="71700"/>
                                        </a:cubicBezTo>
                                        <a:cubicBezTo>
                                          <a:pt x="951887" y="97894"/>
                                          <a:pt x="898706" y="119325"/>
                                          <a:pt x="860606" y="157425"/>
                                        </a:cubicBezTo>
                                        <a:cubicBezTo>
                                          <a:pt x="822506" y="195525"/>
                                          <a:pt x="793931" y="242356"/>
                                          <a:pt x="765356" y="300300"/>
                                        </a:cubicBezTo>
                                        <a:cubicBezTo>
                                          <a:pt x="736781" y="358244"/>
                                          <a:pt x="701062" y="437619"/>
                                          <a:pt x="689156" y="505088"/>
                                        </a:cubicBezTo>
                                        <a:cubicBezTo>
                                          <a:pt x="677250" y="572557"/>
                                          <a:pt x="692331" y="647963"/>
                                          <a:pt x="693919" y="705113"/>
                                        </a:cubicBezTo>
                                        <a:cubicBezTo>
                                          <a:pt x="695506" y="762263"/>
                                          <a:pt x="699475" y="809888"/>
                                          <a:pt x="698681" y="847988"/>
                                        </a:cubicBezTo>
                                        <a:cubicBezTo>
                                          <a:pt x="697887" y="886088"/>
                                          <a:pt x="696300" y="911488"/>
                                          <a:pt x="689156" y="933713"/>
                                        </a:cubicBezTo>
                                        <a:cubicBezTo>
                                          <a:pt x="682012" y="955938"/>
                                          <a:pt x="675663" y="972607"/>
                                          <a:pt x="655819" y="981338"/>
                                        </a:cubicBezTo>
                                        <a:cubicBezTo>
                                          <a:pt x="635975" y="990069"/>
                                          <a:pt x="601050" y="987688"/>
                                          <a:pt x="570094" y="986100"/>
                                        </a:cubicBezTo>
                                        <a:cubicBezTo>
                                          <a:pt x="539138" y="984513"/>
                                          <a:pt x="516912" y="985307"/>
                                          <a:pt x="470081" y="971813"/>
                                        </a:cubicBezTo>
                                        <a:cubicBezTo>
                                          <a:pt x="423250" y="958319"/>
                                          <a:pt x="337525" y="926569"/>
                                          <a:pt x="289106" y="905138"/>
                                        </a:cubicBezTo>
                                        <a:cubicBezTo>
                                          <a:pt x="240687" y="883707"/>
                                          <a:pt x="218463" y="872594"/>
                                          <a:pt x="179569" y="843225"/>
                                        </a:cubicBezTo>
                                        <a:cubicBezTo>
                                          <a:pt x="140675" y="813856"/>
                                          <a:pt x="85113" y="762263"/>
                                          <a:pt x="55744" y="728925"/>
                                        </a:cubicBezTo>
                                        <a:cubicBezTo>
                                          <a:pt x="26375" y="695588"/>
                                          <a:pt x="10500" y="675744"/>
                                          <a:pt x="3356" y="643200"/>
                                        </a:cubicBezTo>
                                        <a:cubicBezTo>
                                          <a:pt x="-3788" y="610656"/>
                                          <a:pt x="975" y="567794"/>
                                          <a:pt x="12881" y="533663"/>
                                        </a:cubicBezTo>
                                        <a:cubicBezTo>
                                          <a:pt x="24787" y="499532"/>
                                          <a:pt x="44631" y="464607"/>
                                          <a:pt x="74794" y="438413"/>
                                        </a:cubicBezTo>
                                        <a:cubicBezTo>
                                          <a:pt x="104957" y="412219"/>
                                          <a:pt x="193856" y="376500"/>
                                          <a:pt x="193856" y="376500"/>
                                        </a:cubicBezTo>
                                        <a:cubicBezTo>
                                          <a:pt x="237512" y="354275"/>
                                          <a:pt x="289900" y="324113"/>
                                          <a:pt x="336731" y="305063"/>
                                        </a:cubicBezTo>
                                        <a:cubicBezTo>
                                          <a:pt x="383562" y="286013"/>
                                          <a:pt x="430394" y="277281"/>
                                          <a:pt x="474844" y="262200"/>
                                        </a:cubicBezTo>
                                        <a:cubicBezTo>
                                          <a:pt x="519294" y="247119"/>
                                          <a:pt x="566918" y="227275"/>
                                          <a:pt x="603431" y="214575"/>
                                        </a:cubicBezTo>
                                        <a:cubicBezTo>
                                          <a:pt x="639943" y="201875"/>
                                          <a:pt x="674075" y="201875"/>
                                          <a:pt x="693919" y="186000"/>
                                        </a:cubicBezTo>
                                        <a:cubicBezTo>
                                          <a:pt x="713763" y="170125"/>
                                          <a:pt x="693125" y="136788"/>
                                          <a:pt x="722494" y="119325"/>
                                        </a:cubicBezTo>
                                        <a:cubicBezTo>
                                          <a:pt x="751863" y="101863"/>
                                          <a:pt x="829650" y="93131"/>
                                          <a:pt x="870131" y="81225"/>
                                        </a:cubicBezTo>
                                        <a:cubicBezTo>
                                          <a:pt x="910612" y="69319"/>
                                          <a:pt x="928869" y="57413"/>
                                          <a:pt x="965381" y="47888"/>
                                        </a:cubicBezTo>
                                        <a:cubicBezTo>
                                          <a:pt x="1001893" y="38363"/>
                                          <a:pt x="1108257" y="-3706"/>
                                          <a:pt x="1113019" y="263"/>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304FAE4" w14:textId="77777777" w:rsidR="00422873" w:rsidRDefault="00422873" w:rsidP="00F44892">
                                      <w:pPr>
                                        <w:rPr>
                                          <w:rFonts w:eastAsia="Times New Roman"/>
                                        </w:rPr>
                                      </w:pPr>
                                    </w:p>
                                  </w:txbxContent>
                                </wps:txbx>
                                <wps:bodyPr anchor="ctr"/>
                              </wps:wsp>
                              <wps:wsp>
                                <wps:cNvPr id="209" name="Forme libre 209"/>
                                <wps:cNvSpPr/>
                                <wps:spPr>
                                  <a:xfrm>
                                    <a:off x="5368241" y="1819661"/>
                                    <a:ext cx="375185" cy="314969"/>
                                  </a:xfrm>
                                  <a:custGeom>
                                    <a:avLst/>
                                    <a:gdLst>
                                      <a:gd name="connsiteX0" fmla="*/ 366755 w 376633"/>
                                      <a:gd name="connsiteY0" fmla="*/ 291717 h 311134"/>
                                      <a:gd name="connsiteX1" fmla="*/ 366755 w 376633"/>
                                      <a:gd name="connsiteY1" fmla="*/ 239330 h 311134"/>
                                      <a:gd name="connsiteX2" fmla="*/ 276267 w 376633"/>
                                      <a:gd name="connsiteY2" fmla="*/ 139317 h 311134"/>
                                      <a:gd name="connsiteX3" fmla="*/ 214355 w 376633"/>
                                      <a:gd name="connsiteY3" fmla="*/ 48830 h 311134"/>
                                      <a:gd name="connsiteX4" fmla="*/ 176255 w 376633"/>
                                      <a:gd name="connsiteY4" fmla="*/ 5967 h 311134"/>
                                      <a:gd name="connsiteX5" fmla="*/ 119105 w 376633"/>
                                      <a:gd name="connsiteY5" fmla="*/ 5967 h 311134"/>
                                      <a:gd name="connsiteX6" fmla="*/ 85767 w 376633"/>
                                      <a:gd name="connsiteY6" fmla="*/ 58355 h 311134"/>
                                      <a:gd name="connsiteX7" fmla="*/ 23855 w 376633"/>
                                      <a:gd name="connsiteY7" fmla="*/ 148842 h 311134"/>
                                      <a:gd name="connsiteX8" fmla="*/ 42 w 376633"/>
                                      <a:gd name="connsiteY8" fmla="*/ 220280 h 311134"/>
                                      <a:gd name="connsiteX9" fmla="*/ 28617 w 376633"/>
                                      <a:gd name="connsiteY9" fmla="*/ 267905 h 311134"/>
                                      <a:gd name="connsiteX10" fmla="*/ 123867 w 376633"/>
                                      <a:gd name="connsiteY10" fmla="*/ 282192 h 311134"/>
                                      <a:gd name="connsiteX11" fmla="*/ 219117 w 376633"/>
                                      <a:gd name="connsiteY11" fmla="*/ 296480 h 311134"/>
                                      <a:gd name="connsiteX12" fmla="*/ 300080 w 376633"/>
                                      <a:gd name="connsiteY12" fmla="*/ 310767 h 311134"/>
                                      <a:gd name="connsiteX13" fmla="*/ 366755 w 376633"/>
                                      <a:gd name="connsiteY13" fmla="*/ 291717 h 311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76633" h="311134">
                                        <a:moveTo>
                                          <a:pt x="366755" y="291717"/>
                                        </a:moveTo>
                                        <a:cubicBezTo>
                                          <a:pt x="377867" y="279811"/>
                                          <a:pt x="381836" y="264730"/>
                                          <a:pt x="366755" y="239330"/>
                                        </a:cubicBezTo>
                                        <a:cubicBezTo>
                                          <a:pt x="351674" y="213930"/>
                                          <a:pt x="301667" y="171067"/>
                                          <a:pt x="276267" y="139317"/>
                                        </a:cubicBezTo>
                                        <a:cubicBezTo>
                                          <a:pt x="250867" y="107567"/>
                                          <a:pt x="231024" y="71055"/>
                                          <a:pt x="214355" y="48830"/>
                                        </a:cubicBezTo>
                                        <a:cubicBezTo>
                                          <a:pt x="197686" y="26605"/>
                                          <a:pt x="192130" y="13111"/>
                                          <a:pt x="176255" y="5967"/>
                                        </a:cubicBezTo>
                                        <a:cubicBezTo>
                                          <a:pt x="160380" y="-1177"/>
                                          <a:pt x="134186" y="-2764"/>
                                          <a:pt x="119105" y="5967"/>
                                        </a:cubicBezTo>
                                        <a:cubicBezTo>
                                          <a:pt x="104024" y="14698"/>
                                          <a:pt x="101642" y="34542"/>
                                          <a:pt x="85767" y="58355"/>
                                        </a:cubicBezTo>
                                        <a:cubicBezTo>
                                          <a:pt x="69892" y="82167"/>
                                          <a:pt x="38142" y="121854"/>
                                          <a:pt x="23855" y="148842"/>
                                        </a:cubicBezTo>
                                        <a:cubicBezTo>
                                          <a:pt x="9567" y="175829"/>
                                          <a:pt x="-752" y="200436"/>
                                          <a:pt x="42" y="220280"/>
                                        </a:cubicBezTo>
                                        <a:cubicBezTo>
                                          <a:pt x="836" y="240124"/>
                                          <a:pt x="7979" y="257586"/>
                                          <a:pt x="28617" y="267905"/>
                                        </a:cubicBezTo>
                                        <a:cubicBezTo>
                                          <a:pt x="49254" y="278224"/>
                                          <a:pt x="123867" y="282192"/>
                                          <a:pt x="123867" y="282192"/>
                                        </a:cubicBezTo>
                                        <a:lnTo>
                                          <a:pt x="219117" y="296480"/>
                                        </a:lnTo>
                                        <a:cubicBezTo>
                                          <a:pt x="248486" y="301242"/>
                                          <a:pt x="279442" y="308386"/>
                                          <a:pt x="300080" y="310767"/>
                                        </a:cubicBezTo>
                                        <a:cubicBezTo>
                                          <a:pt x="320717" y="313148"/>
                                          <a:pt x="355643" y="303623"/>
                                          <a:pt x="366755" y="291717"/>
                                        </a:cubicBezTo>
                                        <a:close/>
                                      </a:path>
                                    </a:pathLst>
                                  </a:custGeom>
                                  <a:solidFill>
                                    <a:schemeClr val="tx2">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4844FDE" w14:textId="77777777" w:rsidR="00422873" w:rsidRDefault="00422873" w:rsidP="00F44892">
                                      <w:pPr>
                                        <w:rPr>
                                          <w:rFonts w:eastAsia="Times New Roman"/>
                                        </w:rPr>
                                      </w:pPr>
                                    </w:p>
                                  </w:txbxContent>
                                </wps:txbx>
                                <wps:bodyPr anchor="ctr"/>
                              </wps:wsp>
                              <wps:wsp>
                                <wps:cNvPr id="210" name="Forme libre 210"/>
                                <wps:cNvSpPr/>
                                <wps:spPr>
                                  <a:xfrm>
                                    <a:off x="5567413" y="1430582"/>
                                    <a:ext cx="240858" cy="305705"/>
                                  </a:xfrm>
                                  <a:custGeom>
                                    <a:avLst/>
                                    <a:gdLst>
                                      <a:gd name="connsiteX0" fmla="*/ 100 w 243295"/>
                                      <a:gd name="connsiteY0" fmla="*/ 233726 h 305164"/>
                                      <a:gd name="connsiteX1" fmla="*/ 28675 w 243295"/>
                                      <a:gd name="connsiteY1" fmla="*/ 286114 h 305164"/>
                                      <a:gd name="connsiteX2" fmla="*/ 76300 w 243295"/>
                                      <a:gd name="connsiteY2" fmla="*/ 305164 h 305164"/>
                                      <a:gd name="connsiteX3" fmla="*/ 104875 w 243295"/>
                                      <a:gd name="connsiteY3" fmla="*/ 286114 h 305164"/>
                                      <a:gd name="connsiteX4" fmla="*/ 114400 w 243295"/>
                                      <a:gd name="connsiteY4" fmla="*/ 257539 h 305164"/>
                                      <a:gd name="connsiteX5" fmla="*/ 128688 w 243295"/>
                                      <a:gd name="connsiteY5" fmla="*/ 238489 h 305164"/>
                                      <a:gd name="connsiteX6" fmla="*/ 176313 w 243295"/>
                                      <a:gd name="connsiteY6" fmla="*/ 238489 h 305164"/>
                                      <a:gd name="connsiteX7" fmla="*/ 195363 w 243295"/>
                                      <a:gd name="connsiteY7" fmla="*/ 224201 h 305164"/>
                                      <a:gd name="connsiteX8" fmla="*/ 209650 w 243295"/>
                                      <a:gd name="connsiteY8" fmla="*/ 200389 h 305164"/>
                                      <a:gd name="connsiteX9" fmla="*/ 209650 w 243295"/>
                                      <a:gd name="connsiteY9" fmla="*/ 162289 h 305164"/>
                                      <a:gd name="connsiteX10" fmla="*/ 204888 w 243295"/>
                                      <a:gd name="connsiteY10" fmla="*/ 138476 h 305164"/>
                                      <a:gd name="connsiteX11" fmla="*/ 233463 w 243295"/>
                                      <a:gd name="connsiteY11" fmla="*/ 109901 h 305164"/>
                                      <a:gd name="connsiteX12" fmla="*/ 242988 w 243295"/>
                                      <a:gd name="connsiteY12" fmla="*/ 90851 h 305164"/>
                                      <a:gd name="connsiteX13" fmla="*/ 223938 w 243295"/>
                                      <a:gd name="connsiteY13" fmla="*/ 67039 h 305164"/>
                                      <a:gd name="connsiteX14" fmla="*/ 219175 w 243295"/>
                                      <a:gd name="connsiteY14" fmla="*/ 38464 h 305164"/>
                                      <a:gd name="connsiteX15" fmla="*/ 200125 w 243295"/>
                                      <a:gd name="connsiteY15" fmla="*/ 14651 h 305164"/>
                                      <a:gd name="connsiteX16" fmla="*/ 171550 w 243295"/>
                                      <a:gd name="connsiteY16" fmla="*/ 364 h 305164"/>
                                      <a:gd name="connsiteX17" fmla="*/ 119163 w 243295"/>
                                      <a:gd name="connsiteY17" fmla="*/ 5126 h 305164"/>
                                      <a:gd name="connsiteX18" fmla="*/ 90588 w 243295"/>
                                      <a:gd name="connsiteY18" fmla="*/ 14651 h 305164"/>
                                      <a:gd name="connsiteX19" fmla="*/ 81063 w 243295"/>
                                      <a:gd name="connsiteY19" fmla="*/ 19414 h 305164"/>
                                      <a:gd name="connsiteX20" fmla="*/ 90588 w 243295"/>
                                      <a:gd name="connsiteY20" fmla="*/ 57514 h 305164"/>
                                      <a:gd name="connsiteX21" fmla="*/ 85825 w 243295"/>
                                      <a:gd name="connsiteY21" fmla="*/ 76564 h 305164"/>
                                      <a:gd name="connsiteX22" fmla="*/ 71538 w 243295"/>
                                      <a:gd name="connsiteY22" fmla="*/ 81326 h 305164"/>
                                      <a:gd name="connsiteX23" fmla="*/ 47725 w 243295"/>
                                      <a:gd name="connsiteY23" fmla="*/ 86089 h 305164"/>
                                      <a:gd name="connsiteX24" fmla="*/ 38200 w 243295"/>
                                      <a:gd name="connsiteY24" fmla="*/ 76564 h 305164"/>
                                      <a:gd name="connsiteX25" fmla="*/ 19150 w 243295"/>
                                      <a:gd name="connsiteY25" fmla="*/ 76564 h 305164"/>
                                      <a:gd name="connsiteX26" fmla="*/ 9625 w 243295"/>
                                      <a:gd name="connsiteY26" fmla="*/ 100376 h 305164"/>
                                      <a:gd name="connsiteX27" fmla="*/ 23913 w 243295"/>
                                      <a:gd name="connsiteY27" fmla="*/ 128951 h 305164"/>
                                      <a:gd name="connsiteX28" fmla="*/ 38200 w 243295"/>
                                      <a:gd name="connsiteY28" fmla="*/ 171814 h 305164"/>
                                      <a:gd name="connsiteX29" fmla="*/ 100 w 243295"/>
                                      <a:gd name="connsiteY29" fmla="*/ 233726 h 305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43295" h="305164">
                                        <a:moveTo>
                                          <a:pt x="100" y="233726"/>
                                        </a:moveTo>
                                        <a:cubicBezTo>
                                          <a:pt x="-1487" y="252776"/>
                                          <a:pt x="15975" y="274208"/>
                                          <a:pt x="28675" y="286114"/>
                                        </a:cubicBezTo>
                                        <a:cubicBezTo>
                                          <a:pt x="41375" y="298020"/>
                                          <a:pt x="63600" y="305164"/>
                                          <a:pt x="76300" y="305164"/>
                                        </a:cubicBezTo>
                                        <a:cubicBezTo>
                                          <a:pt x="89000" y="305164"/>
                                          <a:pt x="98525" y="294051"/>
                                          <a:pt x="104875" y="286114"/>
                                        </a:cubicBezTo>
                                        <a:cubicBezTo>
                                          <a:pt x="111225" y="278177"/>
                                          <a:pt x="110431" y="265477"/>
                                          <a:pt x="114400" y="257539"/>
                                        </a:cubicBezTo>
                                        <a:cubicBezTo>
                                          <a:pt x="118369" y="249602"/>
                                          <a:pt x="118369" y="241664"/>
                                          <a:pt x="128688" y="238489"/>
                                        </a:cubicBezTo>
                                        <a:cubicBezTo>
                                          <a:pt x="139007" y="235314"/>
                                          <a:pt x="165201" y="240870"/>
                                          <a:pt x="176313" y="238489"/>
                                        </a:cubicBezTo>
                                        <a:cubicBezTo>
                                          <a:pt x="187425" y="236108"/>
                                          <a:pt x="189807" y="230551"/>
                                          <a:pt x="195363" y="224201"/>
                                        </a:cubicBezTo>
                                        <a:cubicBezTo>
                                          <a:pt x="200919" y="217851"/>
                                          <a:pt x="207269" y="210708"/>
                                          <a:pt x="209650" y="200389"/>
                                        </a:cubicBezTo>
                                        <a:cubicBezTo>
                                          <a:pt x="212031" y="190070"/>
                                          <a:pt x="210444" y="172608"/>
                                          <a:pt x="209650" y="162289"/>
                                        </a:cubicBezTo>
                                        <a:cubicBezTo>
                                          <a:pt x="208856" y="151970"/>
                                          <a:pt x="200919" y="147207"/>
                                          <a:pt x="204888" y="138476"/>
                                        </a:cubicBezTo>
                                        <a:cubicBezTo>
                                          <a:pt x="208857" y="129745"/>
                                          <a:pt x="227113" y="117838"/>
                                          <a:pt x="233463" y="109901"/>
                                        </a:cubicBezTo>
                                        <a:cubicBezTo>
                                          <a:pt x="239813" y="101964"/>
                                          <a:pt x="244576" y="97995"/>
                                          <a:pt x="242988" y="90851"/>
                                        </a:cubicBezTo>
                                        <a:cubicBezTo>
                                          <a:pt x="241401" y="83707"/>
                                          <a:pt x="227907" y="75770"/>
                                          <a:pt x="223938" y="67039"/>
                                        </a:cubicBezTo>
                                        <a:cubicBezTo>
                                          <a:pt x="219969" y="58308"/>
                                          <a:pt x="223144" y="47195"/>
                                          <a:pt x="219175" y="38464"/>
                                        </a:cubicBezTo>
                                        <a:cubicBezTo>
                                          <a:pt x="215206" y="29733"/>
                                          <a:pt x="208062" y="21001"/>
                                          <a:pt x="200125" y="14651"/>
                                        </a:cubicBezTo>
                                        <a:cubicBezTo>
                                          <a:pt x="192188" y="8301"/>
                                          <a:pt x="185044" y="1951"/>
                                          <a:pt x="171550" y="364"/>
                                        </a:cubicBezTo>
                                        <a:cubicBezTo>
                                          <a:pt x="158056" y="-1223"/>
                                          <a:pt x="132657" y="2745"/>
                                          <a:pt x="119163" y="5126"/>
                                        </a:cubicBezTo>
                                        <a:cubicBezTo>
                                          <a:pt x="105669" y="7507"/>
                                          <a:pt x="96938" y="12270"/>
                                          <a:pt x="90588" y="14651"/>
                                        </a:cubicBezTo>
                                        <a:cubicBezTo>
                                          <a:pt x="84238" y="17032"/>
                                          <a:pt x="81063" y="12270"/>
                                          <a:pt x="81063" y="19414"/>
                                        </a:cubicBezTo>
                                        <a:cubicBezTo>
                                          <a:pt x="81063" y="26558"/>
                                          <a:pt x="89794" y="47989"/>
                                          <a:pt x="90588" y="57514"/>
                                        </a:cubicBezTo>
                                        <a:cubicBezTo>
                                          <a:pt x="91382" y="67039"/>
                                          <a:pt x="89000" y="72595"/>
                                          <a:pt x="85825" y="76564"/>
                                        </a:cubicBezTo>
                                        <a:cubicBezTo>
                                          <a:pt x="82650" y="80533"/>
                                          <a:pt x="77888" y="79738"/>
                                          <a:pt x="71538" y="81326"/>
                                        </a:cubicBezTo>
                                        <a:cubicBezTo>
                                          <a:pt x="65188" y="82913"/>
                                          <a:pt x="53281" y="86883"/>
                                          <a:pt x="47725" y="86089"/>
                                        </a:cubicBezTo>
                                        <a:cubicBezTo>
                                          <a:pt x="42169" y="85295"/>
                                          <a:pt x="42962" y="78151"/>
                                          <a:pt x="38200" y="76564"/>
                                        </a:cubicBezTo>
                                        <a:cubicBezTo>
                                          <a:pt x="33438" y="74977"/>
                                          <a:pt x="23912" y="72595"/>
                                          <a:pt x="19150" y="76564"/>
                                        </a:cubicBezTo>
                                        <a:cubicBezTo>
                                          <a:pt x="14388" y="80533"/>
                                          <a:pt x="8831" y="91645"/>
                                          <a:pt x="9625" y="100376"/>
                                        </a:cubicBezTo>
                                        <a:cubicBezTo>
                                          <a:pt x="10419" y="109107"/>
                                          <a:pt x="19151" y="117045"/>
                                          <a:pt x="23913" y="128951"/>
                                        </a:cubicBezTo>
                                        <a:cubicBezTo>
                                          <a:pt x="28675" y="140857"/>
                                          <a:pt x="37406" y="159114"/>
                                          <a:pt x="38200" y="171814"/>
                                        </a:cubicBezTo>
                                        <a:cubicBezTo>
                                          <a:pt x="38994" y="184514"/>
                                          <a:pt x="1687" y="214676"/>
                                          <a:pt x="100" y="233726"/>
                                        </a:cubicBezTo>
                                        <a:close/>
                                      </a:path>
                                    </a:pathLst>
                                  </a:custGeom>
                                  <a:solidFill>
                                    <a:schemeClr val="tx2">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C6752A8" w14:textId="77777777" w:rsidR="00422873" w:rsidRDefault="00422873" w:rsidP="00F44892">
                                      <w:pPr>
                                        <w:rPr>
                                          <w:rFonts w:eastAsia="Times New Roman"/>
                                        </w:rPr>
                                      </w:pPr>
                                    </w:p>
                                  </w:txbxContent>
                                </wps:txbx>
                                <wps:bodyPr anchor="ctr"/>
                              </wps:wsp>
                              <wps:wsp>
                                <wps:cNvPr id="211" name="Forme libre 211"/>
                                <wps:cNvSpPr/>
                                <wps:spPr>
                                  <a:xfrm>
                                    <a:off x="5729528" y="1745551"/>
                                    <a:ext cx="148221" cy="268650"/>
                                  </a:xfrm>
                                  <a:custGeom>
                                    <a:avLst/>
                                    <a:gdLst>
                                      <a:gd name="connsiteX0" fmla="*/ 123748 w 147664"/>
                                      <a:gd name="connsiteY0" fmla="*/ 266948 h 268229"/>
                                      <a:gd name="connsiteX1" fmla="*/ 57073 w 147664"/>
                                      <a:gd name="connsiteY1" fmla="*/ 209798 h 268229"/>
                                      <a:gd name="connsiteX2" fmla="*/ 4686 w 147664"/>
                                      <a:gd name="connsiteY2" fmla="*/ 143123 h 268229"/>
                                      <a:gd name="connsiteX3" fmla="*/ 4686 w 147664"/>
                                      <a:gd name="connsiteY3" fmla="*/ 85973 h 268229"/>
                                      <a:gd name="connsiteX4" fmla="*/ 23736 w 147664"/>
                                      <a:gd name="connsiteY4" fmla="*/ 19298 h 268229"/>
                                      <a:gd name="connsiteX5" fmla="*/ 76123 w 147664"/>
                                      <a:gd name="connsiteY5" fmla="*/ 248 h 268229"/>
                                      <a:gd name="connsiteX6" fmla="*/ 109461 w 147664"/>
                                      <a:gd name="connsiteY6" fmla="*/ 9773 h 268229"/>
                                      <a:gd name="connsiteX7" fmla="*/ 138036 w 147664"/>
                                      <a:gd name="connsiteY7" fmla="*/ 28823 h 268229"/>
                                      <a:gd name="connsiteX8" fmla="*/ 147561 w 147664"/>
                                      <a:gd name="connsiteY8" fmla="*/ 76448 h 268229"/>
                                      <a:gd name="connsiteX9" fmla="*/ 142798 w 147664"/>
                                      <a:gd name="connsiteY9" fmla="*/ 152648 h 268229"/>
                                      <a:gd name="connsiteX10" fmla="*/ 123748 w 147664"/>
                                      <a:gd name="connsiteY10" fmla="*/ 266948 h 268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7664" h="268229">
                                        <a:moveTo>
                                          <a:pt x="123748" y="266948"/>
                                        </a:moveTo>
                                        <a:cubicBezTo>
                                          <a:pt x="109461" y="276473"/>
                                          <a:pt x="76917" y="230435"/>
                                          <a:pt x="57073" y="209798"/>
                                        </a:cubicBezTo>
                                        <a:cubicBezTo>
                                          <a:pt x="37229" y="189161"/>
                                          <a:pt x="13417" y="163760"/>
                                          <a:pt x="4686" y="143123"/>
                                        </a:cubicBezTo>
                                        <a:cubicBezTo>
                                          <a:pt x="-4045" y="122486"/>
                                          <a:pt x="1511" y="106610"/>
                                          <a:pt x="4686" y="85973"/>
                                        </a:cubicBezTo>
                                        <a:cubicBezTo>
                                          <a:pt x="7861" y="65335"/>
                                          <a:pt x="11830" y="33585"/>
                                          <a:pt x="23736" y="19298"/>
                                        </a:cubicBezTo>
                                        <a:cubicBezTo>
                                          <a:pt x="35642" y="5011"/>
                                          <a:pt x="61836" y="1835"/>
                                          <a:pt x="76123" y="248"/>
                                        </a:cubicBezTo>
                                        <a:cubicBezTo>
                                          <a:pt x="90410" y="-1339"/>
                                          <a:pt x="99142" y="5011"/>
                                          <a:pt x="109461" y="9773"/>
                                        </a:cubicBezTo>
                                        <a:cubicBezTo>
                                          <a:pt x="119780" y="14535"/>
                                          <a:pt x="131686" y="17711"/>
                                          <a:pt x="138036" y="28823"/>
                                        </a:cubicBezTo>
                                        <a:cubicBezTo>
                                          <a:pt x="144386" y="39935"/>
                                          <a:pt x="146767" y="55811"/>
                                          <a:pt x="147561" y="76448"/>
                                        </a:cubicBezTo>
                                        <a:cubicBezTo>
                                          <a:pt x="148355" y="97085"/>
                                          <a:pt x="144386" y="128835"/>
                                          <a:pt x="142798" y="152648"/>
                                        </a:cubicBezTo>
                                        <a:cubicBezTo>
                                          <a:pt x="141210" y="176461"/>
                                          <a:pt x="138035" y="257423"/>
                                          <a:pt x="123748" y="266948"/>
                                        </a:cubicBezTo>
                                        <a:close/>
                                      </a:path>
                                    </a:pathLst>
                                  </a:custGeom>
                                  <a:solidFill>
                                    <a:schemeClr val="tx2">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C167483" w14:textId="77777777" w:rsidR="00422873" w:rsidRDefault="00422873" w:rsidP="00F44892">
                                      <w:pPr>
                                        <w:rPr>
                                          <w:rFonts w:eastAsia="Times New Roman"/>
                                        </w:rPr>
                                      </w:pPr>
                                    </w:p>
                                  </w:txbxContent>
                                </wps:txbx>
                                <wps:bodyPr anchor="ctr"/>
                              </wps:wsp>
                              <wps:wsp>
                                <wps:cNvPr id="212" name="Connecteur droit 212"/>
                                <wps:cNvCnPr/>
                                <wps:spPr>
                                  <a:xfrm flipH="1" flipV="1">
                                    <a:off x="6206615" y="1463007"/>
                                    <a:ext cx="13894" cy="10190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Ellipse 213"/>
                                <wps:cNvSpPr/>
                                <wps:spPr>
                                  <a:xfrm rot="719576">
                                    <a:off x="7332163" y="1736287"/>
                                    <a:ext cx="166748" cy="101902"/>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B9E0994" w14:textId="77777777" w:rsidR="00422873" w:rsidRDefault="00422873" w:rsidP="00F44892">
                                      <w:pPr>
                                        <w:rPr>
                                          <w:rFonts w:eastAsia="Times New Roman"/>
                                        </w:rPr>
                                      </w:pPr>
                                    </w:p>
                                  </w:txbxContent>
                                </wps:txbx>
                                <wps:bodyPr anchor="ctr"/>
                              </wps:wsp>
                              <wps:wsp>
                                <wps:cNvPr id="214" name="Forme libre 214"/>
                                <wps:cNvSpPr/>
                                <wps:spPr>
                                  <a:xfrm>
                                    <a:off x="6530847" y="1842822"/>
                                    <a:ext cx="393709" cy="375182"/>
                                  </a:xfrm>
                                  <a:custGeom>
                                    <a:avLst/>
                                    <a:gdLst>
                                      <a:gd name="connsiteX0" fmla="*/ 371475 w 395757"/>
                                      <a:gd name="connsiteY0" fmla="*/ 0 h 374224"/>
                                      <a:gd name="connsiteX1" fmla="*/ 395288 w 395757"/>
                                      <a:gd name="connsiteY1" fmla="*/ 66675 h 374224"/>
                                      <a:gd name="connsiteX2" fmla="*/ 352425 w 395757"/>
                                      <a:gd name="connsiteY2" fmla="*/ 100012 h 374224"/>
                                      <a:gd name="connsiteX3" fmla="*/ 257175 w 395757"/>
                                      <a:gd name="connsiteY3" fmla="*/ 176212 h 374224"/>
                                      <a:gd name="connsiteX4" fmla="*/ 204788 w 395757"/>
                                      <a:gd name="connsiteY4" fmla="*/ 228600 h 374224"/>
                                      <a:gd name="connsiteX5" fmla="*/ 180975 w 395757"/>
                                      <a:gd name="connsiteY5" fmla="*/ 280987 h 374224"/>
                                      <a:gd name="connsiteX6" fmla="*/ 128588 w 395757"/>
                                      <a:gd name="connsiteY6" fmla="*/ 342900 h 374224"/>
                                      <a:gd name="connsiteX7" fmla="*/ 71438 w 395757"/>
                                      <a:gd name="connsiteY7" fmla="*/ 371475 h 374224"/>
                                      <a:gd name="connsiteX8" fmla="*/ 28575 w 395757"/>
                                      <a:gd name="connsiteY8" fmla="*/ 371475 h 374224"/>
                                      <a:gd name="connsiteX9" fmla="*/ 0 w 395757"/>
                                      <a:gd name="connsiteY9" fmla="*/ 357187 h 374224"/>
                                      <a:gd name="connsiteX10" fmla="*/ 0 w 395757"/>
                                      <a:gd name="connsiteY10" fmla="*/ 357187 h 374224"/>
                                      <a:gd name="connsiteX11" fmla="*/ 0 w 395757"/>
                                      <a:gd name="connsiteY11" fmla="*/ 357187 h 374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95757" h="374224">
                                        <a:moveTo>
                                          <a:pt x="371475" y="0"/>
                                        </a:moveTo>
                                        <a:cubicBezTo>
                                          <a:pt x="384969" y="25003"/>
                                          <a:pt x="398463" y="50006"/>
                                          <a:pt x="395288" y="66675"/>
                                        </a:cubicBezTo>
                                        <a:cubicBezTo>
                                          <a:pt x="392113" y="83344"/>
                                          <a:pt x="352425" y="100012"/>
                                          <a:pt x="352425" y="100012"/>
                                        </a:cubicBezTo>
                                        <a:cubicBezTo>
                                          <a:pt x="329406" y="118268"/>
                                          <a:pt x="281781" y="154781"/>
                                          <a:pt x="257175" y="176212"/>
                                        </a:cubicBezTo>
                                        <a:cubicBezTo>
                                          <a:pt x="232569" y="197643"/>
                                          <a:pt x="217488" y="211138"/>
                                          <a:pt x="204788" y="228600"/>
                                        </a:cubicBezTo>
                                        <a:cubicBezTo>
                                          <a:pt x="192088" y="246063"/>
                                          <a:pt x="193675" y="261937"/>
                                          <a:pt x="180975" y="280987"/>
                                        </a:cubicBezTo>
                                        <a:cubicBezTo>
                                          <a:pt x="168275" y="300037"/>
                                          <a:pt x="146844" y="327819"/>
                                          <a:pt x="128588" y="342900"/>
                                        </a:cubicBezTo>
                                        <a:cubicBezTo>
                                          <a:pt x="110332" y="357981"/>
                                          <a:pt x="88107" y="366713"/>
                                          <a:pt x="71438" y="371475"/>
                                        </a:cubicBezTo>
                                        <a:cubicBezTo>
                                          <a:pt x="54769" y="376238"/>
                                          <a:pt x="40481" y="373856"/>
                                          <a:pt x="28575" y="371475"/>
                                        </a:cubicBezTo>
                                        <a:cubicBezTo>
                                          <a:pt x="16669" y="369094"/>
                                          <a:pt x="0" y="357187"/>
                                          <a:pt x="0" y="357187"/>
                                        </a:cubicBezTo>
                                        <a:lnTo>
                                          <a:pt x="0" y="357187"/>
                                        </a:lnTo>
                                        <a:lnTo>
                                          <a:pt x="0" y="357187"/>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D230228" w14:textId="77777777" w:rsidR="00422873" w:rsidRDefault="00422873" w:rsidP="00F44892">
                                      <w:pPr>
                                        <w:rPr>
                                          <w:rFonts w:eastAsia="Times New Roman"/>
                                        </w:rPr>
                                      </w:pPr>
                                    </w:p>
                                  </w:txbxContent>
                                </wps:txbx>
                                <wps:bodyPr anchor="ctr"/>
                              </wps:wsp>
                              <wps:wsp>
                                <wps:cNvPr id="215" name="Forme libre 215"/>
                                <wps:cNvSpPr/>
                                <wps:spPr>
                                  <a:xfrm>
                                    <a:off x="8068632" y="2370859"/>
                                    <a:ext cx="754996" cy="1292298"/>
                                  </a:xfrm>
                                  <a:custGeom>
                                    <a:avLst/>
                                    <a:gdLst>
                                      <a:gd name="connsiteX0" fmla="*/ 750017 w 755499"/>
                                      <a:gd name="connsiteY0" fmla="*/ 138504 h 1291182"/>
                                      <a:gd name="connsiteX1" fmla="*/ 745254 w 755499"/>
                                      <a:gd name="connsiteY1" fmla="*/ 86116 h 1291182"/>
                                      <a:gd name="connsiteX2" fmla="*/ 721442 w 755499"/>
                                      <a:gd name="connsiteY2" fmla="*/ 86116 h 1291182"/>
                                      <a:gd name="connsiteX3" fmla="*/ 702392 w 755499"/>
                                      <a:gd name="connsiteY3" fmla="*/ 95641 h 1291182"/>
                                      <a:gd name="connsiteX4" fmla="*/ 673817 w 755499"/>
                                      <a:gd name="connsiteY4" fmla="*/ 90879 h 1291182"/>
                                      <a:gd name="connsiteX5" fmla="*/ 659529 w 755499"/>
                                      <a:gd name="connsiteY5" fmla="*/ 62304 h 1291182"/>
                                      <a:gd name="connsiteX6" fmla="*/ 626192 w 755499"/>
                                      <a:gd name="connsiteY6" fmla="*/ 48016 h 1291182"/>
                                      <a:gd name="connsiteX7" fmla="*/ 611904 w 755499"/>
                                      <a:gd name="connsiteY7" fmla="*/ 52779 h 1291182"/>
                                      <a:gd name="connsiteX8" fmla="*/ 564279 w 755499"/>
                                      <a:gd name="connsiteY8" fmla="*/ 81354 h 1291182"/>
                                      <a:gd name="connsiteX9" fmla="*/ 549992 w 755499"/>
                                      <a:gd name="connsiteY9" fmla="*/ 95641 h 1291182"/>
                                      <a:gd name="connsiteX10" fmla="*/ 549992 w 755499"/>
                                      <a:gd name="connsiteY10" fmla="*/ 119454 h 1291182"/>
                                      <a:gd name="connsiteX11" fmla="*/ 521417 w 755499"/>
                                      <a:gd name="connsiteY11" fmla="*/ 138504 h 1291182"/>
                                      <a:gd name="connsiteX12" fmla="*/ 511892 w 755499"/>
                                      <a:gd name="connsiteY12" fmla="*/ 171841 h 1291182"/>
                                      <a:gd name="connsiteX13" fmla="*/ 502367 w 755499"/>
                                      <a:gd name="connsiteY13" fmla="*/ 205179 h 1291182"/>
                                      <a:gd name="connsiteX14" fmla="*/ 516654 w 755499"/>
                                      <a:gd name="connsiteY14" fmla="*/ 233754 h 1291182"/>
                                      <a:gd name="connsiteX15" fmla="*/ 497604 w 755499"/>
                                      <a:gd name="connsiteY15" fmla="*/ 257566 h 1291182"/>
                                      <a:gd name="connsiteX16" fmla="*/ 488079 w 755499"/>
                                      <a:gd name="connsiteY16" fmla="*/ 286141 h 1291182"/>
                                      <a:gd name="connsiteX17" fmla="*/ 469029 w 755499"/>
                                      <a:gd name="connsiteY17" fmla="*/ 309954 h 1291182"/>
                                      <a:gd name="connsiteX18" fmla="*/ 459504 w 755499"/>
                                      <a:gd name="connsiteY18" fmla="*/ 286141 h 1291182"/>
                                      <a:gd name="connsiteX19" fmla="*/ 440454 w 755499"/>
                                      <a:gd name="connsiteY19" fmla="*/ 257566 h 1291182"/>
                                      <a:gd name="connsiteX20" fmla="*/ 430929 w 755499"/>
                                      <a:gd name="connsiteY20" fmla="*/ 238516 h 1291182"/>
                                      <a:gd name="connsiteX21" fmla="*/ 402354 w 755499"/>
                                      <a:gd name="connsiteY21" fmla="*/ 252804 h 1291182"/>
                                      <a:gd name="connsiteX22" fmla="*/ 397592 w 755499"/>
                                      <a:gd name="connsiteY22" fmla="*/ 281379 h 1291182"/>
                                      <a:gd name="connsiteX23" fmla="*/ 397592 w 755499"/>
                                      <a:gd name="connsiteY23" fmla="*/ 309954 h 1291182"/>
                                      <a:gd name="connsiteX24" fmla="*/ 383304 w 755499"/>
                                      <a:gd name="connsiteY24" fmla="*/ 319479 h 1291182"/>
                                      <a:gd name="connsiteX25" fmla="*/ 369017 w 755499"/>
                                      <a:gd name="connsiteY25" fmla="*/ 319479 h 1291182"/>
                                      <a:gd name="connsiteX26" fmla="*/ 359492 w 755499"/>
                                      <a:gd name="connsiteY26" fmla="*/ 305191 h 1291182"/>
                                      <a:gd name="connsiteX27" fmla="*/ 364254 w 755499"/>
                                      <a:gd name="connsiteY27" fmla="*/ 276616 h 1291182"/>
                                      <a:gd name="connsiteX28" fmla="*/ 349967 w 755499"/>
                                      <a:gd name="connsiteY28" fmla="*/ 267091 h 1291182"/>
                                      <a:gd name="connsiteX29" fmla="*/ 349967 w 755499"/>
                                      <a:gd name="connsiteY29" fmla="*/ 243279 h 1291182"/>
                                      <a:gd name="connsiteX30" fmla="*/ 316629 w 755499"/>
                                      <a:gd name="connsiteY30" fmla="*/ 252804 h 1291182"/>
                                      <a:gd name="connsiteX31" fmla="*/ 311867 w 755499"/>
                                      <a:gd name="connsiteY31" fmla="*/ 281379 h 1291182"/>
                                      <a:gd name="connsiteX32" fmla="*/ 302342 w 755499"/>
                                      <a:gd name="connsiteY32" fmla="*/ 314716 h 1291182"/>
                                      <a:gd name="connsiteX33" fmla="*/ 273767 w 755499"/>
                                      <a:gd name="connsiteY33" fmla="*/ 314716 h 1291182"/>
                                      <a:gd name="connsiteX34" fmla="*/ 264242 w 755499"/>
                                      <a:gd name="connsiteY34" fmla="*/ 290904 h 1291182"/>
                                      <a:gd name="connsiteX35" fmla="*/ 259479 w 755499"/>
                                      <a:gd name="connsiteY35" fmla="*/ 257566 h 1291182"/>
                                      <a:gd name="connsiteX36" fmla="*/ 259479 w 755499"/>
                                      <a:gd name="connsiteY36" fmla="*/ 200416 h 1291182"/>
                                      <a:gd name="connsiteX37" fmla="*/ 273767 w 755499"/>
                                      <a:gd name="connsiteY37" fmla="*/ 152791 h 1291182"/>
                                      <a:gd name="connsiteX38" fmla="*/ 297579 w 755499"/>
                                      <a:gd name="connsiteY38" fmla="*/ 109929 h 1291182"/>
                                      <a:gd name="connsiteX39" fmla="*/ 292817 w 755499"/>
                                      <a:gd name="connsiteY39" fmla="*/ 76591 h 1291182"/>
                                      <a:gd name="connsiteX40" fmla="*/ 292817 w 755499"/>
                                      <a:gd name="connsiteY40" fmla="*/ 33729 h 1291182"/>
                                      <a:gd name="connsiteX41" fmla="*/ 288054 w 755499"/>
                                      <a:gd name="connsiteY41" fmla="*/ 391 h 1291182"/>
                                      <a:gd name="connsiteX42" fmla="*/ 269004 w 755499"/>
                                      <a:gd name="connsiteY42" fmla="*/ 19441 h 1291182"/>
                                      <a:gd name="connsiteX43" fmla="*/ 235667 w 755499"/>
                                      <a:gd name="connsiteY43" fmla="*/ 76591 h 1291182"/>
                                      <a:gd name="connsiteX44" fmla="*/ 211854 w 755499"/>
                                      <a:gd name="connsiteY44" fmla="*/ 143266 h 1291182"/>
                                      <a:gd name="connsiteX45" fmla="*/ 202329 w 755499"/>
                                      <a:gd name="connsiteY45" fmla="*/ 214704 h 1291182"/>
                                      <a:gd name="connsiteX46" fmla="*/ 192804 w 755499"/>
                                      <a:gd name="connsiteY46" fmla="*/ 248041 h 1291182"/>
                                      <a:gd name="connsiteX47" fmla="*/ 183279 w 755499"/>
                                      <a:gd name="connsiteY47" fmla="*/ 286141 h 1291182"/>
                                      <a:gd name="connsiteX48" fmla="*/ 168992 w 755499"/>
                                      <a:gd name="connsiteY48" fmla="*/ 276616 h 1291182"/>
                                      <a:gd name="connsiteX49" fmla="*/ 154704 w 755499"/>
                                      <a:gd name="connsiteY49" fmla="*/ 267091 h 1291182"/>
                                      <a:gd name="connsiteX50" fmla="*/ 130892 w 755499"/>
                                      <a:gd name="connsiteY50" fmla="*/ 252804 h 1291182"/>
                                      <a:gd name="connsiteX51" fmla="*/ 130892 w 755499"/>
                                      <a:gd name="connsiteY51" fmla="*/ 271854 h 1291182"/>
                                      <a:gd name="connsiteX52" fmla="*/ 111842 w 755499"/>
                                      <a:gd name="connsiteY52" fmla="*/ 305191 h 1291182"/>
                                      <a:gd name="connsiteX53" fmla="*/ 116604 w 755499"/>
                                      <a:gd name="connsiteY53" fmla="*/ 333766 h 1291182"/>
                                      <a:gd name="connsiteX54" fmla="*/ 116604 w 755499"/>
                                      <a:gd name="connsiteY54" fmla="*/ 371866 h 1291182"/>
                                      <a:gd name="connsiteX55" fmla="*/ 126129 w 755499"/>
                                      <a:gd name="connsiteY55" fmla="*/ 400441 h 1291182"/>
                                      <a:gd name="connsiteX56" fmla="*/ 107079 w 755499"/>
                                      <a:gd name="connsiteY56" fmla="*/ 419491 h 1291182"/>
                                      <a:gd name="connsiteX57" fmla="*/ 97554 w 755499"/>
                                      <a:gd name="connsiteY57" fmla="*/ 419491 h 1291182"/>
                                      <a:gd name="connsiteX58" fmla="*/ 68979 w 755499"/>
                                      <a:gd name="connsiteY58" fmla="*/ 409966 h 1291182"/>
                                      <a:gd name="connsiteX59" fmla="*/ 64217 w 755499"/>
                                      <a:gd name="connsiteY59" fmla="*/ 386154 h 1291182"/>
                                      <a:gd name="connsiteX60" fmla="*/ 64217 w 755499"/>
                                      <a:gd name="connsiteY60" fmla="*/ 352816 h 1291182"/>
                                      <a:gd name="connsiteX61" fmla="*/ 49929 w 755499"/>
                                      <a:gd name="connsiteY61" fmla="*/ 338529 h 1291182"/>
                                      <a:gd name="connsiteX62" fmla="*/ 30879 w 755499"/>
                                      <a:gd name="connsiteY62" fmla="*/ 333766 h 1291182"/>
                                      <a:gd name="connsiteX63" fmla="*/ 2304 w 755499"/>
                                      <a:gd name="connsiteY63" fmla="*/ 357579 h 1291182"/>
                                      <a:gd name="connsiteX64" fmla="*/ 2304 w 755499"/>
                                      <a:gd name="connsiteY64" fmla="*/ 386154 h 1291182"/>
                                      <a:gd name="connsiteX65" fmla="*/ 7067 w 755499"/>
                                      <a:gd name="connsiteY65" fmla="*/ 405204 h 1291182"/>
                                      <a:gd name="connsiteX66" fmla="*/ 7067 w 755499"/>
                                      <a:gd name="connsiteY66" fmla="*/ 443304 h 1291182"/>
                                      <a:gd name="connsiteX67" fmla="*/ 11829 w 755499"/>
                                      <a:gd name="connsiteY67" fmla="*/ 509979 h 1291182"/>
                                      <a:gd name="connsiteX68" fmla="*/ 26117 w 755499"/>
                                      <a:gd name="connsiteY68" fmla="*/ 609991 h 1291182"/>
                                      <a:gd name="connsiteX69" fmla="*/ 45167 w 755499"/>
                                      <a:gd name="connsiteY69" fmla="*/ 686191 h 1291182"/>
                                      <a:gd name="connsiteX70" fmla="*/ 68979 w 755499"/>
                                      <a:gd name="connsiteY70" fmla="*/ 800491 h 1291182"/>
                                      <a:gd name="connsiteX71" fmla="*/ 78504 w 755499"/>
                                      <a:gd name="connsiteY71" fmla="*/ 890979 h 1291182"/>
                                      <a:gd name="connsiteX72" fmla="*/ 159467 w 755499"/>
                                      <a:gd name="connsiteY72" fmla="*/ 1033854 h 1291182"/>
                                      <a:gd name="connsiteX73" fmla="*/ 211854 w 755499"/>
                                      <a:gd name="connsiteY73" fmla="*/ 1124341 h 1291182"/>
                                      <a:gd name="connsiteX74" fmla="*/ 269004 w 755499"/>
                                      <a:gd name="connsiteY74" fmla="*/ 1200541 h 1291182"/>
                                      <a:gd name="connsiteX75" fmla="*/ 345204 w 755499"/>
                                      <a:gd name="connsiteY75" fmla="*/ 1271979 h 1291182"/>
                                      <a:gd name="connsiteX76" fmla="*/ 397592 w 755499"/>
                                      <a:gd name="connsiteY76" fmla="*/ 1286266 h 1291182"/>
                                      <a:gd name="connsiteX77" fmla="*/ 421404 w 755499"/>
                                      <a:gd name="connsiteY77" fmla="*/ 1291029 h 1291182"/>
                                      <a:gd name="connsiteX78" fmla="*/ 449979 w 755499"/>
                                      <a:gd name="connsiteY78" fmla="*/ 1281504 h 1291182"/>
                                      <a:gd name="connsiteX79" fmla="*/ 454742 w 755499"/>
                                      <a:gd name="connsiteY79" fmla="*/ 1257691 h 1291182"/>
                                      <a:gd name="connsiteX80" fmla="*/ 445217 w 755499"/>
                                      <a:gd name="connsiteY80" fmla="*/ 1229116 h 1291182"/>
                                      <a:gd name="connsiteX81" fmla="*/ 426167 w 755499"/>
                                      <a:gd name="connsiteY81" fmla="*/ 1210066 h 1291182"/>
                                      <a:gd name="connsiteX82" fmla="*/ 383304 w 755499"/>
                                      <a:gd name="connsiteY82" fmla="*/ 1171966 h 1291182"/>
                                      <a:gd name="connsiteX83" fmla="*/ 359492 w 755499"/>
                                      <a:gd name="connsiteY83" fmla="*/ 1129104 h 1291182"/>
                                      <a:gd name="connsiteX84" fmla="*/ 330917 w 755499"/>
                                      <a:gd name="connsiteY84" fmla="*/ 1071954 h 1291182"/>
                                      <a:gd name="connsiteX85" fmla="*/ 302342 w 755499"/>
                                      <a:gd name="connsiteY85" fmla="*/ 990991 h 1291182"/>
                                      <a:gd name="connsiteX86" fmla="*/ 292817 w 755499"/>
                                      <a:gd name="connsiteY86" fmla="*/ 933841 h 1291182"/>
                                      <a:gd name="connsiteX87" fmla="*/ 283292 w 755499"/>
                                      <a:gd name="connsiteY87" fmla="*/ 876691 h 1291182"/>
                                      <a:gd name="connsiteX88" fmla="*/ 283292 w 755499"/>
                                      <a:gd name="connsiteY88" fmla="*/ 829066 h 1291182"/>
                                      <a:gd name="connsiteX89" fmla="*/ 288054 w 755499"/>
                                      <a:gd name="connsiteY89" fmla="*/ 819541 h 1291182"/>
                                      <a:gd name="connsiteX90" fmla="*/ 297579 w 755499"/>
                                      <a:gd name="connsiteY90" fmla="*/ 814779 h 1291182"/>
                                      <a:gd name="connsiteX91" fmla="*/ 311867 w 755499"/>
                                      <a:gd name="connsiteY91" fmla="*/ 829066 h 1291182"/>
                                      <a:gd name="connsiteX92" fmla="*/ 345204 w 755499"/>
                                      <a:gd name="connsiteY92" fmla="*/ 881454 h 1291182"/>
                                      <a:gd name="connsiteX93" fmla="*/ 373779 w 755499"/>
                                      <a:gd name="connsiteY93" fmla="*/ 957654 h 1291182"/>
                                      <a:gd name="connsiteX94" fmla="*/ 388067 w 755499"/>
                                      <a:gd name="connsiteY94" fmla="*/ 1019566 h 1291182"/>
                                      <a:gd name="connsiteX95" fmla="*/ 416642 w 755499"/>
                                      <a:gd name="connsiteY95" fmla="*/ 1052904 h 1291182"/>
                                      <a:gd name="connsiteX96" fmla="*/ 449979 w 755499"/>
                                      <a:gd name="connsiteY96" fmla="*/ 1071954 h 1291182"/>
                                      <a:gd name="connsiteX97" fmla="*/ 469029 w 755499"/>
                                      <a:gd name="connsiteY97" fmla="*/ 1062429 h 1291182"/>
                                      <a:gd name="connsiteX98" fmla="*/ 473792 w 755499"/>
                                      <a:gd name="connsiteY98" fmla="*/ 1024329 h 1291182"/>
                                      <a:gd name="connsiteX99" fmla="*/ 459504 w 755499"/>
                                      <a:gd name="connsiteY99" fmla="*/ 981466 h 1291182"/>
                                      <a:gd name="connsiteX100" fmla="*/ 430929 w 755499"/>
                                      <a:gd name="connsiteY100" fmla="*/ 890979 h 1291182"/>
                                      <a:gd name="connsiteX101" fmla="*/ 402354 w 755499"/>
                                      <a:gd name="connsiteY101" fmla="*/ 819541 h 1291182"/>
                                      <a:gd name="connsiteX102" fmla="*/ 402354 w 755499"/>
                                      <a:gd name="connsiteY102" fmla="*/ 762391 h 1291182"/>
                                      <a:gd name="connsiteX103" fmla="*/ 397592 w 755499"/>
                                      <a:gd name="connsiteY103" fmla="*/ 719529 h 1291182"/>
                                      <a:gd name="connsiteX104" fmla="*/ 397592 w 755499"/>
                                      <a:gd name="connsiteY104" fmla="*/ 690954 h 1291182"/>
                                      <a:gd name="connsiteX105" fmla="*/ 426167 w 755499"/>
                                      <a:gd name="connsiteY105" fmla="*/ 710004 h 1291182"/>
                                      <a:gd name="connsiteX106" fmla="*/ 440454 w 755499"/>
                                      <a:gd name="connsiteY106" fmla="*/ 733816 h 1291182"/>
                                      <a:gd name="connsiteX107" fmla="*/ 459504 w 755499"/>
                                      <a:gd name="connsiteY107" fmla="*/ 738579 h 1291182"/>
                                      <a:gd name="connsiteX108" fmla="*/ 483317 w 755499"/>
                                      <a:gd name="connsiteY108" fmla="*/ 714766 h 1291182"/>
                                      <a:gd name="connsiteX109" fmla="*/ 473792 w 755499"/>
                                      <a:gd name="connsiteY109" fmla="*/ 657616 h 1291182"/>
                                      <a:gd name="connsiteX110" fmla="*/ 459504 w 755499"/>
                                      <a:gd name="connsiteY110" fmla="*/ 600466 h 1291182"/>
                                      <a:gd name="connsiteX111" fmla="*/ 445217 w 755499"/>
                                      <a:gd name="connsiteY111" fmla="*/ 562366 h 1291182"/>
                                      <a:gd name="connsiteX112" fmla="*/ 454742 w 755499"/>
                                      <a:gd name="connsiteY112" fmla="*/ 514741 h 1291182"/>
                                      <a:gd name="connsiteX113" fmla="*/ 497604 w 755499"/>
                                      <a:gd name="connsiteY113" fmla="*/ 490929 h 1291182"/>
                                      <a:gd name="connsiteX114" fmla="*/ 526179 w 755499"/>
                                      <a:gd name="connsiteY114" fmla="*/ 433779 h 1291182"/>
                                      <a:gd name="connsiteX115" fmla="*/ 554754 w 755499"/>
                                      <a:gd name="connsiteY115" fmla="*/ 395679 h 1291182"/>
                                      <a:gd name="connsiteX116" fmla="*/ 597617 w 755499"/>
                                      <a:gd name="connsiteY116" fmla="*/ 324241 h 1291182"/>
                                      <a:gd name="connsiteX117" fmla="*/ 650004 w 755499"/>
                                      <a:gd name="connsiteY117" fmla="*/ 267091 h 1291182"/>
                                      <a:gd name="connsiteX118" fmla="*/ 659529 w 755499"/>
                                      <a:gd name="connsiteY118" fmla="*/ 219466 h 1291182"/>
                                      <a:gd name="connsiteX119" fmla="*/ 664292 w 755499"/>
                                      <a:gd name="connsiteY119" fmla="*/ 186129 h 1291182"/>
                                      <a:gd name="connsiteX120" fmla="*/ 654767 w 755499"/>
                                      <a:gd name="connsiteY120" fmla="*/ 171841 h 1291182"/>
                                      <a:gd name="connsiteX121" fmla="*/ 640479 w 755499"/>
                                      <a:gd name="connsiteY121" fmla="*/ 143266 h 1291182"/>
                                      <a:gd name="connsiteX122" fmla="*/ 669054 w 755499"/>
                                      <a:gd name="connsiteY122" fmla="*/ 133741 h 1291182"/>
                                      <a:gd name="connsiteX123" fmla="*/ 750017 w 755499"/>
                                      <a:gd name="connsiteY123" fmla="*/ 138504 h 1291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Lst>
                                    <a:rect l="l" t="t" r="r" b="b"/>
                                    <a:pathLst>
                                      <a:path w="755499" h="1291182">
                                        <a:moveTo>
                                          <a:pt x="750017" y="138504"/>
                                        </a:moveTo>
                                        <a:cubicBezTo>
                                          <a:pt x="762717" y="130567"/>
                                          <a:pt x="750016" y="94847"/>
                                          <a:pt x="745254" y="86116"/>
                                        </a:cubicBezTo>
                                        <a:cubicBezTo>
                                          <a:pt x="740492" y="77385"/>
                                          <a:pt x="728586" y="84528"/>
                                          <a:pt x="721442" y="86116"/>
                                        </a:cubicBezTo>
                                        <a:cubicBezTo>
                                          <a:pt x="714298" y="87703"/>
                                          <a:pt x="710329" y="94847"/>
                                          <a:pt x="702392" y="95641"/>
                                        </a:cubicBezTo>
                                        <a:cubicBezTo>
                                          <a:pt x="694455" y="96435"/>
                                          <a:pt x="680961" y="96435"/>
                                          <a:pt x="673817" y="90879"/>
                                        </a:cubicBezTo>
                                        <a:cubicBezTo>
                                          <a:pt x="666673" y="85323"/>
                                          <a:pt x="667466" y="69448"/>
                                          <a:pt x="659529" y="62304"/>
                                        </a:cubicBezTo>
                                        <a:cubicBezTo>
                                          <a:pt x="651591" y="55160"/>
                                          <a:pt x="634130" y="49604"/>
                                          <a:pt x="626192" y="48016"/>
                                        </a:cubicBezTo>
                                        <a:cubicBezTo>
                                          <a:pt x="618254" y="46428"/>
                                          <a:pt x="622223" y="47223"/>
                                          <a:pt x="611904" y="52779"/>
                                        </a:cubicBezTo>
                                        <a:cubicBezTo>
                                          <a:pt x="601585" y="58335"/>
                                          <a:pt x="574598" y="74210"/>
                                          <a:pt x="564279" y="81354"/>
                                        </a:cubicBezTo>
                                        <a:cubicBezTo>
                                          <a:pt x="553960" y="88498"/>
                                          <a:pt x="552373" y="89291"/>
                                          <a:pt x="549992" y="95641"/>
                                        </a:cubicBezTo>
                                        <a:cubicBezTo>
                                          <a:pt x="547611" y="101991"/>
                                          <a:pt x="554754" y="112310"/>
                                          <a:pt x="549992" y="119454"/>
                                        </a:cubicBezTo>
                                        <a:cubicBezTo>
                                          <a:pt x="545230" y="126598"/>
                                          <a:pt x="527767" y="129773"/>
                                          <a:pt x="521417" y="138504"/>
                                        </a:cubicBezTo>
                                        <a:cubicBezTo>
                                          <a:pt x="515067" y="147235"/>
                                          <a:pt x="511892" y="171841"/>
                                          <a:pt x="511892" y="171841"/>
                                        </a:cubicBezTo>
                                        <a:cubicBezTo>
                                          <a:pt x="508717" y="182954"/>
                                          <a:pt x="501573" y="194860"/>
                                          <a:pt x="502367" y="205179"/>
                                        </a:cubicBezTo>
                                        <a:cubicBezTo>
                                          <a:pt x="503161" y="215498"/>
                                          <a:pt x="517448" y="225023"/>
                                          <a:pt x="516654" y="233754"/>
                                        </a:cubicBezTo>
                                        <a:cubicBezTo>
                                          <a:pt x="515860" y="242485"/>
                                          <a:pt x="502366" y="248835"/>
                                          <a:pt x="497604" y="257566"/>
                                        </a:cubicBezTo>
                                        <a:cubicBezTo>
                                          <a:pt x="492842" y="266297"/>
                                          <a:pt x="492841" y="277410"/>
                                          <a:pt x="488079" y="286141"/>
                                        </a:cubicBezTo>
                                        <a:cubicBezTo>
                                          <a:pt x="483317" y="294872"/>
                                          <a:pt x="473791" y="309954"/>
                                          <a:pt x="469029" y="309954"/>
                                        </a:cubicBezTo>
                                        <a:cubicBezTo>
                                          <a:pt x="464267" y="309954"/>
                                          <a:pt x="464266" y="294872"/>
                                          <a:pt x="459504" y="286141"/>
                                        </a:cubicBezTo>
                                        <a:cubicBezTo>
                                          <a:pt x="454742" y="277410"/>
                                          <a:pt x="445216" y="265504"/>
                                          <a:pt x="440454" y="257566"/>
                                        </a:cubicBezTo>
                                        <a:cubicBezTo>
                                          <a:pt x="435691" y="249629"/>
                                          <a:pt x="437279" y="239310"/>
                                          <a:pt x="430929" y="238516"/>
                                        </a:cubicBezTo>
                                        <a:cubicBezTo>
                                          <a:pt x="424579" y="237722"/>
                                          <a:pt x="407910" y="245660"/>
                                          <a:pt x="402354" y="252804"/>
                                        </a:cubicBezTo>
                                        <a:cubicBezTo>
                                          <a:pt x="396798" y="259948"/>
                                          <a:pt x="398386" y="271854"/>
                                          <a:pt x="397592" y="281379"/>
                                        </a:cubicBezTo>
                                        <a:cubicBezTo>
                                          <a:pt x="396798" y="290904"/>
                                          <a:pt x="399973" y="303604"/>
                                          <a:pt x="397592" y="309954"/>
                                        </a:cubicBezTo>
                                        <a:cubicBezTo>
                                          <a:pt x="395211" y="316304"/>
                                          <a:pt x="388066" y="317892"/>
                                          <a:pt x="383304" y="319479"/>
                                        </a:cubicBezTo>
                                        <a:cubicBezTo>
                                          <a:pt x="378542" y="321066"/>
                                          <a:pt x="372986" y="321860"/>
                                          <a:pt x="369017" y="319479"/>
                                        </a:cubicBezTo>
                                        <a:cubicBezTo>
                                          <a:pt x="365048" y="317098"/>
                                          <a:pt x="360286" y="312335"/>
                                          <a:pt x="359492" y="305191"/>
                                        </a:cubicBezTo>
                                        <a:cubicBezTo>
                                          <a:pt x="358698" y="298047"/>
                                          <a:pt x="365841" y="282966"/>
                                          <a:pt x="364254" y="276616"/>
                                        </a:cubicBezTo>
                                        <a:cubicBezTo>
                                          <a:pt x="362666" y="270266"/>
                                          <a:pt x="352348" y="272647"/>
                                          <a:pt x="349967" y="267091"/>
                                        </a:cubicBezTo>
                                        <a:cubicBezTo>
                                          <a:pt x="347586" y="261535"/>
                                          <a:pt x="355523" y="245660"/>
                                          <a:pt x="349967" y="243279"/>
                                        </a:cubicBezTo>
                                        <a:cubicBezTo>
                                          <a:pt x="344411" y="240898"/>
                                          <a:pt x="322979" y="246454"/>
                                          <a:pt x="316629" y="252804"/>
                                        </a:cubicBezTo>
                                        <a:cubicBezTo>
                                          <a:pt x="310279" y="259154"/>
                                          <a:pt x="314248" y="271060"/>
                                          <a:pt x="311867" y="281379"/>
                                        </a:cubicBezTo>
                                        <a:cubicBezTo>
                                          <a:pt x="309486" y="291698"/>
                                          <a:pt x="308692" y="309160"/>
                                          <a:pt x="302342" y="314716"/>
                                        </a:cubicBezTo>
                                        <a:cubicBezTo>
                                          <a:pt x="295992" y="320272"/>
                                          <a:pt x="280117" y="318685"/>
                                          <a:pt x="273767" y="314716"/>
                                        </a:cubicBezTo>
                                        <a:cubicBezTo>
                                          <a:pt x="267417" y="310747"/>
                                          <a:pt x="266623" y="300429"/>
                                          <a:pt x="264242" y="290904"/>
                                        </a:cubicBezTo>
                                        <a:cubicBezTo>
                                          <a:pt x="261861" y="281379"/>
                                          <a:pt x="260273" y="272647"/>
                                          <a:pt x="259479" y="257566"/>
                                        </a:cubicBezTo>
                                        <a:cubicBezTo>
                                          <a:pt x="258685" y="242485"/>
                                          <a:pt x="257098" y="217878"/>
                                          <a:pt x="259479" y="200416"/>
                                        </a:cubicBezTo>
                                        <a:cubicBezTo>
                                          <a:pt x="261860" y="182954"/>
                                          <a:pt x="267417" y="167872"/>
                                          <a:pt x="273767" y="152791"/>
                                        </a:cubicBezTo>
                                        <a:cubicBezTo>
                                          <a:pt x="280117" y="137710"/>
                                          <a:pt x="294404" y="122629"/>
                                          <a:pt x="297579" y="109929"/>
                                        </a:cubicBezTo>
                                        <a:cubicBezTo>
                                          <a:pt x="300754" y="97229"/>
                                          <a:pt x="293611" y="89291"/>
                                          <a:pt x="292817" y="76591"/>
                                        </a:cubicBezTo>
                                        <a:cubicBezTo>
                                          <a:pt x="292023" y="63891"/>
                                          <a:pt x="293611" y="46429"/>
                                          <a:pt x="292817" y="33729"/>
                                        </a:cubicBezTo>
                                        <a:cubicBezTo>
                                          <a:pt x="292023" y="21029"/>
                                          <a:pt x="292023" y="2772"/>
                                          <a:pt x="288054" y="391"/>
                                        </a:cubicBezTo>
                                        <a:cubicBezTo>
                                          <a:pt x="284085" y="-1990"/>
                                          <a:pt x="277735" y="6741"/>
                                          <a:pt x="269004" y="19441"/>
                                        </a:cubicBezTo>
                                        <a:cubicBezTo>
                                          <a:pt x="260273" y="32141"/>
                                          <a:pt x="245192" y="55954"/>
                                          <a:pt x="235667" y="76591"/>
                                        </a:cubicBezTo>
                                        <a:cubicBezTo>
                                          <a:pt x="226142" y="97228"/>
                                          <a:pt x="217410" y="120247"/>
                                          <a:pt x="211854" y="143266"/>
                                        </a:cubicBezTo>
                                        <a:cubicBezTo>
                                          <a:pt x="206298" y="166285"/>
                                          <a:pt x="205504" y="197242"/>
                                          <a:pt x="202329" y="214704"/>
                                        </a:cubicBezTo>
                                        <a:cubicBezTo>
                                          <a:pt x="199154" y="232167"/>
                                          <a:pt x="195979" y="236135"/>
                                          <a:pt x="192804" y="248041"/>
                                        </a:cubicBezTo>
                                        <a:cubicBezTo>
                                          <a:pt x="189629" y="259947"/>
                                          <a:pt x="187248" y="281379"/>
                                          <a:pt x="183279" y="286141"/>
                                        </a:cubicBezTo>
                                        <a:cubicBezTo>
                                          <a:pt x="179310" y="290903"/>
                                          <a:pt x="168992" y="276616"/>
                                          <a:pt x="168992" y="276616"/>
                                        </a:cubicBezTo>
                                        <a:cubicBezTo>
                                          <a:pt x="164230" y="273441"/>
                                          <a:pt x="161054" y="271060"/>
                                          <a:pt x="154704" y="267091"/>
                                        </a:cubicBezTo>
                                        <a:cubicBezTo>
                                          <a:pt x="148354" y="263122"/>
                                          <a:pt x="134861" y="252010"/>
                                          <a:pt x="130892" y="252804"/>
                                        </a:cubicBezTo>
                                        <a:cubicBezTo>
                                          <a:pt x="126923" y="253598"/>
                                          <a:pt x="134067" y="263123"/>
                                          <a:pt x="130892" y="271854"/>
                                        </a:cubicBezTo>
                                        <a:cubicBezTo>
                                          <a:pt x="127717" y="280585"/>
                                          <a:pt x="114223" y="294872"/>
                                          <a:pt x="111842" y="305191"/>
                                        </a:cubicBezTo>
                                        <a:cubicBezTo>
                                          <a:pt x="109461" y="315510"/>
                                          <a:pt x="115810" y="322654"/>
                                          <a:pt x="116604" y="333766"/>
                                        </a:cubicBezTo>
                                        <a:cubicBezTo>
                                          <a:pt x="117398" y="344878"/>
                                          <a:pt x="115017" y="360754"/>
                                          <a:pt x="116604" y="371866"/>
                                        </a:cubicBezTo>
                                        <a:cubicBezTo>
                                          <a:pt x="118191" y="382978"/>
                                          <a:pt x="127717" y="392503"/>
                                          <a:pt x="126129" y="400441"/>
                                        </a:cubicBezTo>
                                        <a:cubicBezTo>
                                          <a:pt x="124541" y="408379"/>
                                          <a:pt x="111841" y="416316"/>
                                          <a:pt x="107079" y="419491"/>
                                        </a:cubicBezTo>
                                        <a:cubicBezTo>
                                          <a:pt x="102317" y="422666"/>
                                          <a:pt x="103904" y="421079"/>
                                          <a:pt x="97554" y="419491"/>
                                        </a:cubicBezTo>
                                        <a:cubicBezTo>
                                          <a:pt x="91204" y="417904"/>
                                          <a:pt x="74535" y="415522"/>
                                          <a:pt x="68979" y="409966"/>
                                        </a:cubicBezTo>
                                        <a:cubicBezTo>
                                          <a:pt x="63423" y="404410"/>
                                          <a:pt x="65011" y="395679"/>
                                          <a:pt x="64217" y="386154"/>
                                        </a:cubicBezTo>
                                        <a:cubicBezTo>
                                          <a:pt x="63423" y="376629"/>
                                          <a:pt x="66598" y="360753"/>
                                          <a:pt x="64217" y="352816"/>
                                        </a:cubicBezTo>
                                        <a:cubicBezTo>
                                          <a:pt x="61836" y="344879"/>
                                          <a:pt x="55485" y="341704"/>
                                          <a:pt x="49929" y="338529"/>
                                        </a:cubicBezTo>
                                        <a:cubicBezTo>
                                          <a:pt x="44373" y="335354"/>
                                          <a:pt x="38817" y="330591"/>
                                          <a:pt x="30879" y="333766"/>
                                        </a:cubicBezTo>
                                        <a:cubicBezTo>
                                          <a:pt x="22941" y="336941"/>
                                          <a:pt x="7066" y="348848"/>
                                          <a:pt x="2304" y="357579"/>
                                        </a:cubicBezTo>
                                        <a:cubicBezTo>
                                          <a:pt x="-2458" y="366310"/>
                                          <a:pt x="1510" y="378217"/>
                                          <a:pt x="2304" y="386154"/>
                                        </a:cubicBezTo>
                                        <a:cubicBezTo>
                                          <a:pt x="3098" y="394091"/>
                                          <a:pt x="6273" y="395679"/>
                                          <a:pt x="7067" y="405204"/>
                                        </a:cubicBezTo>
                                        <a:cubicBezTo>
                                          <a:pt x="7861" y="414729"/>
                                          <a:pt x="6273" y="425842"/>
                                          <a:pt x="7067" y="443304"/>
                                        </a:cubicBezTo>
                                        <a:cubicBezTo>
                                          <a:pt x="7861" y="460766"/>
                                          <a:pt x="8654" y="482198"/>
                                          <a:pt x="11829" y="509979"/>
                                        </a:cubicBezTo>
                                        <a:cubicBezTo>
                                          <a:pt x="15004" y="537760"/>
                                          <a:pt x="20561" y="580622"/>
                                          <a:pt x="26117" y="609991"/>
                                        </a:cubicBezTo>
                                        <a:cubicBezTo>
                                          <a:pt x="31673" y="639360"/>
                                          <a:pt x="38023" y="654441"/>
                                          <a:pt x="45167" y="686191"/>
                                        </a:cubicBezTo>
                                        <a:cubicBezTo>
                                          <a:pt x="52311" y="717941"/>
                                          <a:pt x="63423" y="766360"/>
                                          <a:pt x="68979" y="800491"/>
                                        </a:cubicBezTo>
                                        <a:cubicBezTo>
                                          <a:pt x="74535" y="834622"/>
                                          <a:pt x="63423" y="852085"/>
                                          <a:pt x="78504" y="890979"/>
                                        </a:cubicBezTo>
                                        <a:cubicBezTo>
                                          <a:pt x="93585" y="929873"/>
                                          <a:pt x="137242" y="994960"/>
                                          <a:pt x="159467" y="1033854"/>
                                        </a:cubicBezTo>
                                        <a:cubicBezTo>
                                          <a:pt x="181692" y="1072748"/>
                                          <a:pt x="193598" y="1096560"/>
                                          <a:pt x="211854" y="1124341"/>
                                        </a:cubicBezTo>
                                        <a:cubicBezTo>
                                          <a:pt x="230110" y="1152122"/>
                                          <a:pt x="246779" y="1175935"/>
                                          <a:pt x="269004" y="1200541"/>
                                        </a:cubicBezTo>
                                        <a:cubicBezTo>
                                          <a:pt x="291229" y="1225147"/>
                                          <a:pt x="323773" y="1257692"/>
                                          <a:pt x="345204" y="1271979"/>
                                        </a:cubicBezTo>
                                        <a:cubicBezTo>
                                          <a:pt x="366635" y="1286266"/>
                                          <a:pt x="384892" y="1283091"/>
                                          <a:pt x="397592" y="1286266"/>
                                        </a:cubicBezTo>
                                        <a:cubicBezTo>
                                          <a:pt x="410292" y="1289441"/>
                                          <a:pt x="412673" y="1291823"/>
                                          <a:pt x="421404" y="1291029"/>
                                        </a:cubicBezTo>
                                        <a:cubicBezTo>
                                          <a:pt x="430135" y="1290235"/>
                                          <a:pt x="444423" y="1287060"/>
                                          <a:pt x="449979" y="1281504"/>
                                        </a:cubicBezTo>
                                        <a:cubicBezTo>
                                          <a:pt x="455535" y="1275948"/>
                                          <a:pt x="455536" y="1266422"/>
                                          <a:pt x="454742" y="1257691"/>
                                        </a:cubicBezTo>
                                        <a:cubicBezTo>
                                          <a:pt x="453948" y="1248960"/>
                                          <a:pt x="449979" y="1237054"/>
                                          <a:pt x="445217" y="1229116"/>
                                        </a:cubicBezTo>
                                        <a:cubicBezTo>
                                          <a:pt x="440454" y="1221179"/>
                                          <a:pt x="436486" y="1219591"/>
                                          <a:pt x="426167" y="1210066"/>
                                        </a:cubicBezTo>
                                        <a:cubicBezTo>
                                          <a:pt x="415848" y="1200541"/>
                                          <a:pt x="394416" y="1185460"/>
                                          <a:pt x="383304" y="1171966"/>
                                        </a:cubicBezTo>
                                        <a:cubicBezTo>
                                          <a:pt x="372191" y="1158472"/>
                                          <a:pt x="368223" y="1145773"/>
                                          <a:pt x="359492" y="1129104"/>
                                        </a:cubicBezTo>
                                        <a:cubicBezTo>
                                          <a:pt x="350761" y="1112435"/>
                                          <a:pt x="340442" y="1094973"/>
                                          <a:pt x="330917" y="1071954"/>
                                        </a:cubicBezTo>
                                        <a:cubicBezTo>
                                          <a:pt x="321392" y="1048935"/>
                                          <a:pt x="308692" y="1014010"/>
                                          <a:pt x="302342" y="990991"/>
                                        </a:cubicBezTo>
                                        <a:cubicBezTo>
                                          <a:pt x="295992" y="967972"/>
                                          <a:pt x="292817" y="933841"/>
                                          <a:pt x="292817" y="933841"/>
                                        </a:cubicBezTo>
                                        <a:cubicBezTo>
                                          <a:pt x="289642" y="914791"/>
                                          <a:pt x="284879" y="894153"/>
                                          <a:pt x="283292" y="876691"/>
                                        </a:cubicBezTo>
                                        <a:cubicBezTo>
                                          <a:pt x="281705" y="859229"/>
                                          <a:pt x="282498" y="838591"/>
                                          <a:pt x="283292" y="829066"/>
                                        </a:cubicBezTo>
                                        <a:cubicBezTo>
                                          <a:pt x="284086" y="819541"/>
                                          <a:pt x="285673" y="821922"/>
                                          <a:pt x="288054" y="819541"/>
                                        </a:cubicBezTo>
                                        <a:cubicBezTo>
                                          <a:pt x="290435" y="817160"/>
                                          <a:pt x="293610" y="813192"/>
                                          <a:pt x="297579" y="814779"/>
                                        </a:cubicBezTo>
                                        <a:cubicBezTo>
                                          <a:pt x="301548" y="816367"/>
                                          <a:pt x="303929" y="817954"/>
                                          <a:pt x="311867" y="829066"/>
                                        </a:cubicBezTo>
                                        <a:cubicBezTo>
                                          <a:pt x="319804" y="840179"/>
                                          <a:pt x="334885" y="860023"/>
                                          <a:pt x="345204" y="881454"/>
                                        </a:cubicBezTo>
                                        <a:cubicBezTo>
                                          <a:pt x="355523" y="902885"/>
                                          <a:pt x="366635" y="934635"/>
                                          <a:pt x="373779" y="957654"/>
                                        </a:cubicBezTo>
                                        <a:cubicBezTo>
                                          <a:pt x="380923" y="980673"/>
                                          <a:pt x="380923" y="1003691"/>
                                          <a:pt x="388067" y="1019566"/>
                                        </a:cubicBezTo>
                                        <a:cubicBezTo>
                                          <a:pt x="395211" y="1035441"/>
                                          <a:pt x="406323" y="1044173"/>
                                          <a:pt x="416642" y="1052904"/>
                                        </a:cubicBezTo>
                                        <a:cubicBezTo>
                                          <a:pt x="426961" y="1061635"/>
                                          <a:pt x="441248" y="1070366"/>
                                          <a:pt x="449979" y="1071954"/>
                                        </a:cubicBezTo>
                                        <a:cubicBezTo>
                                          <a:pt x="458710" y="1073542"/>
                                          <a:pt x="465060" y="1070367"/>
                                          <a:pt x="469029" y="1062429"/>
                                        </a:cubicBezTo>
                                        <a:cubicBezTo>
                                          <a:pt x="472998" y="1054492"/>
                                          <a:pt x="475379" y="1037823"/>
                                          <a:pt x="473792" y="1024329"/>
                                        </a:cubicBezTo>
                                        <a:cubicBezTo>
                                          <a:pt x="472205" y="1010835"/>
                                          <a:pt x="466648" y="1003691"/>
                                          <a:pt x="459504" y="981466"/>
                                        </a:cubicBezTo>
                                        <a:cubicBezTo>
                                          <a:pt x="452360" y="959241"/>
                                          <a:pt x="440454" y="917966"/>
                                          <a:pt x="430929" y="890979"/>
                                        </a:cubicBezTo>
                                        <a:cubicBezTo>
                                          <a:pt x="421404" y="863992"/>
                                          <a:pt x="407116" y="840972"/>
                                          <a:pt x="402354" y="819541"/>
                                        </a:cubicBezTo>
                                        <a:cubicBezTo>
                                          <a:pt x="397592" y="798110"/>
                                          <a:pt x="403148" y="779060"/>
                                          <a:pt x="402354" y="762391"/>
                                        </a:cubicBezTo>
                                        <a:cubicBezTo>
                                          <a:pt x="401560" y="745722"/>
                                          <a:pt x="398386" y="731435"/>
                                          <a:pt x="397592" y="719529"/>
                                        </a:cubicBezTo>
                                        <a:cubicBezTo>
                                          <a:pt x="396798" y="707623"/>
                                          <a:pt x="392830" y="692541"/>
                                          <a:pt x="397592" y="690954"/>
                                        </a:cubicBezTo>
                                        <a:cubicBezTo>
                                          <a:pt x="402354" y="689367"/>
                                          <a:pt x="419023" y="702860"/>
                                          <a:pt x="426167" y="710004"/>
                                        </a:cubicBezTo>
                                        <a:cubicBezTo>
                                          <a:pt x="433311" y="717148"/>
                                          <a:pt x="434898" y="729054"/>
                                          <a:pt x="440454" y="733816"/>
                                        </a:cubicBezTo>
                                        <a:cubicBezTo>
                                          <a:pt x="446010" y="738578"/>
                                          <a:pt x="452360" y="741754"/>
                                          <a:pt x="459504" y="738579"/>
                                        </a:cubicBezTo>
                                        <a:cubicBezTo>
                                          <a:pt x="466648" y="735404"/>
                                          <a:pt x="480936" y="728260"/>
                                          <a:pt x="483317" y="714766"/>
                                        </a:cubicBezTo>
                                        <a:cubicBezTo>
                                          <a:pt x="485698" y="701272"/>
                                          <a:pt x="477761" y="676666"/>
                                          <a:pt x="473792" y="657616"/>
                                        </a:cubicBezTo>
                                        <a:cubicBezTo>
                                          <a:pt x="469823" y="638566"/>
                                          <a:pt x="464266" y="616341"/>
                                          <a:pt x="459504" y="600466"/>
                                        </a:cubicBezTo>
                                        <a:cubicBezTo>
                                          <a:pt x="454742" y="584591"/>
                                          <a:pt x="446011" y="576653"/>
                                          <a:pt x="445217" y="562366"/>
                                        </a:cubicBezTo>
                                        <a:cubicBezTo>
                                          <a:pt x="444423" y="548079"/>
                                          <a:pt x="446011" y="526647"/>
                                          <a:pt x="454742" y="514741"/>
                                        </a:cubicBezTo>
                                        <a:cubicBezTo>
                                          <a:pt x="463473" y="502835"/>
                                          <a:pt x="485698" y="504423"/>
                                          <a:pt x="497604" y="490929"/>
                                        </a:cubicBezTo>
                                        <a:cubicBezTo>
                                          <a:pt x="509510" y="477435"/>
                                          <a:pt x="516654" y="449654"/>
                                          <a:pt x="526179" y="433779"/>
                                        </a:cubicBezTo>
                                        <a:cubicBezTo>
                                          <a:pt x="535704" y="417904"/>
                                          <a:pt x="542848" y="413935"/>
                                          <a:pt x="554754" y="395679"/>
                                        </a:cubicBezTo>
                                        <a:cubicBezTo>
                                          <a:pt x="566660" y="377423"/>
                                          <a:pt x="581742" y="345672"/>
                                          <a:pt x="597617" y="324241"/>
                                        </a:cubicBezTo>
                                        <a:cubicBezTo>
                                          <a:pt x="613492" y="302810"/>
                                          <a:pt x="639685" y="284553"/>
                                          <a:pt x="650004" y="267091"/>
                                        </a:cubicBezTo>
                                        <a:cubicBezTo>
                                          <a:pt x="660323" y="249629"/>
                                          <a:pt x="657148" y="232960"/>
                                          <a:pt x="659529" y="219466"/>
                                        </a:cubicBezTo>
                                        <a:cubicBezTo>
                                          <a:pt x="661910" y="205972"/>
                                          <a:pt x="665086" y="194066"/>
                                          <a:pt x="664292" y="186129"/>
                                        </a:cubicBezTo>
                                        <a:cubicBezTo>
                                          <a:pt x="663498" y="178192"/>
                                          <a:pt x="658736" y="178985"/>
                                          <a:pt x="654767" y="171841"/>
                                        </a:cubicBezTo>
                                        <a:cubicBezTo>
                                          <a:pt x="650798" y="164697"/>
                                          <a:pt x="638098" y="149616"/>
                                          <a:pt x="640479" y="143266"/>
                                        </a:cubicBezTo>
                                        <a:cubicBezTo>
                                          <a:pt x="642860" y="136916"/>
                                          <a:pt x="658735" y="134535"/>
                                          <a:pt x="669054" y="133741"/>
                                        </a:cubicBezTo>
                                        <a:cubicBezTo>
                                          <a:pt x="679373" y="132947"/>
                                          <a:pt x="737317" y="146441"/>
                                          <a:pt x="750017" y="138504"/>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A9CEBE7" w14:textId="77777777" w:rsidR="00422873" w:rsidRDefault="00422873" w:rsidP="00F44892">
                                      <w:pPr>
                                        <w:rPr>
                                          <w:rFonts w:eastAsia="Times New Roman"/>
                                        </w:rPr>
                                      </w:pPr>
                                    </w:p>
                                  </w:txbxContent>
                                </wps:txbx>
                                <wps:bodyPr anchor="ctr"/>
                              </wps:wsp>
                              <wps:wsp>
                                <wps:cNvPr id="216" name="Forme libre 216"/>
                                <wps:cNvSpPr/>
                                <wps:spPr>
                                  <a:xfrm>
                                    <a:off x="8652254" y="2106839"/>
                                    <a:ext cx="463189" cy="393712"/>
                                  </a:xfrm>
                                  <a:custGeom>
                                    <a:avLst/>
                                    <a:gdLst>
                                      <a:gd name="connsiteX0" fmla="*/ 186696 w 462921"/>
                                      <a:gd name="connsiteY0" fmla="*/ 393274 h 393274"/>
                                      <a:gd name="connsiteX1" fmla="*/ 277183 w 462921"/>
                                      <a:gd name="connsiteY1" fmla="*/ 359936 h 393274"/>
                                      <a:gd name="connsiteX2" fmla="*/ 362908 w 462921"/>
                                      <a:gd name="connsiteY2" fmla="*/ 312311 h 393274"/>
                                      <a:gd name="connsiteX3" fmla="*/ 434346 w 462921"/>
                                      <a:gd name="connsiteY3" fmla="*/ 274211 h 393274"/>
                                      <a:gd name="connsiteX4" fmla="*/ 462921 w 462921"/>
                                      <a:gd name="connsiteY4" fmla="*/ 217061 h 393274"/>
                                      <a:gd name="connsiteX5" fmla="*/ 434346 w 462921"/>
                                      <a:gd name="connsiteY5" fmla="*/ 155149 h 393274"/>
                                      <a:gd name="connsiteX6" fmla="*/ 358146 w 462921"/>
                                      <a:gd name="connsiteY6" fmla="*/ 83711 h 393274"/>
                                      <a:gd name="connsiteX7" fmla="*/ 243846 w 462921"/>
                                      <a:gd name="connsiteY7" fmla="*/ 17036 h 393274"/>
                                      <a:gd name="connsiteX8" fmla="*/ 167646 w 462921"/>
                                      <a:gd name="connsiteY8" fmla="*/ 2749 h 393274"/>
                                      <a:gd name="connsiteX9" fmla="*/ 143833 w 462921"/>
                                      <a:gd name="connsiteY9" fmla="*/ 2749 h 393274"/>
                                      <a:gd name="connsiteX10" fmla="*/ 115258 w 462921"/>
                                      <a:gd name="connsiteY10" fmla="*/ 31324 h 393274"/>
                                      <a:gd name="connsiteX11" fmla="*/ 77158 w 462921"/>
                                      <a:gd name="connsiteY11" fmla="*/ 83711 h 393274"/>
                                      <a:gd name="connsiteX12" fmla="*/ 29533 w 462921"/>
                                      <a:gd name="connsiteY12" fmla="*/ 169436 h 393274"/>
                                      <a:gd name="connsiteX13" fmla="*/ 15246 w 462921"/>
                                      <a:gd name="connsiteY13" fmla="*/ 217061 h 393274"/>
                                      <a:gd name="connsiteX14" fmla="*/ 958 w 462921"/>
                                      <a:gd name="connsiteY14" fmla="*/ 269449 h 393274"/>
                                      <a:gd name="connsiteX15" fmla="*/ 43821 w 462921"/>
                                      <a:gd name="connsiteY15" fmla="*/ 317074 h 393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62921" h="393274">
                                        <a:moveTo>
                                          <a:pt x="186696" y="393274"/>
                                        </a:moveTo>
                                        <a:cubicBezTo>
                                          <a:pt x="217255" y="383352"/>
                                          <a:pt x="247814" y="373430"/>
                                          <a:pt x="277183" y="359936"/>
                                        </a:cubicBezTo>
                                        <a:cubicBezTo>
                                          <a:pt x="306552" y="346442"/>
                                          <a:pt x="336714" y="326598"/>
                                          <a:pt x="362908" y="312311"/>
                                        </a:cubicBezTo>
                                        <a:cubicBezTo>
                                          <a:pt x="389102" y="298024"/>
                                          <a:pt x="417677" y="290086"/>
                                          <a:pt x="434346" y="274211"/>
                                        </a:cubicBezTo>
                                        <a:cubicBezTo>
                                          <a:pt x="451015" y="258336"/>
                                          <a:pt x="462921" y="236905"/>
                                          <a:pt x="462921" y="217061"/>
                                        </a:cubicBezTo>
                                        <a:cubicBezTo>
                                          <a:pt x="462921" y="197217"/>
                                          <a:pt x="451808" y="177374"/>
                                          <a:pt x="434346" y="155149"/>
                                        </a:cubicBezTo>
                                        <a:cubicBezTo>
                                          <a:pt x="416884" y="132924"/>
                                          <a:pt x="389896" y="106730"/>
                                          <a:pt x="358146" y="83711"/>
                                        </a:cubicBezTo>
                                        <a:cubicBezTo>
                                          <a:pt x="326396" y="60692"/>
                                          <a:pt x="275596" y="30530"/>
                                          <a:pt x="243846" y="17036"/>
                                        </a:cubicBezTo>
                                        <a:cubicBezTo>
                                          <a:pt x="212096" y="3542"/>
                                          <a:pt x="184315" y="5130"/>
                                          <a:pt x="167646" y="2749"/>
                                        </a:cubicBezTo>
                                        <a:cubicBezTo>
                                          <a:pt x="150977" y="368"/>
                                          <a:pt x="152564" y="-2013"/>
                                          <a:pt x="143833" y="2749"/>
                                        </a:cubicBezTo>
                                        <a:cubicBezTo>
                                          <a:pt x="135102" y="7511"/>
                                          <a:pt x="126370" y="17830"/>
                                          <a:pt x="115258" y="31324"/>
                                        </a:cubicBezTo>
                                        <a:cubicBezTo>
                                          <a:pt x="104145" y="44818"/>
                                          <a:pt x="91445" y="60692"/>
                                          <a:pt x="77158" y="83711"/>
                                        </a:cubicBezTo>
                                        <a:cubicBezTo>
                                          <a:pt x="62870" y="106730"/>
                                          <a:pt x="39852" y="147211"/>
                                          <a:pt x="29533" y="169436"/>
                                        </a:cubicBezTo>
                                        <a:cubicBezTo>
                                          <a:pt x="19214" y="191661"/>
                                          <a:pt x="20008" y="200392"/>
                                          <a:pt x="15246" y="217061"/>
                                        </a:cubicBezTo>
                                        <a:cubicBezTo>
                                          <a:pt x="10483" y="233730"/>
                                          <a:pt x="-3805" y="252780"/>
                                          <a:pt x="958" y="269449"/>
                                        </a:cubicBezTo>
                                        <a:cubicBezTo>
                                          <a:pt x="5720" y="286118"/>
                                          <a:pt x="24770" y="301596"/>
                                          <a:pt x="43821" y="31707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FF4B12" w14:textId="77777777" w:rsidR="00422873" w:rsidRDefault="00422873" w:rsidP="00F44892">
                                      <w:pPr>
                                        <w:rPr>
                                          <w:rFonts w:eastAsia="Times New Roman"/>
                                        </w:rPr>
                                      </w:pPr>
                                    </w:p>
                                  </w:txbxContent>
                                </wps:txbx>
                                <wps:bodyPr anchor="ctr"/>
                              </wps:wsp>
                              <wps:wsp>
                                <wps:cNvPr id="217" name="Forme libre 217"/>
                                <wps:cNvSpPr/>
                                <wps:spPr>
                                  <a:xfrm>
                                    <a:off x="8730994" y="2347697"/>
                                    <a:ext cx="384449" cy="268650"/>
                                  </a:xfrm>
                                  <a:custGeom>
                                    <a:avLst/>
                                    <a:gdLst>
                                      <a:gd name="connsiteX0" fmla="*/ 385763 w 385763"/>
                                      <a:gd name="connsiteY0" fmla="*/ 0 h 271462"/>
                                      <a:gd name="connsiteX1" fmla="*/ 361950 w 385763"/>
                                      <a:gd name="connsiteY1" fmla="*/ 95250 h 271462"/>
                                      <a:gd name="connsiteX2" fmla="*/ 338138 w 385763"/>
                                      <a:gd name="connsiteY2" fmla="*/ 133350 h 271462"/>
                                      <a:gd name="connsiteX3" fmla="*/ 290513 w 385763"/>
                                      <a:gd name="connsiteY3" fmla="*/ 166687 h 271462"/>
                                      <a:gd name="connsiteX4" fmla="*/ 242888 w 385763"/>
                                      <a:gd name="connsiteY4" fmla="*/ 190500 h 271462"/>
                                      <a:gd name="connsiteX5" fmla="*/ 180975 w 385763"/>
                                      <a:gd name="connsiteY5" fmla="*/ 223837 h 271462"/>
                                      <a:gd name="connsiteX6" fmla="*/ 147638 w 385763"/>
                                      <a:gd name="connsiteY6" fmla="*/ 242887 h 271462"/>
                                      <a:gd name="connsiteX7" fmla="*/ 71438 w 385763"/>
                                      <a:gd name="connsiteY7" fmla="*/ 261937 h 271462"/>
                                      <a:gd name="connsiteX8" fmla="*/ 19050 w 385763"/>
                                      <a:gd name="connsiteY8" fmla="*/ 266700 h 271462"/>
                                      <a:gd name="connsiteX9" fmla="*/ 0 w 385763"/>
                                      <a:gd name="connsiteY9" fmla="*/ 271462 h 27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85763" h="271462">
                                        <a:moveTo>
                                          <a:pt x="385763" y="0"/>
                                        </a:moveTo>
                                        <a:cubicBezTo>
                                          <a:pt x="377825" y="36512"/>
                                          <a:pt x="369887" y="73025"/>
                                          <a:pt x="361950" y="95250"/>
                                        </a:cubicBezTo>
                                        <a:cubicBezTo>
                                          <a:pt x="354012" y="117475"/>
                                          <a:pt x="350044" y="121444"/>
                                          <a:pt x="338138" y="133350"/>
                                        </a:cubicBezTo>
                                        <a:cubicBezTo>
                                          <a:pt x="326232" y="145256"/>
                                          <a:pt x="306388" y="157162"/>
                                          <a:pt x="290513" y="166687"/>
                                        </a:cubicBezTo>
                                        <a:cubicBezTo>
                                          <a:pt x="274638" y="176212"/>
                                          <a:pt x="261144" y="180975"/>
                                          <a:pt x="242888" y="190500"/>
                                        </a:cubicBezTo>
                                        <a:cubicBezTo>
                                          <a:pt x="224632" y="200025"/>
                                          <a:pt x="196850" y="215106"/>
                                          <a:pt x="180975" y="223837"/>
                                        </a:cubicBezTo>
                                        <a:cubicBezTo>
                                          <a:pt x="165100" y="232568"/>
                                          <a:pt x="165894" y="236537"/>
                                          <a:pt x="147638" y="242887"/>
                                        </a:cubicBezTo>
                                        <a:cubicBezTo>
                                          <a:pt x="129382" y="249237"/>
                                          <a:pt x="92869" y="257968"/>
                                          <a:pt x="71438" y="261937"/>
                                        </a:cubicBezTo>
                                        <a:cubicBezTo>
                                          <a:pt x="50007" y="265906"/>
                                          <a:pt x="30956" y="265113"/>
                                          <a:pt x="19050" y="266700"/>
                                        </a:cubicBezTo>
                                        <a:cubicBezTo>
                                          <a:pt x="7144" y="268287"/>
                                          <a:pt x="3572" y="269874"/>
                                          <a:pt x="0" y="27146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9A75F66" w14:textId="77777777" w:rsidR="00422873" w:rsidRDefault="00422873" w:rsidP="00F44892">
                                      <w:pPr>
                                        <w:rPr>
                                          <w:rFonts w:eastAsia="Times New Roman"/>
                                        </w:rPr>
                                      </w:pPr>
                                    </w:p>
                                  </w:txbxContent>
                                </wps:txbx>
                                <wps:bodyPr anchor="ctr"/>
                              </wps:wsp>
                              <wps:wsp>
                                <wps:cNvPr id="218" name="Forme libre 218"/>
                                <wps:cNvSpPr/>
                                <wps:spPr>
                                  <a:xfrm>
                                    <a:off x="8999644" y="1129511"/>
                                    <a:ext cx="444662" cy="1171867"/>
                                  </a:xfrm>
                                  <a:custGeom>
                                    <a:avLst/>
                                    <a:gdLst>
                                      <a:gd name="connsiteX0" fmla="*/ 4915 w 443065"/>
                                      <a:gd name="connsiteY0" fmla="*/ 1038401 h 1171751"/>
                                      <a:gd name="connsiteX1" fmla="*/ 9678 w 443065"/>
                                      <a:gd name="connsiteY1" fmla="*/ 971726 h 1171751"/>
                                      <a:gd name="connsiteX2" fmla="*/ 153 w 443065"/>
                                      <a:gd name="connsiteY2" fmla="*/ 943151 h 1171751"/>
                                      <a:gd name="connsiteX3" fmla="*/ 4915 w 443065"/>
                                      <a:gd name="connsiteY3" fmla="*/ 924101 h 1171751"/>
                                      <a:gd name="connsiteX4" fmla="*/ 19203 w 443065"/>
                                      <a:gd name="connsiteY4" fmla="*/ 919338 h 1171751"/>
                                      <a:gd name="connsiteX5" fmla="*/ 38253 w 443065"/>
                                      <a:gd name="connsiteY5" fmla="*/ 919338 h 1171751"/>
                                      <a:gd name="connsiteX6" fmla="*/ 57303 w 443065"/>
                                      <a:gd name="connsiteY6" fmla="*/ 938388 h 1171751"/>
                                      <a:gd name="connsiteX7" fmla="*/ 81115 w 443065"/>
                                      <a:gd name="connsiteY7" fmla="*/ 938388 h 1171751"/>
                                      <a:gd name="connsiteX8" fmla="*/ 81115 w 443065"/>
                                      <a:gd name="connsiteY8" fmla="*/ 909813 h 1171751"/>
                                      <a:gd name="connsiteX9" fmla="*/ 100165 w 443065"/>
                                      <a:gd name="connsiteY9" fmla="*/ 876476 h 1171751"/>
                                      <a:gd name="connsiteX10" fmla="*/ 109690 w 443065"/>
                                      <a:gd name="connsiteY10" fmla="*/ 847901 h 1171751"/>
                                      <a:gd name="connsiteX11" fmla="*/ 123978 w 443065"/>
                                      <a:gd name="connsiteY11" fmla="*/ 838376 h 1171751"/>
                                      <a:gd name="connsiteX12" fmla="*/ 138265 w 443065"/>
                                      <a:gd name="connsiteY12" fmla="*/ 838376 h 1171751"/>
                                      <a:gd name="connsiteX13" fmla="*/ 157315 w 443065"/>
                                      <a:gd name="connsiteY13" fmla="*/ 847901 h 1171751"/>
                                      <a:gd name="connsiteX14" fmla="*/ 185890 w 443065"/>
                                      <a:gd name="connsiteY14" fmla="*/ 857426 h 1171751"/>
                                      <a:gd name="connsiteX15" fmla="*/ 200178 w 443065"/>
                                      <a:gd name="connsiteY15" fmla="*/ 852663 h 1171751"/>
                                      <a:gd name="connsiteX16" fmla="*/ 200178 w 443065"/>
                                      <a:gd name="connsiteY16" fmla="*/ 819326 h 1171751"/>
                                      <a:gd name="connsiteX17" fmla="*/ 195415 w 443065"/>
                                      <a:gd name="connsiteY17" fmla="*/ 757413 h 1171751"/>
                                      <a:gd name="connsiteX18" fmla="*/ 204940 w 443065"/>
                                      <a:gd name="connsiteY18" fmla="*/ 695501 h 1171751"/>
                                      <a:gd name="connsiteX19" fmla="*/ 209703 w 443065"/>
                                      <a:gd name="connsiteY19" fmla="*/ 576438 h 1171751"/>
                                      <a:gd name="connsiteX20" fmla="*/ 214465 w 443065"/>
                                      <a:gd name="connsiteY20" fmla="*/ 500238 h 1171751"/>
                                      <a:gd name="connsiteX21" fmla="*/ 214465 w 443065"/>
                                      <a:gd name="connsiteY21" fmla="*/ 428801 h 1171751"/>
                                      <a:gd name="connsiteX22" fmla="*/ 204940 w 443065"/>
                                      <a:gd name="connsiteY22" fmla="*/ 390701 h 1171751"/>
                                      <a:gd name="connsiteX23" fmla="*/ 204940 w 443065"/>
                                      <a:gd name="connsiteY23" fmla="*/ 371651 h 1171751"/>
                                      <a:gd name="connsiteX24" fmla="*/ 190653 w 443065"/>
                                      <a:gd name="connsiteY24" fmla="*/ 343076 h 1171751"/>
                                      <a:gd name="connsiteX25" fmla="*/ 200178 w 443065"/>
                                      <a:gd name="connsiteY25" fmla="*/ 328788 h 1171751"/>
                                      <a:gd name="connsiteX26" fmla="*/ 209703 w 443065"/>
                                      <a:gd name="connsiteY26" fmla="*/ 304976 h 1171751"/>
                                      <a:gd name="connsiteX27" fmla="*/ 228753 w 443065"/>
                                      <a:gd name="connsiteY27" fmla="*/ 324026 h 1171751"/>
                                      <a:gd name="connsiteX28" fmla="*/ 252565 w 443065"/>
                                      <a:gd name="connsiteY28" fmla="*/ 347838 h 1171751"/>
                                      <a:gd name="connsiteX29" fmla="*/ 257328 w 443065"/>
                                      <a:gd name="connsiteY29" fmla="*/ 381176 h 1171751"/>
                                      <a:gd name="connsiteX30" fmla="*/ 281140 w 443065"/>
                                      <a:gd name="connsiteY30" fmla="*/ 414513 h 1171751"/>
                                      <a:gd name="connsiteX31" fmla="*/ 295428 w 443065"/>
                                      <a:gd name="connsiteY31" fmla="*/ 457376 h 1171751"/>
                                      <a:gd name="connsiteX32" fmla="*/ 300190 w 443065"/>
                                      <a:gd name="connsiteY32" fmla="*/ 490713 h 1171751"/>
                                      <a:gd name="connsiteX33" fmla="*/ 300190 w 443065"/>
                                      <a:gd name="connsiteY33" fmla="*/ 528813 h 1171751"/>
                                      <a:gd name="connsiteX34" fmla="*/ 295428 w 443065"/>
                                      <a:gd name="connsiteY34" fmla="*/ 557388 h 1171751"/>
                                      <a:gd name="connsiteX35" fmla="*/ 295428 w 443065"/>
                                      <a:gd name="connsiteY35" fmla="*/ 581201 h 1171751"/>
                                      <a:gd name="connsiteX36" fmla="*/ 290665 w 443065"/>
                                      <a:gd name="connsiteY36" fmla="*/ 619301 h 1171751"/>
                                      <a:gd name="connsiteX37" fmla="*/ 281140 w 443065"/>
                                      <a:gd name="connsiteY37" fmla="*/ 633588 h 1171751"/>
                                      <a:gd name="connsiteX38" fmla="*/ 281140 w 443065"/>
                                      <a:gd name="connsiteY38" fmla="*/ 652638 h 1171751"/>
                                      <a:gd name="connsiteX39" fmla="*/ 300190 w 443065"/>
                                      <a:gd name="connsiteY39" fmla="*/ 662163 h 1171751"/>
                                      <a:gd name="connsiteX40" fmla="*/ 300190 w 443065"/>
                                      <a:gd name="connsiteY40" fmla="*/ 638351 h 1171751"/>
                                      <a:gd name="connsiteX41" fmla="*/ 324003 w 443065"/>
                                      <a:gd name="connsiteY41" fmla="*/ 585963 h 1171751"/>
                                      <a:gd name="connsiteX42" fmla="*/ 343053 w 443065"/>
                                      <a:gd name="connsiteY42" fmla="*/ 547863 h 1171751"/>
                                      <a:gd name="connsiteX43" fmla="*/ 347815 w 443065"/>
                                      <a:gd name="connsiteY43" fmla="*/ 485951 h 1171751"/>
                                      <a:gd name="connsiteX44" fmla="*/ 357340 w 443065"/>
                                      <a:gd name="connsiteY44" fmla="*/ 443088 h 1171751"/>
                                      <a:gd name="connsiteX45" fmla="*/ 366865 w 443065"/>
                                      <a:gd name="connsiteY45" fmla="*/ 381176 h 1171751"/>
                                      <a:gd name="connsiteX46" fmla="*/ 362103 w 443065"/>
                                      <a:gd name="connsiteY46" fmla="*/ 328788 h 1171751"/>
                                      <a:gd name="connsiteX47" fmla="*/ 352578 w 443065"/>
                                      <a:gd name="connsiteY47" fmla="*/ 271638 h 1171751"/>
                                      <a:gd name="connsiteX48" fmla="*/ 338290 w 443065"/>
                                      <a:gd name="connsiteY48" fmla="*/ 219251 h 1171751"/>
                                      <a:gd name="connsiteX49" fmla="*/ 309715 w 443065"/>
                                      <a:gd name="connsiteY49" fmla="*/ 119238 h 1171751"/>
                                      <a:gd name="connsiteX50" fmla="*/ 304953 w 443065"/>
                                      <a:gd name="connsiteY50" fmla="*/ 100188 h 1171751"/>
                                      <a:gd name="connsiteX51" fmla="*/ 295428 w 443065"/>
                                      <a:gd name="connsiteY51" fmla="*/ 62088 h 1171751"/>
                                      <a:gd name="connsiteX52" fmla="*/ 295428 w 443065"/>
                                      <a:gd name="connsiteY52" fmla="*/ 28751 h 1171751"/>
                                      <a:gd name="connsiteX53" fmla="*/ 300190 w 443065"/>
                                      <a:gd name="connsiteY53" fmla="*/ 4938 h 1171751"/>
                                      <a:gd name="connsiteX54" fmla="*/ 314478 w 443065"/>
                                      <a:gd name="connsiteY54" fmla="*/ 176 h 1171751"/>
                                      <a:gd name="connsiteX55" fmla="*/ 333528 w 443065"/>
                                      <a:gd name="connsiteY55" fmla="*/ 4938 h 1171751"/>
                                      <a:gd name="connsiteX56" fmla="*/ 347815 w 443065"/>
                                      <a:gd name="connsiteY56" fmla="*/ 38276 h 1171751"/>
                                      <a:gd name="connsiteX57" fmla="*/ 362103 w 443065"/>
                                      <a:gd name="connsiteY57" fmla="*/ 57326 h 1171751"/>
                                      <a:gd name="connsiteX58" fmla="*/ 376390 w 443065"/>
                                      <a:gd name="connsiteY58" fmla="*/ 95426 h 1171751"/>
                                      <a:gd name="connsiteX59" fmla="*/ 385915 w 443065"/>
                                      <a:gd name="connsiteY59" fmla="*/ 124001 h 1171751"/>
                                      <a:gd name="connsiteX60" fmla="*/ 385915 w 443065"/>
                                      <a:gd name="connsiteY60" fmla="*/ 162101 h 1171751"/>
                                      <a:gd name="connsiteX61" fmla="*/ 400203 w 443065"/>
                                      <a:gd name="connsiteY61" fmla="*/ 219251 h 1171751"/>
                                      <a:gd name="connsiteX62" fmla="*/ 409728 w 443065"/>
                                      <a:gd name="connsiteY62" fmla="*/ 295451 h 1171751"/>
                                      <a:gd name="connsiteX63" fmla="*/ 419253 w 443065"/>
                                      <a:gd name="connsiteY63" fmla="*/ 390701 h 1171751"/>
                                      <a:gd name="connsiteX64" fmla="*/ 428778 w 443065"/>
                                      <a:gd name="connsiteY64" fmla="*/ 528813 h 1171751"/>
                                      <a:gd name="connsiteX65" fmla="*/ 433540 w 443065"/>
                                      <a:gd name="connsiteY65" fmla="*/ 695501 h 1171751"/>
                                      <a:gd name="connsiteX66" fmla="*/ 433540 w 443065"/>
                                      <a:gd name="connsiteY66" fmla="*/ 843138 h 1171751"/>
                                      <a:gd name="connsiteX67" fmla="*/ 443065 w 443065"/>
                                      <a:gd name="connsiteY67" fmla="*/ 900288 h 1171751"/>
                                      <a:gd name="connsiteX68" fmla="*/ 433540 w 443065"/>
                                      <a:gd name="connsiteY68" fmla="*/ 943151 h 1171751"/>
                                      <a:gd name="connsiteX69" fmla="*/ 419253 w 443065"/>
                                      <a:gd name="connsiteY69" fmla="*/ 990776 h 1171751"/>
                                      <a:gd name="connsiteX70" fmla="*/ 409728 w 443065"/>
                                      <a:gd name="connsiteY70" fmla="*/ 1028876 h 1171751"/>
                                      <a:gd name="connsiteX71" fmla="*/ 390678 w 443065"/>
                                      <a:gd name="connsiteY71" fmla="*/ 1033638 h 1171751"/>
                                      <a:gd name="connsiteX72" fmla="*/ 366865 w 443065"/>
                                      <a:gd name="connsiteY72" fmla="*/ 1009826 h 1171751"/>
                                      <a:gd name="connsiteX73" fmla="*/ 366865 w 443065"/>
                                      <a:gd name="connsiteY73" fmla="*/ 971726 h 1171751"/>
                                      <a:gd name="connsiteX74" fmla="*/ 338290 w 443065"/>
                                      <a:gd name="connsiteY74" fmla="*/ 981251 h 1171751"/>
                                      <a:gd name="connsiteX75" fmla="*/ 343053 w 443065"/>
                                      <a:gd name="connsiteY75" fmla="*/ 1014588 h 1171751"/>
                                      <a:gd name="connsiteX76" fmla="*/ 333528 w 443065"/>
                                      <a:gd name="connsiteY76" fmla="*/ 1057451 h 1171751"/>
                                      <a:gd name="connsiteX77" fmla="*/ 304953 w 443065"/>
                                      <a:gd name="connsiteY77" fmla="*/ 1062213 h 1171751"/>
                                      <a:gd name="connsiteX78" fmla="*/ 281140 w 443065"/>
                                      <a:gd name="connsiteY78" fmla="*/ 1057451 h 1171751"/>
                                      <a:gd name="connsiteX79" fmla="*/ 266853 w 443065"/>
                                      <a:gd name="connsiteY79" fmla="*/ 1043163 h 1171751"/>
                                      <a:gd name="connsiteX80" fmla="*/ 247803 w 443065"/>
                                      <a:gd name="connsiteY80" fmla="*/ 1076501 h 1171751"/>
                                      <a:gd name="connsiteX81" fmla="*/ 200178 w 443065"/>
                                      <a:gd name="connsiteY81" fmla="*/ 1124126 h 1171751"/>
                                      <a:gd name="connsiteX82" fmla="*/ 176365 w 443065"/>
                                      <a:gd name="connsiteY82" fmla="*/ 1147938 h 1171751"/>
                                      <a:gd name="connsiteX83" fmla="*/ 128740 w 443065"/>
                                      <a:gd name="connsiteY83" fmla="*/ 1171751 h 1171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443065" h="1171751">
                                        <a:moveTo>
                                          <a:pt x="4915" y="1038401"/>
                                        </a:moveTo>
                                        <a:cubicBezTo>
                                          <a:pt x="7693" y="1013001"/>
                                          <a:pt x="10472" y="987601"/>
                                          <a:pt x="9678" y="971726"/>
                                        </a:cubicBezTo>
                                        <a:cubicBezTo>
                                          <a:pt x="8884" y="955851"/>
                                          <a:pt x="947" y="951088"/>
                                          <a:pt x="153" y="943151"/>
                                        </a:cubicBezTo>
                                        <a:cubicBezTo>
                                          <a:pt x="-641" y="935214"/>
                                          <a:pt x="1740" y="928070"/>
                                          <a:pt x="4915" y="924101"/>
                                        </a:cubicBezTo>
                                        <a:cubicBezTo>
                                          <a:pt x="8090" y="920132"/>
                                          <a:pt x="13647" y="920132"/>
                                          <a:pt x="19203" y="919338"/>
                                        </a:cubicBezTo>
                                        <a:cubicBezTo>
                                          <a:pt x="24759" y="918544"/>
                                          <a:pt x="31903" y="916163"/>
                                          <a:pt x="38253" y="919338"/>
                                        </a:cubicBezTo>
                                        <a:cubicBezTo>
                                          <a:pt x="44603" y="922513"/>
                                          <a:pt x="50159" y="935213"/>
                                          <a:pt x="57303" y="938388"/>
                                        </a:cubicBezTo>
                                        <a:cubicBezTo>
                                          <a:pt x="64447" y="941563"/>
                                          <a:pt x="77146" y="943150"/>
                                          <a:pt x="81115" y="938388"/>
                                        </a:cubicBezTo>
                                        <a:cubicBezTo>
                                          <a:pt x="85084" y="933626"/>
                                          <a:pt x="77940" y="920132"/>
                                          <a:pt x="81115" y="909813"/>
                                        </a:cubicBezTo>
                                        <a:cubicBezTo>
                                          <a:pt x="84290" y="899494"/>
                                          <a:pt x="95403" y="886795"/>
                                          <a:pt x="100165" y="876476"/>
                                        </a:cubicBezTo>
                                        <a:cubicBezTo>
                                          <a:pt x="104927" y="866157"/>
                                          <a:pt x="105721" y="854251"/>
                                          <a:pt x="109690" y="847901"/>
                                        </a:cubicBezTo>
                                        <a:cubicBezTo>
                                          <a:pt x="113659" y="841551"/>
                                          <a:pt x="119216" y="839963"/>
                                          <a:pt x="123978" y="838376"/>
                                        </a:cubicBezTo>
                                        <a:cubicBezTo>
                                          <a:pt x="128740" y="836789"/>
                                          <a:pt x="132709" y="836789"/>
                                          <a:pt x="138265" y="838376"/>
                                        </a:cubicBezTo>
                                        <a:cubicBezTo>
                                          <a:pt x="143821" y="839963"/>
                                          <a:pt x="149377" y="844726"/>
                                          <a:pt x="157315" y="847901"/>
                                        </a:cubicBezTo>
                                        <a:cubicBezTo>
                                          <a:pt x="165253" y="851076"/>
                                          <a:pt x="178746" y="856632"/>
                                          <a:pt x="185890" y="857426"/>
                                        </a:cubicBezTo>
                                        <a:cubicBezTo>
                                          <a:pt x="193034" y="858220"/>
                                          <a:pt x="197797" y="859013"/>
                                          <a:pt x="200178" y="852663"/>
                                        </a:cubicBezTo>
                                        <a:cubicBezTo>
                                          <a:pt x="202559" y="846313"/>
                                          <a:pt x="200972" y="835201"/>
                                          <a:pt x="200178" y="819326"/>
                                        </a:cubicBezTo>
                                        <a:cubicBezTo>
                                          <a:pt x="199384" y="803451"/>
                                          <a:pt x="194621" y="778050"/>
                                          <a:pt x="195415" y="757413"/>
                                        </a:cubicBezTo>
                                        <a:cubicBezTo>
                                          <a:pt x="196209" y="736776"/>
                                          <a:pt x="202559" y="725663"/>
                                          <a:pt x="204940" y="695501"/>
                                        </a:cubicBezTo>
                                        <a:cubicBezTo>
                                          <a:pt x="207321" y="665338"/>
                                          <a:pt x="208116" y="608982"/>
                                          <a:pt x="209703" y="576438"/>
                                        </a:cubicBezTo>
                                        <a:cubicBezTo>
                                          <a:pt x="211290" y="543894"/>
                                          <a:pt x="213671" y="524844"/>
                                          <a:pt x="214465" y="500238"/>
                                        </a:cubicBezTo>
                                        <a:cubicBezTo>
                                          <a:pt x="215259" y="475632"/>
                                          <a:pt x="216053" y="447057"/>
                                          <a:pt x="214465" y="428801"/>
                                        </a:cubicBezTo>
                                        <a:cubicBezTo>
                                          <a:pt x="212878" y="410545"/>
                                          <a:pt x="206528" y="400226"/>
                                          <a:pt x="204940" y="390701"/>
                                        </a:cubicBezTo>
                                        <a:cubicBezTo>
                                          <a:pt x="203353" y="381176"/>
                                          <a:pt x="207321" y="379588"/>
                                          <a:pt x="204940" y="371651"/>
                                        </a:cubicBezTo>
                                        <a:cubicBezTo>
                                          <a:pt x="202559" y="363714"/>
                                          <a:pt x="191447" y="350220"/>
                                          <a:pt x="190653" y="343076"/>
                                        </a:cubicBezTo>
                                        <a:cubicBezTo>
                                          <a:pt x="189859" y="335932"/>
                                          <a:pt x="197003" y="335138"/>
                                          <a:pt x="200178" y="328788"/>
                                        </a:cubicBezTo>
                                        <a:cubicBezTo>
                                          <a:pt x="203353" y="322438"/>
                                          <a:pt x="204941" y="305770"/>
                                          <a:pt x="209703" y="304976"/>
                                        </a:cubicBezTo>
                                        <a:cubicBezTo>
                                          <a:pt x="214465" y="304182"/>
                                          <a:pt x="228753" y="324026"/>
                                          <a:pt x="228753" y="324026"/>
                                        </a:cubicBezTo>
                                        <a:cubicBezTo>
                                          <a:pt x="235897" y="331170"/>
                                          <a:pt x="247802" y="338313"/>
                                          <a:pt x="252565" y="347838"/>
                                        </a:cubicBezTo>
                                        <a:cubicBezTo>
                                          <a:pt x="257328" y="357363"/>
                                          <a:pt x="252566" y="370064"/>
                                          <a:pt x="257328" y="381176"/>
                                        </a:cubicBezTo>
                                        <a:cubicBezTo>
                                          <a:pt x="262090" y="392288"/>
                                          <a:pt x="274790" y="401813"/>
                                          <a:pt x="281140" y="414513"/>
                                        </a:cubicBezTo>
                                        <a:cubicBezTo>
                                          <a:pt x="287490" y="427213"/>
                                          <a:pt x="292253" y="444676"/>
                                          <a:pt x="295428" y="457376"/>
                                        </a:cubicBezTo>
                                        <a:cubicBezTo>
                                          <a:pt x="298603" y="470076"/>
                                          <a:pt x="299396" y="478807"/>
                                          <a:pt x="300190" y="490713"/>
                                        </a:cubicBezTo>
                                        <a:cubicBezTo>
                                          <a:pt x="300984" y="502619"/>
                                          <a:pt x="300984" y="517701"/>
                                          <a:pt x="300190" y="528813"/>
                                        </a:cubicBezTo>
                                        <a:cubicBezTo>
                                          <a:pt x="299396" y="539925"/>
                                          <a:pt x="296222" y="548657"/>
                                          <a:pt x="295428" y="557388"/>
                                        </a:cubicBezTo>
                                        <a:cubicBezTo>
                                          <a:pt x="294634" y="566119"/>
                                          <a:pt x="296222" y="570882"/>
                                          <a:pt x="295428" y="581201"/>
                                        </a:cubicBezTo>
                                        <a:cubicBezTo>
                                          <a:pt x="294634" y="591520"/>
                                          <a:pt x="293046" y="610570"/>
                                          <a:pt x="290665" y="619301"/>
                                        </a:cubicBezTo>
                                        <a:cubicBezTo>
                                          <a:pt x="288284" y="628032"/>
                                          <a:pt x="282727" y="628032"/>
                                          <a:pt x="281140" y="633588"/>
                                        </a:cubicBezTo>
                                        <a:cubicBezTo>
                                          <a:pt x="279553" y="639144"/>
                                          <a:pt x="277965" y="647876"/>
                                          <a:pt x="281140" y="652638"/>
                                        </a:cubicBezTo>
                                        <a:cubicBezTo>
                                          <a:pt x="284315" y="657400"/>
                                          <a:pt x="297015" y="664544"/>
                                          <a:pt x="300190" y="662163"/>
                                        </a:cubicBezTo>
                                        <a:cubicBezTo>
                                          <a:pt x="303365" y="659782"/>
                                          <a:pt x="296221" y="651051"/>
                                          <a:pt x="300190" y="638351"/>
                                        </a:cubicBezTo>
                                        <a:cubicBezTo>
                                          <a:pt x="304159" y="625651"/>
                                          <a:pt x="316859" y="601044"/>
                                          <a:pt x="324003" y="585963"/>
                                        </a:cubicBezTo>
                                        <a:cubicBezTo>
                                          <a:pt x="331147" y="570882"/>
                                          <a:pt x="339084" y="564532"/>
                                          <a:pt x="343053" y="547863"/>
                                        </a:cubicBezTo>
                                        <a:cubicBezTo>
                                          <a:pt x="347022" y="531194"/>
                                          <a:pt x="345434" y="503413"/>
                                          <a:pt x="347815" y="485951"/>
                                        </a:cubicBezTo>
                                        <a:cubicBezTo>
                                          <a:pt x="350196" y="468489"/>
                                          <a:pt x="354165" y="460550"/>
                                          <a:pt x="357340" y="443088"/>
                                        </a:cubicBezTo>
                                        <a:cubicBezTo>
                                          <a:pt x="360515" y="425625"/>
                                          <a:pt x="366071" y="400226"/>
                                          <a:pt x="366865" y="381176"/>
                                        </a:cubicBezTo>
                                        <a:cubicBezTo>
                                          <a:pt x="367659" y="362126"/>
                                          <a:pt x="364484" y="347044"/>
                                          <a:pt x="362103" y="328788"/>
                                        </a:cubicBezTo>
                                        <a:cubicBezTo>
                                          <a:pt x="359722" y="310532"/>
                                          <a:pt x="356547" y="289894"/>
                                          <a:pt x="352578" y="271638"/>
                                        </a:cubicBezTo>
                                        <a:cubicBezTo>
                                          <a:pt x="348609" y="253382"/>
                                          <a:pt x="345434" y="244651"/>
                                          <a:pt x="338290" y="219251"/>
                                        </a:cubicBezTo>
                                        <a:cubicBezTo>
                                          <a:pt x="331146" y="193851"/>
                                          <a:pt x="315271" y="139082"/>
                                          <a:pt x="309715" y="119238"/>
                                        </a:cubicBezTo>
                                        <a:cubicBezTo>
                                          <a:pt x="304159" y="99394"/>
                                          <a:pt x="304953" y="100188"/>
                                          <a:pt x="304953" y="100188"/>
                                        </a:cubicBezTo>
                                        <a:cubicBezTo>
                                          <a:pt x="302572" y="90663"/>
                                          <a:pt x="297015" y="73994"/>
                                          <a:pt x="295428" y="62088"/>
                                        </a:cubicBezTo>
                                        <a:cubicBezTo>
                                          <a:pt x="293841" y="50182"/>
                                          <a:pt x="294634" y="38276"/>
                                          <a:pt x="295428" y="28751"/>
                                        </a:cubicBezTo>
                                        <a:cubicBezTo>
                                          <a:pt x="296222" y="19226"/>
                                          <a:pt x="297015" y="9700"/>
                                          <a:pt x="300190" y="4938"/>
                                        </a:cubicBezTo>
                                        <a:cubicBezTo>
                                          <a:pt x="303365" y="176"/>
                                          <a:pt x="308922" y="176"/>
                                          <a:pt x="314478" y="176"/>
                                        </a:cubicBezTo>
                                        <a:cubicBezTo>
                                          <a:pt x="320034" y="176"/>
                                          <a:pt x="327972" y="-1412"/>
                                          <a:pt x="333528" y="4938"/>
                                        </a:cubicBezTo>
                                        <a:cubicBezTo>
                                          <a:pt x="339084" y="11288"/>
                                          <a:pt x="343053" y="29545"/>
                                          <a:pt x="347815" y="38276"/>
                                        </a:cubicBezTo>
                                        <a:cubicBezTo>
                                          <a:pt x="352577" y="47007"/>
                                          <a:pt x="357340" y="47801"/>
                                          <a:pt x="362103" y="57326"/>
                                        </a:cubicBezTo>
                                        <a:cubicBezTo>
                                          <a:pt x="366866" y="66851"/>
                                          <a:pt x="372421" y="84314"/>
                                          <a:pt x="376390" y="95426"/>
                                        </a:cubicBezTo>
                                        <a:cubicBezTo>
                                          <a:pt x="380359" y="106538"/>
                                          <a:pt x="384328" y="112889"/>
                                          <a:pt x="385915" y="124001"/>
                                        </a:cubicBezTo>
                                        <a:cubicBezTo>
                                          <a:pt x="387502" y="135113"/>
                                          <a:pt x="383534" y="146226"/>
                                          <a:pt x="385915" y="162101"/>
                                        </a:cubicBezTo>
                                        <a:cubicBezTo>
                                          <a:pt x="388296" y="177976"/>
                                          <a:pt x="396234" y="197026"/>
                                          <a:pt x="400203" y="219251"/>
                                        </a:cubicBezTo>
                                        <a:cubicBezTo>
                                          <a:pt x="404172" y="241476"/>
                                          <a:pt x="406553" y="266876"/>
                                          <a:pt x="409728" y="295451"/>
                                        </a:cubicBezTo>
                                        <a:cubicBezTo>
                                          <a:pt x="412903" y="324026"/>
                                          <a:pt x="416078" y="351807"/>
                                          <a:pt x="419253" y="390701"/>
                                        </a:cubicBezTo>
                                        <a:cubicBezTo>
                                          <a:pt x="422428" y="429595"/>
                                          <a:pt x="426397" y="478013"/>
                                          <a:pt x="428778" y="528813"/>
                                        </a:cubicBezTo>
                                        <a:cubicBezTo>
                                          <a:pt x="431159" y="579613"/>
                                          <a:pt x="432746" y="643114"/>
                                          <a:pt x="433540" y="695501"/>
                                        </a:cubicBezTo>
                                        <a:cubicBezTo>
                                          <a:pt x="434334" y="747888"/>
                                          <a:pt x="431953" y="809007"/>
                                          <a:pt x="433540" y="843138"/>
                                        </a:cubicBezTo>
                                        <a:cubicBezTo>
                                          <a:pt x="435127" y="877269"/>
                                          <a:pt x="443065" y="883619"/>
                                          <a:pt x="443065" y="900288"/>
                                        </a:cubicBezTo>
                                        <a:cubicBezTo>
                                          <a:pt x="443065" y="916957"/>
                                          <a:pt x="437509" y="928070"/>
                                          <a:pt x="433540" y="943151"/>
                                        </a:cubicBezTo>
                                        <a:cubicBezTo>
                                          <a:pt x="429571" y="958232"/>
                                          <a:pt x="423222" y="976489"/>
                                          <a:pt x="419253" y="990776"/>
                                        </a:cubicBezTo>
                                        <a:cubicBezTo>
                                          <a:pt x="415284" y="1005063"/>
                                          <a:pt x="414490" y="1021732"/>
                                          <a:pt x="409728" y="1028876"/>
                                        </a:cubicBezTo>
                                        <a:cubicBezTo>
                                          <a:pt x="404966" y="1036020"/>
                                          <a:pt x="397822" y="1036813"/>
                                          <a:pt x="390678" y="1033638"/>
                                        </a:cubicBezTo>
                                        <a:cubicBezTo>
                                          <a:pt x="383534" y="1030463"/>
                                          <a:pt x="370834" y="1020145"/>
                                          <a:pt x="366865" y="1009826"/>
                                        </a:cubicBezTo>
                                        <a:cubicBezTo>
                                          <a:pt x="362896" y="999507"/>
                                          <a:pt x="371627" y="976488"/>
                                          <a:pt x="366865" y="971726"/>
                                        </a:cubicBezTo>
                                        <a:cubicBezTo>
                                          <a:pt x="362103" y="966964"/>
                                          <a:pt x="342259" y="974107"/>
                                          <a:pt x="338290" y="981251"/>
                                        </a:cubicBezTo>
                                        <a:cubicBezTo>
                                          <a:pt x="334321" y="988395"/>
                                          <a:pt x="343847" y="1001888"/>
                                          <a:pt x="343053" y="1014588"/>
                                        </a:cubicBezTo>
                                        <a:cubicBezTo>
                                          <a:pt x="342259" y="1027288"/>
                                          <a:pt x="339878" y="1049514"/>
                                          <a:pt x="333528" y="1057451"/>
                                        </a:cubicBezTo>
                                        <a:cubicBezTo>
                                          <a:pt x="327178" y="1065388"/>
                                          <a:pt x="313684" y="1062213"/>
                                          <a:pt x="304953" y="1062213"/>
                                        </a:cubicBezTo>
                                        <a:cubicBezTo>
                                          <a:pt x="296222" y="1062213"/>
                                          <a:pt x="287490" y="1060626"/>
                                          <a:pt x="281140" y="1057451"/>
                                        </a:cubicBezTo>
                                        <a:cubicBezTo>
                                          <a:pt x="274790" y="1054276"/>
                                          <a:pt x="272409" y="1039988"/>
                                          <a:pt x="266853" y="1043163"/>
                                        </a:cubicBezTo>
                                        <a:cubicBezTo>
                                          <a:pt x="261297" y="1046338"/>
                                          <a:pt x="258916" y="1063007"/>
                                          <a:pt x="247803" y="1076501"/>
                                        </a:cubicBezTo>
                                        <a:cubicBezTo>
                                          <a:pt x="236691" y="1089995"/>
                                          <a:pt x="200178" y="1124126"/>
                                          <a:pt x="200178" y="1124126"/>
                                        </a:cubicBezTo>
                                        <a:cubicBezTo>
                                          <a:pt x="188272" y="1136032"/>
                                          <a:pt x="188271" y="1140001"/>
                                          <a:pt x="176365" y="1147938"/>
                                        </a:cubicBezTo>
                                        <a:cubicBezTo>
                                          <a:pt x="164459" y="1155875"/>
                                          <a:pt x="146599" y="1163813"/>
                                          <a:pt x="128740" y="1171751"/>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7CF360F" w14:textId="77777777" w:rsidR="00422873" w:rsidRDefault="00422873" w:rsidP="00F44892">
                                      <w:pPr>
                                        <w:rPr>
                                          <w:rFonts w:eastAsia="Times New Roman"/>
                                        </w:rPr>
                                      </w:pPr>
                                    </w:p>
                                  </w:txbxContent>
                                </wps:txbx>
                                <wps:bodyPr anchor="ctr"/>
                              </wps:wsp>
                              <wps:wsp>
                                <wps:cNvPr id="219" name="Forme libre 219"/>
                                <wps:cNvSpPr/>
                                <wps:spPr>
                                  <a:xfrm>
                                    <a:off x="9022805" y="2041992"/>
                                    <a:ext cx="217697" cy="217700"/>
                                  </a:xfrm>
                                  <a:custGeom>
                                    <a:avLst/>
                                    <a:gdLst>
                                      <a:gd name="connsiteX0" fmla="*/ 0 w 214313"/>
                                      <a:gd name="connsiteY0" fmla="*/ 157247 h 219160"/>
                                      <a:gd name="connsiteX1" fmla="*/ 61913 w 214313"/>
                                      <a:gd name="connsiteY1" fmla="*/ 142960 h 219160"/>
                                      <a:gd name="connsiteX2" fmla="*/ 85725 w 214313"/>
                                      <a:gd name="connsiteY2" fmla="*/ 109622 h 219160"/>
                                      <a:gd name="connsiteX3" fmla="*/ 138113 w 214313"/>
                                      <a:gd name="connsiteY3" fmla="*/ 76285 h 219160"/>
                                      <a:gd name="connsiteX4" fmla="*/ 152400 w 214313"/>
                                      <a:gd name="connsiteY4" fmla="*/ 52472 h 219160"/>
                                      <a:gd name="connsiteX5" fmla="*/ 171450 w 214313"/>
                                      <a:gd name="connsiteY5" fmla="*/ 19135 h 219160"/>
                                      <a:gd name="connsiteX6" fmla="*/ 200025 w 214313"/>
                                      <a:gd name="connsiteY6" fmla="*/ 85 h 219160"/>
                                      <a:gd name="connsiteX7" fmla="*/ 214313 w 214313"/>
                                      <a:gd name="connsiteY7" fmla="*/ 14372 h 219160"/>
                                      <a:gd name="connsiteX8" fmla="*/ 200025 w 214313"/>
                                      <a:gd name="connsiteY8" fmla="*/ 61997 h 219160"/>
                                      <a:gd name="connsiteX9" fmla="*/ 185738 w 214313"/>
                                      <a:gd name="connsiteY9" fmla="*/ 114385 h 219160"/>
                                      <a:gd name="connsiteX10" fmla="*/ 147638 w 214313"/>
                                      <a:gd name="connsiteY10" fmla="*/ 162010 h 219160"/>
                                      <a:gd name="connsiteX11" fmla="*/ 109538 w 214313"/>
                                      <a:gd name="connsiteY11" fmla="*/ 181060 h 219160"/>
                                      <a:gd name="connsiteX12" fmla="*/ 90488 w 214313"/>
                                      <a:gd name="connsiteY12" fmla="*/ 204872 h 219160"/>
                                      <a:gd name="connsiteX13" fmla="*/ 61913 w 214313"/>
                                      <a:gd name="connsiteY13" fmla="*/ 219160 h 219160"/>
                                      <a:gd name="connsiteX14" fmla="*/ 61913 w 214313"/>
                                      <a:gd name="connsiteY14" fmla="*/ 219160 h 21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14313" h="219160">
                                        <a:moveTo>
                                          <a:pt x="0" y="157247"/>
                                        </a:moveTo>
                                        <a:cubicBezTo>
                                          <a:pt x="23813" y="154072"/>
                                          <a:pt x="47626" y="150897"/>
                                          <a:pt x="61913" y="142960"/>
                                        </a:cubicBezTo>
                                        <a:cubicBezTo>
                                          <a:pt x="76200" y="135023"/>
                                          <a:pt x="73025" y="120734"/>
                                          <a:pt x="85725" y="109622"/>
                                        </a:cubicBezTo>
                                        <a:cubicBezTo>
                                          <a:pt x="98425" y="98510"/>
                                          <a:pt x="127001" y="85810"/>
                                          <a:pt x="138113" y="76285"/>
                                        </a:cubicBezTo>
                                        <a:cubicBezTo>
                                          <a:pt x="149226" y="66760"/>
                                          <a:pt x="146844" y="61997"/>
                                          <a:pt x="152400" y="52472"/>
                                        </a:cubicBezTo>
                                        <a:cubicBezTo>
                                          <a:pt x="157956" y="42947"/>
                                          <a:pt x="163513" y="27866"/>
                                          <a:pt x="171450" y="19135"/>
                                        </a:cubicBezTo>
                                        <a:cubicBezTo>
                                          <a:pt x="179387" y="10404"/>
                                          <a:pt x="192881" y="879"/>
                                          <a:pt x="200025" y="85"/>
                                        </a:cubicBezTo>
                                        <a:cubicBezTo>
                                          <a:pt x="207169" y="-709"/>
                                          <a:pt x="214313" y="4053"/>
                                          <a:pt x="214313" y="14372"/>
                                        </a:cubicBezTo>
                                        <a:cubicBezTo>
                                          <a:pt x="214313" y="24691"/>
                                          <a:pt x="204788" y="45328"/>
                                          <a:pt x="200025" y="61997"/>
                                        </a:cubicBezTo>
                                        <a:cubicBezTo>
                                          <a:pt x="195263" y="78666"/>
                                          <a:pt x="194469" y="97716"/>
                                          <a:pt x="185738" y="114385"/>
                                        </a:cubicBezTo>
                                        <a:cubicBezTo>
                                          <a:pt x="177007" y="131054"/>
                                          <a:pt x="160338" y="150898"/>
                                          <a:pt x="147638" y="162010"/>
                                        </a:cubicBezTo>
                                        <a:cubicBezTo>
                                          <a:pt x="134938" y="173122"/>
                                          <a:pt x="119063" y="173916"/>
                                          <a:pt x="109538" y="181060"/>
                                        </a:cubicBezTo>
                                        <a:cubicBezTo>
                                          <a:pt x="100013" y="188204"/>
                                          <a:pt x="98425" y="198522"/>
                                          <a:pt x="90488" y="204872"/>
                                        </a:cubicBezTo>
                                        <a:cubicBezTo>
                                          <a:pt x="82551" y="211222"/>
                                          <a:pt x="61913" y="219160"/>
                                          <a:pt x="61913" y="219160"/>
                                        </a:cubicBezTo>
                                        <a:lnTo>
                                          <a:pt x="61913" y="21916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8880DA1" w14:textId="77777777" w:rsidR="00422873" w:rsidRDefault="00422873" w:rsidP="00F44892">
                                      <w:pPr>
                                        <w:rPr>
                                          <w:rFonts w:eastAsia="Times New Roman"/>
                                        </w:rPr>
                                      </w:pPr>
                                    </w:p>
                                  </w:txbxContent>
                                </wps:txbx>
                                <wps:bodyPr anchor="ctr"/>
                              </wps:wsp>
                              <wps:wsp>
                                <wps:cNvPr id="220" name="Forme libre 220"/>
                                <wps:cNvSpPr/>
                                <wps:spPr>
                                  <a:xfrm>
                                    <a:off x="8856057" y="2204110"/>
                                    <a:ext cx="180642" cy="143587"/>
                                  </a:xfrm>
                                  <a:custGeom>
                                    <a:avLst/>
                                    <a:gdLst>
                                      <a:gd name="connsiteX0" fmla="*/ 146 w 179180"/>
                                      <a:gd name="connsiteY0" fmla="*/ 29489 h 145413"/>
                                      <a:gd name="connsiteX1" fmla="*/ 76346 w 179180"/>
                                      <a:gd name="connsiteY1" fmla="*/ 914 h 145413"/>
                                      <a:gd name="connsiteX2" fmla="*/ 114446 w 179180"/>
                                      <a:gd name="connsiteY2" fmla="*/ 10439 h 145413"/>
                                      <a:gd name="connsiteX3" fmla="*/ 138258 w 179180"/>
                                      <a:gd name="connsiteY3" fmla="*/ 43776 h 145413"/>
                                      <a:gd name="connsiteX4" fmla="*/ 176358 w 179180"/>
                                      <a:gd name="connsiteY4" fmla="*/ 86639 h 145413"/>
                                      <a:gd name="connsiteX5" fmla="*/ 176358 w 179180"/>
                                      <a:gd name="connsiteY5" fmla="*/ 115214 h 145413"/>
                                      <a:gd name="connsiteX6" fmla="*/ 176358 w 179180"/>
                                      <a:gd name="connsiteY6" fmla="*/ 143789 h 145413"/>
                                      <a:gd name="connsiteX7" fmla="*/ 152546 w 179180"/>
                                      <a:gd name="connsiteY7" fmla="*/ 139026 h 145413"/>
                                      <a:gd name="connsiteX8" fmla="*/ 119208 w 179180"/>
                                      <a:gd name="connsiteY8" fmla="*/ 115214 h 145413"/>
                                      <a:gd name="connsiteX9" fmla="*/ 81108 w 179180"/>
                                      <a:gd name="connsiteY9" fmla="*/ 100926 h 145413"/>
                                      <a:gd name="connsiteX10" fmla="*/ 57296 w 179180"/>
                                      <a:gd name="connsiteY10" fmla="*/ 67589 h 145413"/>
                                      <a:gd name="connsiteX11" fmla="*/ 146 w 179180"/>
                                      <a:gd name="connsiteY11" fmla="*/ 29489 h 145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9180" h="145413">
                                        <a:moveTo>
                                          <a:pt x="146" y="29489"/>
                                        </a:moveTo>
                                        <a:cubicBezTo>
                                          <a:pt x="3321" y="18376"/>
                                          <a:pt x="57296" y="4089"/>
                                          <a:pt x="76346" y="914"/>
                                        </a:cubicBezTo>
                                        <a:cubicBezTo>
                                          <a:pt x="95396" y="-2261"/>
                                          <a:pt x="104127" y="3295"/>
                                          <a:pt x="114446" y="10439"/>
                                        </a:cubicBezTo>
                                        <a:cubicBezTo>
                                          <a:pt x="124765" y="17583"/>
                                          <a:pt x="127939" y="31076"/>
                                          <a:pt x="138258" y="43776"/>
                                        </a:cubicBezTo>
                                        <a:cubicBezTo>
                                          <a:pt x="148577" y="56476"/>
                                          <a:pt x="170008" y="74733"/>
                                          <a:pt x="176358" y="86639"/>
                                        </a:cubicBezTo>
                                        <a:cubicBezTo>
                                          <a:pt x="182708" y="98545"/>
                                          <a:pt x="176358" y="115214"/>
                                          <a:pt x="176358" y="115214"/>
                                        </a:cubicBezTo>
                                        <a:cubicBezTo>
                                          <a:pt x="176358" y="124739"/>
                                          <a:pt x="180327" y="139820"/>
                                          <a:pt x="176358" y="143789"/>
                                        </a:cubicBezTo>
                                        <a:cubicBezTo>
                                          <a:pt x="172389" y="147758"/>
                                          <a:pt x="162071" y="143789"/>
                                          <a:pt x="152546" y="139026"/>
                                        </a:cubicBezTo>
                                        <a:cubicBezTo>
                                          <a:pt x="143021" y="134263"/>
                                          <a:pt x="131114" y="121564"/>
                                          <a:pt x="119208" y="115214"/>
                                        </a:cubicBezTo>
                                        <a:cubicBezTo>
                                          <a:pt x="107302" y="108864"/>
                                          <a:pt x="91427" y="108863"/>
                                          <a:pt x="81108" y="100926"/>
                                        </a:cubicBezTo>
                                        <a:cubicBezTo>
                                          <a:pt x="70789" y="92989"/>
                                          <a:pt x="68408" y="78701"/>
                                          <a:pt x="57296" y="67589"/>
                                        </a:cubicBezTo>
                                        <a:cubicBezTo>
                                          <a:pt x="46184" y="56477"/>
                                          <a:pt x="-3029" y="40602"/>
                                          <a:pt x="146" y="29489"/>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76C4499" w14:textId="77777777" w:rsidR="00422873" w:rsidRDefault="00422873" w:rsidP="00F44892">
                                      <w:pPr>
                                        <w:rPr>
                                          <w:rFonts w:eastAsia="Times New Roman"/>
                                        </w:rPr>
                                      </w:pPr>
                                    </w:p>
                                  </w:txbxContent>
                                </wps:txbx>
                                <wps:bodyPr anchor="ctr"/>
                              </wps:wsp>
                              <wps:wsp>
                                <wps:cNvPr id="221" name="Forme libre 221"/>
                                <wps:cNvSpPr/>
                                <wps:spPr>
                                  <a:xfrm>
                                    <a:off x="8388234" y="2153158"/>
                                    <a:ext cx="296441" cy="352024"/>
                                  </a:xfrm>
                                  <a:custGeom>
                                    <a:avLst/>
                                    <a:gdLst>
                                      <a:gd name="connsiteX0" fmla="*/ 12180 w 297930"/>
                                      <a:gd name="connsiteY0" fmla="*/ 349266 h 349929"/>
                                      <a:gd name="connsiteX1" fmla="*/ 69330 w 297930"/>
                                      <a:gd name="connsiteY1" fmla="*/ 325454 h 349929"/>
                                      <a:gd name="connsiteX2" fmla="*/ 107430 w 297930"/>
                                      <a:gd name="connsiteY2" fmla="*/ 311166 h 349929"/>
                                      <a:gd name="connsiteX3" fmla="*/ 155055 w 297930"/>
                                      <a:gd name="connsiteY3" fmla="*/ 301641 h 349929"/>
                                      <a:gd name="connsiteX4" fmla="*/ 188392 w 297930"/>
                                      <a:gd name="connsiteY4" fmla="*/ 292116 h 349929"/>
                                      <a:gd name="connsiteX5" fmla="*/ 231255 w 297930"/>
                                      <a:gd name="connsiteY5" fmla="*/ 273066 h 349929"/>
                                      <a:gd name="connsiteX6" fmla="*/ 231255 w 297930"/>
                                      <a:gd name="connsiteY6" fmla="*/ 249254 h 349929"/>
                                      <a:gd name="connsiteX7" fmla="*/ 231255 w 297930"/>
                                      <a:gd name="connsiteY7" fmla="*/ 201629 h 349929"/>
                                      <a:gd name="connsiteX8" fmla="*/ 250305 w 297930"/>
                                      <a:gd name="connsiteY8" fmla="*/ 163529 h 349929"/>
                                      <a:gd name="connsiteX9" fmla="*/ 264592 w 297930"/>
                                      <a:gd name="connsiteY9" fmla="*/ 96854 h 349929"/>
                                      <a:gd name="connsiteX10" fmla="*/ 274117 w 297930"/>
                                      <a:gd name="connsiteY10" fmla="*/ 53991 h 349929"/>
                                      <a:gd name="connsiteX11" fmla="*/ 297930 w 297930"/>
                                      <a:gd name="connsiteY11" fmla="*/ 6366 h 349929"/>
                                      <a:gd name="connsiteX12" fmla="*/ 297930 w 297930"/>
                                      <a:gd name="connsiteY12" fmla="*/ 1604 h 349929"/>
                                      <a:gd name="connsiteX13" fmla="*/ 274117 w 297930"/>
                                      <a:gd name="connsiteY13" fmla="*/ 1604 h 349929"/>
                                      <a:gd name="connsiteX14" fmla="*/ 216967 w 297930"/>
                                      <a:gd name="connsiteY14" fmla="*/ 20654 h 349929"/>
                                      <a:gd name="connsiteX15" fmla="*/ 174105 w 297930"/>
                                      <a:gd name="connsiteY15" fmla="*/ 68279 h 349929"/>
                                      <a:gd name="connsiteX16" fmla="*/ 131242 w 297930"/>
                                      <a:gd name="connsiteY16" fmla="*/ 115904 h 349929"/>
                                      <a:gd name="connsiteX17" fmla="*/ 93142 w 297930"/>
                                      <a:gd name="connsiteY17" fmla="*/ 163529 h 349929"/>
                                      <a:gd name="connsiteX18" fmla="*/ 55042 w 297930"/>
                                      <a:gd name="connsiteY18" fmla="*/ 206391 h 349929"/>
                                      <a:gd name="connsiteX19" fmla="*/ 35992 w 297930"/>
                                      <a:gd name="connsiteY19" fmla="*/ 225441 h 349929"/>
                                      <a:gd name="connsiteX20" fmla="*/ 2655 w 297930"/>
                                      <a:gd name="connsiteY20" fmla="*/ 244491 h 349929"/>
                                      <a:gd name="connsiteX21" fmla="*/ 2655 w 297930"/>
                                      <a:gd name="connsiteY21" fmla="*/ 296879 h 349929"/>
                                      <a:gd name="connsiteX22" fmla="*/ 12180 w 297930"/>
                                      <a:gd name="connsiteY22" fmla="*/ 349266 h 349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97930" h="349929">
                                        <a:moveTo>
                                          <a:pt x="12180" y="349266"/>
                                        </a:moveTo>
                                        <a:cubicBezTo>
                                          <a:pt x="23292" y="354028"/>
                                          <a:pt x="53455" y="331804"/>
                                          <a:pt x="69330" y="325454"/>
                                        </a:cubicBezTo>
                                        <a:cubicBezTo>
                                          <a:pt x="85205" y="319104"/>
                                          <a:pt x="93143" y="315135"/>
                                          <a:pt x="107430" y="311166"/>
                                        </a:cubicBezTo>
                                        <a:cubicBezTo>
                                          <a:pt x="121717" y="307197"/>
                                          <a:pt x="141561" y="304816"/>
                                          <a:pt x="155055" y="301641"/>
                                        </a:cubicBezTo>
                                        <a:cubicBezTo>
                                          <a:pt x="168549" y="298466"/>
                                          <a:pt x="175692" y="296879"/>
                                          <a:pt x="188392" y="292116"/>
                                        </a:cubicBezTo>
                                        <a:cubicBezTo>
                                          <a:pt x="201092" y="287353"/>
                                          <a:pt x="224111" y="280210"/>
                                          <a:pt x="231255" y="273066"/>
                                        </a:cubicBezTo>
                                        <a:lnTo>
                                          <a:pt x="231255" y="249254"/>
                                        </a:lnTo>
                                        <a:cubicBezTo>
                                          <a:pt x="231255" y="237348"/>
                                          <a:pt x="228080" y="215916"/>
                                          <a:pt x="231255" y="201629"/>
                                        </a:cubicBezTo>
                                        <a:cubicBezTo>
                                          <a:pt x="234430" y="187342"/>
                                          <a:pt x="244749" y="180991"/>
                                          <a:pt x="250305" y="163529"/>
                                        </a:cubicBezTo>
                                        <a:cubicBezTo>
                                          <a:pt x="255861" y="146067"/>
                                          <a:pt x="260623" y="115110"/>
                                          <a:pt x="264592" y="96854"/>
                                        </a:cubicBezTo>
                                        <a:cubicBezTo>
                                          <a:pt x="268561" y="78598"/>
                                          <a:pt x="268561" y="69072"/>
                                          <a:pt x="274117" y="53991"/>
                                        </a:cubicBezTo>
                                        <a:cubicBezTo>
                                          <a:pt x="279673" y="38910"/>
                                          <a:pt x="293961" y="15097"/>
                                          <a:pt x="297930" y="6366"/>
                                        </a:cubicBezTo>
                                        <a:cubicBezTo>
                                          <a:pt x="301899" y="-2365"/>
                                          <a:pt x="301899" y="2398"/>
                                          <a:pt x="297930" y="1604"/>
                                        </a:cubicBezTo>
                                        <a:cubicBezTo>
                                          <a:pt x="293961" y="810"/>
                                          <a:pt x="287611" y="-1571"/>
                                          <a:pt x="274117" y="1604"/>
                                        </a:cubicBezTo>
                                        <a:cubicBezTo>
                                          <a:pt x="260623" y="4779"/>
                                          <a:pt x="233636" y="9542"/>
                                          <a:pt x="216967" y="20654"/>
                                        </a:cubicBezTo>
                                        <a:cubicBezTo>
                                          <a:pt x="200298" y="31766"/>
                                          <a:pt x="174105" y="68279"/>
                                          <a:pt x="174105" y="68279"/>
                                        </a:cubicBezTo>
                                        <a:cubicBezTo>
                                          <a:pt x="159818" y="84154"/>
                                          <a:pt x="144736" y="100029"/>
                                          <a:pt x="131242" y="115904"/>
                                        </a:cubicBezTo>
                                        <a:cubicBezTo>
                                          <a:pt x="117748" y="131779"/>
                                          <a:pt x="105842" y="148448"/>
                                          <a:pt x="93142" y="163529"/>
                                        </a:cubicBezTo>
                                        <a:cubicBezTo>
                                          <a:pt x="80442" y="178610"/>
                                          <a:pt x="64567" y="196072"/>
                                          <a:pt x="55042" y="206391"/>
                                        </a:cubicBezTo>
                                        <a:cubicBezTo>
                                          <a:pt x="45517" y="216710"/>
                                          <a:pt x="44723" y="219091"/>
                                          <a:pt x="35992" y="225441"/>
                                        </a:cubicBezTo>
                                        <a:cubicBezTo>
                                          <a:pt x="27261" y="231791"/>
                                          <a:pt x="8211" y="232585"/>
                                          <a:pt x="2655" y="244491"/>
                                        </a:cubicBezTo>
                                        <a:cubicBezTo>
                                          <a:pt x="-2901" y="256397"/>
                                          <a:pt x="1861" y="278623"/>
                                          <a:pt x="2655" y="296879"/>
                                        </a:cubicBezTo>
                                        <a:cubicBezTo>
                                          <a:pt x="3449" y="315135"/>
                                          <a:pt x="1068" y="344504"/>
                                          <a:pt x="12180" y="349266"/>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6E3F881" w14:textId="77777777" w:rsidR="00422873" w:rsidRDefault="00422873" w:rsidP="00F44892">
                                      <w:pPr>
                                        <w:rPr>
                                          <w:rFonts w:eastAsia="Times New Roman"/>
                                        </w:rPr>
                                      </w:pPr>
                                    </w:p>
                                  </w:txbxContent>
                                </wps:txbx>
                                <wps:bodyPr anchor="ctr"/>
                              </wps:wsp>
                              <wps:wsp>
                                <wps:cNvPr id="222" name="Forme libre 222"/>
                                <wps:cNvSpPr/>
                                <wps:spPr>
                                  <a:xfrm>
                                    <a:off x="8717100" y="2055889"/>
                                    <a:ext cx="328863" cy="125060"/>
                                  </a:xfrm>
                                  <a:custGeom>
                                    <a:avLst/>
                                    <a:gdLst>
                                      <a:gd name="connsiteX0" fmla="*/ 183 w 329644"/>
                                      <a:gd name="connsiteY0" fmla="*/ 81282 h 124702"/>
                                      <a:gd name="connsiteX1" fmla="*/ 47808 w 329644"/>
                                      <a:gd name="connsiteY1" fmla="*/ 38419 h 124702"/>
                                      <a:gd name="connsiteX2" fmla="*/ 71621 w 329644"/>
                                      <a:gd name="connsiteY2" fmla="*/ 9844 h 124702"/>
                                      <a:gd name="connsiteX3" fmla="*/ 114483 w 329644"/>
                                      <a:gd name="connsiteY3" fmla="*/ 5082 h 124702"/>
                                      <a:gd name="connsiteX4" fmla="*/ 162108 w 329644"/>
                                      <a:gd name="connsiteY4" fmla="*/ 319 h 124702"/>
                                      <a:gd name="connsiteX5" fmla="*/ 214496 w 329644"/>
                                      <a:gd name="connsiteY5" fmla="*/ 14607 h 124702"/>
                                      <a:gd name="connsiteX6" fmla="*/ 243071 w 329644"/>
                                      <a:gd name="connsiteY6" fmla="*/ 14607 h 124702"/>
                                      <a:gd name="connsiteX7" fmla="*/ 276408 w 329644"/>
                                      <a:gd name="connsiteY7" fmla="*/ 33657 h 124702"/>
                                      <a:gd name="connsiteX8" fmla="*/ 295458 w 329644"/>
                                      <a:gd name="connsiteY8" fmla="*/ 38419 h 124702"/>
                                      <a:gd name="connsiteX9" fmla="*/ 328796 w 329644"/>
                                      <a:gd name="connsiteY9" fmla="*/ 47944 h 124702"/>
                                      <a:gd name="connsiteX10" fmla="*/ 319271 w 329644"/>
                                      <a:gd name="connsiteY10" fmla="*/ 90807 h 124702"/>
                                      <a:gd name="connsiteX11" fmla="*/ 314508 w 329644"/>
                                      <a:gd name="connsiteY11" fmla="*/ 124144 h 124702"/>
                                      <a:gd name="connsiteX12" fmla="*/ 285933 w 329644"/>
                                      <a:gd name="connsiteY12" fmla="*/ 109857 h 124702"/>
                                      <a:gd name="connsiteX13" fmla="*/ 252596 w 329644"/>
                                      <a:gd name="connsiteY13" fmla="*/ 86044 h 124702"/>
                                      <a:gd name="connsiteX14" fmla="*/ 195446 w 329644"/>
                                      <a:gd name="connsiteY14" fmla="*/ 66994 h 124702"/>
                                      <a:gd name="connsiteX15" fmla="*/ 157346 w 329644"/>
                                      <a:gd name="connsiteY15" fmla="*/ 57469 h 124702"/>
                                      <a:gd name="connsiteX16" fmla="*/ 133533 w 329644"/>
                                      <a:gd name="connsiteY16" fmla="*/ 52707 h 124702"/>
                                      <a:gd name="connsiteX17" fmla="*/ 100196 w 329644"/>
                                      <a:gd name="connsiteY17" fmla="*/ 52707 h 124702"/>
                                      <a:gd name="connsiteX18" fmla="*/ 71621 w 329644"/>
                                      <a:gd name="connsiteY18" fmla="*/ 86044 h 124702"/>
                                      <a:gd name="connsiteX19" fmla="*/ 66858 w 329644"/>
                                      <a:gd name="connsiteY19" fmla="*/ 95569 h 124702"/>
                                      <a:gd name="connsiteX20" fmla="*/ 183 w 329644"/>
                                      <a:gd name="connsiteY20" fmla="*/ 81282 h 124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29644" h="124702">
                                        <a:moveTo>
                                          <a:pt x="183" y="81282"/>
                                        </a:moveTo>
                                        <a:cubicBezTo>
                                          <a:pt x="-2992" y="71757"/>
                                          <a:pt x="35902" y="50325"/>
                                          <a:pt x="47808" y="38419"/>
                                        </a:cubicBezTo>
                                        <a:cubicBezTo>
                                          <a:pt x="59714" y="26513"/>
                                          <a:pt x="60509" y="15400"/>
                                          <a:pt x="71621" y="9844"/>
                                        </a:cubicBezTo>
                                        <a:cubicBezTo>
                                          <a:pt x="82734" y="4288"/>
                                          <a:pt x="114483" y="5082"/>
                                          <a:pt x="114483" y="5082"/>
                                        </a:cubicBezTo>
                                        <a:cubicBezTo>
                                          <a:pt x="129564" y="3495"/>
                                          <a:pt x="145439" y="-1268"/>
                                          <a:pt x="162108" y="319"/>
                                        </a:cubicBezTo>
                                        <a:cubicBezTo>
                                          <a:pt x="178777" y="1906"/>
                                          <a:pt x="201002" y="12226"/>
                                          <a:pt x="214496" y="14607"/>
                                        </a:cubicBezTo>
                                        <a:cubicBezTo>
                                          <a:pt x="227990" y="16988"/>
                                          <a:pt x="232752" y="11432"/>
                                          <a:pt x="243071" y="14607"/>
                                        </a:cubicBezTo>
                                        <a:cubicBezTo>
                                          <a:pt x="253390" y="17782"/>
                                          <a:pt x="267677" y="29688"/>
                                          <a:pt x="276408" y="33657"/>
                                        </a:cubicBezTo>
                                        <a:cubicBezTo>
                                          <a:pt x="285139" y="37626"/>
                                          <a:pt x="286727" y="36038"/>
                                          <a:pt x="295458" y="38419"/>
                                        </a:cubicBezTo>
                                        <a:cubicBezTo>
                                          <a:pt x="304189" y="40800"/>
                                          <a:pt x="324827" y="39213"/>
                                          <a:pt x="328796" y="47944"/>
                                        </a:cubicBezTo>
                                        <a:cubicBezTo>
                                          <a:pt x="332765" y="56675"/>
                                          <a:pt x="321652" y="78107"/>
                                          <a:pt x="319271" y="90807"/>
                                        </a:cubicBezTo>
                                        <a:cubicBezTo>
                                          <a:pt x="316890" y="103507"/>
                                          <a:pt x="320064" y="120969"/>
                                          <a:pt x="314508" y="124144"/>
                                        </a:cubicBezTo>
                                        <a:cubicBezTo>
                                          <a:pt x="308952" y="127319"/>
                                          <a:pt x="296252" y="116207"/>
                                          <a:pt x="285933" y="109857"/>
                                        </a:cubicBezTo>
                                        <a:cubicBezTo>
                                          <a:pt x="275614" y="103507"/>
                                          <a:pt x="267677" y="93188"/>
                                          <a:pt x="252596" y="86044"/>
                                        </a:cubicBezTo>
                                        <a:cubicBezTo>
                                          <a:pt x="237515" y="78900"/>
                                          <a:pt x="211321" y="71756"/>
                                          <a:pt x="195446" y="66994"/>
                                        </a:cubicBezTo>
                                        <a:cubicBezTo>
                                          <a:pt x="179571" y="62232"/>
                                          <a:pt x="167665" y="59850"/>
                                          <a:pt x="157346" y="57469"/>
                                        </a:cubicBezTo>
                                        <a:cubicBezTo>
                                          <a:pt x="147027" y="55088"/>
                                          <a:pt x="143058" y="53501"/>
                                          <a:pt x="133533" y="52707"/>
                                        </a:cubicBezTo>
                                        <a:cubicBezTo>
                                          <a:pt x="124008" y="51913"/>
                                          <a:pt x="110515" y="47151"/>
                                          <a:pt x="100196" y="52707"/>
                                        </a:cubicBezTo>
                                        <a:cubicBezTo>
                                          <a:pt x="89877" y="58263"/>
                                          <a:pt x="77177" y="78900"/>
                                          <a:pt x="71621" y="86044"/>
                                        </a:cubicBezTo>
                                        <a:cubicBezTo>
                                          <a:pt x="66065" y="93188"/>
                                          <a:pt x="72414" y="93982"/>
                                          <a:pt x="66858" y="95569"/>
                                        </a:cubicBezTo>
                                        <a:cubicBezTo>
                                          <a:pt x="61302" y="97156"/>
                                          <a:pt x="3358" y="90807"/>
                                          <a:pt x="183" y="81282"/>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64B968" w14:textId="77777777" w:rsidR="00422873" w:rsidRDefault="00422873" w:rsidP="00F44892">
                                      <w:pPr>
                                        <w:rPr>
                                          <w:rFonts w:eastAsia="Times New Roman"/>
                                        </w:rPr>
                                      </w:pPr>
                                    </w:p>
                                  </w:txbxContent>
                                </wps:txbx>
                                <wps:bodyPr anchor="ctr"/>
                              </wps:wsp>
                              <wps:wsp>
                                <wps:cNvPr id="223" name="Connecteur droit 223"/>
                                <wps:cNvCnPr/>
                                <wps:spPr>
                                  <a:xfrm flipV="1">
                                    <a:off x="6039866" y="1601964"/>
                                    <a:ext cx="106532" cy="3705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4" name="Connecteur droit 224"/>
                                <wps:cNvCnPr/>
                                <wps:spPr>
                                  <a:xfrm flipV="1">
                                    <a:off x="8619829" y="2421808"/>
                                    <a:ext cx="78744" cy="463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5" name="Forme libre 225"/>
                                <wps:cNvSpPr/>
                                <wps:spPr>
                                  <a:xfrm>
                                    <a:off x="8730994" y="1940091"/>
                                    <a:ext cx="240858" cy="106535"/>
                                  </a:xfrm>
                                  <a:custGeom>
                                    <a:avLst/>
                                    <a:gdLst>
                                      <a:gd name="connsiteX0" fmla="*/ 171639 w 238659"/>
                                      <a:gd name="connsiteY0" fmla="*/ 2777 h 108645"/>
                                      <a:gd name="connsiteX1" fmla="*/ 219264 w 238659"/>
                                      <a:gd name="connsiteY1" fmla="*/ 64690 h 108645"/>
                                      <a:gd name="connsiteX2" fmla="*/ 238314 w 238659"/>
                                      <a:gd name="connsiteY2" fmla="*/ 107552 h 108645"/>
                                      <a:gd name="connsiteX3" fmla="*/ 204976 w 238659"/>
                                      <a:gd name="connsiteY3" fmla="*/ 93265 h 108645"/>
                                      <a:gd name="connsiteX4" fmla="*/ 171639 w 238659"/>
                                      <a:gd name="connsiteY4" fmla="*/ 64690 h 108645"/>
                                      <a:gd name="connsiteX5" fmla="*/ 124014 w 238659"/>
                                      <a:gd name="connsiteY5" fmla="*/ 45640 h 108645"/>
                                      <a:gd name="connsiteX6" fmla="*/ 62101 w 238659"/>
                                      <a:gd name="connsiteY6" fmla="*/ 45640 h 108645"/>
                                      <a:gd name="connsiteX7" fmla="*/ 28764 w 238659"/>
                                      <a:gd name="connsiteY7" fmla="*/ 45640 h 108645"/>
                                      <a:gd name="connsiteX8" fmla="*/ 189 w 238659"/>
                                      <a:gd name="connsiteY8" fmla="*/ 55165 h 108645"/>
                                      <a:gd name="connsiteX9" fmla="*/ 43051 w 238659"/>
                                      <a:gd name="connsiteY9" fmla="*/ 31352 h 108645"/>
                                      <a:gd name="connsiteX10" fmla="*/ 100201 w 238659"/>
                                      <a:gd name="connsiteY10" fmla="*/ 12302 h 108645"/>
                                      <a:gd name="connsiteX11" fmla="*/ 171639 w 238659"/>
                                      <a:gd name="connsiteY11" fmla="*/ 2777 h 108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38659" h="108645">
                                        <a:moveTo>
                                          <a:pt x="171639" y="2777"/>
                                        </a:moveTo>
                                        <a:cubicBezTo>
                                          <a:pt x="191483" y="11508"/>
                                          <a:pt x="208152" y="47228"/>
                                          <a:pt x="219264" y="64690"/>
                                        </a:cubicBezTo>
                                        <a:cubicBezTo>
                                          <a:pt x="230376" y="82152"/>
                                          <a:pt x="240695" y="102790"/>
                                          <a:pt x="238314" y="107552"/>
                                        </a:cubicBezTo>
                                        <a:cubicBezTo>
                                          <a:pt x="235933" y="112314"/>
                                          <a:pt x="216089" y="100409"/>
                                          <a:pt x="204976" y="93265"/>
                                        </a:cubicBezTo>
                                        <a:cubicBezTo>
                                          <a:pt x="193864" y="86121"/>
                                          <a:pt x="185133" y="72627"/>
                                          <a:pt x="171639" y="64690"/>
                                        </a:cubicBezTo>
                                        <a:cubicBezTo>
                                          <a:pt x="158145" y="56753"/>
                                          <a:pt x="142270" y="48815"/>
                                          <a:pt x="124014" y="45640"/>
                                        </a:cubicBezTo>
                                        <a:cubicBezTo>
                                          <a:pt x="105758" y="42465"/>
                                          <a:pt x="62101" y="45640"/>
                                          <a:pt x="62101" y="45640"/>
                                        </a:cubicBezTo>
                                        <a:cubicBezTo>
                                          <a:pt x="46226" y="45640"/>
                                          <a:pt x="39083" y="44053"/>
                                          <a:pt x="28764" y="45640"/>
                                        </a:cubicBezTo>
                                        <a:cubicBezTo>
                                          <a:pt x="18445" y="47228"/>
                                          <a:pt x="-2192" y="57546"/>
                                          <a:pt x="189" y="55165"/>
                                        </a:cubicBezTo>
                                        <a:cubicBezTo>
                                          <a:pt x="2570" y="52784"/>
                                          <a:pt x="26382" y="38496"/>
                                          <a:pt x="43051" y="31352"/>
                                        </a:cubicBezTo>
                                        <a:cubicBezTo>
                                          <a:pt x="59720" y="24208"/>
                                          <a:pt x="85914" y="16271"/>
                                          <a:pt x="100201" y="12302"/>
                                        </a:cubicBezTo>
                                        <a:cubicBezTo>
                                          <a:pt x="114488" y="8333"/>
                                          <a:pt x="151795" y="-5954"/>
                                          <a:pt x="171639" y="2777"/>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79B600" w14:textId="77777777" w:rsidR="00422873" w:rsidRDefault="00422873" w:rsidP="00F44892">
                                      <w:pPr>
                                        <w:rPr>
                                          <w:rFonts w:eastAsia="Times New Roman"/>
                                        </w:rPr>
                                      </w:pPr>
                                    </w:p>
                                  </w:txbxContent>
                                </wps:txbx>
                                <wps:bodyPr anchor="ctr"/>
                              </wps:wsp>
                              <wps:wsp>
                                <wps:cNvPr id="226" name="Forme libre 226"/>
                                <wps:cNvSpPr/>
                                <wps:spPr>
                                  <a:xfrm>
                                    <a:off x="1421868" y="2750673"/>
                                    <a:ext cx="5076554" cy="1829596"/>
                                  </a:xfrm>
                                  <a:custGeom>
                                    <a:avLst/>
                                    <a:gdLst>
                                      <a:gd name="connsiteX0" fmla="*/ 5077770 w 5077770"/>
                                      <a:gd name="connsiteY0" fmla="*/ 228914 h 1831285"/>
                                      <a:gd name="connsiteX1" fmla="*/ 5034908 w 5077770"/>
                                      <a:gd name="connsiteY1" fmla="*/ 167002 h 1831285"/>
                                      <a:gd name="connsiteX2" fmla="*/ 4949183 w 5077770"/>
                                      <a:gd name="connsiteY2" fmla="*/ 133664 h 1831285"/>
                                      <a:gd name="connsiteX3" fmla="*/ 4863458 w 5077770"/>
                                      <a:gd name="connsiteY3" fmla="*/ 100327 h 1831285"/>
                                      <a:gd name="connsiteX4" fmla="*/ 4701533 w 5077770"/>
                                      <a:gd name="connsiteY4" fmla="*/ 57464 h 1831285"/>
                                      <a:gd name="connsiteX5" fmla="*/ 4506270 w 5077770"/>
                                      <a:gd name="connsiteY5" fmla="*/ 24127 h 1831285"/>
                                      <a:gd name="connsiteX6" fmla="*/ 4172895 w 5077770"/>
                                      <a:gd name="connsiteY6" fmla="*/ 314 h 1831285"/>
                                      <a:gd name="connsiteX7" fmla="*/ 3953820 w 5077770"/>
                                      <a:gd name="connsiteY7" fmla="*/ 9839 h 1831285"/>
                                      <a:gd name="connsiteX8" fmla="*/ 3658545 w 5077770"/>
                                      <a:gd name="connsiteY8" fmla="*/ 28889 h 1831285"/>
                                      <a:gd name="connsiteX9" fmla="*/ 3368033 w 5077770"/>
                                      <a:gd name="connsiteY9" fmla="*/ 62227 h 1831285"/>
                                      <a:gd name="connsiteX10" fmla="*/ 3096570 w 5077770"/>
                                      <a:gd name="connsiteY10" fmla="*/ 133664 h 1831285"/>
                                      <a:gd name="connsiteX11" fmla="*/ 2482208 w 5077770"/>
                                      <a:gd name="connsiteY11" fmla="*/ 386077 h 1831285"/>
                                      <a:gd name="connsiteX12" fmla="*/ 1848795 w 5077770"/>
                                      <a:gd name="connsiteY12" fmla="*/ 648014 h 1831285"/>
                                      <a:gd name="connsiteX13" fmla="*/ 1091558 w 5077770"/>
                                      <a:gd name="connsiteY13" fmla="*/ 995677 h 1831285"/>
                                      <a:gd name="connsiteX14" fmla="*/ 505770 w 5077770"/>
                                      <a:gd name="connsiteY14" fmla="*/ 1300477 h 1831285"/>
                                      <a:gd name="connsiteX15" fmla="*/ 162870 w 5077770"/>
                                      <a:gd name="connsiteY15" fmla="*/ 1543364 h 1831285"/>
                                      <a:gd name="connsiteX16" fmla="*/ 48570 w 5077770"/>
                                      <a:gd name="connsiteY16" fmla="*/ 1681477 h 1831285"/>
                                      <a:gd name="connsiteX17" fmla="*/ 945 w 5077770"/>
                                      <a:gd name="connsiteY17" fmla="*/ 1748152 h 1831285"/>
                                      <a:gd name="connsiteX18" fmla="*/ 19995 w 5077770"/>
                                      <a:gd name="connsiteY18" fmla="*/ 1776727 h 1831285"/>
                                      <a:gd name="connsiteX19" fmla="*/ 58095 w 5077770"/>
                                      <a:gd name="connsiteY19" fmla="*/ 1805302 h 1831285"/>
                                      <a:gd name="connsiteX20" fmla="*/ 100958 w 5077770"/>
                                      <a:gd name="connsiteY20" fmla="*/ 1824352 h 1831285"/>
                                      <a:gd name="connsiteX21" fmla="*/ 120008 w 5077770"/>
                                      <a:gd name="connsiteY21" fmla="*/ 1791014 h 1831285"/>
                                      <a:gd name="connsiteX22" fmla="*/ 177158 w 5077770"/>
                                      <a:gd name="connsiteY22" fmla="*/ 1767202 h 1831285"/>
                                      <a:gd name="connsiteX23" fmla="*/ 243833 w 5077770"/>
                                      <a:gd name="connsiteY23" fmla="*/ 1762439 h 1831285"/>
                                      <a:gd name="connsiteX24" fmla="*/ 258120 w 5077770"/>
                                      <a:gd name="connsiteY24" fmla="*/ 1771964 h 1831285"/>
                                      <a:gd name="connsiteX25" fmla="*/ 329558 w 5077770"/>
                                      <a:gd name="connsiteY25" fmla="*/ 1771964 h 1831285"/>
                                      <a:gd name="connsiteX26" fmla="*/ 429570 w 5077770"/>
                                      <a:gd name="connsiteY26" fmla="*/ 1795777 h 1831285"/>
                                      <a:gd name="connsiteX27" fmla="*/ 491483 w 5077770"/>
                                      <a:gd name="connsiteY27" fmla="*/ 1805302 h 1831285"/>
                                      <a:gd name="connsiteX28" fmla="*/ 629595 w 5077770"/>
                                      <a:gd name="connsiteY28" fmla="*/ 1829114 h 1831285"/>
                                      <a:gd name="connsiteX29" fmla="*/ 739133 w 5077770"/>
                                      <a:gd name="connsiteY29" fmla="*/ 1829114 h 1831285"/>
                                      <a:gd name="connsiteX30" fmla="*/ 843908 w 5077770"/>
                                      <a:gd name="connsiteY30" fmla="*/ 1819589 h 1831285"/>
                                      <a:gd name="connsiteX31" fmla="*/ 982020 w 5077770"/>
                                      <a:gd name="connsiteY31" fmla="*/ 1805302 h 1831285"/>
                                      <a:gd name="connsiteX32" fmla="*/ 1153470 w 5077770"/>
                                      <a:gd name="connsiteY32" fmla="*/ 1738627 h 1831285"/>
                                      <a:gd name="connsiteX33" fmla="*/ 1301108 w 5077770"/>
                                      <a:gd name="connsiteY33" fmla="*/ 1681477 h 1831285"/>
                                      <a:gd name="connsiteX34" fmla="*/ 1439220 w 5077770"/>
                                      <a:gd name="connsiteY34" fmla="*/ 1629089 h 1831285"/>
                                      <a:gd name="connsiteX35" fmla="*/ 1577333 w 5077770"/>
                                      <a:gd name="connsiteY35" fmla="*/ 1576702 h 1831285"/>
                                      <a:gd name="connsiteX36" fmla="*/ 1667820 w 5077770"/>
                                      <a:gd name="connsiteY36" fmla="*/ 1543364 h 1831285"/>
                                      <a:gd name="connsiteX37" fmla="*/ 1701158 w 5077770"/>
                                      <a:gd name="connsiteY37" fmla="*/ 1533839 h 1831285"/>
                                      <a:gd name="connsiteX38" fmla="*/ 1734495 w 5077770"/>
                                      <a:gd name="connsiteY38" fmla="*/ 1543364 h 1831285"/>
                                      <a:gd name="connsiteX39" fmla="*/ 1796408 w 5077770"/>
                                      <a:gd name="connsiteY39" fmla="*/ 1562414 h 1831285"/>
                                      <a:gd name="connsiteX40" fmla="*/ 1805933 w 5077770"/>
                                      <a:gd name="connsiteY40" fmla="*/ 1590989 h 1831285"/>
                                      <a:gd name="connsiteX41" fmla="*/ 1805933 w 5077770"/>
                                      <a:gd name="connsiteY41" fmla="*/ 1590989 h 1831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5077770" h="1831285">
                                        <a:moveTo>
                                          <a:pt x="5077770" y="228914"/>
                                        </a:moveTo>
                                        <a:cubicBezTo>
                                          <a:pt x="5067054" y="205895"/>
                                          <a:pt x="5056339" y="182877"/>
                                          <a:pt x="5034908" y="167002"/>
                                        </a:cubicBezTo>
                                        <a:cubicBezTo>
                                          <a:pt x="5013477" y="151127"/>
                                          <a:pt x="4949183" y="133664"/>
                                          <a:pt x="4949183" y="133664"/>
                                        </a:cubicBezTo>
                                        <a:cubicBezTo>
                                          <a:pt x="4920608" y="122552"/>
                                          <a:pt x="4904733" y="113027"/>
                                          <a:pt x="4863458" y="100327"/>
                                        </a:cubicBezTo>
                                        <a:cubicBezTo>
                                          <a:pt x="4822183" y="87627"/>
                                          <a:pt x="4761064" y="70164"/>
                                          <a:pt x="4701533" y="57464"/>
                                        </a:cubicBezTo>
                                        <a:cubicBezTo>
                                          <a:pt x="4642002" y="44764"/>
                                          <a:pt x="4594376" y="33652"/>
                                          <a:pt x="4506270" y="24127"/>
                                        </a:cubicBezTo>
                                        <a:cubicBezTo>
                                          <a:pt x="4418164" y="14602"/>
                                          <a:pt x="4264970" y="2695"/>
                                          <a:pt x="4172895" y="314"/>
                                        </a:cubicBezTo>
                                        <a:cubicBezTo>
                                          <a:pt x="4080820" y="-2067"/>
                                          <a:pt x="3953820" y="9839"/>
                                          <a:pt x="3953820" y="9839"/>
                                        </a:cubicBezTo>
                                        <a:cubicBezTo>
                                          <a:pt x="3868095" y="14601"/>
                                          <a:pt x="3756176" y="20158"/>
                                          <a:pt x="3658545" y="28889"/>
                                        </a:cubicBezTo>
                                        <a:cubicBezTo>
                                          <a:pt x="3560914" y="37620"/>
                                          <a:pt x="3461695" y="44765"/>
                                          <a:pt x="3368033" y="62227"/>
                                        </a:cubicBezTo>
                                        <a:cubicBezTo>
                                          <a:pt x="3274371" y="79689"/>
                                          <a:pt x="3244207" y="79689"/>
                                          <a:pt x="3096570" y="133664"/>
                                        </a:cubicBezTo>
                                        <a:cubicBezTo>
                                          <a:pt x="2948932" y="187639"/>
                                          <a:pt x="2482208" y="386077"/>
                                          <a:pt x="2482208" y="386077"/>
                                        </a:cubicBezTo>
                                        <a:cubicBezTo>
                                          <a:pt x="2274246" y="471802"/>
                                          <a:pt x="2080570" y="546414"/>
                                          <a:pt x="1848795" y="648014"/>
                                        </a:cubicBezTo>
                                        <a:cubicBezTo>
                                          <a:pt x="1617020" y="749614"/>
                                          <a:pt x="1315396" y="886933"/>
                                          <a:pt x="1091558" y="995677"/>
                                        </a:cubicBezTo>
                                        <a:cubicBezTo>
                                          <a:pt x="867720" y="1104421"/>
                                          <a:pt x="660551" y="1209196"/>
                                          <a:pt x="505770" y="1300477"/>
                                        </a:cubicBezTo>
                                        <a:cubicBezTo>
                                          <a:pt x="350989" y="1391758"/>
                                          <a:pt x="239070" y="1479864"/>
                                          <a:pt x="162870" y="1543364"/>
                                        </a:cubicBezTo>
                                        <a:cubicBezTo>
                                          <a:pt x="86670" y="1606864"/>
                                          <a:pt x="75557" y="1647346"/>
                                          <a:pt x="48570" y="1681477"/>
                                        </a:cubicBezTo>
                                        <a:cubicBezTo>
                                          <a:pt x="21583" y="1715608"/>
                                          <a:pt x="5707" y="1732277"/>
                                          <a:pt x="945" y="1748152"/>
                                        </a:cubicBezTo>
                                        <a:cubicBezTo>
                                          <a:pt x="-3817" y="1764027"/>
                                          <a:pt x="10470" y="1767202"/>
                                          <a:pt x="19995" y="1776727"/>
                                        </a:cubicBezTo>
                                        <a:cubicBezTo>
                                          <a:pt x="29520" y="1786252"/>
                                          <a:pt x="44601" y="1797365"/>
                                          <a:pt x="58095" y="1805302"/>
                                        </a:cubicBezTo>
                                        <a:cubicBezTo>
                                          <a:pt x="71589" y="1813239"/>
                                          <a:pt x="90639" y="1826733"/>
                                          <a:pt x="100958" y="1824352"/>
                                        </a:cubicBezTo>
                                        <a:cubicBezTo>
                                          <a:pt x="111277" y="1821971"/>
                                          <a:pt x="107308" y="1800539"/>
                                          <a:pt x="120008" y="1791014"/>
                                        </a:cubicBezTo>
                                        <a:cubicBezTo>
                                          <a:pt x="132708" y="1781489"/>
                                          <a:pt x="156521" y="1771964"/>
                                          <a:pt x="177158" y="1767202"/>
                                        </a:cubicBezTo>
                                        <a:cubicBezTo>
                                          <a:pt x="197795" y="1762440"/>
                                          <a:pt x="230339" y="1761645"/>
                                          <a:pt x="243833" y="1762439"/>
                                        </a:cubicBezTo>
                                        <a:cubicBezTo>
                                          <a:pt x="257327" y="1763233"/>
                                          <a:pt x="243833" y="1770377"/>
                                          <a:pt x="258120" y="1771964"/>
                                        </a:cubicBezTo>
                                        <a:cubicBezTo>
                                          <a:pt x="272407" y="1773551"/>
                                          <a:pt x="300983" y="1767995"/>
                                          <a:pt x="329558" y="1771964"/>
                                        </a:cubicBezTo>
                                        <a:cubicBezTo>
                                          <a:pt x="358133" y="1775933"/>
                                          <a:pt x="402583" y="1790221"/>
                                          <a:pt x="429570" y="1795777"/>
                                        </a:cubicBezTo>
                                        <a:cubicBezTo>
                                          <a:pt x="456557" y="1801333"/>
                                          <a:pt x="491483" y="1805302"/>
                                          <a:pt x="491483" y="1805302"/>
                                        </a:cubicBezTo>
                                        <a:cubicBezTo>
                                          <a:pt x="524820" y="1810858"/>
                                          <a:pt x="588320" y="1825145"/>
                                          <a:pt x="629595" y="1829114"/>
                                        </a:cubicBezTo>
                                        <a:cubicBezTo>
                                          <a:pt x="670870" y="1833083"/>
                                          <a:pt x="703414" y="1830701"/>
                                          <a:pt x="739133" y="1829114"/>
                                        </a:cubicBezTo>
                                        <a:cubicBezTo>
                                          <a:pt x="774852" y="1827527"/>
                                          <a:pt x="843908" y="1819589"/>
                                          <a:pt x="843908" y="1819589"/>
                                        </a:cubicBezTo>
                                        <a:cubicBezTo>
                                          <a:pt x="884389" y="1815620"/>
                                          <a:pt x="930426" y="1818796"/>
                                          <a:pt x="982020" y="1805302"/>
                                        </a:cubicBezTo>
                                        <a:cubicBezTo>
                                          <a:pt x="1033614" y="1791808"/>
                                          <a:pt x="1153470" y="1738627"/>
                                          <a:pt x="1153470" y="1738627"/>
                                        </a:cubicBezTo>
                                        <a:lnTo>
                                          <a:pt x="1301108" y="1681477"/>
                                        </a:lnTo>
                                        <a:lnTo>
                                          <a:pt x="1439220" y="1629089"/>
                                        </a:lnTo>
                                        <a:lnTo>
                                          <a:pt x="1577333" y="1576702"/>
                                        </a:lnTo>
                                        <a:lnTo>
                                          <a:pt x="1667820" y="1543364"/>
                                        </a:lnTo>
                                        <a:cubicBezTo>
                                          <a:pt x="1688457" y="1536220"/>
                                          <a:pt x="1690046" y="1533839"/>
                                          <a:pt x="1701158" y="1533839"/>
                                        </a:cubicBezTo>
                                        <a:cubicBezTo>
                                          <a:pt x="1712270" y="1533839"/>
                                          <a:pt x="1734495" y="1543364"/>
                                          <a:pt x="1734495" y="1543364"/>
                                        </a:cubicBezTo>
                                        <a:cubicBezTo>
                                          <a:pt x="1750370" y="1548126"/>
                                          <a:pt x="1784502" y="1554477"/>
                                          <a:pt x="1796408" y="1562414"/>
                                        </a:cubicBezTo>
                                        <a:cubicBezTo>
                                          <a:pt x="1808314" y="1570351"/>
                                          <a:pt x="1805933" y="1590989"/>
                                          <a:pt x="1805933" y="1590989"/>
                                        </a:cubicBezTo>
                                        <a:lnTo>
                                          <a:pt x="1805933" y="1590989"/>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8B7E51" w14:textId="77777777" w:rsidR="00422873" w:rsidRDefault="00422873" w:rsidP="00F44892">
                                      <w:pPr>
                                        <w:rPr>
                                          <w:rFonts w:eastAsia="Times New Roman"/>
                                        </w:rPr>
                                      </w:pPr>
                                    </w:p>
                                  </w:txbxContent>
                                </wps:txbx>
                                <wps:bodyPr anchor="ctr"/>
                              </wps:wsp>
                              <wps:wsp>
                                <wps:cNvPr id="227" name="Forme libre 227"/>
                                <wps:cNvSpPr/>
                                <wps:spPr>
                                  <a:xfrm>
                                    <a:off x="1634935" y="2986898"/>
                                    <a:ext cx="2621651" cy="1315458"/>
                                  </a:xfrm>
                                  <a:custGeom>
                                    <a:avLst/>
                                    <a:gdLst>
                                      <a:gd name="connsiteX0" fmla="*/ 2595562 w 2619434"/>
                                      <a:gd name="connsiteY0" fmla="*/ 0 h 1319212"/>
                                      <a:gd name="connsiteX1" fmla="*/ 2619375 w 2619434"/>
                                      <a:gd name="connsiteY1" fmla="*/ 85725 h 1319212"/>
                                      <a:gd name="connsiteX2" fmla="*/ 2600325 w 2619434"/>
                                      <a:gd name="connsiteY2" fmla="*/ 138112 h 1319212"/>
                                      <a:gd name="connsiteX3" fmla="*/ 2543175 w 2619434"/>
                                      <a:gd name="connsiteY3" fmla="*/ 185737 h 1319212"/>
                                      <a:gd name="connsiteX4" fmla="*/ 2362200 w 2619434"/>
                                      <a:gd name="connsiteY4" fmla="*/ 252412 h 1319212"/>
                                      <a:gd name="connsiteX5" fmla="*/ 2138362 w 2619434"/>
                                      <a:gd name="connsiteY5" fmla="*/ 328612 h 1319212"/>
                                      <a:gd name="connsiteX6" fmla="*/ 1905000 w 2619434"/>
                                      <a:gd name="connsiteY6" fmla="*/ 409575 h 1319212"/>
                                      <a:gd name="connsiteX7" fmla="*/ 1643062 w 2619434"/>
                                      <a:gd name="connsiteY7" fmla="*/ 500062 h 1319212"/>
                                      <a:gd name="connsiteX8" fmla="*/ 1404937 w 2619434"/>
                                      <a:gd name="connsiteY8" fmla="*/ 600075 h 1319212"/>
                                      <a:gd name="connsiteX9" fmla="*/ 985837 w 2619434"/>
                                      <a:gd name="connsiteY9" fmla="*/ 800100 h 1319212"/>
                                      <a:gd name="connsiteX10" fmla="*/ 676275 w 2619434"/>
                                      <a:gd name="connsiteY10" fmla="*/ 966787 h 1319212"/>
                                      <a:gd name="connsiteX11" fmla="*/ 347662 w 2619434"/>
                                      <a:gd name="connsiteY11" fmla="*/ 1171575 h 1319212"/>
                                      <a:gd name="connsiteX12" fmla="*/ 204787 w 2619434"/>
                                      <a:gd name="connsiteY12" fmla="*/ 1238250 h 1319212"/>
                                      <a:gd name="connsiteX13" fmla="*/ 109537 w 2619434"/>
                                      <a:gd name="connsiteY13" fmla="*/ 1300162 h 1319212"/>
                                      <a:gd name="connsiteX14" fmla="*/ 61912 w 2619434"/>
                                      <a:gd name="connsiteY14" fmla="*/ 1314450 h 1319212"/>
                                      <a:gd name="connsiteX15" fmla="*/ 38100 w 2619434"/>
                                      <a:gd name="connsiteY15" fmla="*/ 1319212 h 1319212"/>
                                      <a:gd name="connsiteX16" fmla="*/ 9525 w 2619434"/>
                                      <a:gd name="connsiteY16" fmla="*/ 1314450 h 1319212"/>
                                      <a:gd name="connsiteX17" fmla="*/ 0 w 2619434"/>
                                      <a:gd name="connsiteY17" fmla="*/ 1300162 h 1319212"/>
                                      <a:gd name="connsiteX18" fmla="*/ 9525 w 2619434"/>
                                      <a:gd name="connsiteY18" fmla="*/ 1262062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619434" h="1319212">
                                        <a:moveTo>
                                          <a:pt x="2595562" y="0"/>
                                        </a:moveTo>
                                        <a:cubicBezTo>
                                          <a:pt x="2607071" y="31353"/>
                                          <a:pt x="2618581" y="62706"/>
                                          <a:pt x="2619375" y="85725"/>
                                        </a:cubicBezTo>
                                        <a:cubicBezTo>
                                          <a:pt x="2620169" y="108744"/>
                                          <a:pt x="2613025" y="121443"/>
                                          <a:pt x="2600325" y="138112"/>
                                        </a:cubicBezTo>
                                        <a:cubicBezTo>
                                          <a:pt x="2587625" y="154781"/>
                                          <a:pt x="2582863" y="166687"/>
                                          <a:pt x="2543175" y="185737"/>
                                        </a:cubicBezTo>
                                        <a:cubicBezTo>
                                          <a:pt x="2503487" y="204787"/>
                                          <a:pt x="2429669" y="228600"/>
                                          <a:pt x="2362200" y="252412"/>
                                        </a:cubicBezTo>
                                        <a:cubicBezTo>
                                          <a:pt x="2294731" y="276224"/>
                                          <a:pt x="2138362" y="328612"/>
                                          <a:pt x="2138362" y="328612"/>
                                        </a:cubicBezTo>
                                        <a:lnTo>
                                          <a:pt x="1905000" y="409575"/>
                                        </a:lnTo>
                                        <a:cubicBezTo>
                                          <a:pt x="1822450" y="438150"/>
                                          <a:pt x="1726406" y="468312"/>
                                          <a:pt x="1643062" y="500062"/>
                                        </a:cubicBezTo>
                                        <a:cubicBezTo>
                                          <a:pt x="1559718" y="531812"/>
                                          <a:pt x="1514474" y="550069"/>
                                          <a:pt x="1404937" y="600075"/>
                                        </a:cubicBezTo>
                                        <a:cubicBezTo>
                                          <a:pt x="1295399" y="650081"/>
                                          <a:pt x="1107281" y="738981"/>
                                          <a:pt x="985837" y="800100"/>
                                        </a:cubicBezTo>
                                        <a:cubicBezTo>
                                          <a:pt x="864393" y="861219"/>
                                          <a:pt x="782637" y="904875"/>
                                          <a:pt x="676275" y="966787"/>
                                        </a:cubicBezTo>
                                        <a:cubicBezTo>
                                          <a:pt x="569912" y="1028700"/>
                                          <a:pt x="426243" y="1126331"/>
                                          <a:pt x="347662" y="1171575"/>
                                        </a:cubicBezTo>
                                        <a:cubicBezTo>
                                          <a:pt x="269081" y="1216819"/>
                                          <a:pt x="244474" y="1216819"/>
                                          <a:pt x="204787" y="1238250"/>
                                        </a:cubicBezTo>
                                        <a:cubicBezTo>
                                          <a:pt x="165100" y="1259681"/>
                                          <a:pt x="133349" y="1287462"/>
                                          <a:pt x="109537" y="1300162"/>
                                        </a:cubicBezTo>
                                        <a:cubicBezTo>
                                          <a:pt x="85724" y="1312862"/>
                                          <a:pt x="73818" y="1311275"/>
                                          <a:pt x="61912" y="1314450"/>
                                        </a:cubicBezTo>
                                        <a:cubicBezTo>
                                          <a:pt x="50006" y="1317625"/>
                                          <a:pt x="46831" y="1319212"/>
                                          <a:pt x="38100" y="1319212"/>
                                        </a:cubicBezTo>
                                        <a:cubicBezTo>
                                          <a:pt x="29369" y="1319212"/>
                                          <a:pt x="15875" y="1317625"/>
                                          <a:pt x="9525" y="1314450"/>
                                        </a:cubicBezTo>
                                        <a:cubicBezTo>
                                          <a:pt x="3175" y="1311275"/>
                                          <a:pt x="0" y="1308893"/>
                                          <a:pt x="0" y="1300162"/>
                                        </a:cubicBezTo>
                                        <a:cubicBezTo>
                                          <a:pt x="0" y="1291431"/>
                                          <a:pt x="4762" y="1276746"/>
                                          <a:pt x="9525" y="126206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51B4EF" w14:textId="77777777" w:rsidR="00422873" w:rsidRDefault="00422873" w:rsidP="00F44892">
                                      <w:pPr>
                                        <w:rPr>
                                          <w:rFonts w:eastAsia="Times New Roman"/>
                                        </w:rPr>
                                      </w:pPr>
                                    </w:p>
                                  </w:txbxContent>
                                </wps:txbx>
                                <wps:bodyPr anchor="ctr"/>
                              </wps:wsp>
                              <wps:wsp>
                                <wps:cNvPr id="228" name="Forme libre 228"/>
                                <wps:cNvSpPr/>
                                <wps:spPr>
                                  <a:xfrm>
                                    <a:off x="2144444" y="3116591"/>
                                    <a:ext cx="3742569" cy="1148709"/>
                                  </a:xfrm>
                                  <a:custGeom>
                                    <a:avLst/>
                                    <a:gdLst>
                                      <a:gd name="connsiteX0" fmla="*/ 14492 w 3738904"/>
                                      <a:gd name="connsiteY0" fmla="*/ 914668 h 1148649"/>
                                      <a:gd name="connsiteX1" fmla="*/ 204 w 3738904"/>
                                      <a:gd name="connsiteY1" fmla="*/ 1000393 h 1148649"/>
                                      <a:gd name="connsiteX2" fmla="*/ 24017 w 3738904"/>
                                      <a:gd name="connsiteY2" fmla="*/ 1057543 h 1148649"/>
                                      <a:gd name="connsiteX3" fmla="*/ 81167 w 3738904"/>
                                      <a:gd name="connsiteY3" fmla="*/ 1105168 h 1148649"/>
                                      <a:gd name="connsiteX4" fmla="*/ 147842 w 3738904"/>
                                      <a:gd name="connsiteY4" fmla="*/ 1138505 h 1148649"/>
                                      <a:gd name="connsiteX5" fmla="*/ 233567 w 3738904"/>
                                      <a:gd name="connsiteY5" fmla="*/ 1148030 h 1148649"/>
                                      <a:gd name="connsiteX6" fmla="*/ 338342 w 3738904"/>
                                      <a:gd name="connsiteY6" fmla="*/ 1124218 h 1148649"/>
                                      <a:gd name="connsiteX7" fmla="*/ 466929 w 3738904"/>
                                      <a:gd name="connsiteY7" fmla="*/ 1062305 h 1148649"/>
                                      <a:gd name="connsiteX8" fmla="*/ 700292 w 3738904"/>
                                      <a:gd name="connsiteY8" fmla="*/ 948005 h 1148649"/>
                                      <a:gd name="connsiteX9" fmla="*/ 1038429 w 3738904"/>
                                      <a:gd name="connsiteY9" fmla="*/ 786080 h 1148649"/>
                                      <a:gd name="connsiteX10" fmla="*/ 1376567 w 3738904"/>
                                      <a:gd name="connsiteY10" fmla="*/ 633680 h 1148649"/>
                                      <a:gd name="connsiteX11" fmla="*/ 1762329 w 3738904"/>
                                      <a:gd name="connsiteY11" fmla="*/ 476518 h 1148649"/>
                                      <a:gd name="connsiteX12" fmla="*/ 2114754 w 3738904"/>
                                      <a:gd name="connsiteY12" fmla="*/ 347930 h 1148649"/>
                                      <a:gd name="connsiteX13" fmla="*/ 2395742 w 3738904"/>
                                      <a:gd name="connsiteY13" fmla="*/ 266968 h 1148649"/>
                                      <a:gd name="connsiteX14" fmla="*/ 2724354 w 3738904"/>
                                      <a:gd name="connsiteY14" fmla="*/ 166955 h 1148649"/>
                                      <a:gd name="connsiteX15" fmla="*/ 2991054 w 3738904"/>
                                      <a:gd name="connsiteY15" fmla="*/ 109805 h 1148649"/>
                                      <a:gd name="connsiteX16" fmla="*/ 3319667 w 3738904"/>
                                      <a:gd name="connsiteY16" fmla="*/ 47893 h 1148649"/>
                                      <a:gd name="connsiteX17" fmla="*/ 3567317 w 3738904"/>
                                      <a:gd name="connsiteY17" fmla="*/ 9793 h 1148649"/>
                                      <a:gd name="connsiteX18" fmla="*/ 3681617 w 3738904"/>
                                      <a:gd name="connsiteY18" fmla="*/ 268 h 1148649"/>
                                      <a:gd name="connsiteX19" fmla="*/ 3729242 w 3738904"/>
                                      <a:gd name="connsiteY19" fmla="*/ 5030 h 1148649"/>
                                      <a:gd name="connsiteX20" fmla="*/ 3738767 w 3738904"/>
                                      <a:gd name="connsiteY20" fmla="*/ 28843 h 1148649"/>
                                      <a:gd name="connsiteX21" fmla="*/ 3734004 w 3738904"/>
                                      <a:gd name="connsiteY21" fmla="*/ 43130 h 114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738904" h="1148649">
                                        <a:moveTo>
                                          <a:pt x="14492" y="914668"/>
                                        </a:moveTo>
                                        <a:cubicBezTo>
                                          <a:pt x="6554" y="945624"/>
                                          <a:pt x="-1384" y="976580"/>
                                          <a:pt x="204" y="1000393"/>
                                        </a:cubicBezTo>
                                        <a:cubicBezTo>
                                          <a:pt x="1792" y="1024206"/>
                                          <a:pt x="10523" y="1040081"/>
                                          <a:pt x="24017" y="1057543"/>
                                        </a:cubicBezTo>
                                        <a:cubicBezTo>
                                          <a:pt x="37511" y="1075005"/>
                                          <a:pt x="60530" y="1091674"/>
                                          <a:pt x="81167" y="1105168"/>
                                        </a:cubicBezTo>
                                        <a:cubicBezTo>
                                          <a:pt x="101804" y="1118662"/>
                                          <a:pt x="122442" y="1131361"/>
                                          <a:pt x="147842" y="1138505"/>
                                        </a:cubicBezTo>
                                        <a:cubicBezTo>
                                          <a:pt x="173242" y="1145649"/>
                                          <a:pt x="201817" y="1150411"/>
                                          <a:pt x="233567" y="1148030"/>
                                        </a:cubicBezTo>
                                        <a:cubicBezTo>
                                          <a:pt x="265317" y="1145649"/>
                                          <a:pt x="299448" y="1138506"/>
                                          <a:pt x="338342" y="1124218"/>
                                        </a:cubicBezTo>
                                        <a:cubicBezTo>
                                          <a:pt x="377236" y="1109931"/>
                                          <a:pt x="466929" y="1062305"/>
                                          <a:pt x="466929" y="1062305"/>
                                        </a:cubicBezTo>
                                        <a:lnTo>
                                          <a:pt x="700292" y="948005"/>
                                        </a:lnTo>
                                        <a:lnTo>
                                          <a:pt x="1038429" y="786080"/>
                                        </a:lnTo>
                                        <a:cubicBezTo>
                                          <a:pt x="1151141" y="733693"/>
                                          <a:pt x="1255917" y="685274"/>
                                          <a:pt x="1376567" y="633680"/>
                                        </a:cubicBezTo>
                                        <a:cubicBezTo>
                                          <a:pt x="1497217" y="582086"/>
                                          <a:pt x="1639298" y="524143"/>
                                          <a:pt x="1762329" y="476518"/>
                                        </a:cubicBezTo>
                                        <a:cubicBezTo>
                                          <a:pt x="1885360" y="428893"/>
                                          <a:pt x="2009185" y="382855"/>
                                          <a:pt x="2114754" y="347930"/>
                                        </a:cubicBezTo>
                                        <a:cubicBezTo>
                                          <a:pt x="2220323" y="313005"/>
                                          <a:pt x="2395742" y="266968"/>
                                          <a:pt x="2395742" y="266968"/>
                                        </a:cubicBezTo>
                                        <a:cubicBezTo>
                                          <a:pt x="2497342" y="236806"/>
                                          <a:pt x="2625135" y="193149"/>
                                          <a:pt x="2724354" y="166955"/>
                                        </a:cubicBezTo>
                                        <a:cubicBezTo>
                                          <a:pt x="2823573" y="140761"/>
                                          <a:pt x="2891835" y="129649"/>
                                          <a:pt x="2991054" y="109805"/>
                                        </a:cubicBezTo>
                                        <a:cubicBezTo>
                                          <a:pt x="3090273" y="89961"/>
                                          <a:pt x="3223623" y="64562"/>
                                          <a:pt x="3319667" y="47893"/>
                                        </a:cubicBezTo>
                                        <a:cubicBezTo>
                                          <a:pt x="3415711" y="31224"/>
                                          <a:pt x="3506992" y="17730"/>
                                          <a:pt x="3567317" y="9793"/>
                                        </a:cubicBezTo>
                                        <a:cubicBezTo>
                                          <a:pt x="3627642" y="1856"/>
                                          <a:pt x="3654630" y="1062"/>
                                          <a:pt x="3681617" y="268"/>
                                        </a:cubicBezTo>
                                        <a:cubicBezTo>
                                          <a:pt x="3708604" y="-526"/>
                                          <a:pt x="3719717" y="267"/>
                                          <a:pt x="3729242" y="5030"/>
                                        </a:cubicBezTo>
                                        <a:cubicBezTo>
                                          <a:pt x="3738767" y="9793"/>
                                          <a:pt x="3737973" y="22493"/>
                                          <a:pt x="3738767" y="28843"/>
                                        </a:cubicBezTo>
                                        <a:cubicBezTo>
                                          <a:pt x="3739561" y="35193"/>
                                          <a:pt x="3736782" y="39161"/>
                                          <a:pt x="3734004" y="4313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195C72" w14:textId="77777777" w:rsidR="00422873" w:rsidRDefault="00422873" w:rsidP="00F44892">
                                      <w:pPr>
                                        <w:rPr>
                                          <w:rFonts w:eastAsia="Times New Roman"/>
                                        </w:rPr>
                                      </w:pPr>
                                    </w:p>
                                  </w:txbxContent>
                                </wps:txbx>
                                <wps:bodyPr anchor="ctr"/>
                              </wps:wsp>
                              <wps:wsp>
                                <wps:cNvPr id="229" name="Forme libre 229"/>
                                <wps:cNvSpPr/>
                                <wps:spPr>
                                  <a:xfrm>
                                    <a:off x="3024503" y="3348186"/>
                                    <a:ext cx="1403465" cy="305705"/>
                                  </a:xfrm>
                                  <a:custGeom>
                                    <a:avLst/>
                                    <a:gdLst>
                                      <a:gd name="connsiteX0" fmla="*/ 0 w 1402304"/>
                                      <a:gd name="connsiteY0" fmla="*/ 248014 h 306587"/>
                                      <a:gd name="connsiteX1" fmla="*/ 33337 w 1402304"/>
                                      <a:gd name="connsiteY1" fmla="*/ 286114 h 306587"/>
                                      <a:gd name="connsiteX2" fmla="*/ 71437 w 1402304"/>
                                      <a:gd name="connsiteY2" fmla="*/ 305164 h 306587"/>
                                      <a:gd name="connsiteX3" fmla="*/ 128587 w 1402304"/>
                                      <a:gd name="connsiteY3" fmla="*/ 300401 h 306587"/>
                                      <a:gd name="connsiteX4" fmla="*/ 242887 w 1402304"/>
                                      <a:gd name="connsiteY4" fmla="*/ 262301 h 306587"/>
                                      <a:gd name="connsiteX5" fmla="*/ 490537 w 1402304"/>
                                      <a:gd name="connsiteY5" fmla="*/ 181339 h 306587"/>
                                      <a:gd name="connsiteX6" fmla="*/ 747712 w 1402304"/>
                                      <a:gd name="connsiteY6" fmla="*/ 105139 h 306587"/>
                                      <a:gd name="connsiteX7" fmla="*/ 928687 w 1402304"/>
                                      <a:gd name="connsiteY7" fmla="*/ 47989 h 306587"/>
                                      <a:gd name="connsiteX8" fmla="*/ 1085850 w 1402304"/>
                                      <a:gd name="connsiteY8" fmla="*/ 14651 h 306587"/>
                                      <a:gd name="connsiteX9" fmla="*/ 1219200 w 1402304"/>
                                      <a:gd name="connsiteY9" fmla="*/ 5126 h 306587"/>
                                      <a:gd name="connsiteX10" fmla="*/ 1252537 w 1402304"/>
                                      <a:gd name="connsiteY10" fmla="*/ 364 h 306587"/>
                                      <a:gd name="connsiteX11" fmla="*/ 1343025 w 1402304"/>
                                      <a:gd name="connsiteY11" fmla="*/ 14651 h 306587"/>
                                      <a:gd name="connsiteX12" fmla="*/ 1395412 w 1402304"/>
                                      <a:gd name="connsiteY12" fmla="*/ 43226 h 306587"/>
                                      <a:gd name="connsiteX13" fmla="*/ 1400175 w 1402304"/>
                                      <a:gd name="connsiteY13" fmla="*/ 62276 h 306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02304" h="306587">
                                        <a:moveTo>
                                          <a:pt x="0" y="248014"/>
                                        </a:moveTo>
                                        <a:cubicBezTo>
                                          <a:pt x="10715" y="262301"/>
                                          <a:pt x="21431" y="276589"/>
                                          <a:pt x="33337" y="286114"/>
                                        </a:cubicBezTo>
                                        <a:cubicBezTo>
                                          <a:pt x="45243" y="295639"/>
                                          <a:pt x="55562" y="302783"/>
                                          <a:pt x="71437" y="305164"/>
                                        </a:cubicBezTo>
                                        <a:cubicBezTo>
                                          <a:pt x="87312" y="307545"/>
                                          <a:pt x="100012" y="307545"/>
                                          <a:pt x="128587" y="300401"/>
                                        </a:cubicBezTo>
                                        <a:cubicBezTo>
                                          <a:pt x="157162" y="293257"/>
                                          <a:pt x="242887" y="262301"/>
                                          <a:pt x="242887" y="262301"/>
                                        </a:cubicBezTo>
                                        <a:lnTo>
                                          <a:pt x="490537" y="181339"/>
                                        </a:lnTo>
                                        <a:cubicBezTo>
                                          <a:pt x="574675" y="155145"/>
                                          <a:pt x="674687" y="127364"/>
                                          <a:pt x="747712" y="105139"/>
                                        </a:cubicBezTo>
                                        <a:cubicBezTo>
                                          <a:pt x="820737" y="82914"/>
                                          <a:pt x="872331" y="63070"/>
                                          <a:pt x="928687" y="47989"/>
                                        </a:cubicBezTo>
                                        <a:cubicBezTo>
                                          <a:pt x="985043" y="32908"/>
                                          <a:pt x="1037431" y="21795"/>
                                          <a:pt x="1085850" y="14651"/>
                                        </a:cubicBezTo>
                                        <a:cubicBezTo>
                                          <a:pt x="1134269" y="7507"/>
                                          <a:pt x="1191419" y="7507"/>
                                          <a:pt x="1219200" y="5126"/>
                                        </a:cubicBezTo>
                                        <a:cubicBezTo>
                                          <a:pt x="1246981" y="2745"/>
                                          <a:pt x="1231900" y="-1223"/>
                                          <a:pt x="1252537" y="364"/>
                                        </a:cubicBezTo>
                                        <a:cubicBezTo>
                                          <a:pt x="1273174" y="1951"/>
                                          <a:pt x="1319213" y="7507"/>
                                          <a:pt x="1343025" y="14651"/>
                                        </a:cubicBezTo>
                                        <a:cubicBezTo>
                                          <a:pt x="1366837" y="21795"/>
                                          <a:pt x="1385887" y="35289"/>
                                          <a:pt x="1395412" y="43226"/>
                                        </a:cubicBezTo>
                                        <a:cubicBezTo>
                                          <a:pt x="1404937" y="51163"/>
                                          <a:pt x="1402556" y="56719"/>
                                          <a:pt x="1400175" y="6227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F2BEAF5" w14:textId="77777777" w:rsidR="00422873" w:rsidRDefault="00422873" w:rsidP="00F44892">
                                      <w:pPr>
                                        <w:rPr>
                                          <w:rFonts w:eastAsia="Times New Roman"/>
                                        </w:rPr>
                                      </w:pPr>
                                    </w:p>
                                  </w:txbxContent>
                                </wps:txbx>
                                <wps:bodyPr anchor="ctr"/>
                              </wps:wsp>
                              <wps:wsp>
                                <wps:cNvPr id="230" name="Forme libre 230"/>
                                <wps:cNvSpPr/>
                                <wps:spPr>
                                  <a:xfrm>
                                    <a:off x="5257075" y="3380611"/>
                                    <a:ext cx="1046808" cy="1287666"/>
                                  </a:xfrm>
                                  <a:custGeom>
                                    <a:avLst/>
                                    <a:gdLst>
                                      <a:gd name="connsiteX0" fmla="*/ 473574 w 1045403"/>
                                      <a:gd name="connsiteY0" fmla="*/ 57218 h 1286857"/>
                                      <a:gd name="connsiteX1" fmla="*/ 525961 w 1045403"/>
                                      <a:gd name="connsiteY1" fmla="*/ 166756 h 1286857"/>
                                      <a:gd name="connsiteX2" fmla="*/ 573586 w 1045403"/>
                                      <a:gd name="connsiteY2" fmla="*/ 266768 h 1286857"/>
                                      <a:gd name="connsiteX3" fmla="*/ 597399 w 1045403"/>
                                      <a:gd name="connsiteY3" fmla="*/ 371543 h 1286857"/>
                                      <a:gd name="connsiteX4" fmla="*/ 616449 w 1045403"/>
                                      <a:gd name="connsiteY4" fmla="*/ 457268 h 1286857"/>
                                      <a:gd name="connsiteX5" fmla="*/ 549774 w 1045403"/>
                                      <a:gd name="connsiteY5" fmla="*/ 485843 h 1286857"/>
                                      <a:gd name="connsiteX6" fmla="*/ 397374 w 1045403"/>
                                      <a:gd name="connsiteY6" fmla="*/ 528706 h 1286857"/>
                                      <a:gd name="connsiteX7" fmla="*/ 268786 w 1045403"/>
                                      <a:gd name="connsiteY7" fmla="*/ 576331 h 1286857"/>
                                      <a:gd name="connsiteX8" fmla="*/ 164011 w 1045403"/>
                                      <a:gd name="connsiteY8" fmla="*/ 619193 h 1286857"/>
                                      <a:gd name="connsiteX9" fmla="*/ 63999 w 1045403"/>
                                      <a:gd name="connsiteY9" fmla="*/ 681106 h 1286857"/>
                                      <a:gd name="connsiteX10" fmla="*/ 6849 w 1045403"/>
                                      <a:gd name="connsiteY10" fmla="*/ 723968 h 1286857"/>
                                      <a:gd name="connsiteX11" fmla="*/ 6849 w 1045403"/>
                                      <a:gd name="connsiteY11" fmla="*/ 762068 h 1286857"/>
                                      <a:gd name="connsiteX12" fmla="*/ 59236 w 1045403"/>
                                      <a:gd name="connsiteY12" fmla="*/ 833506 h 1286857"/>
                                      <a:gd name="connsiteX13" fmla="*/ 168774 w 1045403"/>
                                      <a:gd name="connsiteY13" fmla="*/ 900181 h 1286857"/>
                                      <a:gd name="connsiteX14" fmla="*/ 278311 w 1045403"/>
                                      <a:gd name="connsiteY14" fmla="*/ 947806 h 1286857"/>
                                      <a:gd name="connsiteX15" fmla="*/ 359274 w 1045403"/>
                                      <a:gd name="connsiteY15" fmla="*/ 995431 h 1286857"/>
                                      <a:gd name="connsiteX16" fmla="*/ 430711 w 1045403"/>
                                      <a:gd name="connsiteY16" fmla="*/ 1076393 h 1286857"/>
                                      <a:gd name="connsiteX17" fmla="*/ 521199 w 1045403"/>
                                      <a:gd name="connsiteY17" fmla="*/ 1176406 h 1286857"/>
                                      <a:gd name="connsiteX18" fmla="*/ 649786 w 1045403"/>
                                      <a:gd name="connsiteY18" fmla="*/ 1257368 h 1286857"/>
                                      <a:gd name="connsiteX19" fmla="*/ 787899 w 1045403"/>
                                      <a:gd name="connsiteY19" fmla="*/ 1285943 h 1286857"/>
                                      <a:gd name="connsiteX20" fmla="*/ 878386 w 1045403"/>
                                      <a:gd name="connsiteY20" fmla="*/ 1276418 h 1286857"/>
                                      <a:gd name="connsiteX21" fmla="*/ 968874 w 1045403"/>
                                      <a:gd name="connsiteY21" fmla="*/ 1243081 h 1286857"/>
                                      <a:gd name="connsiteX22" fmla="*/ 1011736 w 1045403"/>
                                      <a:gd name="connsiteY22" fmla="*/ 1209743 h 1286857"/>
                                      <a:gd name="connsiteX23" fmla="*/ 1030786 w 1045403"/>
                                      <a:gd name="connsiteY23" fmla="*/ 1143068 h 1286857"/>
                                      <a:gd name="connsiteX24" fmla="*/ 1045074 w 1045403"/>
                                      <a:gd name="connsiteY24" fmla="*/ 1133543 h 1286857"/>
                                      <a:gd name="connsiteX25" fmla="*/ 1016499 w 1045403"/>
                                      <a:gd name="connsiteY25" fmla="*/ 1124018 h 1286857"/>
                                      <a:gd name="connsiteX26" fmla="*/ 1002211 w 1045403"/>
                                      <a:gd name="connsiteY26" fmla="*/ 1138306 h 1286857"/>
                                      <a:gd name="connsiteX27" fmla="*/ 978399 w 1045403"/>
                                      <a:gd name="connsiteY27" fmla="*/ 1147831 h 1286857"/>
                                      <a:gd name="connsiteX28" fmla="*/ 945061 w 1045403"/>
                                      <a:gd name="connsiteY28" fmla="*/ 1147831 h 1286857"/>
                                      <a:gd name="connsiteX29" fmla="*/ 916486 w 1045403"/>
                                      <a:gd name="connsiteY29" fmla="*/ 1124018 h 1286857"/>
                                      <a:gd name="connsiteX30" fmla="*/ 859336 w 1045403"/>
                                      <a:gd name="connsiteY30" fmla="*/ 1085918 h 1286857"/>
                                      <a:gd name="connsiteX31" fmla="*/ 749799 w 1045403"/>
                                      <a:gd name="connsiteY31" fmla="*/ 1057343 h 1286857"/>
                                      <a:gd name="connsiteX32" fmla="*/ 606924 w 1045403"/>
                                      <a:gd name="connsiteY32" fmla="*/ 1047818 h 1286857"/>
                                      <a:gd name="connsiteX33" fmla="*/ 487861 w 1045403"/>
                                      <a:gd name="connsiteY33" fmla="*/ 1028768 h 1286857"/>
                                      <a:gd name="connsiteX34" fmla="*/ 402136 w 1045403"/>
                                      <a:gd name="connsiteY34" fmla="*/ 990668 h 1286857"/>
                                      <a:gd name="connsiteX35" fmla="*/ 364036 w 1045403"/>
                                      <a:gd name="connsiteY35" fmla="*/ 943043 h 1286857"/>
                                      <a:gd name="connsiteX36" fmla="*/ 354511 w 1045403"/>
                                      <a:gd name="connsiteY36" fmla="*/ 852556 h 1286857"/>
                                      <a:gd name="connsiteX37" fmla="*/ 411661 w 1045403"/>
                                      <a:gd name="connsiteY37" fmla="*/ 695393 h 1286857"/>
                                      <a:gd name="connsiteX38" fmla="*/ 487861 w 1045403"/>
                                      <a:gd name="connsiteY38" fmla="*/ 628718 h 1286857"/>
                                      <a:gd name="connsiteX39" fmla="*/ 540249 w 1045403"/>
                                      <a:gd name="connsiteY39" fmla="*/ 609668 h 1286857"/>
                                      <a:gd name="connsiteX40" fmla="*/ 587874 w 1045403"/>
                                      <a:gd name="connsiteY40" fmla="*/ 619193 h 1286857"/>
                                      <a:gd name="connsiteX41" fmla="*/ 573586 w 1045403"/>
                                      <a:gd name="connsiteY41" fmla="*/ 614431 h 1286857"/>
                                      <a:gd name="connsiteX42" fmla="*/ 549774 w 1045403"/>
                                      <a:gd name="connsiteY42" fmla="*/ 604906 h 1286857"/>
                                      <a:gd name="connsiteX43" fmla="*/ 568824 w 1045403"/>
                                      <a:gd name="connsiteY43" fmla="*/ 590618 h 1286857"/>
                                      <a:gd name="connsiteX44" fmla="*/ 592636 w 1045403"/>
                                      <a:gd name="connsiteY44" fmla="*/ 566806 h 1286857"/>
                                      <a:gd name="connsiteX45" fmla="*/ 649786 w 1045403"/>
                                      <a:gd name="connsiteY45" fmla="*/ 552518 h 1286857"/>
                                      <a:gd name="connsiteX46" fmla="*/ 711699 w 1045403"/>
                                      <a:gd name="connsiteY46" fmla="*/ 552518 h 1286857"/>
                                      <a:gd name="connsiteX47" fmla="*/ 821236 w 1045403"/>
                                      <a:gd name="connsiteY47" fmla="*/ 552518 h 1286857"/>
                                      <a:gd name="connsiteX48" fmla="*/ 859336 w 1045403"/>
                                      <a:gd name="connsiteY48" fmla="*/ 562043 h 1286857"/>
                                      <a:gd name="connsiteX49" fmla="*/ 835524 w 1045403"/>
                                      <a:gd name="connsiteY49" fmla="*/ 538231 h 1286857"/>
                                      <a:gd name="connsiteX50" fmla="*/ 778374 w 1045403"/>
                                      <a:gd name="connsiteY50" fmla="*/ 533468 h 1286857"/>
                                      <a:gd name="connsiteX51" fmla="*/ 745036 w 1045403"/>
                                      <a:gd name="connsiteY51" fmla="*/ 509656 h 1286857"/>
                                      <a:gd name="connsiteX52" fmla="*/ 735511 w 1045403"/>
                                      <a:gd name="connsiteY52" fmla="*/ 466793 h 1286857"/>
                                      <a:gd name="connsiteX53" fmla="*/ 711699 w 1045403"/>
                                      <a:gd name="connsiteY53" fmla="*/ 362018 h 1286857"/>
                                      <a:gd name="connsiteX54" fmla="*/ 687886 w 1045403"/>
                                      <a:gd name="connsiteY54" fmla="*/ 238193 h 1286857"/>
                                      <a:gd name="connsiteX55" fmla="*/ 664074 w 1045403"/>
                                      <a:gd name="connsiteY55" fmla="*/ 109606 h 1286857"/>
                                      <a:gd name="connsiteX56" fmla="*/ 616449 w 1045403"/>
                                      <a:gd name="connsiteY56" fmla="*/ 4831 h 1286857"/>
                                      <a:gd name="connsiteX57" fmla="*/ 578349 w 1045403"/>
                                      <a:gd name="connsiteY57" fmla="*/ 19118 h 1286857"/>
                                      <a:gd name="connsiteX58" fmla="*/ 535486 w 1045403"/>
                                      <a:gd name="connsiteY58" fmla="*/ 33406 h 1286857"/>
                                      <a:gd name="connsiteX59" fmla="*/ 473574 w 1045403"/>
                                      <a:gd name="connsiteY59" fmla="*/ 57218 h 1286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45403" h="1286857">
                                        <a:moveTo>
                                          <a:pt x="473574" y="57218"/>
                                        </a:moveTo>
                                        <a:cubicBezTo>
                                          <a:pt x="471987" y="79443"/>
                                          <a:pt x="525961" y="166756"/>
                                          <a:pt x="525961" y="166756"/>
                                        </a:cubicBezTo>
                                        <a:cubicBezTo>
                                          <a:pt x="542630" y="201681"/>
                                          <a:pt x="561680" y="232637"/>
                                          <a:pt x="573586" y="266768"/>
                                        </a:cubicBezTo>
                                        <a:cubicBezTo>
                                          <a:pt x="585492" y="300899"/>
                                          <a:pt x="590255" y="339793"/>
                                          <a:pt x="597399" y="371543"/>
                                        </a:cubicBezTo>
                                        <a:cubicBezTo>
                                          <a:pt x="604543" y="403293"/>
                                          <a:pt x="624386" y="438218"/>
                                          <a:pt x="616449" y="457268"/>
                                        </a:cubicBezTo>
                                        <a:cubicBezTo>
                                          <a:pt x="608512" y="476318"/>
                                          <a:pt x="586286" y="473937"/>
                                          <a:pt x="549774" y="485843"/>
                                        </a:cubicBezTo>
                                        <a:cubicBezTo>
                                          <a:pt x="513262" y="497749"/>
                                          <a:pt x="444205" y="513625"/>
                                          <a:pt x="397374" y="528706"/>
                                        </a:cubicBezTo>
                                        <a:cubicBezTo>
                                          <a:pt x="350543" y="543787"/>
                                          <a:pt x="307680" y="561250"/>
                                          <a:pt x="268786" y="576331"/>
                                        </a:cubicBezTo>
                                        <a:cubicBezTo>
                                          <a:pt x="229892" y="591412"/>
                                          <a:pt x="198142" y="601731"/>
                                          <a:pt x="164011" y="619193"/>
                                        </a:cubicBezTo>
                                        <a:cubicBezTo>
                                          <a:pt x="129880" y="636655"/>
                                          <a:pt x="90193" y="663644"/>
                                          <a:pt x="63999" y="681106"/>
                                        </a:cubicBezTo>
                                        <a:cubicBezTo>
                                          <a:pt x="37805" y="698568"/>
                                          <a:pt x="16374" y="710474"/>
                                          <a:pt x="6849" y="723968"/>
                                        </a:cubicBezTo>
                                        <a:cubicBezTo>
                                          <a:pt x="-2676" y="737462"/>
                                          <a:pt x="-1882" y="743812"/>
                                          <a:pt x="6849" y="762068"/>
                                        </a:cubicBezTo>
                                        <a:cubicBezTo>
                                          <a:pt x="15580" y="780324"/>
                                          <a:pt x="32249" y="810487"/>
                                          <a:pt x="59236" y="833506"/>
                                        </a:cubicBezTo>
                                        <a:cubicBezTo>
                                          <a:pt x="86223" y="856525"/>
                                          <a:pt x="132262" y="881131"/>
                                          <a:pt x="168774" y="900181"/>
                                        </a:cubicBezTo>
                                        <a:cubicBezTo>
                                          <a:pt x="205286" y="919231"/>
                                          <a:pt x="246561" y="931931"/>
                                          <a:pt x="278311" y="947806"/>
                                        </a:cubicBezTo>
                                        <a:cubicBezTo>
                                          <a:pt x="310061" y="963681"/>
                                          <a:pt x="333874" y="974000"/>
                                          <a:pt x="359274" y="995431"/>
                                        </a:cubicBezTo>
                                        <a:cubicBezTo>
                                          <a:pt x="384674" y="1016862"/>
                                          <a:pt x="403723" y="1046231"/>
                                          <a:pt x="430711" y="1076393"/>
                                        </a:cubicBezTo>
                                        <a:cubicBezTo>
                                          <a:pt x="457698" y="1106556"/>
                                          <a:pt x="484686" y="1146243"/>
                                          <a:pt x="521199" y="1176406"/>
                                        </a:cubicBezTo>
                                        <a:cubicBezTo>
                                          <a:pt x="557712" y="1206569"/>
                                          <a:pt x="605336" y="1239112"/>
                                          <a:pt x="649786" y="1257368"/>
                                        </a:cubicBezTo>
                                        <a:cubicBezTo>
                                          <a:pt x="694236" y="1275624"/>
                                          <a:pt x="749799" y="1282768"/>
                                          <a:pt x="787899" y="1285943"/>
                                        </a:cubicBezTo>
                                        <a:cubicBezTo>
                                          <a:pt x="825999" y="1289118"/>
                                          <a:pt x="848224" y="1283562"/>
                                          <a:pt x="878386" y="1276418"/>
                                        </a:cubicBezTo>
                                        <a:cubicBezTo>
                                          <a:pt x="908548" y="1269274"/>
                                          <a:pt x="946649" y="1254193"/>
                                          <a:pt x="968874" y="1243081"/>
                                        </a:cubicBezTo>
                                        <a:cubicBezTo>
                                          <a:pt x="991099" y="1231969"/>
                                          <a:pt x="1001417" y="1226412"/>
                                          <a:pt x="1011736" y="1209743"/>
                                        </a:cubicBezTo>
                                        <a:cubicBezTo>
                                          <a:pt x="1022055" y="1193074"/>
                                          <a:pt x="1025230" y="1155768"/>
                                          <a:pt x="1030786" y="1143068"/>
                                        </a:cubicBezTo>
                                        <a:cubicBezTo>
                                          <a:pt x="1036342" y="1130368"/>
                                          <a:pt x="1047455" y="1136718"/>
                                          <a:pt x="1045074" y="1133543"/>
                                        </a:cubicBezTo>
                                        <a:cubicBezTo>
                                          <a:pt x="1042693" y="1130368"/>
                                          <a:pt x="1023643" y="1123224"/>
                                          <a:pt x="1016499" y="1124018"/>
                                        </a:cubicBezTo>
                                        <a:cubicBezTo>
                                          <a:pt x="1009355" y="1124812"/>
                                          <a:pt x="1008561" y="1134337"/>
                                          <a:pt x="1002211" y="1138306"/>
                                        </a:cubicBezTo>
                                        <a:cubicBezTo>
                                          <a:pt x="995861" y="1142275"/>
                                          <a:pt x="987924" y="1146244"/>
                                          <a:pt x="978399" y="1147831"/>
                                        </a:cubicBezTo>
                                        <a:cubicBezTo>
                                          <a:pt x="968874" y="1149419"/>
                                          <a:pt x="955380" y="1151800"/>
                                          <a:pt x="945061" y="1147831"/>
                                        </a:cubicBezTo>
                                        <a:cubicBezTo>
                                          <a:pt x="934742" y="1143862"/>
                                          <a:pt x="930773" y="1134337"/>
                                          <a:pt x="916486" y="1124018"/>
                                        </a:cubicBezTo>
                                        <a:cubicBezTo>
                                          <a:pt x="902199" y="1113699"/>
                                          <a:pt x="887117" y="1097030"/>
                                          <a:pt x="859336" y="1085918"/>
                                        </a:cubicBezTo>
                                        <a:cubicBezTo>
                                          <a:pt x="831555" y="1074806"/>
                                          <a:pt x="791868" y="1063693"/>
                                          <a:pt x="749799" y="1057343"/>
                                        </a:cubicBezTo>
                                        <a:cubicBezTo>
                                          <a:pt x="707730" y="1050993"/>
                                          <a:pt x="650580" y="1052580"/>
                                          <a:pt x="606924" y="1047818"/>
                                        </a:cubicBezTo>
                                        <a:cubicBezTo>
                                          <a:pt x="563268" y="1043056"/>
                                          <a:pt x="521992" y="1038293"/>
                                          <a:pt x="487861" y="1028768"/>
                                        </a:cubicBezTo>
                                        <a:cubicBezTo>
                                          <a:pt x="453730" y="1019243"/>
                                          <a:pt x="422773" y="1004955"/>
                                          <a:pt x="402136" y="990668"/>
                                        </a:cubicBezTo>
                                        <a:cubicBezTo>
                                          <a:pt x="381499" y="976381"/>
                                          <a:pt x="371973" y="966062"/>
                                          <a:pt x="364036" y="943043"/>
                                        </a:cubicBezTo>
                                        <a:cubicBezTo>
                                          <a:pt x="356099" y="920024"/>
                                          <a:pt x="346574" y="893831"/>
                                          <a:pt x="354511" y="852556"/>
                                        </a:cubicBezTo>
                                        <a:cubicBezTo>
                                          <a:pt x="362448" y="811281"/>
                                          <a:pt x="389436" y="732699"/>
                                          <a:pt x="411661" y="695393"/>
                                        </a:cubicBezTo>
                                        <a:cubicBezTo>
                                          <a:pt x="433886" y="658087"/>
                                          <a:pt x="466430" y="643005"/>
                                          <a:pt x="487861" y="628718"/>
                                        </a:cubicBezTo>
                                        <a:cubicBezTo>
                                          <a:pt x="509292" y="614431"/>
                                          <a:pt x="523580" y="611255"/>
                                          <a:pt x="540249" y="609668"/>
                                        </a:cubicBezTo>
                                        <a:cubicBezTo>
                                          <a:pt x="556918" y="608081"/>
                                          <a:pt x="582318" y="618399"/>
                                          <a:pt x="587874" y="619193"/>
                                        </a:cubicBezTo>
                                        <a:cubicBezTo>
                                          <a:pt x="593430" y="619987"/>
                                          <a:pt x="579936" y="616812"/>
                                          <a:pt x="573586" y="614431"/>
                                        </a:cubicBezTo>
                                        <a:cubicBezTo>
                                          <a:pt x="567236" y="612050"/>
                                          <a:pt x="550568" y="608875"/>
                                          <a:pt x="549774" y="604906"/>
                                        </a:cubicBezTo>
                                        <a:cubicBezTo>
                                          <a:pt x="548980" y="600937"/>
                                          <a:pt x="561680" y="596968"/>
                                          <a:pt x="568824" y="590618"/>
                                        </a:cubicBezTo>
                                        <a:cubicBezTo>
                                          <a:pt x="575968" y="584268"/>
                                          <a:pt x="579142" y="573156"/>
                                          <a:pt x="592636" y="566806"/>
                                        </a:cubicBezTo>
                                        <a:cubicBezTo>
                                          <a:pt x="606130" y="560456"/>
                                          <a:pt x="629942" y="554899"/>
                                          <a:pt x="649786" y="552518"/>
                                        </a:cubicBezTo>
                                        <a:cubicBezTo>
                                          <a:pt x="669630" y="550137"/>
                                          <a:pt x="711699" y="552518"/>
                                          <a:pt x="711699" y="552518"/>
                                        </a:cubicBezTo>
                                        <a:cubicBezTo>
                                          <a:pt x="740274" y="552518"/>
                                          <a:pt x="796630" y="550931"/>
                                          <a:pt x="821236" y="552518"/>
                                        </a:cubicBezTo>
                                        <a:cubicBezTo>
                                          <a:pt x="845842" y="554105"/>
                                          <a:pt x="856955" y="564424"/>
                                          <a:pt x="859336" y="562043"/>
                                        </a:cubicBezTo>
                                        <a:cubicBezTo>
                                          <a:pt x="861717" y="559662"/>
                                          <a:pt x="849018" y="542994"/>
                                          <a:pt x="835524" y="538231"/>
                                        </a:cubicBezTo>
                                        <a:cubicBezTo>
                                          <a:pt x="822030" y="533468"/>
                                          <a:pt x="793455" y="538231"/>
                                          <a:pt x="778374" y="533468"/>
                                        </a:cubicBezTo>
                                        <a:cubicBezTo>
                                          <a:pt x="763293" y="528706"/>
                                          <a:pt x="752180" y="520768"/>
                                          <a:pt x="745036" y="509656"/>
                                        </a:cubicBezTo>
                                        <a:cubicBezTo>
                                          <a:pt x="737892" y="498544"/>
                                          <a:pt x="741067" y="491399"/>
                                          <a:pt x="735511" y="466793"/>
                                        </a:cubicBezTo>
                                        <a:cubicBezTo>
                                          <a:pt x="729955" y="442187"/>
                                          <a:pt x="719636" y="400118"/>
                                          <a:pt x="711699" y="362018"/>
                                        </a:cubicBezTo>
                                        <a:cubicBezTo>
                                          <a:pt x="703762" y="323918"/>
                                          <a:pt x="695824" y="280262"/>
                                          <a:pt x="687886" y="238193"/>
                                        </a:cubicBezTo>
                                        <a:cubicBezTo>
                                          <a:pt x="679949" y="196124"/>
                                          <a:pt x="675980" y="148500"/>
                                          <a:pt x="664074" y="109606"/>
                                        </a:cubicBezTo>
                                        <a:cubicBezTo>
                                          <a:pt x="652168" y="70712"/>
                                          <a:pt x="630737" y="19912"/>
                                          <a:pt x="616449" y="4831"/>
                                        </a:cubicBezTo>
                                        <a:cubicBezTo>
                                          <a:pt x="602162" y="-10250"/>
                                          <a:pt x="591843" y="14356"/>
                                          <a:pt x="578349" y="19118"/>
                                        </a:cubicBezTo>
                                        <a:cubicBezTo>
                                          <a:pt x="564855" y="23880"/>
                                          <a:pt x="553742" y="26262"/>
                                          <a:pt x="535486" y="33406"/>
                                        </a:cubicBezTo>
                                        <a:cubicBezTo>
                                          <a:pt x="517230" y="40550"/>
                                          <a:pt x="475161" y="34993"/>
                                          <a:pt x="473574" y="57218"/>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5C21813" w14:textId="77777777" w:rsidR="00422873" w:rsidRDefault="00422873" w:rsidP="00F44892">
                                      <w:pPr>
                                        <w:rPr>
                                          <w:rFonts w:eastAsia="Times New Roman"/>
                                        </w:rPr>
                                      </w:pPr>
                                    </w:p>
                                  </w:txbxContent>
                                </wps:txbx>
                                <wps:bodyPr anchor="ctr"/>
                              </wps:wsp>
                              <wps:wsp>
                                <wps:cNvPr id="231" name="Forme libre 231"/>
                                <wps:cNvSpPr/>
                                <wps:spPr>
                                  <a:xfrm>
                                    <a:off x="5965756" y="3343556"/>
                                    <a:ext cx="157484" cy="602146"/>
                                  </a:xfrm>
                                  <a:custGeom>
                                    <a:avLst/>
                                    <a:gdLst>
                                      <a:gd name="connsiteX0" fmla="*/ 0 w 158079"/>
                                      <a:gd name="connsiteY0" fmla="*/ 0 h 604838"/>
                                      <a:gd name="connsiteX1" fmla="*/ 57150 w 158079"/>
                                      <a:gd name="connsiteY1" fmla="*/ 157163 h 604838"/>
                                      <a:gd name="connsiteX2" fmla="*/ 90488 w 158079"/>
                                      <a:gd name="connsiteY2" fmla="*/ 276225 h 604838"/>
                                      <a:gd name="connsiteX3" fmla="*/ 147638 w 158079"/>
                                      <a:gd name="connsiteY3" fmla="*/ 461963 h 604838"/>
                                      <a:gd name="connsiteX4" fmla="*/ 157163 w 158079"/>
                                      <a:gd name="connsiteY4" fmla="*/ 561975 h 604838"/>
                                      <a:gd name="connsiteX5" fmla="*/ 157163 w 158079"/>
                                      <a:gd name="connsiteY5" fmla="*/ 604838 h 604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8079" h="604838">
                                        <a:moveTo>
                                          <a:pt x="0" y="0"/>
                                        </a:moveTo>
                                        <a:cubicBezTo>
                                          <a:pt x="21034" y="55563"/>
                                          <a:pt x="42069" y="111126"/>
                                          <a:pt x="57150" y="157163"/>
                                        </a:cubicBezTo>
                                        <a:cubicBezTo>
                                          <a:pt x="72231" y="203200"/>
                                          <a:pt x="75407" y="225425"/>
                                          <a:pt x="90488" y="276225"/>
                                        </a:cubicBezTo>
                                        <a:cubicBezTo>
                                          <a:pt x="105569" y="327025"/>
                                          <a:pt x="136526" y="414338"/>
                                          <a:pt x="147638" y="461963"/>
                                        </a:cubicBezTo>
                                        <a:cubicBezTo>
                                          <a:pt x="158750" y="509588"/>
                                          <a:pt x="155575" y="538162"/>
                                          <a:pt x="157163" y="561975"/>
                                        </a:cubicBezTo>
                                        <a:cubicBezTo>
                                          <a:pt x="158751" y="585788"/>
                                          <a:pt x="157957" y="595313"/>
                                          <a:pt x="157163" y="60483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C4F103F" w14:textId="77777777" w:rsidR="00422873" w:rsidRDefault="00422873" w:rsidP="00F44892">
                                      <w:pPr>
                                        <w:rPr>
                                          <w:rFonts w:eastAsia="Times New Roman"/>
                                        </w:rPr>
                                      </w:pPr>
                                    </w:p>
                                  </w:txbxContent>
                                </wps:txbx>
                                <wps:bodyPr anchor="ctr"/>
                              </wps:wsp>
                              <wps:wsp>
                                <wps:cNvPr id="232" name="Forme libre 232"/>
                                <wps:cNvSpPr/>
                                <wps:spPr>
                                  <a:xfrm>
                                    <a:off x="5868485" y="3931805"/>
                                    <a:ext cx="532669" cy="583619"/>
                                  </a:xfrm>
                                  <a:custGeom>
                                    <a:avLst/>
                                    <a:gdLst>
                                      <a:gd name="connsiteX0" fmla="*/ 266700 w 533145"/>
                                      <a:gd name="connsiteY0" fmla="*/ 0 h 581025"/>
                                      <a:gd name="connsiteX1" fmla="*/ 338137 w 533145"/>
                                      <a:gd name="connsiteY1" fmla="*/ 42863 h 581025"/>
                                      <a:gd name="connsiteX2" fmla="*/ 404812 w 533145"/>
                                      <a:gd name="connsiteY2" fmla="*/ 104775 h 581025"/>
                                      <a:gd name="connsiteX3" fmla="*/ 485775 w 533145"/>
                                      <a:gd name="connsiteY3" fmla="*/ 204788 h 581025"/>
                                      <a:gd name="connsiteX4" fmla="*/ 528637 w 533145"/>
                                      <a:gd name="connsiteY4" fmla="*/ 328613 h 581025"/>
                                      <a:gd name="connsiteX5" fmla="*/ 528637 w 533145"/>
                                      <a:gd name="connsiteY5" fmla="*/ 447675 h 581025"/>
                                      <a:gd name="connsiteX6" fmla="*/ 500062 w 533145"/>
                                      <a:gd name="connsiteY6" fmla="*/ 509588 h 581025"/>
                                      <a:gd name="connsiteX7" fmla="*/ 452437 w 533145"/>
                                      <a:gd name="connsiteY7" fmla="*/ 571500 h 581025"/>
                                      <a:gd name="connsiteX8" fmla="*/ 428625 w 533145"/>
                                      <a:gd name="connsiteY8" fmla="*/ 581025 h 581025"/>
                                      <a:gd name="connsiteX9" fmla="*/ 366712 w 533145"/>
                                      <a:gd name="connsiteY9" fmla="*/ 538163 h 581025"/>
                                      <a:gd name="connsiteX10" fmla="*/ 319087 w 533145"/>
                                      <a:gd name="connsiteY10" fmla="*/ 461963 h 581025"/>
                                      <a:gd name="connsiteX11" fmla="*/ 271462 w 533145"/>
                                      <a:gd name="connsiteY11" fmla="*/ 342900 h 581025"/>
                                      <a:gd name="connsiteX12" fmla="*/ 228600 w 533145"/>
                                      <a:gd name="connsiteY12" fmla="*/ 257175 h 581025"/>
                                      <a:gd name="connsiteX13" fmla="*/ 152400 w 533145"/>
                                      <a:gd name="connsiteY13" fmla="*/ 152400 h 581025"/>
                                      <a:gd name="connsiteX14" fmla="*/ 114300 w 533145"/>
                                      <a:gd name="connsiteY14" fmla="*/ 128588 h 581025"/>
                                      <a:gd name="connsiteX15" fmla="*/ 52387 w 533145"/>
                                      <a:gd name="connsiteY15" fmla="*/ 100013 h 581025"/>
                                      <a:gd name="connsiteX16" fmla="*/ 0 w 533145"/>
                                      <a:gd name="connsiteY16" fmla="*/ 80963 h 581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33145" h="581025">
                                        <a:moveTo>
                                          <a:pt x="266700" y="0"/>
                                        </a:moveTo>
                                        <a:cubicBezTo>
                                          <a:pt x="290909" y="12700"/>
                                          <a:pt x="315118" y="25400"/>
                                          <a:pt x="338137" y="42863"/>
                                        </a:cubicBezTo>
                                        <a:cubicBezTo>
                                          <a:pt x="361156" y="60326"/>
                                          <a:pt x="380206" y="77787"/>
                                          <a:pt x="404812" y="104775"/>
                                        </a:cubicBezTo>
                                        <a:cubicBezTo>
                                          <a:pt x="429418" y="131763"/>
                                          <a:pt x="465138" y="167482"/>
                                          <a:pt x="485775" y="204788"/>
                                        </a:cubicBezTo>
                                        <a:cubicBezTo>
                                          <a:pt x="506413" y="242094"/>
                                          <a:pt x="521493" y="288132"/>
                                          <a:pt x="528637" y="328613"/>
                                        </a:cubicBezTo>
                                        <a:cubicBezTo>
                                          <a:pt x="535781" y="369094"/>
                                          <a:pt x="533400" y="417513"/>
                                          <a:pt x="528637" y="447675"/>
                                        </a:cubicBezTo>
                                        <a:cubicBezTo>
                                          <a:pt x="523875" y="477838"/>
                                          <a:pt x="512762" y="488951"/>
                                          <a:pt x="500062" y="509588"/>
                                        </a:cubicBezTo>
                                        <a:cubicBezTo>
                                          <a:pt x="487362" y="530225"/>
                                          <a:pt x="464343" y="559594"/>
                                          <a:pt x="452437" y="571500"/>
                                        </a:cubicBezTo>
                                        <a:cubicBezTo>
                                          <a:pt x="440531" y="583406"/>
                                          <a:pt x="442913" y="586581"/>
                                          <a:pt x="428625" y="581025"/>
                                        </a:cubicBezTo>
                                        <a:cubicBezTo>
                                          <a:pt x="414338" y="575469"/>
                                          <a:pt x="384968" y="558007"/>
                                          <a:pt x="366712" y="538163"/>
                                        </a:cubicBezTo>
                                        <a:cubicBezTo>
                                          <a:pt x="348456" y="518319"/>
                                          <a:pt x="334962" y="494507"/>
                                          <a:pt x="319087" y="461963"/>
                                        </a:cubicBezTo>
                                        <a:cubicBezTo>
                                          <a:pt x="303212" y="429419"/>
                                          <a:pt x="286543" y="377031"/>
                                          <a:pt x="271462" y="342900"/>
                                        </a:cubicBezTo>
                                        <a:cubicBezTo>
                                          <a:pt x="256381" y="308769"/>
                                          <a:pt x="248444" y="288925"/>
                                          <a:pt x="228600" y="257175"/>
                                        </a:cubicBezTo>
                                        <a:cubicBezTo>
                                          <a:pt x="208756" y="225425"/>
                                          <a:pt x="171450" y="173831"/>
                                          <a:pt x="152400" y="152400"/>
                                        </a:cubicBezTo>
                                        <a:cubicBezTo>
                                          <a:pt x="133350" y="130969"/>
                                          <a:pt x="130969" y="137319"/>
                                          <a:pt x="114300" y="128588"/>
                                        </a:cubicBezTo>
                                        <a:cubicBezTo>
                                          <a:pt x="97631" y="119857"/>
                                          <a:pt x="71437" y="107950"/>
                                          <a:pt x="52387" y="100013"/>
                                        </a:cubicBezTo>
                                        <a:cubicBezTo>
                                          <a:pt x="33337" y="92076"/>
                                          <a:pt x="16668" y="86519"/>
                                          <a:pt x="0" y="8096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5E5A14" w14:textId="77777777" w:rsidR="00422873" w:rsidRDefault="00422873" w:rsidP="00F44892">
                                      <w:pPr>
                                        <w:rPr>
                                          <w:rFonts w:eastAsia="Times New Roman"/>
                                        </w:rPr>
                                      </w:pPr>
                                    </w:p>
                                  </w:txbxContent>
                                </wps:txbx>
                                <wps:bodyPr anchor="ctr"/>
                              </wps:wsp>
                              <wps:wsp>
                                <wps:cNvPr id="233" name="Forme libre 233"/>
                                <wps:cNvSpPr/>
                                <wps:spPr>
                                  <a:xfrm>
                                    <a:off x="2250979" y="1097086"/>
                                    <a:ext cx="208434" cy="88007"/>
                                  </a:xfrm>
                                  <a:custGeom>
                                    <a:avLst/>
                                    <a:gdLst>
                                      <a:gd name="connsiteX0" fmla="*/ 209550 w 209550"/>
                                      <a:gd name="connsiteY0" fmla="*/ 80962 h 86878"/>
                                      <a:gd name="connsiteX1" fmla="*/ 119063 w 209550"/>
                                      <a:gd name="connsiteY1" fmla="*/ 85725 h 86878"/>
                                      <a:gd name="connsiteX2" fmla="*/ 61913 w 209550"/>
                                      <a:gd name="connsiteY2" fmla="*/ 61912 h 86878"/>
                                      <a:gd name="connsiteX3" fmla="*/ 23813 w 209550"/>
                                      <a:gd name="connsiteY3" fmla="*/ 28575 h 86878"/>
                                      <a:gd name="connsiteX4" fmla="*/ 0 w 209550"/>
                                      <a:gd name="connsiteY4" fmla="*/ 0 h 868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550" h="86878">
                                        <a:moveTo>
                                          <a:pt x="209550" y="80962"/>
                                        </a:moveTo>
                                        <a:cubicBezTo>
                                          <a:pt x="176609" y="84931"/>
                                          <a:pt x="143669" y="88900"/>
                                          <a:pt x="119063" y="85725"/>
                                        </a:cubicBezTo>
                                        <a:cubicBezTo>
                                          <a:pt x="94457" y="82550"/>
                                          <a:pt x="77788" y="71437"/>
                                          <a:pt x="61913" y="61912"/>
                                        </a:cubicBezTo>
                                        <a:cubicBezTo>
                                          <a:pt x="46038" y="52387"/>
                                          <a:pt x="34132" y="38894"/>
                                          <a:pt x="23813" y="28575"/>
                                        </a:cubicBezTo>
                                        <a:cubicBezTo>
                                          <a:pt x="13494" y="18256"/>
                                          <a:pt x="6747" y="9128"/>
                                          <a:pt x="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E33B43" w14:textId="77777777" w:rsidR="00422873" w:rsidRDefault="00422873" w:rsidP="00F44892">
                                      <w:pPr>
                                        <w:rPr>
                                          <w:rFonts w:eastAsia="Times New Roman"/>
                                        </w:rPr>
                                      </w:pPr>
                                    </w:p>
                                  </w:txbxContent>
                                </wps:txbx>
                                <wps:bodyPr anchor="ctr"/>
                              </wps:wsp>
                              <wps:wsp>
                                <wps:cNvPr id="234" name="Forme libre 234"/>
                                <wps:cNvSpPr/>
                                <wps:spPr>
                                  <a:xfrm>
                                    <a:off x="2329719" y="921074"/>
                                    <a:ext cx="578988" cy="264019"/>
                                  </a:xfrm>
                                  <a:custGeom>
                                    <a:avLst/>
                                    <a:gdLst>
                                      <a:gd name="connsiteX0" fmla="*/ 157197 w 581987"/>
                                      <a:gd name="connsiteY0" fmla="*/ 258091 h 262942"/>
                                      <a:gd name="connsiteX1" fmla="*/ 100047 w 581987"/>
                                      <a:gd name="connsiteY1" fmla="*/ 253329 h 262942"/>
                                      <a:gd name="connsiteX2" fmla="*/ 71472 w 581987"/>
                                      <a:gd name="connsiteY2" fmla="*/ 210466 h 262942"/>
                                      <a:gd name="connsiteX3" fmla="*/ 23847 w 581987"/>
                                      <a:gd name="connsiteY3" fmla="*/ 153316 h 262942"/>
                                      <a:gd name="connsiteX4" fmla="*/ 35 w 581987"/>
                                      <a:gd name="connsiteY4" fmla="*/ 110454 h 262942"/>
                                      <a:gd name="connsiteX5" fmla="*/ 28610 w 581987"/>
                                      <a:gd name="connsiteY5" fmla="*/ 100929 h 262942"/>
                                      <a:gd name="connsiteX6" fmla="*/ 128622 w 581987"/>
                                      <a:gd name="connsiteY6" fmla="*/ 86641 h 262942"/>
                                      <a:gd name="connsiteX7" fmla="*/ 257210 w 581987"/>
                                      <a:gd name="connsiteY7" fmla="*/ 62829 h 262942"/>
                                      <a:gd name="connsiteX8" fmla="*/ 338172 w 581987"/>
                                      <a:gd name="connsiteY8" fmla="*/ 43779 h 262942"/>
                                      <a:gd name="connsiteX9" fmla="*/ 423897 w 581987"/>
                                      <a:gd name="connsiteY9" fmla="*/ 19966 h 262942"/>
                                      <a:gd name="connsiteX10" fmla="*/ 490572 w 581987"/>
                                      <a:gd name="connsiteY10" fmla="*/ 5679 h 262942"/>
                                      <a:gd name="connsiteX11" fmla="*/ 538197 w 581987"/>
                                      <a:gd name="connsiteY11" fmla="*/ 916 h 262942"/>
                                      <a:gd name="connsiteX12" fmla="*/ 576297 w 581987"/>
                                      <a:gd name="connsiteY12" fmla="*/ 916 h 262942"/>
                                      <a:gd name="connsiteX13" fmla="*/ 576297 w 581987"/>
                                      <a:gd name="connsiteY13" fmla="*/ 10441 h 262942"/>
                                      <a:gd name="connsiteX14" fmla="*/ 523910 w 581987"/>
                                      <a:gd name="connsiteY14" fmla="*/ 24729 h 262942"/>
                                      <a:gd name="connsiteX15" fmla="*/ 476285 w 581987"/>
                                      <a:gd name="connsiteY15" fmla="*/ 53304 h 262942"/>
                                      <a:gd name="connsiteX16" fmla="*/ 423897 w 581987"/>
                                      <a:gd name="connsiteY16" fmla="*/ 86641 h 262942"/>
                                      <a:gd name="connsiteX17" fmla="*/ 371510 w 581987"/>
                                      <a:gd name="connsiteY17" fmla="*/ 129504 h 262942"/>
                                      <a:gd name="connsiteX18" fmla="*/ 338172 w 581987"/>
                                      <a:gd name="connsiteY18" fmla="*/ 162841 h 262942"/>
                                      <a:gd name="connsiteX19" fmla="*/ 319122 w 581987"/>
                                      <a:gd name="connsiteY19" fmla="*/ 200941 h 262942"/>
                                      <a:gd name="connsiteX20" fmla="*/ 314360 w 581987"/>
                                      <a:gd name="connsiteY20" fmla="*/ 253329 h 262942"/>
                                      <a:gd name="connsiteX21" fmla="*/ 314360 w 581987"/>
                                      <a:gd name="connsiteY21" fmla="*/ 262854 h 262942"/>
                                      <a:gd name="connsiteX22" fmla="*/ 271497 w 581987"/>
                                      <a:gd name="connsiteY22" fmla="*/ 258091 h 262942"/>
                                      <a:gd name="connsiteX23" fmla="*/ 219110 w 581987"/>
                                      <a:gd name="connsiteY23" fmla="*/ 258091 h 262942"/>
                                      <a:gd name="connsiteX24" fmla="*/ 157197 w 581987"/>
                                      <a:gd name="connsiteY24" fmla="*/ 258091 h 262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81987" h="262942">
                                        <a:moveTo>
                                          <a:pt x="157197" y="258091"/>
                                        </a:moveTo>
                                        <a:lnTo>
                                          <a:pt x="100047" y="253329"/>
                                        </a:lnTo>
                                        <a:cubicBezTo>
                                          <a:pt x="85760" y="245392"/>
                                          <a:pt x="84172" y="227135"/>
                                          <a:pt x="71472" y="210466"/>
                                        </a:cubicBezTo>
                                        <a:cubicBezTo>
                                          <a:pt x="58772" y="193797"/>
                                          <a:pt x="35753" y="169985"/>
                                          <a:pt x="23847" y="153316"/>
                                        </a:cubicBezTo>
                                        <a:cubicBezTo>
                                          <a:pt x="11941" y="136647"/>
                                          <a:pt x="-759" y="119185"/>
                                          <a:pt x="35" y="110454"/>
                                        </a:cubicBezTo>
                                        <a:cubicBezTo>
                                          <a:pt x="829" y="101723"/>
                                          <a:pt x="7179" y="104898"/>
                                          <a:pt x="28610" y="100929"/>
                                        </a:cubicBezTo>
                                        <a:cubicBezTo>
                                          <a:pt x="50041" y="96960"/>
                                          <a:pt x="90522" y="92991"/>
                                          <a:pt x="128622" y="86641"/>
                                        </a:cubicBezTo>
                                        <a:cubicBezTo>
                                          <a:pt x="166722" y="80291"/>
                                          <a:pt x="222285" y="69973"/>
                                          <a:pt x="257210" y="62829"/>
                                        </a:cubicBezTo>
                                        <a:cubicBezTo>
                                          <a:pt x="292135" y="55685"/>
                                          <a:pt x="310391" y="50923"/>
                                          <a:pt x="338172" y="43779"/>
                                        </a:cubicBezTo>
                                        <a:cubicBezTo>
                                          <a:pt x="365953" y="36635"/>
                                          <a:pt x="398497" y="26316"/>
                                          <a:pt x="423897" y="19966"/>
                                        </a:cubicBezTo>
                                        <a:cubicBezTo>
                                          <a:pt x="449297" y="13616"/>
                                          <a:pt x="471522" y="8854"/>
                                          <a:pt x="490572" y="5679"/>
                                        </a:cubicBezTo>
                                        <a:cubicBezTo>
                                          <a:pt x="509622" y="2504"/>
                                          <a:pt x="523910" y="1710"/>
                                          <a:pt x="538197" y="916"/>
                                        </a:cubicBezTo>
                                        <a:cubicBezTo>
                                          <a:pt x="552484" y="122"/>
                                          <a:pt x="569947" y="-672"/>
                                          <a:pt x="576297" y="916"/>
                                        </a:cubicBezTo>
                                        <a:cubicBezTo>
                                          <a:pt x="582647" y="2503"/>
                                          <a:pt x="585028" y="6472"/>
                                          <a:pt x="576297" y="10441"/>
                                        </a:cubicBezTo>
                                        <a:cubicBezTo>
                                          <a:pt x="567566" y="14410"/>
                                          <a:pt x="540579" y="17585"/>
                                          <a:pt x="523910" y="24729"/>
                                        </a:cubicBezTo>
                                        <a:cubicBezTo>
                                          <a:pt x="507241" y="31873"/>
                                          <a:pt x="492954" y="42985"/>
                                          <a:pt x="476285" y="53304"/>
                                        </a:cubicBezTo>
                                        <a:cubicBezTo>
                                          <a:pt x="459616" y="63623"/>
                                          <a:pt x="441360" y="73941"/>
                                          <a:pt x="423897" y="86641"/>
                                        </a:cubicBezTo>
                                        <a:cubicBezTo>
                                          <a:pt x="406435" y="99341"/>
                                          <a:pt x="385798" y="116804"/>
                                          <a:pt x="371510" y="129504"/>
                                        </a:cubicBezTo>
                                        <a:cubicBezTo>
                                          <a:pt x="357223" y="142204"/>
                                          <a:pt x="346903" y="150935"/>
                                          <a:pt x="338172" y="162841"/>
                                        </a:cubicBezTo>
                                        <a:cubicBezTo>
                                          <a:pt x="329441" y="174747"/>
                                          <a:pt x="323091" y="185860"/>
                                          <a:pt x="319122" y="200941"/>
                                        </a:cubicBezTo>
                                        <a:cubicBezTo>
                                          <a:pt x="315153" y="216022"/>
                                          <a:pt x="315154" y="243010"/>
                                          <a:pt x="314360" y="253329"/>
                                        </a:cubicBezTo>
                                        <a:cubicBezTo>
                                          <a:pt x="313566" y="263648"/>
                                          <a:pt x="321504" y="262060"/>
                                          <a:pt x="314360" y="262854"/>
                                        </a:cubicBezTo>
                                        <a:cubicBezTo>
                                          <a:pt x="307216" y="263648"/>
                                          <a:pt x="287372" y="258885"/>
                                          <a:pt x="271497" y="258091"/>
                                        </a:cubicBezTo>
                                        <a:cubicBezTo>
                                          <a:pt x="255622" y="257297"/>
                                          <a:pt x="219110" y="258091"/>
                                          <a:pt x="219110" y="258091"/>
                                        </a:cubicBezTo>
                                        <a:lnTo>
                                          <a:pt x="157197" y="258091"/>
                                        </a:ln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A57ADF" w14:textId="77777777" w:rsidR="00422873" w:rsidRDefault="00422873" w:rsidP="00F44892">
                                      <w:pPr>
                                        <w:rPr>
                                          <w:rFonts w:eastAsia="Times New Roman"/>
                                        </w:rPr>
                                      </w:pPr>
                                    </w:p>
                                  </w:txbxContent>
                                </wps:txbx>
                                <wps:bodyPr anchor="ctr"/>
                              </wps:wsp>
                              <wps:wsp>
                                <wps:cNvPr id="235" name="Forme libre 235"/>
                                <wps:cNvSpPr/>
                                <wps:spPr>
                                  <a:xfrm>
                                    <a:off x="2848491" y="916444"/>
                                    <a:ext cx="551197" cy="264016"/>
                                  </a:xfrm>
                                  <a:custGeom>
                                    <a:avLst/>
                                    <a:gdLst>
                                      <a:gd name="connsiteX0" fmla="*/ 0 w 549625"/>
                                      <a:gd name="connsiteY0" fmla="*/ 9525 h 261937"/>
                                      <a:gd name="connsiteX1" fmla="*/ 80963 w 549625"/>
                                      <a:gd name="connsiteY1" fmla="*/ 0 h 261937"/>
                                      <a:gd name="connsiteX2" fmla="*/ 176213 w 549625"/>
                                      <a:gd name="connsiteY2" fmla="*/ 0 h 261937"/>
                                      <a:gd name="connsiteX3" fmla="*/ 333375 w 549625"/>
                                      <a:gd name="connsiteY3" fmla="*/ 9525 h 261937"/>
                                      <a:gd name="connsiteX4" fmla="*/ 447675 w 549625"/>
                                      <a:gd name="connsiteY4" fmla="*/ 19050 h 261937"/>
                                      <a:gd name="connsiteX5" fmla="*/ 500063 w 549625"/>
                                      <a:gd name="connsiteY5" fmla="*/ 28575 h 261937"/>
                                      <a:gd name="connsiteX6" fmla="*/ 547688 w 549625"/>
                                      <a:gd name="connsiteY6" fmla="*/ 38100 h 261937"/>
                                      <a:gd name="connsiteX7" fmla="*/ 528638 w 549625"/>
                                      <a:gd name="connsiteY7" fmla="*/ 71437 h 261937"/>
                                      <a:gd name="connsiteX8" fmla="*/ 423863 w 549625"/>
                                      <a:gd name="connsiteY8" fmla="*/ 100012 h 261937"/>
                                      <a:gd name="connsiteX9" fmla="*/ 338138 w 549625"/>
                                      <a:gd name="connsiteY9" fmla="*/ 147637 h 261937"/>
                                      <a:gd name="connsiteX10" fmla="*/ 238125 w 549625"/>
                                      <a:gd name="connsiteY10" fmla="*/ 185737 h 261937"/>
                                      <a:gd name="connsiteX11" fmla="*/ 176213 w 549625"/>
                                      <a:gd name="connsiteY11" fmla="*/ 219075 h 261937"/>
                                      <a:gd name="connsiteX12" fmla="*/ 128588 w 549625"/>
                                      <a:gd name="connsiteY12" fmla="*/ 261937 h 261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49625" h="261937">
                                        <a:moveTo>
                                          <a:pt x="0" y="9525"/>
                                        </a:moveTo>
                                        <a:cubicBezTo>
                                          <a:pt x="25797" y="5556"/>
                                          <a:pt x="51594" y="1587"/>
                                          <a:pt x="80963" y="0"/>
                                        </a:cubicBezTo>
                                        <a:cubicBezTo>
                                          <a:pt x="110332" y="-1587"/>
                                          <a:pt x="134144" y="-1587"/>
                                          <a:pt x="176213" y="0"/>
                                        </a:cubicBezTo>
                                        <a:cubicBezTo>
                                          <a:pt x="218282" y="1587"/>
                                          <a:pt x="288131" y="6350"/>
                                          <a:pt x="333375" y="9525"/>
                                        </a:cubicBezTo>
                                        <a:cubicBezTo>
                                          <a:pt x="378619" y="12700"/>
                                          <a:pt x="419894" y="15875"/>
                                          <a:pt x="447675" y="19050"/>
                                        </a:cubicBezTo>
                                        <a:cubicBezTo>
                                          <a:pt x="475456" y="22225"/>
                                          <a:pt x="500063" y="28575"/>
                                          <a:pt x="500063" y="28575"/>
                                        </a:cubicBezTo>
                                        <a:cubicBezTo>
                                          <a:pt x="516732" y="31750"/>
                                          <a:pt x="542926" y="30956"/>
                                          <a:pt x="547688" y="38100"/>
                                        </a:cubicBezTo>
                                        <a:cubicBezTo>
                                          <a:pt x="552450" y="45244"/>
                                          <a:pt x="549276" y="61118"/>
                                          <a:pt x="528638" y="71437"/>
                                        </a:cubicBezTo>
                                        <a:cubicBezTo>
                                          <a:pt x="508001" y="81756"/>
                                          <a:pt x="455613" y="87312"/>
                                          <a:pt x="423863" y="100012"/>
                                        </a:cubicBezTo>
                                        <a:cubicBezTo>
                                          <a:pt x="392113" y="112712"/>
                                          <a:pt x="369094" y="133350"/>
                                          <a:pt x="338138" y="147637"/>
                                        </a:cubicBezTo>
                                        <a:cubicBezTo>
                                          <a:pt x="307182" y="161925"/>
                                          <a:pt x="265112" y="173831"/>
                                          <a:pt x="238125" y="185737"/>
                                        </a:cubicBezTo>
                                        <a:cubicBezTo>
                                          <a:pt x="211138" y="197643"/>
                                          <a:pt x="194469" y="206375"/>
                                          <a:pt x="176213" y="219075"/>
                                        </a:cubicBezTo>
                                        <a:cubicBezTo>
                                          <a:pt x="157957" y="231775"/>
                                          <a:pt x="143272" y="246856"/>
                                          <a:pt x="128588" y="261937"/>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165D44" w14:textId="77777777" w:rsidR="00422873" w:rsidRDefault="00422873" w:rsidP="00F44892">
                                      <w:pPr>
                                        <w:rPr>
                                          <w:rFonts w:eastAsia="Times New Roman"/>
                                        </w:rPr>
                                      </w:pPr>
                                    </w:p>
                                  </w:txbxContent>
                                </wps:txbx>
                                <wps:bodyPr anchor="ctr"/>
                              </wps:wsp>
                              <wps:wsp>
                                <wps:cNvPr id="236" name="Forme libre 236"/>
                                <wps:cNvSpPr/>
                                <wps:spPr>
                                  <a:xfrm>
                                    <a:off x="2658585" y="1185094"/>
                                    <a:ext cx="379815" cy="1157973"/>
                                  </a:xfrm>
                                  <a:custGeom>
                                    <a:avLst/>
                                    <a:gdLst>
                                      <a:gd name="connsiteX0" fmla="*/ 378925 w 378925"/>
                                      <a:gd name="connsiteY0" fmla="*/ 0 h 1157287"/>
                                      <a:gd name="connsiteX1" fmla="*/ 259862 w 378925"/>
                                      <a:gd name="connsiteY1" fmla="*/ 76200 h 1157287"/>
                                      <a:gd name="connsiteX2" fmla="*/ 159850 w 378925"/>
                                      <a:gd name="connsiteY2" fmla="*/ 171450 h 1157287"/>
                                      <a:gd name="connsiteX3" fmla="*/ 69362 w 378925"/>
                                      <a:gd name="connsiteY3" fmla="*/ 285750 h 1157287"/>
                                      <a:gd name="connsiteX4" fmla="*/ 16975 w 378925"/>
                                      <a:gd name="connsiteY4" fmla="*/ 442912 h 1157287"/>
                                      <a:gd name="connsiteX5" fmla="*/ 2687 w 378925"/>
                                      <a:gd name="connsiteY5" fmla="*/ 642937 h 1157287"/>
                                      <a:gd name="connsiteX6" fmla="*/ 64600 w 378925"/>
                                      <a:gd name="connsiteY6" fmla="*/ 885825 h 1157287"/>
                                      <a:gd name="connsiteX7" fmla="*/ 155087 w 378925"/>
                                      <a:gd name="connsiteY7" fmla="*/ 1057275 h 1157287"/>
                                      <a:gd name="connsiteX8" fmla="*/ 259862 w 378925"/>
                                      <a:gd name="connsiteY8" fmla="*/ 1157287 h 1157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8925" h="1157287">
                                        <a:moveTo>
                                          <a:pt x="378925" y="0"/>
                                        </a:moveTo>
                                        <a:cubicBezTo>
                                          <a:pt x="337649" y="23812"/>
                                          <a:pt x="296374" y="47625"/>
                                          <a:pt x="259862" y="76200"/>
                                        </a:cubicBezTo>
                                        <a:cubicBezTo>
                                          <a:pt x="223350" y="104775"/>
                                          <a:pt x="191600" y="136525"/>
                                          <a:pt x="159850" y="171450"/>
                                        </a:cubicBezTo>
                                        <a:cubicBezTo>
                                          <a:pt x="128100" y="206375"/>
                                          <a:pt x="93174" y="240506"/>
                                          <a:pt x="69362" y="285750"/>
                                        </a:cubicBezTo>
                                        <a:cubicBezTo>
                                          <a:pt x="45550" y="330994"/>
                                          <a:pt x="28087" y="383381"/>
                                          <a:pt x="16975" y="442912"/>
                                        </a:cubicBezTo>
                                        <a:cubicBezTo>
                                          <a:pt x="5863" y="502443"/>
                                          <a:pt x="-5251" y="569118"/>
                                          <a:pt x="2687" y="642937"/>
                                        </a:cubicBezTo>
                                        <a:cubicBezTo>
                                          <a:pt x="10625" y="716756"/>
                                          <a:pt x="39200" y="816769"/>
                                          <a:pt x="64600" y="885825"/>
                                        </a:cubicBezTo>
                                        <a:cubicBezTo>
                                          <a:pt x="90000" y="954881"/>
                                          <a:pt x="122543" y="1012031"/>
                                          <a:pt x="155087" y="1057275"/>
                                        </a:cubicBezTo>
                                        <a:cubicBezTo>
                                          <a:pt x="187631" y="1102519"/>
                                          <a:pt x="223746" y="1129903"/>
                                          <a:pt x="259862" y="1157287"/>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7027ED" w14:textId="77777777" w:rsidR="00422873" w:rsidRDefault="00422873" w:rsidP="00F44892">
                                      <w:pPr>
                                        <w:rPr>
                                          <w:rFonts w:eastAsia="Times New Roman"/>
                                        </w:rPr>
                                      </w:pPr>
                                    </w:p>
                                  </w:txbxContent>
                                </wps:txbx>
                                <wps:bodyPr anchor="ctr"/>
                              </wps:wsp>
                              <wps:wsp>
                                <wps:cNvPr id="237" name="Forme libre 237"/>
                                <wps:cNvSpPr/>
                                <wps:spPr>
                                  <a:xfrm>
                                    <a:off x="2213923" y="1180460"/>
                                    <a:ext cx="287177" cy="981961"/>
                                  </a:xfrm>
                                  <a:custGeom>
                                    <a:avLst/>
                                    <a:gdLst>
                                      <a:gd name="connsiteX0" fmla="*/ 286677 w 286677"/>
                                      <a:gd name="connsiteY0" fmla="*/ 0 h 981075"/>
                                      <a:gd name="connsiteX1" fmla="*/ 139039 w 286677"/>
                                      <a:gd name="connsiteY1" fmla="*/ 119063 h 981075"/>
                                      <a:gd name="connsiteX2" fmla="*/ 39027 w 286677"/>
                                      <a:gd name="connsiteY2" fmla="*/ 280988 h 981075"/>
                                      <a:gd name="connsiteX3" fmla="*/ 927 w 286677"/>
                                      <a:gd name="connsiteY3" fmla="*/ 476250 h 981075"/>
                                      <a:gd name="connsiteX4" fmla="*/ 15214 w 286677"/>
                                      <a:gd name="connsiteY4" fmla="*/ 695325 h 981075"/>
                                      <a:gd name="connsiteX5" fmla="*/ 53314 w 286677"/>
                                      <a:gd name="connsiteY5" fmla="*/ 814388 h 981075"/>
                                      <a:gd name="connsiteX6" fmla="*/ 139039 w 286677"/>
                                      <a:gd name="connsiteY6" fmla="*/ 981075 h 981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6677" h="981075">
                                        <a:moveTo>
                                          <a:pt x="286677" y="0"/>
                                        </a:moveTo>
                                        <a:cubicBezTo>
                                          <a:pt x="233495" y="36116"/>
                                          <a:pt x="180314" y="72232"/>
                                          <a:pt x="139039" y="119063"/>
                                        </a:cubicBezTo>
                                        <a:cubicBezTo>
                                          <a:pt x="97764" y="165894"/>
                                          <a:pt x="62046" y="221457"/>
                                          <a:pt x="39027" y="280988"/>
                                        </a:cubicBezTo>
                                        <a:cubicBezTo>
                                          <a:pt x="16008" y="340519"/>
                                          <a:pt x="4896" y="407194"/>
                                          <a:pt x="927" y="476250"/>
                                        </a:cubicBezTo>
                                        <a:cubicBezTo>
                                          <a:pt x="-3042" y="545306"/>
                                          <a:pt x="6483" y="638969"/>
                                          <a:pt x="15214" y="695325"/>
                                        </a:cubicBezTo>
                                        <a:cubicBezTo>
                                          <a:pt x="23945" y="751681"/>
                                          <a:pt x="32676" y="766763"/>
                                          <a:pt x="53314" y="814388"/>
                                        </a:cubicBezTo>
                                        <a:cubicBezTo>
                                          <a:pt x="73951" y="862013"/>
                                          <a:pt x="123958" y="954088"/>
                                          <a:pt x="139039" y="98107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5F52FB7" w14:textId="77777777" w:rsidR="00422873" w:rsidRDefault="00422873" w:rsidP="00F44892">
                                      <w:pPr>
                                        <w:rPr>
                                          <w:rFonts w:eastAsia="Times New Roman"/>
                                        </w:rPr>
                                      </w:pPr>
                                    </w:p>
                                  </w:txbxContent>
                                </wps:txbx>
                                <wps:bodyPr anchor="ctr"/>
                              </wps:wsp>
                              <wps:wsp>
                                <wps:cNvPr id="241" name="Forme libre 241"/>
                                <wps:cNvSpPr/>
                                <wps:spPr>
                                  <a:xfrm>
                                    <a:off x="1282912" y="-671"/>
                                    <a:ext cx="634571" cy="236225"/>
                                  </a:xfrm>
                                  <a:custGeom>
                                    <a:avLst/>
                                    <a:gdLst>
                                      <a:gd name="connsiteX0" fmla="*/ 633412 w 633412"/>
                                      <a:gd name="connsiteY0" fmla="*/ 238202 h 238202"/>
                                      <a:gd name="connsiteX1" fmla="*/ 571500 w 633412"/>
                                      <a:gd name="connsiteY1" fmla="*/ 128665 h 238202"/>
                                      <a:gd name="connsiteX2" fmla="*/ 523875 w 633412"/>
                                      <a:gd name="connsiteY2" fmla="*/ 57227 h 238202"/>
                                      <a:gd name="connsiteX3" fmla="*/ 442912 w 633412"/>
                                      <a:gd name="connsiteY3" fmla="*/ 9602 h 238202"/>
                                      <a:gd name="connsiteX4" fmla="*/ 347662 w 633412"/>
                                      <a:gd name="connsiteY4" fmla="*/ 77 h 238202"/>
                                      <a:gd name="connsiteX5" fmla="*/ 233362 w 633412"/>
                                      <a:gd name="connsiteY5" fmla="*/ 4840 h 238202"/>
                                      <a:gd name="connsiteX6" fmla="*/ 133350 w 633412"/>
                                      <a:gd name="connsiteY6" fmla="*/ 9602 h 238202"/>
                                      <a:gd name="connsiteX7" fmla="*/ 71437 w 633412"/>
                                      <a:gd name="connsiteY7" fmla="*/ 23890 h 238202"/>
                                      <a:gd name="connsiteX8" fmla="*/ 38100 w 633412"/>
                                      <a:gd name="connsiteY8" fmla="*/ 52465 h 238202"/>
                                      <a:gd name="connsiteX9" fmla="*/ 23812 w 633412"/>
                                      <a:gd name="connsiteY9" fmla="*/ 95327 h 238202"/>
                                      <a:gd name="connsiteX10" fmla="*/ 0 w 633412"/>
                                      <a:gd name="connsiteY10" fmla="*/ 204865 h 238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3412" h="238202">
                                        <a:moveTo>
                                          <a:pt x="633412" y="238202"/>
                                        </a:moveTo>
                                        <a:cubicBezTo>
                                          <a:pt x="611584" y="198514"/>
                                          <a:pt x="589756" y="158827"/>
                                          <a:pt x="571500" y="128665"/>
                                        </a:cubicBezTo>
                                        <a:cubicBezTo>
                                          <a:pt x="553244" y="98503"/>
                                          <a:pt x="545306" y="77071"/>
                                          <a:pt x="523875" y="57227"/>
                                        </a:cubicBezTo>
                                        <a:cubicBezTo>
                                          <a:pt x="502444" y="37383"/>
                                          <a:pt x="472281" y="19127"/>
                                          <a:pt x="442912" y="9602"/>
                                        </a:cubicBezTo>
                                        <a:cubicBezTo>
                                          <a:pt x="413543" y="77"/>
                                          <a:pt x="382587" y="871"/>
                                          <a:pt x="347662" y="77"/>
                                        </a:cubicBezTo>
                                        <a:cubicBezTo>
                                          <a:pt x="312737" y="-717"/>
                                          <a:pt x="233362" y="4840"/>
                                          <a:pt x="233362" y="4840"/>
                                        </a:cubicBezTo>
                                        <a:cubicBezTo>
                                          <a:pt x="197643" y="6427"/>
                                          <a:pt x="160338" y="6427"/>
                                          <a:pt x="133350" y="9602"/>
                                        </a:cubicBezTo>
                                        <a:cubicBezTo>
                                          <a:pt x="106362" y="12777"/>
                                          <a:pt x="87312" y="16746"/>
                                          <a:pt x="71437" y="23890"/>
                                        </a:cubicBezTo>
                                        <a:cubicBezTo>
                                          <a:pt x="55562" y="31034"/>
                                          <a:pt x="46037" y="40559"/>
                                          <a:pt x="38100" y="52465"/>
                                        </a:cubicBezTo>
                                        <a:cubicBezTo>
                                          <a:pt x="30163" y="64371"/>
                                          <a:pt x="30162" y="69927"/>
                                          <a:pt x="23812" y="95327"/>
                                        </a:cubicBezTo>
                                        <a:cubicBezTo>
                                          <a:pt x="17462" y="120727"/>
                                          <a:pt x="8731" y="162796"/>
                                          <a:pt x="0" y="20486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B325BE" w14:textId="77777777" w:rsidR="00422873" w:rsidRDefault="00422873" w:rsidP="00F44892">
                                      <w:pPr>
                                        <w:rPr>
                                          <w:rFonts w:eastAsia="Times New Roman"/>
                                        </w:rPr>
                                      </w:pPr>
                                    </w:p>
                                  </w:txbxContent>
                                </wps:txbx>
                                <wps:bodyPr anchor="ctr"/>
                              </wps:wsp>
                              <wps:wsp>
                                <wps:cNvPr id="242" name="Forme libre 242"/>
                                <wps:cNvSpPr/>
                                <wps:spPr>
                                  <a:xfrm>
                                    <a:off x="1542298" y="13223"/>
                                    <a:ext cx="254756" cy="231595"/>
                                  </a:xfrm>
                                  <a:custGeom>
                                    <a:avLst/>
                                    <a:gdLst>
                                      <a:gd name="connsiteX0" fmla="*/ 257175 w 257175"/>
                                      <a:gd name="connsiteY0" fmla="*/ 233362 h 233362"/>
                                      <a:gd name="connsiteX1" fmla="*/ 204787 w 257175"/>
                                      <a:gd name="connsiteY1" fmla="*/ 123825 h 233362"/>
                                      <a:gd name="connsiteX2" fmla="*/ 123825 w 257175"/>
                                      <a:gd name="connsiteY2" fmla="*/ 71437 h 233362"/>
                                      <a:gd name="connsiteX3" fmla="*/ 0 w 257175"/>
                                      <a:gd name="connsiteY3" fmla="*/ 0 h 233362"/>
                                    </a:gdLst>
                                    <a:ahLst/>
                                    <a:cxnLst>
                                      <a:cxn ang="0">
                                        <a:pos x="connsiteX0" y="connsiteY0"/>
                                      </a:cxn>
                                      <a:cxn ang="0">
                                        <a:pos x="connsiteX1" y="connsiteY1"/>
                                      </a:cxn>
                                      <a:cxn ang="0">
                                        <a:pos x="connsiteX2" y="connsiteY2"/>
                                      </a:cxn>
                                      <a:cxn ang="0">
                                        <a:pos x="connsiteX3" y="connsiteY3"/>
                                      </a:cxn>
                                    </a:cxnLst>
                                    <a:rect l="l" t="t" r="r" b="b"/>
                                    <a:pathLst>
                                      <a:path w="257175" h="233362">
                                        <a:moveTo>
                                          <a:pt x="257175" y="233362"/>
                                        </a:moveTo>
                                        <a:cubicBezTo>
                                          <a:pt x="242093" y="192087"/>
                                          <a:pt x="227012" y="150812"/>
                                          <a:pt x="204787" y="123825"/>
                                        </a:cubicBezTo>
                                        <a:cubicBezTo>
                                          <a:pt x="182562" y="96838"/>
                                          <a:pt x="157956" y="92074"/>
                                          <a:pt x="123825" y="71437"/>
                                        </a:cubicBezTo>
                                        <a:cubicBezTo>
                                          <a:pt x="89694" y="50800"/>
                                          <a:pt x="44847" y="25400"/>
                                          <a:pt x="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C5B667" w14:textId="77777777" w:rsidR="00422873" w:rsidRDefault="00422873" w:rsidP="00F44892">
                                      <w:pPr>
                                        <w:rPr>
                                          <w:rFonts w:eastAsia="Times New Roman"/>
                                        </w:rPr>
                                      </w:pPr>
                                    </w:p>
                                  </w:txbxContent>
                                </wps:txbx>
                                <wps:bodyPr anchor="ctr"/>
                              </wps:wsp>
                              <wps:wsp>
                                <wps:cNvPr id="243" name="Forme libre 243"/>
                                <wps:cNvSpPr/>
                                <wps:spPr>
                                  <a:xfrm>
                                    <a:off x="1333864" y="1513956"/>
                                    <a:ext cx="921745" cy="583619"/>
                                  </a:xfrm>
                                  <a:custGeom>
                                    <a:avLst/>
                                    <a:gdLst>
                                      <a:gd name="connsiteX0" fmla="*/ 913955 w 924107"/>
                                      <a:gd name="connsiteY0" fmla="*/ 271616 h 582271"/>
                                      <a:gd name="connsiteX1" fmla="*/ 918718 w 924107"/>
                                      <a:gd name="connsiteY1" fmla="*/ 157316 h 582271"/>
                                      <a:gd name="connsiteX2" fmla="*/ 923480 w 924107"/>
                                      <a:gd name="connsiteY2" fmla="*/ 52541 h 582271"/>
                                      <a:gd name="connsiteX3" fmla="*/ 918718 w 924107"/>
                                      <a:gd name="connsiteY3" fmla="*/ 19203 h 582271"/>
                                      <a:gd name="connsiteX4" fmla="*/ 875855 w 924107"/>
                                      <a:gd name="connsiteY4" fmla="*/ 4916 h 582271"/>
                                      <a:gd name="connsiteX5" fmla="*/ 823468 w 924107"/>
                                      <a:gd name="connsiteY5" fmla="*/ 153 h 582271"/>
                                      <a:gd name="connsiteX6" fmla="*/ 771080 w 924107"/>
                                      <a:gd name="connsiteY6" fmla="*/ 9678 h 582271"/>
                                      <a:gd name="connsiteX7" fmla="*/ 647255 w 924107"/>
                                      <a:gd name="connsiteY7" fmla="*/ 71591 h 582271"/>
                                      <a:gd name="connsiteX8" fmla="*/ 451993 w 924107"/>
                                      <a:gd name="connsiteY8" fmla="*/ 147791 h 582271"/>
                                      <a:gd name="connsiteX9" fmla="*/ 280543 w 924107"/>
                                      <a:gd name="connsiteY9" fmla="*/ 219228 h 582271"/>
                                      <a:gd name="connsiteX10" fmla="*/ 123380 w 924107"/>
                                      <a:gd name="connsiteY10" fmla="*/ 252566 h 582271"/>
                                      <a:gd name="connsiteX11" fmla="*/ 47180 w 924107"/>
                                      <a:gd name="connsiteY11" fmla="*/ 285903 h 582271"/>
                                      <a:gd name="connsiteX12" fmla="*/ 28130 w 924107"/>
                                      <a:gd name="connsiteY12" fmla="*/ 304953 h 582271"/>
                                      <a:gd name="connsiteX13" fmla="*/ 61468 w 924107"/>
                                      <a:gd name="connsiteY13" fmla="*/ 328766 h 582271"/>
                                      <a:gd name="connsiteX14" fmla="*/ 728218 w 924107"/>
                                      <a:gd name="connsiteY14" fmla="*/ 538316 h 582271"/>
                                      <a:gd name="connsiteX15" fmla="*/ 785368 w 924107"/>
                                      <a:gd name="connsiteY15" fmla="*/ 566891 h 582271"/>
                                      <a:gd name="connsiteX16" fmla="*/ 852043 w 924107"/>
                                      <a:gd name="connsiteY16" fmla="*/ 581178 h 582271"/>
                                      <a:gd name="connsiteX17" fmla="*/ 823468 w 924107"/>
                                      <a:gd name="connsiteY17" fmla="*/ 538316 h 582271"/>
                                      <a:gd name="connsiteX18" fmla="*/ 804418 w 924107"/>
                                      <a:gd name="connsiteY18" fmla="*/ 462116 h 582271"/>
                                      <a:gd name="connsiteX19" fmla="*/ 828230 w 924107"/>
                                      <a:gd name="connsiteY19" fmla="*/ 376391 h 582271"/>
                                      <a:gd name="connsiteX20" fmla="*/ 842518 w 924107"/>
                                      <a:gd name="connsiteY20" fmla="*/ 319241 h 582271"/>
                                      <a:gd name="connsiteX21" fmla="*/ 842518 w 924107"/>
                                      <a:gd name="connsiteY21" fmla="*/ 276378 h 582271"/>
                                      <a:gd name="connsiteX22" fmla="*/ 856805 w 924107"/>
                                      <a:gd name="connsiteY22" fmla="*/ 223991 h 582271"/>
                                      <a:gd name="connsiteX23" fmla="*/ 861568 w 924107"/>
                                      <a:gd name="connsiteY23" fmla="*/ 162078 h 582271"/>
                                      <a:gd name="connsiteX24" fmla="*/ 885380 w 924107"/>
                                      <a:gd name="connsiteY24" fmla="*/ 223991 h 582271"/>
                                      <a:gd name="connsiteX25" fmla="*/ 913955 w 924107"/>
                                      <a:gd name="connsiteY25" fmla="*/ 271616 h 582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924107" h="582271">
                                        <a:moveTo>
                                          <a:pt x="913955" y="271616"/>
                                        </a:moveTo>
                                        <a:cubicBezTo>
                                          <a:pt x="919511" y="260503"/>
                                          <a:pt x="917131" y="193828"/>
                                          <a:pt x="918718" y="157316"/>
                                        </a:cubicBezTo>
                                        <a:cubicBezTo>
                                          <a:pt x="920305" y="120804"/>
                                          <a:pt x="923480" y="75560"/>
                                          <a:pt x="923480" y="52541"/>
                                        </a:cubicBezTo>
                                        <a:cubicBezTo>
                                          <a:pt x="923480" y="29522"/>
                                          <a:pt x="926655" y="27140"/>
                                          <a:pt x="918718" y="19203"/>
                                        </a:cubicBezTo>
                                        <a:cubicBezTo>
                                          <a:pt x="910781" y="11266"/>
                                          <a:pt x="891730" y="8091"/>
                                          <a:pt x="875855" y="4916"/>
                                        </a:cubicBezTo>
                                        <a:cubicBezTo>
                                          <a:pt x="859980" y="1741"/>
                                          <a:pt x="840930" y="-641"/>
                                          <a:pt x="823468" y="153"/>
                                        </a:cubicBezTo>
                                        <a:cubicBezTo>
                                          <a:pt x="806006" y="947"/>
                                          <a:pt x="800449" y="-2228"/>
                                          <a:pt x="771080" y="9678"/>
                                        </a:cubicBezTo>
                                        <a:cubicBezTo>
                                          <a:pt x="741711" y="21584"/>
                                          <a:pt x="700436" y="48572"/>
                                          <a:pt x="647255" y="71591"/>
                                        </a:cubicBezTo>
                                        <a:cubicBezTo>
                                          <a:pt x="594074" y="94610"/>
                                          <a:pt x="513112" y="123185"/>
                                          <a:pt x="451993" y="147791"/>
                                        </a:cubicBezTo>
                                        <a:cubicBezTo>
                                          <a:pt x="390874" y="172397"/>
                                          <a:pt x="335312" y="201766"/>
                                          <a:pt x="280543" y="219228"/>
                                        </a:cubicBezTo>
                                        <a:cubicBezTo>
                                          <a:pt x="225774" y="236690"/>
                                          <a:pt x="162274" y="241454"/>
                                          <a:pt x="123380" y="252566"/>
                                        </a:cubicBezTo>
                                        <a:cubicBezTo>
                                          <a:pt x="84486" y="263678"/>
                                          <a:pt x="63055" y="277172"/>
                                          <a:pt x="47180" y="285903"/>
                                        </a:cubicBezTo>
                                        <a:cubicBezTo>
                                          <a:pt x="31305" y="294634"/>
                                          <a:pt x="25749" y="297809"/>
                                          <a:pt x="28130" y="304953"/>
                                        </a:cubicBezTo>
                                        <a:cubicBezTo>
                                          <a:pt x="30511" y="312097"/>
                                          <a:pt x="-55213" y="289872"/>
                                          <a:pt x="61468" y="328766"/>
                                        </a:cubicBezTo>
                                        <a:cubicBezTo>
                                          <a:pt x="178149" y="367660"/>
                                          <a:pt x="607568" y="498629"/>
                                          <a:pt x="728218" y="538316"/>
                                        </a:cubicBezTo>
                                        <a:cubicBezTo>
                                          <a:pt x="848868" y="578003"/>
                                          <a:pt x="764731" y="559747"/>
                                          <a:pt x="785368" y="566891"/>
                                        </a:cubicBezTo>
                                        <a:cubicBezTo>
                                          <a:pt x="806005" y="574035"/>
                                          <a:pt x="845693" y="585940"/>
                                          <a:pt x="852043" y="581178"/>
                                        </a:cubicBezTo>
                                        <a:cubicBezTo>
                                          <a:pt x="858393" y="576416"/>
                                          <a:pt x="831405" y="558160"/>
                                          <a:pt x="823468" y="538316"/>
                                        </a:cubicBezTo>
                                        <a:cubicBezTo>
                                          <a:pt x="815531" y="518472"/>
                                          <a:pt x="803624" y="489103"/>
                                          <a:pt x="804418" y="462116"/>
                                        </a:cubicBezTo>
                                        <a:cubicBezTo>
                                          <a:pt x="805212" y="435129"/>
                                          <a:pt x="821880" y="400203"/>
                                          <a:pt x="828230" y="376391"/>
                                        </a:cubicBezTo>
                                        <a:cubicBezTo>
                                          <a:pt x="834580" y="352579"/>
                                          <a:pt x="840137" y="335910"/>
                                          <a:pt x="842518" y="319241"/>
                                        </a:cubicBezTo>
                                        <a:cubicBezTo>
                                          <a:pt x="844899" y="302572"/>
                                          <a:pt x="840137" y="292253"/>
                                          <a:pt x="842518" y="276378"/>
                                        </a:cubicBezTo>
                                        <a:cubicBezTo>
                                          <a:pt x="844899" y="260503"/>
                                          <a:pt x="853630" y="243041"/>
                                          <a:pt x="856805" y="223991"/>
                                        </a:cubicBezTo>
                                        <a:cubicBezTo>
                                          <a:pt x="859980" y="204941"/>
                                          <a:pt x="856806" y="162078"/>
                                          <a:pt x="861568" y="162078"/>
                                        </a:cubicBezTo>
                                        <a:cubicBezTo>
                                          <a:pt x="866330" y="162078"/>
                                          <a:pt x="878236" y="203354"/>
                                          <a:pt x="885380" y="223991"/>
                                        </a:cubicBezTo>
                                        <a:cubicBezTo>
                                          <a:pt x="892524" y="244628"/>
                                          <a:pt x="908399" y="282729"/>
                                          <a:pt x="913955" y="271616"/>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B2BD0DE" w14:textId="77777777" w:rsidR="00422873" w:rsidRDefault="00422873" w:rsidP="00F44892">
                                      <w:pPr>
                                        <w:rPr>
                                          <w:rFonts w:eastAsia="Times New Roman"/>
                                        </w:rPr>
                                      </w:pPr>
                                    </w:p>
                                  </w:txbxContent>
                                </wps:txbx>
                                <wps:bodyPr anchor="ctr"/>
                              </wps:wsp>
                              <wps:wsp>
                                <wps:cNvPr id="244" name="Forme libre 244"/>
                                <wps:cNvSpPr/>
                                <wps:spPr>
                                  <a:xfrm>
                                    <a:off x="393588" y="1388897"/>
                                    <a:ext cx="1709170" cy="569721"/>
                                  </a:xfrm>
                                  <a:custGeom>
                                    <a:avLst/>
                                    <a:gdLst>
                                      <a:gd name="connsiteX0" fmla="*/ 1708216 w 1708216"/>
                                      <a:gd name="connsiteY0" fmla="*/ 122620 h 566127"/>
                                      <a:gd name="connsiteX1" fmla="*/ 1189103 w 1708216"/>
                                      <a:gd name="connsiteY1" fmla="*/ 341695 h 566127"/>
                                      <a:gd name="connsiteX2" fmla="*/ 841441 w 1708216"/>
                                      <a:gd name="connsiteY2" fmla="*/ 470283 h 566127"/>
                                      <a:gd name="connsiteX3" fmla="*/ 755716 w 1708216"/>
                                      <a:gd name="connsiteY3" fmla="*/ 513145 h 566127"/>
                                      <a:gd name="connsiteX4" fmla="*/ 627128 w 1708216"/>
                                      <a:gd name="connsiteY4" fmla="*/ 551245 h 566127"/>
                                      <a:gd name="connsiteX5" fmla="*/ 531878 w 1708216"/>
                                      <a:gd name="connsiteY5" fmla="*/ 565533 h 566127"/>
                                      <a:gd name="connsiteX6" fmla="*/ 441391 w 1708216"/>
                                      <a:gd name="connsiteY6" fmla="*/ 560770 h 566127"/>
                                      <a:gd name="connsiteX7" fmla="*/ 279466 w 1708216"/>
                                      <a:gd name="connsiteY7" fmla="*/ 536958 h 566127"/>
                                      <a:gd name="connsiteX8" fmla="*/ 150878 w 1708216"/>
                                      <a:gd name="connsiteY8" fmla="*/ 508383 h 566127"/>
                                      <a:gd name="connsiteX9" fmla="*/ 55628 w 1708216"/>
                                      <a:gd name="connsiteY9" fmla="*/ 479808 h 566127"/>
                                      <a:gd name="connsiteX10" fmla="*/ 8003 w 1708216"/>
                                      <a:gd name="connsiteY10" fmla="*/ 451233 h 566127"/>
                                      <a:gd name="connsiteX11" fmla="*/ 3241 w 1708216"/>
                                      <a:gd name="connsiteY11" fmla="*/ 403608 h 566127"/>
                                      <a:gd name="connsiteX12" fmla="*/ 41341 w 1708216"/>
                                      <a:gd name="connsiteY12" fmla="*/ 379795 h 566127"/>
                                      <a:gd name="connsiteX13" fmla="*/ 236603 w 1708216"/>
                                      <a:gd name="connsiteY13" fmla="*/ 294070 h 566127"/>
                                      <a:gd name="connsiteX14" fmla="*/ 479491 w 1708216"/>
                                      <a:gd name="connsiteY14" fmla="*/ 170245 h 566127"/>
                                      <a:gd name="connsiteX15" fmla="*/ 655703 w 1708216"/>
                                      <a:gd name="connsiteY15" fmla="*/ 84520 h 566127"/>
                                      <a:gd name="connsiteX16" fmla="*/ 731903 w 1708216"/>
                                      <a:gd name="connsiteY16" fmla="*/ 46420 h 566127"/>
                                      <a:gd name="connsiteX17" fmla="*/ 803341 w 1708216"/>
                                      <a:gd name="connsiteY17" fmla="*/ 17845 h 566127"/>
                                      <a:gd name="connsiteX18" fmla="*/ 936691 w 1708216"/>
                                      <a:gd name="connsiteY18" fmla="*/ 13083 h 566127"/>
                                      <a:gd name="connsiteX19" fmla="*/ 1089091 w 1708216"/>
                                      <a:gd name="connsiteY19" fmla="*/ 3558 h 566127"/>
                                      <a:gd name="connsiteX20" fmla="*/ 1208153 w 1708216"/>
                                      <a:gd name="connsiteY20" fmla="*/ 3558 h 566127"/>
                                      <a:gd name="connsiteX21" fmla="*/ 1384366 w 1708216"/>
                                      <a:gd name="connsiteY21" fmla="*/ 46420 h 566127"/>
                                      <a:gd name="connsiteX22" fmla="*/ 1536766 w 1708216"/>
                                      <a:gd name="connsiteY22" fmla="*/ 79758 h 566127"/>
                                      <a:gd name="connsiteX23" fmla="*/ 1651066 w 1708216"/>
                                      <a:gd name="connsiteY23" fmla="*/ 117858 h 566127"/>
                                      <a:gd name="connsiteX24" fmla="*/ 1665353 w 1708216"/>
                                      <a:gd name="connsiteY24" fmla="*/ 151195 h 566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708216" h="566127">
                                        <a:moveTo>
                                          <a:pt x="1708216" y="122620"/>
                                        </a:moveTo>
                                        <a:lnTo>
                                          <a:pt x="1189103" y="341695"/>
                                        </a:lnTo>
                                        <a:cubicBezTo>
                                          <a:pt x="1044640" y="399639"/>
                                          <a:pt x="913672" y="441708"/>
                                          <a:pt x="841441" y="470283"/>
                                        </a:cubicBezTo>
                                        <a:cubicBezTo>
                                          <a:pt x="769210" y="498858"/>
                                          <a:pt x="791435" y="499651"/>
                                          <a:pt x="755716" y="513145"/>
                                        </a:cubicBezTo>
                                        <a:cubicBezTo>
                                          <a:pt x="719997" y="526639"/>
                                          <a:pt x="664434" y="542514"/>
                                          <a:pt x="627128" y="551245"/>
                                        </a:cubicBezTo>
                                        <a:cubicBezTo>
                                          <a:pt x="589822" y="559976"/>
                                          <a:pt x="562834" y="563946"/>
                                          <a:pt x="531878" y="565533"/>
                                        </a:cubicBezTo>
                                        <a:cubicBezTo>
                                          <a:pt x="500922" y="567120"/>
                                          <a:pt x="483460" y="565532"/>
                                          <a:pt x="441391" y="560770"/>
                                        </a:cubicBezTo>
                                        <a:cubicBezTo>
                                          <a:pt x="399322" y="556008"/>
                                          <a:pt x="327885" y="545689"/>
                                          <a:pt x="279466" y="536958"/>
                                        </a:cubicBezTo>
                                        <a:cubicBezTo>
                                          <a:pt x="231047" y="528227"/>
                                          <a:pt x="188184" y="517908"/>
                                          <a:pt x="150878" y="508383"/>
                                        </a:cubicBezTo>
                                        <a:cubicBezTo>
                                          <a:pt x="113572" y="498858"/>
                                          <a:pt x="79440" y="489333"/>
                                          <a:pt x="55628" y="479808"/>
                                        </a:cubicBezTo>
                                        <a:cubicBezTo>
                                          <a:pt x="31815" y="470283"/>
                                          <a:pt x="16734" y="463933"/>
                                          <a:pt x="8003" y="451233"/>
                                        </a:cubicBezTo>
                                        <a:cubicBezTo>
                                          <a:pt x="-728" y="438533"/>
                                          <a:pt x="-2315" y="415514"/>
                                          <a:pt x="3241" y="403608"/>
                                        </a:cubicBezTo>
                                        <a:cubicBezTo>
                                          <a:pt x="8797" y="391702"/>
                                          <a:pt x="2447" y="398051"/>
                                          <a:pt x="41341" y="379795"/>
                                        </a:cubicBezTo>
                                        <a:cubicBezTo>
                                          <a:pt x="80235" y="361539"/>
                                          <a:pt x="163578" y="328995"/>
                                          <a:pt x="236603" y="294070"/>
                                        </a:cubicBezTo>
                                        <a:cubicBezTo>
                                          <a:pt x="309628" y="259145"/>
                                          <a:pt x="409641" y="205170"/>
                                          <a:pt x="479491" y="170245"/>
                                        </a:cubicBezTo>
                                        <a:cubicBezTo>
                                          <a:pt x="549341" y="135320"/>
                                          <a:pt x="655703" y="84520"/>
                                          <a:pt x="655703" y="84520"/>
                                        </a:cubicBezTo>
                                        <a:cubicBezTo>
                                          <a:pt x="697772" y="63882"/>
                                          <a:pt x="707297" y="57532"/>
                                          <a:pt x="731903" y="46420"/>
                                        </a:cubicBezTo>
                                        <a:cubicBezTo>
                                          <a:pt x="756509" y="35307"/>
                                          <a:pt x="769210" y="23401"/>
                                          <a:pt x="803341" y="17845"/>
                                        </a:cubicBezTo>
                                        <a:cubicBezTo>
                                          <a:pt x="837472" y="12289"/>
                                          <a:pt x="889066" y="15464"/>
                                          <a:pt x="936691" y="13083"/>
                                        </a:cubicBezTo>
                                        <a:cubicBezTo>
                                          <a:pt x="984316" y="10702"/>
                                          <a:pt x="1043847" y="5145"/>
                                          <a:pt x="1089091" y="3558"/>
                                        </a:cubicBezTo>
                                        <a:cubicBezTo>
                                          <a:pt x="1134335" y="1971"/>
                                          <a:pt x="1158941" y="-3586"/>
                                          <a:pt x="1208153" y="3558"/>
                                        </a:cubicBezTo>
                                        <a:cubicBezTo>
                                          <a:pt x="1257365" y="10702"/>
                                          <a:pt x="1329597" y="33720"/>
                                          <a:pt x="1384366" y="46420"/>
                                        </a:cubicBezTo>
                                        <a:cubicBezTo>
                                          <a:pt x="1439135" y="59120"/>
                                          <a:pt x="1492316" y="67852"/>
                                          <a:pt x="1536766" y="79758"/>
                                        </a:cubicBezTo>
                                        <a:cubicBezTo>
                                          <a:pt x="1581216" y="91664"/>
                                          <a:pt x="1629635" y="105952"/>
                                          <a:pt x="1651066" y="117858"/>
                                        </a:cubicBezTo>
                                        <a:cubicBezTo>
                                          <a:pt x="1672497" y="129764"/>
                                          <a:pt x="1668925" y="140479"/>
                                          <a:pt x="1665353" y="15119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65E08B4" w14:textId="77777777" w:rsidR="00422873" w:rsidRDefault="00422873" w:rsidP="00F44892">
                                      <w:pPr>
                                        <w:rPr>
                                          <w:rFonts w:eastAsia="Times New Roman"/>
                                        </w:rPr>
                                      </w:pPr>
                                    </w:p>
                                  </w:txbxContent>
                                </wps:txbx>
                                <wps:bodyPr anchor="ctr"/>
                              </wps:wsp>
                              <wps:wsp>
                                <wps:cNvPr id="245" name="Forme libre 245"/>
                                <wps:cNvSpPr/>
                                <wps:spPr>
                                  <a:xfrm>
                                    <a:off x="625183" y="1518590"/>
                                    <a:ext cx="745736" cy="421501"/>
                                  </a:xfrm>
                                  <a:custGeom>
                                    <a:avLst/>
                                    <a:gdLst>
                                      <a:gd name="connsiteX0" fmla="*/ 619427 w 744509"/>
                                      <a:gd name="connsiteY0" fmla="*/ 338957 h 424682"/>
                                      <a:gd name="connsiteX1" fmla="*/ 681339 w 744509"/>
                                      <a:gd name="connsiteY1" fmla="*/ 215132 h 424682"/>
                                      <a:gd name="connsiteX2" fmla="*/ 728964 w 744509"/>
                                      <a:gd name="connsiteY2" fmla="*/ 124645 h 424682"/>
                                      <a:gd name="connsiteX3" fmla="*/ 743252 w 744509"/>
                                      <a:gd name="connsiteY3" fmla="*/ 72257 h 424682"/>
                                      <a:gd name="connsiteX4" fmla="*/ 743252 w 744509"/>
                                      <a:gd name="connsiteY4" fmla="*/ 24632 h 424682"/>
                                      <a:gd name="connsiteX5" fmla="*/ 738489 w 744509"/>
                                      <a:gd name="connsiteY5" fmla="*/ 5582 h 424682"/>
                                      <a:gd name="connsiteX6" fmla="*/ 714677 w 744509"/>
                                      <a:gd name="connsiteY6" fmla="*/ 820 h 424682"/>
                                      <a:gd name="connsiteX7" fmla="*/ 667052 w 744509"/>
                                      <a:gd name="connsiteY7" fmla="*/ 19870 h 424682"/>
                                      <a:gd name="connsiteX8" fmla="*/ 505127 w 744509"/>
                                      <a:gd name="connsiteY8" fmla="*/ 77020 h 424682"/>
                                      <a:gd name="connsiteX9" fmla="*/ 338439 w 744509"/>
                                      <a:gd name="connsiteY9" fmla="*/ 153220 h 424682"/>
                                      <a:gd name="connsiteX10" fmla="*/ 181277 w 744509"/>
                                      <a:gd name="connsiteY10" fmla="*/ 200845 h 424682"/>
                                      <a:gd name="connsiteX11" fmla="*/ 47927 w 744509"/>
                                      <a:gd name="connsiteY11" fmla="*/ 253232 h 424682"/>
                                      <a:gd name="connsiteX12" fmla="*/ 5064 w 744509"/>
                                      <a:gd name="connsiteY12" fmla="*/ 277045 h 424682"/>
                                      <a:gd name="connsiteX13" fmla="*/ 5064 w 744509"/>
                                      <a:gd name="connsiteY13" fmla="*/ 300857 h 424682"/>
                                      <a:gd name="connsiteX14" fmla="*/ 43164 w 744509"/>
                                      <a:gd name="connsiteY14" fmla="*/ 305620 h 424682"/>
                                      <a:gd name="connsiteX15" fmla="*/ 119364 w 744509"/>
                                      <a:gd name="connsiteY15" fmla="*/ 315145 h 424682"/>
                                      <a:gd name="connsiteX16" fmla="*/ 195564 w 744509"/>
                                      <a:gd name="connsiteY16" fmla="*/ 334195 h 424682"/>
                                      <a:gd name="connsiteX17" fmla="*/ 290814 w 744509"/>
                                      <a:gd name="connsiteY17" fmla="*/ 348482 h 424682"/>
                                      <a:gd name="connsiteX18" fmla="*/ 333677 w 744509"/>
                                      <a:gd name="connsiteY18" fmla="*/ 358007 h 424682"/>
                                      <a:gd name="connsiteX19" fmla="*/ 352727 w 744509"/>
                                      <a:gd name="connsiteY19" fmla="*/ 391345 h 424682"/>
                                      <a:gd name="connsiteX20" fmla="*/ 343202 w 744509"/>
                                      <a:gd name="connsiteY20" fmla="*/ 424682 h 424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44509" h="424682">
                                        <a:moveTo>
                                          <a:pt x="619427" y="338957"/>
                                        </a:moveTo>
                                        <a:cubicBezTo>
                                          <a:pt x="641255" y="294904"/>
                                          <a:pt x="663083" y="250851"/>
                                          <a:pt x="681339" y="215132"/>
                                        </a:cubicBezTo>
                                        <a:cubicBezTo>
                                          <a:pt x="699595" y="179413"/>
                                          <a:pt x="718645" y="148457"/>
                                          <a:pt x="728964" y="124645"/>
                                        </a:cubicBezTo>
                                        <a:cubicBezTo>
                                          <a:pt x="739283" y="100833"/>
                                          <a:pt x="740871" y="88926"/>
                                          <a:pt x="743252" y="72257"/>
                                        </a:cubicBezTo>
                                        <a:cubicBezTo>
                                          <a:pt x="745633" y="55588"/>
                                          <a:pt x="744046" y="35744"/>
                                          <a:pt x="743252" y="24632"/>
                                        </a:cubicBezTo>
                                        <a:cubicBezTo>
                                          <a:pt x="742458" y="13520"/>
                                          <a:pt x="743251" y="9551"/>
                                          <a:pt x="738489" y="5582"/>
                                        </a:cubicBezTo>
                                        <a:cubicBezTo>
                                          <a:pt x="733727" y="1613"/>
                                          <a:pt x="726583" y="-1561"/>
                                          <a:pt x="714677" y="820"/>
                                        </a:cubicBezTo>
                                        <a:cubicBezTo>
                                          <a:pt x="702771" y="3201"/>
                                          <a:pt x="701977" y="7170"/>
                                          <a:pt x="667052" y="19870"/>
                                        </a:cubicBezTo>
                                        <a:cubicBezTo>
                                          <a:pt x="632127" y="32570"/>
                                          <a:pt x="559896" y="54795"/>
                                          <a:pt x="505127" y="77020"/>
                                        </a:cubicBezTo>
                                        <a:cubicBezTo>
                                          <a:pt x="450358" y="99245"/>
                                          <a:pt x="392414" y="132582"/>
                                          <a:pt x="338439" y="153220"/>
                                        </a:cubicBezTo>
                                        <a:cubicBezTo>
                                          <a:pt x="284464" y="173857"/>
                                          <a:pt x="229696" y="184176"/>
                                          <a:pt x="181277" y="200845"/>
                                        </a:cubicBezTo>
                                        <a:cubicBezTo>
                                          <a:pt x="132858" y="217514"/>
                                          <a:pt x="77296" y="240532"/>
                                          <a:pt x="47927" y="253232"/>
                                        </a:cubicBezTo>
                                        <a:cubicBezTo>
                                          <a:pt x="18558" y="265932"/>
                                          <a:pt x="12208" y="269107"/>
                                          <a:pt x="5064" y="277045"/>
                                        </a:cubicBezTo>
                                        <a:cubicBezTo>
                                          <a:pt x="-2080" y="284982"/>
                                          <a:pt x="-1286" y="296095"/>
                                          <a:pt x="5064" y="300857"/>
                                        </a:cubicBezTo>
                                        <a:cubicBezTo>
                                          <a:pt x="11414" y="305619"/>
                                          <a:pt x="43164" y="305620"/>
                                          <a:pt x="43164" y="305620"/>
                                        </a:cubicBezTo>
                                        <a:cubicBezTo>
                                          <a:pt x="62214" y="308001"/>
                                          <a:pt x="93964" y="310383"/>
                                          <a:pt x="119364" y="315145"/>
                                        </a:cubicBezTo>
                                        <a:cubicBezTo>
                                          <a:pt x="144764" y="319907"/>
                                          <a:pt x="166989" y="328639"/>
                                          <a:pt x="195564" y="334195"/>
                                        </a:cubicBezTo>
                                        <a:cubicBezTo>
                                          <a:pt x="224139" y="339751"/>
                                          <a:pt x="267795" y="344513"/>
                                          <a:pt x="290814" y="348482"/>
                                        </a:cubicBezTo>
                                        <a:cubicBezTo>
                                          <a:pt x="313833" y="352451"/>
                                          <a:pt x="323358" y="350863"/>
                                          <a:pt x="333677" y="358007"/>
                                        </a:cubicBezTo>
                                        <a:cubicBezTo>
                                          <a:pt x="343996" y="365151"/>
                                          <a:pt x="351140" y="380233"/>
                                          <a:pt x="352727" y="391345"/>
                                        </a:cubicBezTo>
                                        <a:cubicBezTo>
                                          <a:pt x="354314" y="402457"/>
                                          <a:pt x="348758" y="413569"/>
                                          <a:pt x="343202" y="42468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3655195" w14:textId="77777777" w:rsidR="00422873" w:rsidRDefault="00422873" w:rsidP="00F44892">
                                      <w:pPr>
                                        <w:rPr>
                                          <w:rFonts w:eastAsia="Times New Roman"/>
                                        </w:rPr>
                                      </w:pPr>
                                    </w:p>
                                  </w:txbxContent>
                                </wps:txbx>
                                <wps:bodyPr anchor="ctr"/>
                              </wps:wsp>
                              <wps:wsp>
                                <wps:cNvPr id="246" name="Forme libre 246"/>
                                <wps:cNvSpPr/>
                                <wps:spPr>
                                  <a:xfrm>
                                    <a:off x="1542298" y="1981779"/>
                                    <a:ext cx="416870" cy="328863"/>
                                  </a:xfrm>
                                  <a:custGeom>
                                    <a:avLst/>
                                    <a:gdLst>
                                      <a:gd name="connsiteX0" fmla="*/ 416507 w 416712"/>
                                      <a:gd name="connsiteY0" fmla="*/ 45073 h 327395"/>
                                      <a:gd name="connsiteX1" fmla="*/ 292682 w 416712"/>
                                      <a:gd name="connsiteY1" fmla="*/ 2211 h 327395"/>
                                      <a:gd name="connsiteX2" fmla="*/ 221244 w 416712"/>
                                      <a:gd name="connsiteY2" fmla="*/ 11736 h 327395"/>
                                      <a:gd name="connsiteX3" fmla="*/ 102182 w 416712"/>
                                      <a:gd name="connsiteY3" fmla="*/ 59361 h 327395"/>
                                      <a:gd name="connsiteX4" fmla="*/ 11694 w 416712"/>
                                      <a:gd name="connsiteY4" fmla="*/ 121273 h 327395"/>
                                      <a:gd name="connsiteX5" fmla="*/ 2169 w 416712"/>
                                      <a:gd name="connsiteY5" fmla="*/ 202236 h 327395"/>
                                      <a:gd name="connsiteX6" fmla="*/ 21219 w 416712"/>
                                      <a:gd name="connsiteY6" fmla="*/ 283198 h 327395"/>
                                      <a:gd name="connsiteX7" fmla="*/ 78369 w 416712"/>
                                      <a:gd name="connsiteY7" fmla="*/ 326061 h 327395"/>
                                      <a:gd name="connsiteX8" fmla="*/ 164094 w 416712"/>
                                      <a:gd name="connsiteY8" fmla="*/ 311773 h 327395"/>
                                      <a:gd name="connsiteX9" fmla="*/ 211719 w 416712"/>
                                      <a:gd name="connsiteY9" fmla="*/ 264148 h 327395"/>
                                      <a:gd name="connsiteX10" fmla="*/ 235532 w 416712"/>
                                      <a:gd name="connsiteY10" fmla="*/ 216523 h 327395"/>
                                      <a:gd name="connsiteX11" fmla="*/ 230769 w 416712"/>
                                      <a:gd name="connsiteY11" fmla="*/ 183186 h 327395"/>
                                      <a:gd name="connsiteX12" fmla="*/ 235532 w 416712"/>
                                      <a:gd name="connsiteY12" fmla="*/ 145086 h 327395"/>
                                      <a:gd name="connsiteX13" fmla="*/ 264107 w 416712"/>
                                      <a:gd name="connsiteY13" fmla="*/ 116511 h 327395"/>
                                      <a:gd name="connsiteX14" fmla="*/ 321257 w 416712"/>
                                      <a:gd name="connsiteY14" fmla="*/ 92698 h 327395"/>
                                      <a:gd name="connsiteX15" fmla="*/ 416507 w 416712"/>
                                      <a:gd name="connsiteY15" fmla="*/ 45073 h 327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16712" h="327395">
                                        <a:moveTo>
                                          <a:pt x="416507" y="45073"/>
                                        </a:moveTo>
                                        <a:cubicBezTo>
                                          <a:pt x="411745" y="29992"/>
                                          <a:pt x="325226" y="7767"/>
                                          <a:pt x="292682" y="2211"/>
                                        </a:cubicBezTo>
                                        <a:cubicBezTo>
                                          <a:pt x="260138" y="-3345"/>
                                          <a:pt x="252994" y="2211"/>
                                          <a:pt x="221244" y="11736"/>
                                        </a:cubicBezTo>
                                        <a:cubicBezTo>
                                          <a:pt x="189494" y="21261"/>
                                          <a:pt x="137107" y="41105"/>
                                          <a:pt x="102182" y="59361"/>
                                        </a:cubicBezTo>
                                        <a:cubicBezTo>
                                          <a:pt x="67257" y="77617"/>
                                          <a:pt x="28363" y="97461"/>
                                          <a:pt x="11694" y="121273"/>
                                        </a:cubicBezTo>
                                        <a:cubicBezTo>
                                          <a:pt x="-4975" y="145086"/>
                                          <a:pt x="582" y="175249"/>
                                          <a:pt x="2169" y="202236"/>
                                        </a:cubicBezTo>
                                        <a:cubicBezTo>
                                          <a:pt x="3756" y="229223"/>
                                          <a:pt x="8519" y="262561"/>
                                          <a:pt x="21219" y="283198"/>
                                        </a:cubicBezTo>
                                        <a:cubicBezTo>
                                          <a:pt x="33919" y="303835"/>
                                          <a:pt x="54557" y="321299"/>
                                          <a:pt x="78369" y="326061"/>
                                        </a:cubicBezTo>
                                        <a:cubicBezTo>
                                          <a:pt x="102181" y="330823"/>
                                          <a:pt x="141869" y="322092"/>
                                          <a:pt x="164094" y="311773"/>
                                        </a:cubicBezTo>
                                        <a:cubicBezTo>
                                          <a:pt x="186319" y="301454"/>
                                          <a:pt x="199813" y="280023"/>
                                          <a:pt x="211719" y="264148"/>
                                        </a:cubicBezTo>
                                        <a:cubicBezTo>
                                          <a:pt x="223625" y="248273"/>
                                          <a:pt x="232357" y="230017"/>
                                          <a:pt x="235532" y="216523"/>
                                        </a:cubicBezTo>
                                        <a:cubicBezTo>
                                          <a:pt x="238707" y="203029"/>
                                          <a:pt x="230769" y="195092"/>
                                          <a:pt x="230769" y="183186"/>
                                        </a:cubicBezTo>
                                        <a:cubicBezTo>
                                          <a:pt x="230769" y="171280"/>
                                          <a:pt x="229976" y="156199"/>
                                          <a:pt x="235532" y="145086"/>
                                        </a:cubicBezTo>
                                        <a:cubicBezTo>
                                          <a:pt x="241088" y="133974"/>
                                          <a:pt x="249820" y="125242"/>
                                          <a:pt x="264107" y="116511"/>
                                        </a:cubicBezTo>
                                        <a:cubicBezTo>
                                          <a:pt x="278394" y="107780"/>
                                          <a:pt x="300620" y="99842"/>
                                          <a:pt x="321257" y="92698"/>
                                        </a:cubicBezTo>
                                        <a:cubicBezTo>
                                          <a:pt x="341894" y="85554"/>
                                          <a:pt x="421269" y="60154"/>
                                          <a:pt x="416507" y="45073"/>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DE43CE" w14:textId="77777777" w:rsidR="00422873" w:rsidRDefault="00422873" w:rsidP="00F44892">
                                      <w:pPr>
                                        <w:rPr>
                                          <w:rFonts w:eastAsia="Times New Roman"/>
                                        </w:rPr>
                                      </w:pPr>
                                    </w:p>
                                  </w:txbxContent>
                                </wps:txbx>
                                <wps:bodyPr anchor="ctr"/>
                              </wps:wsp>
                              <wps:wsp>
                                <wps:cNvPr id="247" name="Forme libre 247"/>
                                <wps:cNvSpPr/>
                                <wps:spPr>
                                  <a:xfrm>
                                    <a:off x="3788767" y="1926196"/>
                                    <a:ext cx="111165" cy="421501"/>
                                  </a:xfrm>
                                  <a:custGeom>
                                    <a:avLst/>
                                    <a:gdLst>
                                      <a:gd name="connsiteX0" fmla="*/ 548 w 110967"/>
                                      <a:gd name="connsiteY0" fmla="*/ 3083 h 421314"/>
                                      <a:gd name="connsiteX1" fmla="*/ 52936 w 110967"/>
                                      <a:gd name="connsiteY1" fmla="*/ 7845 h 421314"/>
                                      <a:gd name="connsiteX2" fmla="*/ 91036 w 110967"/>
                                      <a:gd name="connsiteY2" fmla="*/ 22133 h 421314"/>
                                      <a:gd name="connsiteX3" fmla="*/ 95798 w 110967"/>
                                      <a:gd name="connsiteY3" fmla="*/ 64995 h 421314"/>
                                      <a:gd name="connsiteX4" fmla="*/ 110086 w 110967"/>
                                      <a:gd name="connsiteY4" fmla="*/ 388845 h 421314"/>
                                      <a:gd name="connsiteX5" fmla="*/ 105323 w 110967"/>
                                      <a:gd name="connsiteY5" fmla="*/ 412658 h 421314"/>
                                      <a:gd name="connsiteX6" fmla="*/ 71986 w 110967"/>
                                      <a:gd name="connsiteY6" fmla="*/ 412658 h 421314"/>
                                      <a:gd name="connsiteX7" fmla="*/ 29123 w 110967"/>
                                      <a:gd name="connsiteY7" fmla="*/ 412658 h 421314"/>
                                      <a:gd name="connsiteX8" fmla="*/ 24361 w 110967"/>
                                      <a:gd name="connsiteY8" fmla="*/ 393608 h 421314"/>
                                      <a:gd name="connsiteX9" fmla="*/ 33886 w 110967"/>
                                      <a:gd name="connsiteY9" fmla="*/ 341220 h 421314"/>
                                      <a:gd name="connsiteX10" fmla="*/ 24361 w 110967"/>
                                      <a:gd name="connsiteY10" fmla="*/ 145958 h 421314"/>
                                      <a:gd name="connsiteX11" fmla="*/ 24361 w 110967"/>
                                      <a:gd name="connsiteY11" fmla="*/ 84045 h 421314"/>
                                      <a:gd name="connsiteX12" fmla="*/ 24361 w 110967"/>
                                      <a:gd name="connsiteY12" fmla="*/ 55470 h 421314"/>
                                      <a:gd name="connsiteX13" fmla="*/ 548 w 110967"/>
                                      <a:gd name="connsiteY13" fmla="*/ 3083 h 421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0967" h="421314">
                                        <a:moveTo>
                                          <a:pt x="548" y="3083"/>
                                        </a:moveTo>
                                        <a:cubicBezTo>
                                          <a:pt x="5311" y="-4855"/>
                                          <a:pt x="37855" y="4670"/>
                                          <a:pt x="52936" y="7845"/>
                                        </a:cubicBezTo>
                                        <a:cubicBezTo>
                                          <a:pt x="68017" y="11020"/>
                                          <a:pt x="83892" y="12608"/>
                                          <a:pt x="91036" y="22133"/>
                                        </a:cubicBezTo>
                                        <a:cubicBezTo>
                                          <a:pt x="98180" y="31658"/>
                                          <a:pt x="92623" y="3876"/>
                                          <a:pt x="95798" y="64995"/>
                                        </a:cubicBezTo>
                                        <a:cubicBezTo>
                                          <a:pt x="98973" y="126114"/>
                                          <a:pt x="108499" y="330901"/>
                                          <a:pt x="110086" y="388845"/>
                                        </a:cubicBezTo>
                                        <a:cubicBezTo>
                                          <a:pt x="111673" y="446789"/>
                                          <a:pt x="111673" y="408689"/>
                                          <a:pt x="105323" y="412658"/>
                                        </a:cubicBezTo>
                                        <a:cubicBezTo>
                                          <a:pt x="98973" y="416627"/>
                                          <a:pt x="71986" y="412658"/>
                                          <a:pt x="71986" y="412658"/>
                                        </a:cubicBezTo>
                                        <a:cubicBezTo>
                                          <a:pt x="59286" y="412658"/>
                                          <a:pt x="37061" y="415833"/>
                                          <a:pt x="29123" y="412658"/>
                                        </a:cubicBezTo>
                                        <a:cubicBezTo>
                                          <a:pt x="21185" y="409483"/>
                                          <a:pt x="23567" y="405514"/>
                                          <a:pt x="24361" y="393608"/>
                                        </a:cubicBezTo>
                                        <a:cubicBezTo>
                                          <a:pt x="25155" y="381702"/>
                                          <a:pt x="33886" y="382495"/>
                                          <a:pt x="33886" y="341220"/>
                                        </a:cubicBezTo>
                                        <a:cubicBezTo>
                                          <a:pt x="33886" y="299945"/>
                                          <a:pt x="25948" y="188820"/>
                                          <a:pt x="24361" y="145958"/>
                                        </a:cubicBezTo>
                                        <a:cubicBezTo>
                                          <a:pt x="22774" y="103096"/>
                                          <a:pt x="24361" y="84045"/>
                                          <a:pt x="24361" y="84045"/>
                                        </a:cubicBezTo>
                                        <a:cubicBezTo>
                                          <a:pt x="24361" y="68964"/>
                                          <a:pt x="25155" y="67376"/>
                                          <a:pt x="24361" y="55470"/>
                                        </a:cubicBezTo>
                                        <a:cubicBezTo>
                                          <a:pt x="23567" y="43564"/>
                                          <a:pt x="-4215" y="11021"/>
                                          <a:pt x="548" y="3083"/>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7401ED" w14:textId="77777777" w:rsidR="00422873" w:rsidRDefault="00422873" w:rsidP="00F44892">
                                      <w:pPr>
                                        <w:rPr>
                                          <w:rFonts w:eastAsia="Times New Roman"/>
                                        </w:rPr>
                                      </w:pPr>
                                    </w:p>
                                  </w:txbxContent>
                                </wps:txbx>
                                <wps:bodyPr anchor="ctr"/>
                              </wps:wsp>
                              <wps:wsp>
                                <wps:cNvPr id="248" name="Forme libre 248"/>
                                <wps:cNvSpPr/>
                                <wps:spPr>
                                  <a:xfrm>
                                    <a:off x="3274625" y="1777976"/>
                                    <a:ext cx="240858" cy="477084"/>
                                  </a:xfrm>
                                  <a:custGeom>
                                    <a:avLst/>
                                    <a:gdLst>
                                      <a:gd name="connsiteX0" fmla="*/ 222373 w 239190"/>
                                      <a:gd name="connsiteY0" fmla="*/ 163299 h 477624"/>
                                      <a:gd name="connsiteX1" fmla="*/ 219992 w 239190"/>
                                      <a:gd name="connsiteY1" fmla="*/ 89480 h 477624"/>
                                      <a:gd name="connsiteX2" fmla="*/ 222373 w 239190"/>
                                      <a:gd name="connsiteY2" fmla="*/ 70430 h 477624"/>
                                      <a:gd name="connsiteX3" fmla="*/ 198561 w 239190"/>
                                      <a:gd name="connsiteY3" fmla="*/ 46618 h 477624"/>
                                      <a:gd name="connsiteX4" fmla="*/ 169986 w 239190"/>
                                      <a:gd name="connsiteY4" fmla="*/ 15661 h 477624"/>
                                      <a:gd name="connsiteX5" fmla="*/ 139030 w 239190"/>
                                      <a:gd name="connsiteY5" fmla="*/ 1374 h 477624"/>
                                      <a:gd name="connsiteX6" fmla="*/ 100930 w 239190"/>
                                      <a:gd name="connsiteY6" fmla="*/ 1374 h 477624"/>
                                      <a:gd name="connsiteX7" fmla="*/ 58067 w 239190"/>
                                      <a:gd name="connsiteY7" fmla="*/ 8518 h 477624"/>
                                      <a:gd name="connsiteX8" fmla="*/ 31873 w 239190"/>
                                      <a:gd name="connsiteY8" fmla="*/ 44236 h 477624"/>
                                      <a:gd name="connsiteX9" fmla="*/ 12823 w 239190"/>
                                      <a:gd name="connsiteY9" fmla="*/ 101386 h 477624"/>
                                      <a:gd name="connsiteX10" fmla="*/ 3298 w 239190"/>
                                      <a:gd name="connsiteY10" fmla="*/ 194255 h 477624"/>
                                      <a:gd name="connsiteX11" fmla="*/ 917 w 239190"/>
                                      <a:gd name="connsiteY11" fmla="*/ 296649 h 477624"/>
                                      <a:gd name="connsiteX12" fmla="*/ 17586 w 239190"/>
                                      <a:gd name="connsiteY12" fmla="*/ 375230 h 477624"/>
                                      <a:gd name="connsiteX13" fmla="*/ 65211 w 239190"/>
                                      <a:gd name="connsiteY13" fmla="*/ 458574 h 477624"/>
                                      <a:gd name="connsiteX14" fmla="*/ 108073 w 239190"/>
                                      <a:gd name="connsiteY14" fmla="*/ 477624 h 477624"/>
                                      <a:gd name="connsiteX15" fmla="*/ 160461 w 239190"/>
                                      <a:gd name="connsiteY15" fmla="*/ 477624 h 477624"/>
                                      <a:gd name="connsiteX16" fmla="*/ 203323 w 239190"/>
                                      <a:gd name="connsiteY16" fmla="*/ 458574 h 477624"/>
                                      <a:gd name="connsiteX17" fmla="*/ 227136 w 239190"/>
                                      <a:gd name="connsiteY17" fmla="*/ 420474 h 477624"/>
                                      <a:gd name="connsiteX18" fmla="*/ 239042 w 239190"/>
                                      <a:gd name="connsiteY18" fmla="*/ 360943 h 477624"/>
                                      <a:gd name="connsiteX19" fmla="*/ 231898 w 239190"/>
                                      <a:gd name="connsiteY19" fmla="*/ 299030 h 477624"/>
                                      <a:gd name="connsiteX20" fmla="*/ 205705 w 239190"/>
                                      <a:gd name="connsiteY20" fmla="*/ 244261 h 477624"/>
                                      <a:gd name="connsiteX21" fmla="*/ 167605 w 239190"/>
                                      <a:gd name="connsiteY21" fmla="*/ 210924 h 477624"/>
                                      <a:gd name="connsiteX22" fmla="*/ 105692 w 239190"/>
                                      <a:gd name="connsiteY22" fmla="*/ 191874 h 477624"/>
                                      <a:gd name="connsiteX23" fmla="*/ 79498 w 239190"/>
                                      <a:gd name="connsiteY23" fmla="*/ 191874 h 477624"/>
                                      <a:gd name="connsiteX24" fmla="*/ 65211 w 239190"/>
                                      <a:gd name="connsiteY24" fmla="*/ 179968 h 477624"/>
                                      <a:gd name="connsiteX25" fmla="*/ 67592 w 239190"/>
                                      <a:gd name="connsiteY25" fmla="*/ 163299 h 477624"/>
                                      <a:gd name="connsiteX26" fmla="*/ 81880 w 239190"/>
                                      <a:gd name="connsiteY26" fmla="*/ 139486 h 477624"/>
                                      <a:gd name="connsiteX27" fmla="*/ 89023 w 239190"/>
                                      <a:gd name="connsiteY27" fmla="*/ 120436 h 477624"/>
                                      <a:gd name="connsiteX28" fmla="*/ 108073 w 239190"/>
                                      <a:gd name="connsiteY28" fmla="*/ 103768 h 477624"/>
                                      <a:gd name="connsiteX29" fmla="*/ 143792 w 239190"/>
                                      <a:gd name="connsiteY29" fmla="*/ 108530 h 477624"/>
                                      <a:gd name="connsiteX30" fmla="*/ 165223 w 239190"/>
                                      <a:gd name="connsiteY30" fmla="*/ 129961 h 477624"/>
                                      <a:gd name="connsiteX31" fmla="*/ 167605 w 239190"/>
                                      <a:gd name="connsiteY31" fmla="*/ 156155 h 477624"/>
                                      <a:gd name="connsiteX32" fmla="*/ 222373 w 239190"/>
                                      <a:gd name="connsiteY32" fmla="*/ 163299 h 477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239190" h="477624">
                                        <a:moveTo>
                                          <a:pt x="222373" y="163299"/>
                                        </a:moveTo>
                                        <a:cubicBezTo>
                                          <a:pt x="231104" y="152186"/>
                                          <a:pt x="219992" y="104958"/>
                                          <a:pt x="219992" y="89480"/>
                                        </a:cubicBezTo>
                                        <a:cubicBezTo>
                                          <a:pt x="219992" y="74002"/>
                                          <a:pt x="225945" y="77574"/>
                                          <a:pt x="222373" y="70430"/>
                                        </a:cubicBezTo>
                                        <a:cubicBezTo>
                                          <a:pt x="218801" y="63286"/>
                                          <a:pt x="207292" y="55746"/>
                                          <a:pt x="198561" y="46618"/>
                                        </a:cubicBezTo>
                                        <a:cubicBezTo>
                                          <a:pt x="189830" y="37490"/>
                                          <a:pt x="179908" y="23202"/>
                                          <a:pt x="169986" y="15661"/>
                                        </a:cubicBezTo>
                                        <a:cubicBezTo>
                                          <a:pt x="160064" y="8120"/>
                                          <a:pt x="150539" y="3755"/>
                                          <a:pt x="139030" y="1374"/>
                                        </a:cubicBezTo>
                                        <a:cubicBezTo>
                                          <a:pt x="127521" y="-1007"/>
                                          <a:pt x="114424" y="183"/>
                                          <a:pt x="100930" y="1374"/>
                                        </a:cubicBezTo>
                                        <a:cubicBezTo>
                                          <a:pt x="87436" y="2565"/>
                                          <a:pt x="69576" y="1374"/>
                                          <a:pt x="58067" y="8518"/>
                                        </a:cubicBezTo>
                                        <a:cubicBezTo>
                                          <a:pt x="46558" y="15662"/>
                                          <a:pt x="39414" y="28758"/>
                                          <a:pt x="31873" y="44236"/>
                                        </a:cubicBezTo>
                                        <a:cubicBezTo>
                                          <a:pt x="24332" y="59714"/>
                                          <a:pt x="17585" y="76383"/>
                                          <a:pt x="12823" y="101386"/>
                                        </a:cubicBezTo>
                                        <a:cubicBezTo>
                                          <a:pt x="8061" y="126389"/>
                                          <a:pt x="5282" y="161711"/>
                                          <a:pt x="3298" y="194255"/>
                                        </a:cubicBezTo>
                                        <a:cubicBezTo>
                                          <a:pt x="1314" y="226799"/>
                                          <a:pt x="-1464" y="266487"/>
                                          <a:pt x="917" y="296649"/>
                                        </a:cubicBezTo>
                                        <a:cubicBezTo>
                                          <a:pt x="3298" y="326812"/>
                                          <a:pt x="6870" y="348243"/>
                                          <a:pt x="17586" y="375230"/>
                                        </a:cubicBezTo>
                                        <a:cubicBezTo>
                                          <a:pt x="28302" y="402217"/>
                                          <a:pt x="50130" y="441508"/>
                                          <a:pt x="65211" y="458574"/>
                                        </a:cubicBezTo>
                                        <a:cubicBezTo>
                                          <a:pt x="80292" y="475640"/>
                                          <a:pt x="92198" y="474449"/>
                                          <a:pt x="108073" y="477624"/>
                                        </a:cubicBezTo>
                                        <a:cubicBezTo>
                                          <a:pt x="123948" y="480799"/>
                                          <a:pt x="144586" y="480799"/>
                                          <a:pt x="160461" y="477624"/>
                                        </a:cubicBezTo>
                                        <a:cubicBezTo>
                                          <a:pt x="176336" y="474449"/>
                                          <a:pt x="192210" y="468099"/>
                                          <a:pt x="203323" y="458574"/>
                                        </a:cubicBezTo>
                                        <a:cubicBezTo>
                                          <a:pt x="214435" y="449049"/>
                                          <a:pt x="221183" y="436746"/>
                                          <a:pt x="227136" y="420474"/>
                                        </a:cubicBezTo>
                                        <a:cubicBezTo>
                                          <a:pt x="233089" y="404202"/>
                                          <a:pt x="238248" y="381184"/>
                                          <a:pt x="239042" y="360943"/>
                                        </a:cubicBezTo>
                                        <a:cubicBezTo>
                                          <a:pt x="239836" y="340702"/>
                                          <a:pt x="237454" y="318477"/>
                                          <a:pt x="231898" y="299030"/>
                                        </a:cubicBezTo>
                                        <a:cubicBezTo>
                                          <a:pt x="226342" y="279583"/>
                                          <a:pt x="216420" y="258945"/>
                                          <a:pt x="205705" y="244261"/>
                                        </a:cubicBezTo>
                                        <a:cubicBezTo>
                                          <a:pt x="194990" y="229577"/>
                                          <a:pt x="184274" y="219655"/>
                                          <a:pt x="167605" y="210924"/>
                                        </a:cubicBezTo>
                                        <a:cubicBezTo>
                                          <a:pt x="150936" y="202193"/>
                                          <a:pt x="120376" y="195049"/>
                                          <a:pt x="105692" y="191874"/>
                                        </a:cubicBezTo>
                                        <a:cubicBezTo>
                                          <a:pt x="91008" y="188699"/>
                                          <a:pt x="86245" y="193858"/>
                                          <a:pt x="79498" y="191874"/>
                                        </a:cubicBezTo>
                                        <a:cubicBezTo>
                                          <a:pt x="72751" y="189890"/>
                                          <a:pt x="67195" y="184731"/>
                                          <a:pt x="65211" y="179968"/>
                                        </a:cubicBezTo>
                                        <a:cubicBezTo>
                                          <a:pt x="63227" y="175206"/>
                                          <a:pt x="64814" y="170046"/>
                                          <a:pt x="67592" y="163299"/>
                                        </a:cubicBezTo>
                                        <a:cubicBezTo>
                                          <a:pt x="70370" y="156552"/>
                                          <a:pt x="78308" y="146630"/>
                                          <a:pt x="81880" y="139486"/>
                                        </a:cubicBezTo>
                                        <a:cubicBezTo>
                                          <a:pt x="85452" y="132342"/>
                                          <a:pt x="84658" y="126389"/>
                                          <a:pt x="89023" y="120436"/>
                                        </a:cubicBezTo>
                                        <a:cubicBezTo>
                                          <a:pt x="93388" y="114483"/>
                                          <a:pt x="98945" y="105752"/>
                                          <a:pt x="108073" y="103768"/>
                                        </a:cubicBezTo>
                                        <a:cubicBezTo>
                                          <a:pt x="117201" y="101784"/>
                                          <a:pt x="134267" y="104164"/>
                                          <a:pt x="143792" y="108530"/>
                                        </a:cubicBezTo>
                                        <a:cubicBezTo>
                                          <a:pt x="153317" y="112895"/>
                                          <a:pt x="161254" y="122023"/>
                                          <a:pt x="165223" y="129961"/>
                                        </a:cubicBezTo>
                                        <a:cubicBezTo>
                                          <a:pt x="169192" y="137898"/>
                                          <a:pt x="158874" y="150996"/>
                                          <a:pt x="167605" y="156155"/>
                                        </a:cubicBezTo>
                                        <a:cubicBezTo>
                                          <a:pt x="176336" y="161314"/>
                                          <a:pt x="213642" y="174412"/>
                                          <a:pt x="222373" y="163299"/>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F08BC56" w14:textId="77777777" w:rsidR="00422873" w:rsidRDefault="00422873" w:rsidP="00F44892">
                                      <w:pPr>
                                        <w:rPr>
                                          <w:rFonts w:eastAsia="Times New Roman"/>
                                        </w:rPr>
                                      </w:pPr>
                                    </w:p>
                                  </w:txbxContent>
                                </wps:txbx>
                                <wps:bodyPr anchor="ctr"/>
                              </wps:wsp>
                              <wps:wsp>
                                <wps:cNvPr id="249" name="Ellipse 249"/>
                                <wps:cNvSpPr/>
                                <wps:spPr>
                                  <a:xfrm rot="21004762">
                                    <a:off x="3339472" y="2055889"/>
                                    <a:ext cx="74110" cy="13432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C85D9B" w14:textId="77777777" w:rsidR="00422873" w:rsidRDefault="00422873" w:rsidP="00F44892">
                                      <w:pPr>
                                        <w:rPr>
                                          <w:rFonts w:eastAsia="Times New Roman"/>
                                        </w:rPr>
                                      </w:pPr>
                                    </w:p>
                                  </w:txbxContent>
                                </wps:txbx>
                                <wps:bodyPr anchor="ctr"/>
                              </wps:wsp>
                              <wps:wsp>
                                <wps:cNvPr id="250" name="Forme libre 250"/>
                                <wps:cNvSpPr/>
                                <wps:spPr>
                                  <a:xfrm>
                                    <a:off x="3538645" y="1870614"/>
                                    <a:ext cx="245489" cy="463189"/>
                                  </a:xfrm>
                                  <a:custGeom>
                                    <a:avLst/>
                                    <a:gdLst>
                                      <a:gd name="connsiteX0" fmla="*/ 79666 w 246353"/>
                                      <a:gd name="connsiteY0" fmla="*/ 166840 h 462314"/>
                                      <a:gd name="connsiteX1" fmla="*/ 143960 w 246353"/>
                                      <a:gd name="connsiteY1" fmla="*/ 164459 h 462314"/>
                                      <a:gd name="connsiteX2" fmla="*/ 148722 w 246353"/>
                                      <a:gd name="connsiteY2" fmla="*/ 140646 h 462314"/>
                                      <a:gd name="connsiteX3" fmla="*/ 136816 w 246353"/>
                                      <a:gd name="connsiteY3" fmla="*/ 104928 h 462314"/>
                                      <a:gd name="connsiteX4" fmla="*/ 98716 w 246353"/>
                                      <a:gd name="connsiteY4" fmla="*/ 73971 h 462314"/>
                                      <a:gd name="connsiteX5" fmla="*/ 72522 w 246353"/>
                                      <a:gd name="connsiteY5" fmla="*/ 88259 h 462314"/>
                                      <a:gd name="connsiteX6" fmla="*/ 60616 w 246353"/>
                                      <a:gd name="connsiteY6" fmla="*/ 109690 h 462314"/>
                                      <a:gd name="connsiteX7" fmla="*/ 36803 w 246353"/>
                                      <a:gd name="connsiteY7" fmla="*/ 119215 h 462314"/>
                                      <a:gd name="connsiteX8" fmla="*/ 12991 w 246353"/>
                                      <a:gd name="connsiteY8" fmla="*/ 119215 h 462314"/>
                                      <a:gd name="connsiteX9" fmla="*/ 1085 w 246353"/>
                                      <a:gd name="connsiteY9" fmla="*/ 109690 h 462314"/>
                                      <a:gd name="connsiteX10" fmla="*/ 1085 w 246353"/>
                                      <a:gd name="connsiteY10" fmla="*/ 88259 h 462314"/>
                                      <a:gd name="connsiteX11" fmla="*/ 5847 w 246353"/>
                                      <a:gd name="connsiteY11" fmla="*/ 59684 h 462314"/>
                                      <a:gd name="connsiteX12" fmla="*/ 22516 w 246353"/>
                                      <a:gd name="connsiteY12" fmla="*/ 28728 h 462314"/>
                                      <a:gd name="connsiteX13" fmla="*/ 53472 w 246353"/>
                                      <a:gd name="connsiteY13" fmla="*/ 9678 h 462314"/>
                                      <a:gd name="connsiteX14" fmla="*/ 113003 w 246353"/>
                                      <a:gd name="connsiteY14" fmla="*/ 153 h 462314"/>
                                      <a:gd name="connsiteX15" fmla="*/ 163010 w 246353"/>
                                      <a:gd name="connsiteY15" fmla="*/ 16821 h 462314"/>
                                      <a:gd name="connsiteX16" fmla="*/ 201110 w 246353"/>
                                      <a:gd name="connsiteY16" fmla="*/ 54921 h 462314"/>
                                      <a:gd name="connsiteX17" fmla="*/ 217778 w 246353"/>
                                      <a:gd name="connsiteY17" fmla="*/ 88259 h 462314"/>
                                      <a:gd name="connsiteX18" fmla="*/ 229685 w 246353"/>
                                      <a:gd name="connsiteY18" fmla="*/ 145409 h 462314"/>
                                      <a:gd name="connsiteX19" fmla="*/ 213016 w 246353"/>
                                      <a:gd name="connsiteY19" fmla="*/ 185890 h 462314"/>
                                      <a:gd name="connsiteX20" fmla="*/ 193966 w 246353"/>
                                      <a:gd name="connsiteY20" fmla="*/ 216846 h 462314"/>
                                      <a:gd name="connsiteX21" fmla="*/ 201110 w 246353"/>
                                      <a:gd name="connsiteY21" fmla="*/ 228753 h 462314"/>
                                      <a:gd name="connsiteX22" fmla="*/ 234447 w 246353"/>
                                      <a:gd name="connsiteY22" fmla="*/ 273996 h 462314"/>
                                      <a:gd name="connsiteX23" fmla="*/ 246353 w 246353"/>
                                      <a:gd name="connsiteY23" fmla="*/ 335909 h 462314"/>
                                      <a:gd name="connsiteX24" fmla="*/ 239210 w 246353"/>
                                      <a:gd name="connsiteY24" fmla="*/ 393059 h 462314"/>
                                      <a:gd name="connsiteX25" fmla="*/ 213016 w 246353"/>
                                      <a:gd name="connsiteY25" fmla="*/ 447828 h 462314"/>
                                      <a:gd name="connsiteX26" fmla="*/ 189203 w 246353"/>
                                      <a:gd name="connsiteY26" fmla="*/ 462115 h 462314"/>
                                      <a:gd name="connsiteX27" fmla="*/ 129672 w 246353"/>
                                      <a:gd name="connsiteY27" fmla="*/ 454971 h 462314"/>
                                      <a:gd name="connsiteX28" fmla="*/ 72522 w 246353"/>
                                      <a:gd name="connsiteY28" fmla="*/ 438303 h 462314"/>
                                      <a:gd name="connsiteX29" fmla="*/ 39185 w 246353"/>
                                      <a:gd name="connsiteY29" fmla="*/ 404965 h 462314"/>
                                      <a:gd name="connsiteX30" fmla="*/ 22516 w 246353"/>
                                      <a:gd name="connsiteY30" fmla="*/ 369246 h 462314"/>
                                      <a:gd name="connsiteX31" fmla="*/ 27278 w 246353"/>
                                      <a:gd name="connsiteY31" fmla="*/ 338290 h 462314"/>
                                      <a:gd name="connsiteX32" fmla="*/ 48710 w 246353"/>
                                      <a:gd name="connsiteY32" fmla="*/ 312096 h 462314"/>
                                      <a:gd name="connsiteX33" fmla="*/ 70141 w 246353"/>
                                      <a:gd name="connsiteY33" fmla="*/ 297809 h 462314"/>
                                      <a:gd name="connsiteX34" fmla="*/ 89191 w 246353"/>
                                      <a:gd name="connsiteY34" fmla="*/ 295428 h 462314"/>
                                      <a:gd name="connsiteX35" fmla="*/ 101097 w 246353"/>
                                      <a:gd name="connsiteY35" fmla="*/ 316859 h 462314"/>
                                      <a:gd name="connsiteX36" fmla="*/ 110622 w 246353"/>
                                      <a:gd name="connsiteY36" fmla="*/ 352578 h 462314"/>
                                      <a:gd name="connsiteX37" fmla="*/ 127291 w 246353"/>
                                      <a:gd name="connsiteY37" fmla="*/ 362103 h 462314"/>
                                      <a:gd name="connsiteX38" fmla="*/ 158247 w 246353"/>
                                      <a:gd name="connsiteY38" fmla="*/ 345434 h 462314"/>
                                      <a:gd name="connsiteX39" fmla="*/ 158247 w 246353"/>
                                      <a:gd name="connsiteY39" fmla="*/ 307334 h 462314"/>
                                      <a:gd name="connsiteX40" fmla="*/ 143960 w 246353"/>
                                      <a:gd name="connsiteY40" fmla="*/ 262090 h 462314"/>
                                      <a:gd name="connsiteX41" fmla="*/ 108241 w 246353"/>
                                      <a:gd name="connsiteY41" fmla="*/ 243040 h 462314"/>
                                      <a:gd name="connsiteX42" fmla="*/ 91572 w 246353"/>
                                      <a:gd name="connsiteY42" fmla="*/ 235896 h 462314"/>
                                      <a:gd name="connsiteX43" fmla="*/ 86810 w 246353"/>
                                      <a:gd name="connsiteY43" fmla="*/ 221609 h 462314"/>
                                      <a:gd name="connsiteX44" fmla="*/ 79666 w 246353"/>
                                      <a:gd name="connsiteY44" fmla="*/ 166840 h 46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46353" h="462314">
                                        <a:moveTo>
                                          <a:pt x="79666" y="166840"/>
                                        </a:moveTo>
                                        <a:cubicBezTo>
                                          <a:pt x="89191" y="157315"/>
                                          <a:pt x="132451" y="168825"/>
                                          <a:pt x="143960" y="164459"/>
                                        </a:cubicBezTo>
                                        <a:cubicBezTo>
                                          <a:pt x="155469" y="160093"/>
                                          <a:pt x="149913" y="150568"/>
                                          <a:pt x="148722" y="140646"/>
                                        </a:cubicBezTo>
                                        <a:cubicBezTo>
                                          <a:pt x="147531" y="130724"/>
                                          <a:pt x="145150" y="116040"/>
                                          <a:pt x="136816" y="104928"/>
                                        </a:cubicBezTo>
                                        <a:cubicBezTo>
                                          <a:pt x="128482" y="93815"/>
                                          <a:pt x="109432" y="76749"/>
                                          <a:pt x="98716" y="73971"/>
                                        </a:cubicBezTo>
                                        <a:cubicBezTo>
                                          <a:pt x="88000" y="71193"/>
                                          <a:pt x="78872" y="82306"/>
                                          <a:pt x="72522" y="88259"/>
                                        </a:cubicBezTo>
                                        <a:cubicBezTo>
                                          <a:pt x="66172" y="94212"/>
                                          <a:pt x="66569" y="104531"/>
                                          <a:pt x="60616" y="109690"/>
                                        </a:cubicBezTo>
                                        <a:cubicBezTo>
                                          <a:pt x="54663" y="114849"/>
                                          <a:pt x="44741" y="117627"/>
                                          <a:pt x="36803" y="119215"/>
                                        </a:cubicBezTo>
                                        <a:cubicBezTo>
                                          <a:pt x="28865" y="120803"/>
                                          <a:pt x="18944" y="120802"/>
                                          <a:pt x="12991" y="119215"/>
                                        </a:cubicBezTo>
                                        <a:cubicBezTo>
                                          <a:pt x="7038" y="117627"/>
                                          <a:pt x="3069" y="114849"/>
                                          <a:pt x="1085" y="109690"/>
                                        </a:cubicBezTo>
                                        <a:cubicBezTo>
                                          <a:pt x="-899" y="104531"/>
                                          <a:pt x="291" y="96593"/>
                                          <a:pt x="1085" y="88259"/>
                                        </a:cubicBezTo>
                                        <a:cubicBezTo>
                                          <a:pt x="1879" y="79925"/>
                                          <a:pt x="2275" y="69606"/>
                                          <a:pt x="5847" y="59684"/>
                                        </a:cubicBezTo>
                                        <a:cubicBezTo>
                                          <a:pt x="9419" y="49762"/>
                                          <a:pt x="14578" y="37062"/>
                                          <a:pt x="22516" y="28728"/>
                                        </a:cubicBezTo>
                                        <a:cubicBezTo>
                                          <a:pt x="30454" y="20394"/>
                                          <a:pt x="38391" y="14440"/>
                                          <a:pt x="53472" y="9678"/>
                                        </a:cubicBezTo>
                                        <a:cubicBezTo>
                                          <a:pt x="68553" y="4916"/>
                                          <a:pt x="94747" y="-1037"/>
                                          <a:pt x="113003" y="153"/>
                                        </a:cubicBezTo>
                                        <a:cubicBezTo>
                                          <a:pt x="131259" y="1343"/>
                                          <a:pt x="148326" y="7693"/>
                                          <a:pt x="163010" y="16821"/>
                                        </a:cubicBezTo>
                                        <a:cubicBezTo>
                                          <a:pt x="177695" y="25949"/>
                                          <a:pt x="191982" y="43015"/>
                                          <a:pt x="201110" y="54921"/>
                                        </a:cubicBezTo>
                                        <a:cubicBezTo>
                                          <a:pt x="210238" y="66827"/>
                                          <a:pt x="213016" y="73178"/>
                                          <a:pt x="217778" y="88259"/>
                                        </a:cubicBezTo>
                                        <a:cubicBezTo>
                                          <a:pt x="222541" y="103340"/>
                                          <a:pt x="230479" y="129137"/>
                                          <a:pt x="229685" y="145409"/>
                                        </a:cubicBezTo>
                                        <a:cubicBezTo>
                                          <a:pt x="228891" y="161681"/>
                                          <a:pt x="218969" y="173984"/>
                                          <a:pt x="213016" y="185890"/>
                                        </a:cubicBezTo>
                                        <a:cubicBezTo>
                                          <a:pt x="207063" y="197796"/>
                                          <a:pt x="195950" y="209702"/>
                                          <a:pt x="193966" y="216846"/>
                                        </a:cubicBezTo>
                                        <a:cubicBezTo>
                                          <a:pt x="191982" y="223990"/>
                                          <a:pt x="194363" y="219228"/>
                                          <a:pt x="201110" y="228753"/>
                                        </a:cubicBezTo>
                                        <a:cubicBezTo>
                                          <a:pt x="207857" y="238278"/>
                                          <a:pt x="226907" y="256137"/>
                                          <a:pt x="234447" y="273996"/>
                                        </a:cubicBezTo>
                                        <a:cubicBezTo>
                                          <a:pt x="241987" y="291855"/>
                                          <a:pt x="245559" y="316065"/>
                                          <a:pt x="246353" y="335909"/>
                                        </a:cubicBezTo>
                                        <a:cubicBezTo>
                                          <a:pt x="247147" y="355753"/>
                                          <a:pt x="244766" y="374406"/>
                                          <a:pt x="239210" y="393059"/>
                                        </a:cubicBezTo>
                                        <a:cubicBezTo>
                                          <a:pt x="233654" y="411712"/>
                                          <a:pt x="221350" y="436319"/>
                                          <a:pt x="213016" y="447828"/>
                                        </a:cubicBezTo>
                                        <a:cubicBezTo>
                                          <a:pt x="204682" y="459337"/>
                                          <a:pt x="203094" y="460925"/>
                                          <a:pt x="189203" y="462115"/>
                                        </a:cubicBezTo>
                                        <a:cubicBezTo>
                                          <a:pt x="175312" y="463305"/>
                                          <a:pt x="149119" y="458940"/>
                                          <a:pt x="129672" y="454971"/>
                                        </a:cubicBezTo>
                                        <a:cubicBezTo>
                                          <a:pt x="110225" y="451002"/>
                                          <a:pt x="87603" y="446637"/>
                                          <a:pt x="72522" y="438303"/>
                                        </a:cubicBezTo>
                                        <a:cubicBezTo>
                                          <a:pt x="57441" y="429969"/>
                                          <a:pt x="47519" y="416474"/>
                                          <a:pt x="39185" y="404965"/>
                                        </a:cubicBezTo>
                                        <a:cubicBezTo>
                                          <a:pt x="30851" y="393456"/>
                                          <a:pt x="24500" y="380358"/>
                                          <a:pt x="22516" y="369246"/>
                                        </a:cubicBezTo>
                                        <a:cubicBezTo>
                                          <a:pt x="20532" y="358134"/>
                                          <a:pt x="22912" y="347815"/>
                                          <a:pt x="27278" y="338290"/>
                                        </a:cubicBezTo>
                                        <a:cubicBezTo>
                                          <a:pt x="31644" y="328765"/>
                                          <a:pt x="41566" y="318843"/>
                                          <a:pt x="48710" y="312096"/>
                                        </a:cubicBezTo>
                                        <a:cubicBezTo>
                                          <a:pt x="55854" y="305349"/>
                                          <a:pt x="63394" y="300587"/>
                                          <a:pt x="70141" y="297809"/>
                                        </a:cubicBezTo>
                                        <a:cubicBezTo>
                                          <a:pt x="76888" y="295031"/>
                                          <a:pt x="84032" y="292253"/>
                                          <a:pt x="89191" y="295428"/>
                                        </a:cubicBezTo>
                                        <a:cubicBezTo>
                                          <a:pt x="94350" y="298603"/>
                                          <a:pt x="97525" y="307334"/>
                                          <a:pt x="101097" y="316859"/>
                                        </a:cubicBezTo>
                                        <a:cubicBezTo>
                                          <a:pt x="104669" y="326384"/>
                                          <a:pt x="106256" y="345037"/>
                                          <a:pt x="110622" y="352578"/>
                                        </a:cubicBezTo>
                                        <a:cubicBezTo>
                                          <a:pt x="114988" y="360119"/>
                                          <a:pt x="119353" y="363294"/>
                                          <a:pt x="127291" y="362103"/>
                                        </a:cubicBezTo>
                                        <a:cubicBezTo>
                                          <a:pt x="135229" y="360912"/>
                                          <a:pt x="153088" y="354562"/>
                                          <a:pt x="158247" y="345434"/>
                                        </a:cubicBezTo>
                                        <a:cubicBezTo>
                                          <a:pt x="163406" y="336306"/>
                                          <a:pt x="160628" y="321225"/>
                                          <a:pt x="158247" y="307334"/>
                                        </a:cubicBezTo>
                                        <a:cubicBezTo>
                                          <a:pt x="155866" y="293443"/>
                                          <a:pt x="152294" y="272806"/>
                                          <a:pt x="143960" y="262090"/>
                                        </a:cubicBezTo>
                                        <a:cubicBezTo>
                                          <a:pt x="135626" y="251374"/>
                                          <a:pt x="116972" y="247406"/>
                                          <a:pt x="108241" y="243040"/>
                                        </a:cubicBezTo>
                                        <a:cubicBezTo>
                                          <a:pt x="99510" y="238674"/>
                                          <a:pt x="95144" y="239468"/>
                                          <a:pt x="91572" y="235896"/>
                                        </a:cubicBezTo>
                                        <a:cubicBezTo>
                                          <a:pt x="88000" y="232324"/>
                                          <a:pt x="88001" y="231134"/>
                                          <a:pt x="86810" y="221609"/>
                                        </a:cubicBezTo>
                                        <a:cubicBezTo>
                                          <a:pt x="85619" y="212084"/>
                                          <a:pt x="70141" y="176365"/>
                                          <a:pt x="79666" y="166840"/>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C11C42" w14:textId="77777777" w:rsidR="00422873" w:rsidRDefault="00422873" w:rsidP="00F44892">
                                      <w:pPr>
                                        <w:rPr>
                                          <w:rFonts w:eastAsia="Times New Roman"/>
                                        </w:rPr>
                                      </w:pPr>
                                    </w:p>
                                  </w:txbxContent>
                                </wps:txbx>
                                <wps:bodyPr anchor="ctr"/>
                              </wps:wsp>
                              <wps:wsp>
                                <wps:cNvPr id="251" name="Forme libre 251"/>
                                <wps:cNvSpPr/>
                                <wps:spPr>
                                  <a:xfrm>
                                    <a:off x="3927724" y="1921563"/>
                                    <a:ext cx="199170" cy="467823"/>
                                  </a:xfrm>
                                  <a:custGeom>
                                    <a:avLst/>
                                    <a:gdLst>
                                      <a:gd name="connsiteX0" fmla="*/ 136883 w 197217"/>
                                      <a:gd name="connsiteY0" fmla="*/ 331147 h 465735"/>
                                      <a:gd name="connsiteX1" fmla="*/ 191652 w 197217"/>
                                      <a:gd name="connsiteY1" fmla="*/ 340672 h 465735"/>
                                      <a:gd name="connsiteX2" fmla="*/ 194033 w 197217"/>
                                      <a:gd name="connsiteY2" fmla="*/ 359722 h 465735"/>
                                      <a:gd name="connsiteX3" fmla="*/ 179745 w 197217"/>
                                      <a:gd name="connsiteY3" fmla="*/ 426397 h 465735"/>
                                      <a:gd name="connsiteX4" fmla="*/ 139264 w 197217"/>
                                      <a:gd name="connsiteY4" fmla="*/ 464497 h 465735"/>
                                      <a:gd name="connsiteX5" fmla="*/ 70208 w 197217"/>
                                      <a:gd name="connsiteY5" fmla="*/ 452591 h 465735"/>
                                      <a:gd name="connsiteX6" fmla="*/ 22583 w 197217"/>
                                      <a:gd name="connsiteY6" fmla="*/ 414491 h 465735"/>
                                      <a:gd name="connsiteX7" fmla="*/ 3533 w 197217"/>
                                      <a:gd name="connsiteY7" fmla="*/ 321622 h 465735"/>
                                      <a:gd name="connsiteX8" fmla="*/ 1152 w 197217"/>
                                      <a:gd name="connsiteY8" fmla="*/ 185891 h 465735"/>
                                      <a:gd name="connsiteX9" fmla="*/ 1152 w 197217"/>
                                      <a:gd name="connsiteY9" fmla="*/ 78734 h 465735"/>
                                      <a:gd name="connsiteX10" fmla="*/ 15439 w 197217"/>
                                      <a:gd name="connsiteY10" fmla="*/ 31109 h 465735"/>
                                      <a:gd name="connsiteX11" fmla="*/ 46395 w 197217"/>
                                      <a:gd name="connsiteY11" fmla="*/ 4916 h 465735"/>
                                      <a:gd name="connsiteX12" fmla="*/ 101164 w 197217"/>
                                      <a:gd name="connsiteY12" fmla="*/ 153 h 465735"/>
                                      <a:gd name="connsiteX13" fmla="*/ 141645 w 197217"/>
                                      <a:gd name="connsiteY13" fmla="*/ 7297 h 465735"/>
                                      <a:gd name="connsiteX14" fmla="*/ 172602 w 197217"/>
                                      <a:gd name="connsiteY14" fmla="*/ 33491 h 465735"/>
                                      <a:gd name="connsiteX15" fmla="*/ 186889 w 197217"/>
                                      <a:gd name="connsiteY15" fmla="*/ 85878 h 465735"/>
                                      <a:gd name="connsiteX16" fmla="*/ 194033 w 197217"/>
                                      <a:gd name="connsiteY16" fmla="*/ 157316 h 465735"/>
                                      <a:gd name="connsiteX17" fmla="*/ 186889 w 197217"/>
                                      <a:gd name="connsiteY17" fmla="*/ 173984 h 465735"/>
                                      <a:gd name="connsiteX18" fmla="*/ 167839 w 197217"/>
                                      <a:gd name="connsiteY18" fmla="*/ 176366 h 465735"/>
                                      <a:gd name="connsiteX19" fmla="*/ 141645 w 197217"/>
                                      <a:gd name="connsiteY19" fmla="*/ 176366 h 465735"/>
                                      <a:gd name="connsiteX20" fmla="*/ 129739 w 197217"/>
                                      <a:gd name="connsiteY20" fmla="*/ 164459 h 465735"/>
                                      <a:gd name="connsiteX21" fmla="*/ 122595 w 197217"/>
                                      <a:gd name="connsiteY21" fmla="*/ 135884 h 465735"/>
                                      <a:gd name="connsiteX22" fmla="*/ 117833 w 197217"/>
                                      <a:gd name="connsiteY22" fmla="*/ 100166 h 465735"/>
                                      <a:gd name="connsiteX23" fmla="*/ 101164 w 197217"/>
                                      <a:gd name="connsiteY23" fmla="*/ 83497 h 465735"/>
                                      <a:gd name="connsiteX24" fmla="*/ 74970 w 197217"/>
                                      <a:gd name="connsiteY24" fmla="*/ 95403 h 465735"/>
                                      <a:gd name="connsiteX25" fmla="*/ 65445 w 197217"/>
                                      <a:gd name="connsiteY25" fmla="*/ 145409 h 465735"/>
                                      <a:gd name="connsiteX26" fmla="*/ 67827 w 197217"/>
                                      <a:gd name="connsiteY26" fmla="*/ 240659 h 465735"/>
                                      <a:gd name="connsiteX27" fmla="*/ 72589 w 197217"/>
                                      <a:gd name="connsiteY27" fmla="*/ 326384 h 465735"/>
                                      <a:gd name="connsiteX28" fmla="*/ 77352 w 197217"/>
                                      <a:gd name="connsiteY28" fmla="*/ 357341 h 465735"/>
                                      <a:gd name="connsiteX29" fmla="*/ 89258 w 197217"/>
                                      <a:gd name="connsiteY29" fmla="*/ 385916 h 465735"/>
                                      <a:gd name="connsiteX30" fmla="*/ 110689 w 197217"/>
                                      <a:gd name="connsiteY30" fmla="*/ 402584 h 465735"/>
                                      <a:gd name="connsiteX31" fmla="*/ 129739 w 197217"/>
                                      <a:gd name="connsiteY31" fmla="*/ 381153 h 465735"/>
                                      <a:gd name="connsiteX32" fmla="*/ 136883 w 197217"/>
                                      <a:gd name="connsiteY32" fmla="*/ 331147 h 465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97217" h="465735">
                                        <a:moveTo>
                                          <a:pt x="136883" y="331147"/>
                                        </a:moveTo>
                                        <a:cubicBezTo>
                                          <a:pt x="147202" y="324400"/>
                                          <a:pt x="182127" y="335909"/>
                                          <a:pt x="191652" y="340672"/>
                                        </a:cubicBezTo>
                                        <a:cubicBezTo>
                                          <a:pt x="201177" y="345435"/>
                                          <a:pt x="196017" y="345435"/>
                                          <a:pt x="194033" y="359722"/>
                                        </a:cubicBezTo>
                                        <a:cubicBezTo>
                                          <a:pt x="192049" y="374009"/>
                                          <a:pt x="188873" y="408935"/>
                                          <a:pt x="179745" y="426397"/>
                                        </a:cubicBezTo>
                                        <a:cubicBezTo>
                                          <a:pt x="170617" y="443860"/>
                                          <a:pt x="157520" y="460131"/>
                                          <a:pt x="139264" y="464497"/>
                                        </a:cubicBezTo>
                                        <a:cubicBezTo>
                                          <a:pt x="121008" y="468863"/>
                                          <a:pt x="89655" y="460925"/>
                                          <a:pt x="70208" y="452591"/>
                                        </a:cubicBezTo>
                                        <a:cubicBezTo>
                                          <a:pt x="50761" y="444257"/>
                                          <a:pt x="33696" y="436319"/>
                                          <a:pt x="22583" y="414491"/>
                                        </a:cubicBezTo>
                                        <a:cubicBezTo>
                                          <a:pt x="11470" y="392663"/>
                                          <a:pt x="7105" y="359722"/>
                                          <a:pt x="3533" y="321622"/>
                                        </a:cubicBezTo>
                                        <a:cubicBezTo>
                                          <a:pt x="-39" y="283522"/>
                                          <a:pt x="1549" y="226372"/>
                                          <a:pt x="1152" y="185891"/>
                                        </a:cubicBezTo>
                                        <a:cubicBezTo>
                                          <a:pt x="755" y="145410"/>
                                          <a:pt x="-1229" y="104531"/>
                                          <a:pt x="1152" y="78734"/>
                                        </a:cubicBezTo>
                                        <a:cubicBezTo>
                                          <a:pt x="3533" y="52937"/>
                                          <a:pt x="7899" y="43412"/>
                                          <a:pt x="15439" y="31109"/>
                                        </a:cubicBezTo>
                                        <a:cubicBezTo>
                                          <a:pt x="22979" y="18806"/>
                                          <a:pt x="32108" y="10075"/>
                                          <a:pt x="46395" y="4916"/>
                                        </a:cubicBezTo>
                                        <a:cubicBezTo>
                                          <a:pt x="60682" y="-243"/>
                                          <a:pt x="85289" y="-244"/>
                                          <a:pt x="101164" y="153"/>
                                        </a:cubicBezTo>
                                        <a:cubicBezTo>
                                          <a:pt x="117039" y="550"/>
                                          <a:pt x="129739" y="1741"/>
                                          <a:pt x="141645" y="7297"/>
                                        </a:cubicBezTo>
                                        <a:cubicBezTo>
                                          <a:pt x="153551" y="12853"/>
                                          <a:pt x="165061" y="20394"/>
                                          <a:pt x="172602" y="33491"/>
                                        </a:cubicBezTo>
                                        <a:cubicBezTo>
                                          <a:pt x="180143" y="46588"/>
                                          <a:pt x="183317" y="65241"/>
                                          <a:pt x="186889" y="85878"/>
                                        </a:cubicBezTo>
                                        <a:cubicBezTo>
                                          <a:pt x="190461" y="106515"/>
                                          <a:pt x="194033" y="142632"/>
                                          <a:pt x="194033" y="157316"/>
                                        </a:cubicBezTo>
                                        <a:cubicBezTo>
                                          <a:pt x="194033" y="172000"/>
                                          <a:pt x="191255" y="170809"/>
                                          <a:pt x="186889" y="173984"/>
                                        </a:cubicBezTo>
                                        <a:cubicBezTo>
                                          <a:pt x="182523" y="177159"/>
                                          <a:pt x="175380" y="175969"/>
                                          <a:pt x="167839" y="176366"/>
                                        </a:cubicBezTo>
                                        <a:cubicBezTo>
                                          <a:pt x="160298" y="176763"/>
                                          <a:pt x="147995" y="178350"/>
                                          <a:pt x="141645" y="176366"/>
                                        </a:cubicBezTo>
                                        <a:cubicBezTo>
                                          <a:pt x="135295" y="174381"/>
                                          <a:pt x="132914" y="171206"/>
                                          <a:pt x="129739" y="164459"/>
                                        </a:cubicBezTo>
                                        <a:cubicBezTo>
                                          <a:pt x="126564" y="157712"/>
                                          <a:pt x="124579" y="146600"/>
                                          <a:pt x="122595" y="135884"/>
                                        </a:cubicBezTo>
                                        <a:cubicBezTo>
                                          <a:pt x="120611" y="125168"/>
                                          <a:pt x="121405" y="108897"/>
                                          <a:pt x="117833" y="100166"/>
                                        </a:cubicBezTo>
                                        <a:cubicBezTo>
                                          <a:pt x="114261" y="91435"/>
                                          <a:pt x="108308" y="84291"/>
                                          <a:pt x="101164" y="83497"/>
                                        </a:cubicBezTo>
                                        <a:cubicBezTo>
                                          <a:pt x="94020" y="82703"/>
                                          <a:pt x="80923" y="85084"/>
                                          <a:pt x="74970" y="95403"/>
                                        </a:cubicBezTo>
                                        <a:cubicBezTo>
                                          <a:pt x="69017" y="105722"/>
                                          <a:pt x="66635" y="121200"/>
                                          <a:pt x="65445" y="145409"/>
                                        </a:cubicBezTo>
                                        <a:cubicBezTo>
                                          <a:pt x="64255" y="169618"/>
                                          <a:pt x="66636" y="210497"/>
                                          <a:pt x="67827" y="240659"/>
                                        </a:cubicBezTo>
                                        <a:cubicBezTo>
                                          <a:pt x="69018" y="270821"/>
                                          <a:pt x="71002" y="306937"/>
                                          <a:pt x="72589" y="326384"/>
                                        </a:cubicBezTo>
                                        <a:cubicBezTo>
                                          <a:pt x="74176" y="345831"/>
                                          <a:pt x="74574" y="347419"/>
                                          <a:pt x="77352" y="357341"/>
                                        </a:cubicBezTo>
                                        <a:cubicBezTo>
                                          <a:pt x="80130" y="367263"/>
                                          <a:pt x="83702" y="378375"/>
                                          <a:pt x="89258" y="385916"/>
                                        </a:cubicBezTo>
                                        <a:cubicBezTo>
                                          <a:pt x="94814" y="393457"/>
                                          <a:pt x="103942" y="403378"/>
                                          <a:pt x="110689" y="402584"/>
                                        </a:cubicBezTo>
                                        <a:cubicBezTo>
                                          <a:pt x="117436" y="401790"/>
                                          <a:pt x="125373" y="392662"/>
                                          <a:pt x="129739" y="381153"/>
                                        </a:cubicBezTo>
                                        <a:cubicBezTo>
                                          <a:pt x="134105" y="369644"/>
                                          <a:pt x="126564" y="337894"/>
                                          <a:pt x="136883" y="331147"/>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C92049B" w14:textId="77777777" w:rsidR="00422873" w:rsidRDefault="00422873" w:rsidP="00F44892">
                                      <w:pPr>
                                        <w:rPr>
                                          <w:rFonts w:eastAsia="Times New Roman"/>
                                        </w:rPr>
                                      </w:pPr>
                                    </w:p>
                                  </w:txbxContent>
                                </wps:txbx>
                                <wps:bodyPr anchor="ctr"/>
                              </wps:wsp>
                              <wps:wsp>
                                <wps:cNvPr id="252" name="Forme libre 252"/>
                                <wps:cNvSpPr/>
                                <wps:spPr>
                                  <a:xfrm>
                                    <a:off x="3019873" y="1750184"/>
                                    <a:ext cx="231595" cy="421501"/>
                                  </a:xfrm>
                                  <a:custGeom>
                                    <a:avLst/>
                                    <a:gdLst>
                                      <a:gd name="connsiteX0" fmla="*/ 10346 w 228286"/>
                                      <a:gd name="connsiteY0" fmla="*/ 83459 h 422302"/>
                                      <a:gd name="connsiteX1" fmla="*/ 7965 w 228286"/>
                                      <a:gd name="connsiteY1" fmla="*/ 16784 h 422302"/>
                                      <a:gd name="connsiteX2" fmla="*/ 22253 w 228286"/>
                                      <a:gd name="connsiteY2" fmla="*/ 115 h 422302"/>
                                      <a:gd name="connsiteX3" fmla="*/ 179415 w 228286"/>
                                      <a:gd name="connsiteY3" fmla="*/ 9640 h 422302"/>
                                      <a:gd name="connsiteX4" fmla="*/ 222278 w 228286"/>
                                      <a:gd name="connsiteY4" fmla="*/ 14402 h 422302"/>
                                      <a:gd name="connsiteX5" fmla="*/ 224659 w 228286"/>
                                      <a:gd name="connsiteY5" fmla="*/ 33452 h 422302"/>
                                      <a:gd name="connsiteX6" fmla="*/ 227040 w 228286"/>
                                      <a:gd name="connsiteY6" fmla="*/ 147752 h 422302"/>
                                      <a:gd name="connsiteX7" fmla="*/ 203228 w 228286"/>
                                      <a:gd name="connsiteY7" fmla="*/ 214427 h 422302"/>
                                      <a:gd name="connsiteX8" fmla="*/ 134171 w 228286"/>
                                      <a:gd name="connsiteY8" fmla="*/ 397784 h 422302"/>
                                      <a:gd name="connsiteX9" fmla="*/ 103215 w 228286"/>
                                      <a:gd name="connsiteY9" fmla="*/ 421596 h 422302"/>
                                      <a:gd name="connsiteX10" fmla="*/ 57971 w 228286"/>
                                      <a:gd name="connsiteY10" fmla="*/ 409690 h 422302"/>
                                      <a:gd name="connsiteX11" fmla="*/ 41303 w 228286"/>
                                      <a:gd name="connsiteY11" fmla="*/ 395402 h 422302"/>
                                      <a:gd name="connsiteX12" fmla="*/ 48446 w 228286"/>
                                      <a:gd name="connsiteY12" fmla="*/ 364446 h 422302"/>
                                      <a:gd name="connsiteX13" fmla="*/ 115121 w 228286"/>
                                      <a:gd name="connsiteY13" fmla="*/ 204902 h 422302"/>
                                      <a:gd name="connsiteX14" fmla="*/ 146078 w 228286"/>
                                      <a:gd name="connsiteY14" fmla="*/ 116796 h 422302"/>
                                      <a:gd name="connsiteX15" fmla="*/ 148459 w 228286"/>
                                      <a:gd name="connsiteY15" fmla="*/ 88221 h 422302"/>
                                      <a:gd name="connsiteX16" fmla="*/ 131790 w 228286"/>
                                      <a:gd name="connsiteY16" fmla="*/ 83459 h 422302"/>
                                      <a:gd name="connsiteX17" fmla="*/ 10346 w 228286"/>
                                      <a:gd name="connsiteY17" fmla="*/ 83459 h 422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28286" h="422302">
                                        <a:moveTo>
                                          <a:pt x="10346" y="83459"/>
                                        </a:moveTo>
                                        <a:cubicBezTo>
                                          <a:pt x="-10291" y="72347"/>
                                          <a:pt x="5980" y="30675"/>
                                          <a:pt x="7965" y="16784"/>
                                        </a:cubicBezTo>
                                        <a:cubicBezTo>
                                          <a:pt x="9949" y="2893"/>
                                          <a:pt x="-6322" y="1306"/>
                                          <a:pt x="22253" y="115"/>
                                        </a:cubicBezTo>
                                        <a:cubicBezTo>
                                          <a:pt x="50828" y="-1076"/>
                                          <a:pt x="146078" y="7259"/>
                                          <a:pt x="179415" y="9640"/>
                                        </a:cubicBezTo>
                                        <a:cubicBezTo>
                                          <a:pt x="212752" y="12021"/>
                                          <a:pt x="214737" y="10433"/>
                                          <a:pt x="222278" y="14402"/>
                                        </a:cubicBezTo>
                                        <a:cubicBezTo>
                                          <a:pt x="229819" y="18371"/>
                                          <a:pt x="223865" y="11227"/>
                                          <a:pt x="224659" y="33452"/>
                                        </a:cubicBezTo>
                                        <a:cubicBezTo>
                                          <a:pt x="225453" y="55677"/>
                                          <a:pt x="230612" y="117590"/>
                                          <a:pt x="227040" y="147752"/>
                                        </a:cubicBezTo>
                                        <a:cubicBezTo>
                                          <a:pt x="223468" y="177914"/>
                                          <a:pt x="218706" y="172755"/>
                                          <a:pt x="203228" y="214427"/>
                                        </a:cubicBezTo>
                                        <a:cubicBezTo>
                                          <a:pt x="187750" y="256099"/>
                                          <a:pt x="150840" y="363256"/>
                                          <a:pt x="134171" y="397784"/>
                                        </a:cubicBezTo>
                                        <a:cubicBezTo>
                                          <a:pt x="117502" y="432312"/>
                                          <a:pt x="115915" y="419612"/>
                                          <a:pt x="103215" y="421596"/>
                                        </a:cubicBezTo>
                                        <a:cubicBezTo>
                                          <a:pt x="90515" y="423580"/>
                                          <a:pt x="68290" y="414056"/>
                                          <a:pt x="57971" y="409690"/>
                                        </a:cubicBezTo>
                                        <a:cubicBezTo>
                                          <a:pt x="47652" y="405324"/>
                                          <a:pt x="42891" y="402943"/>
                                          <a:pt x="41303" y="395402"/>
                                        </a:cubicBezTo>
                                        <a:cubicBezTo>
                                          <a:pt x="39715" y="387861"/>
                                          <a:pt x="36143" y="396196"/>
                                          <a:pt x="48446" y="364446"/>
                                        </a:cubicBezTo>
                                        <a:cubicBezTo>
                                          <a:pt x="60749" y="332696"/>
                                          <a:pt x="98849" y="246177"/>
                                          <a:pt x="115121" y="204902"/>
                                        </a:cubicBezTo>
                                        <a:cubicBezTo>
                                          <a:pt x="131393" y="163627"/>
                                          <a:pt x="140522" y="136243"/>
                                          <a:pt x="146078" y="116796"/>
                                        </a:cubicBezTo>
                                        <a:cubicBezTo>
                                          <a:pt x="151634" y="97349"/>
                                          <a:pt x="150840" y="93777"/>
                                          <a:pt x="148459" y="88221"/>
                                        </a:cubicBezTo>
                                        <a:cubicBezTo>
                                          <a:pt x="146078" y="82665"/>
                                          <a:pt x="149649" y="84253"/>
                                          <a:pt x="131790" y="83459"/>
                                        </a:cubicBezTo>
                                        <a:cubicBezTo>
                                          <a:pt x="113931" y="82665"/>
                                          <a:pt x="30983" y="94571"/>
                                          <a:pt x="10346" y="83459"/>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C3A2EE5" w14:textId="77777777" w:rsidR="00422873" w:rsidRDefault="00422873" w:rsidP="00F44892">
                                      <w:pPr>
                                        <w:rPr>
                                          <w:rFonts w:eastAsia="Times New Roman"/>
                                        </w:rPr>
                                      </w:pPr>
                                    </w:p>
                                  </w:txbxContent>
                                </wps:txbx>
                                <wps:bodyPr anchor="ctr"/>
                              </wps:wsp>
                              <wps:wsp>
                                <wps:cNvPr id="253" name="Forme libre 253"/>
                                <wps:cNvSpPr/>
                                <wps:spPr>
                                  <a:xfrm>
                                    <a:off x="2783645" y="1685338"/>
                                    <a:ext cx="236228" cy="463189"/>
                                  </a:xfrm>
                                  <a:custGeom>
                                    <a:avLst/>
                                    <a:gdLst>
                                      <a:gd name="connsiteX0" fmla="*/ 157299 w 235051"/>
                                      <a:gd name="connsiteY0" fmla="*/ 446790 h 461359"/>
                                      <a:gd name="connsiteX1" fmla="*/ 231118 w 235051"/>
                                      <a:gd name="connsiteY1" fmla="*/ 458696 h 461359"/>
                                      <a:gd name="connsiteX2" fmla="*/ 221593 w 235051"/>
                                      <a:gd name="connsiteY2" fmla="*/ 403928 h 461359"/>
                                      <a:gd name="connsiteX3" fmla="*/ 193018 w 235051"/>
                                      <a:gd name="connsiteY3" fmla="*/ 232478 h 461359"/>
                                      <a:gd name="connsiteX4" fmla="*/ 193018 w 235051"/>
                                      <a:gd name="connsiteY4" fmla="*/ 111034 h 461359"/>
                                      <a:gd name="connsiteX5" fmla="*/ 195399 w 235051"/>
                                      <a:gd name="connsiteY5" fmla="*/ 75315 h 461359"/>
                                      <a:gd name="connsiteX6" fmla="*/ 162062 w 235051"/>
                                      <a:gd name="connsiteY6" fmla="*/ 58646 h 461359"/>
                                      <a:gd name="connsiteX7" fmla="*/ 140630 w 235051"/>
                                      <a:gd name="connsiteY7" fmla="*/ 49121 h 461359"/>
                                      <a:gd name="connsiteX8" fmla="*/ 133487 w 235051"/>
                                      <a:gd name="connsiteY8" fmla="*/ 103890 h 461359"/>
                                      <a:gd name="connsiteX9" fmla="*/ 135868 w 235051"/>
                                      <a:gd name="connsiteY9" fmla="*/ 168184 h 461359"/>
                                      <a:gd name="connsiteX10" fmla="*/ 133487 w 235051"/>
                                      <a:gd name="connsiteY10" fmla="*/ 213428 h 461359"/>
                                      <a:gd name="connsiteX11" fmla="*/ 126343 w 235051"/>
                                      <a:gd name="connsiteY11" fmla="*/ 189615 h 461359"/>
                                      <a:gd name="connsiteX12" fmla="*/ 102530 w 235051"/>
                                      <a:gd name="connsiteY12" fmla="*/ 120559 h 461359"/>
                                      <a:gd name="connsiteX13" fmla="*/ 88243 w 235051"/>
                                      <a:gd name="connsiteY13" fmla="*/ 53884 h 461359"/>
                                      <a:gd name="connsiteX14" fmla="*/ 78718 w 235051"/>
                                      <a:gd name="connsiteY14" fmla="*/ 13403 h 461359"/>
                                      <a:gd name="connsiteX15" fmla="*/ 50143 w 235051"/>
                                      <a:gd name="connsiteY15" fmla="*/ 1496 h 461359"/>
                                      <a:gd name="connsiteX16" fmla="*/ 9662 w 235051"/>
                                      <a:gd name="connsiteY16" fmla="*/ 3878 h 461359"/>
                                      <a:gd name="connsiteX17" fmla="*/ 137 w 235051"/>
                                      <a:gd name="connsiteY17" fmla="*/ 34834 h 461359"/>
                                      <a:gd name="connsiteX18" fmla="*/ 4899 w 235051"/>
                                      <a:gd name="connsiteY18" fmla="*/ 158659 h 461359"/>
                                      <a:gd name="connsiteX19" fmla="*/ 16805 w 235051"/>
                                      <a:gd name="connsiteY19" fmla="*/ 303915 h 461359"/>
                                      <a:gd name="connsiteX20" fmla="*/ 26330 w 235051"/>
                                      <a:gd name="connsiteY20" fmla="*/ 403928 h 461359"/>
                                      <a:gd name="connsiteX21" fmla="*/ 35855 w 235051"/>
                                      <a:gd name="connsiteY21" fmla="*/ 422978 h 461359"/>
                                      <a:gd name="connsiteX22" fmla="*/ 62049 w 235051"/>
                                      <a:gd name="connsiteY22" fmla="*/ 422978 h 461359"/>
                                      <a:gd name="connsiteX23" fmla="*/ 85862 w 235051"/>
                                      <a:gd name="connsiteY23" fmla="*/ 422978 h 461359"/>
                                      <a:gd name="connsiteX24" fmla="*/ 78718 w 235051"/>
                                      <a:gd name="connsiteY24" fmla="*/ 361065 h 461359"/>
                                      <a:gd name="connsiteX25" fmla="*/ 73955 w 235051"/>
                                      <a:gd name="connsiteY25" fmla="*/ 296771 h 461359"/>
                                      <a:gd name="connsiteX26" fmla="*/ 104912 w 235051"/>
                                      <a:gd name="connsiteY26" fmla="*/ 332490 h 461359"/>
                                      <a:gd name="connsiteX27" fmla="*/ 133487 w 235051"/>
                                      <a:gd name="connsiteY27" fmla="*/ 394403 h 461359"/>
                                      <a:gd name="connsiteX28" fmla="*/ 157299 w 235051"/>
                                      <a:gd name="connsiteY28" fmla="*/ 446790 h 461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35051" h="461359">
                                        <a:moveTo>
                                          <a:pt x="157299" y="446790"/>
                                        </a:moveTo>
                                        <a:cubicBezTo>
                                          <a:pt x="173571" y="457505"/>
                                          <a:pt x="220402" y="465840"/>
                                          <a:pt x="231118" y="458696"/>
                                        </a:cubicBezTo>
                                        <a:cubicBezTo>
                                          <a:pt x="241834" y="451552"/>
                                          <a:pt x="227943" y="441631"/>
                                          <a:pt x="221593" y="403928"/>
                                        </a:cubicBezTo>
                                        <a:cubicBezTo>
                                          <a:pt x="215243" y="366225"/>
                                          <a:pt x="197781" y="281294"/>
                                          <a:pt x="193018" y="232478"/>
                                        </a:cubicBezTo>
                                        <a:cubicBezTo>
                                          <a:pt x="188256" y="183662"/>
                                          <a:pt x="192621" y="137228"/>
                                          <a:pt x="193018" y="111034"/>
                                        </a:cubicBezTo>
                                        <a:cubicBezTo>
                                          <a:pt x="193415" y="84840"/>
                                          <a:pt x="200558" y="84046"/>
                                          <a:pt x="195399" y="75315"/>
                                        </a:cubicBezTo>
                                        <a:cubicBezTo>
                                          <a:pt x="190240" y="66584"/>
                                          <a:pt x="171190" y="63012"/>
                                          <a:pt x="162062" y="58646"/>
                                        </a:cubicBezTo>
                                        <a:cubicBezTo>
                                          <a:pt x="152934" y="54280"/>
                                          <a:pt x="145392" y="41580"/>
                                          <a:pt x="140630" y="49121"/>
                                        </a:cubicBezTo>
                                        <a:cubicBezTo>
                                          <a:pt x="135868" y="56662"/>
                                          <a:pt x="134281" y="84046"/>
                                          <a:pt x="133487" y="103890"/>
                                        </a:cubicBezTo>
                                        <a:cubicBezTo>
                                          <a:pt x="132693" y="123734"/>
                                          <a:pt x="135868" y="149928"/>
                                          <a:pt x="135868" y="168184"/>
                                        </a:cubicBezTo>
                                        <a:cubicBezTo>
                                          <a:pt x="135868" y="186440"/>
                                          <a:pt x="135074" y="209856"/>
                                          <a:pt x="133487" y="213428"/>
                                        </a:cubicBezTo>
                                        <a:cubicBezTo>
                                          <a:pt x="131899" y="217000"/>
                                          <a:pt x="131502" y="205093"/>
                                          <a:pt x="126343" y="189615"/>
                                        </a:cubicBezTo>
                                        <a:cubicBezTo>
                                          <a:pt x="121184" y="174137"/>
                                          <a:pt x="108880" y="143181"/>
                                          <a:pt x="102530" y="120559"/>
                                        </a:cubicBezTo>
                                        <a:cubicBezTo>
                                          <a:pt x="96180" y="97937"/>
                                          <a:pt x="92212" y="71743"/>
                                          <a:pt x="88243" y="53884"/>
                                        </a:cubicBezTo>
                                        <a:cubicBezTo>
                                          <a:pt x="84274" y="36025"/>
                                          <a:pt x="85068" y="22134"/>
                                          <a:pt x="78718" y="13403"/>
                                        </a:cubicBezTo>
                                        <a:cubicBezTo>
                                          <a:pt x="72368" y="4672"/>
                                          <a:pt x="61652" y="3083"/>
                                          <a:pt x="50143" y="1496"/>
                                        </a:cubicBezTo>
                                        <a:cubicBezTo>
                                          <a:pt x="38634" y="-91"/>
                                          <a:pt x="17996" y="-1678"/>
                                          <a:pt x="9662" y="3878"/>
                                        </a:cubicBezTo>
                                        <a:cubicBezTo>
                                          <a:pt x="1328" y="9434"/>
                                          <a:pt x="931" y="9037"/>
                                          <a:pt x="137" y="34834"/>
                                        </a:cubicBezTo>
                                        <a:cubicBezTo>
                                          <a:pt x="-657" y="60631"/>
                                          <a:pt x="2121" y="113812"/>
                                          <a:pt x="4899" y="158659"/>
                                        </a:cubicBezTo>
                                        <a:cubicBezTo>
                                          <a:pt x="7677" y="203506"/>
                                          <a:pt x="13233" y="263037"/>
                                          <a:pt x="16805" y="303915"/>
                                        </a:cubicBezTo>
                                        <a:cubicBezTo>
                                          <a:pt x="20377" y="344793"/>
                                          <a:pt x="23155" y="384084"/>
                                          <a:pt x="26330" y="403928"/>
                                        </a:cubicBezTo>
                                        <a:cubicBezTo>
                                          <a:pt x="29505" y="423772"/>
                                          <a:pt x="29902" y="419803"/>
                                          <a:pt x="35855" y="422978"/>
                                        </a:cubicBezTo>
                                        <a:cubicBezTo>
                                          <a:pt x="41808" y="426153"/>
                                          <a:pt x="62049" y="422978"/>
                                          <a:pt x="62049" y="422978"/>
                                        </a:cubicBezTo>
                                        <a:cubicBezTo>
                                          <a:pt x="70383" y="422978"/>
                                          <a:pt x="83084" y="433297"/>
                                          <a:pt x="85862" y="422978"/>
                                        </a:cubicBezTo>
                                        <a:cubicBezTo>
                                          <a:pt x="88640" y="412659"/>
                                          <a:pt x="80702" y="382099"/>
                                          <a:pt x="78718" y="361065"/>
                                        </a:cubicBezTo>
                                        <a:cubicBezTo>
                                          <a:pt x="76734" y="340031"/>
                                          <a:pt x="69589" y="301533"/>
                                          <a:pt x="73955" y="296771"/>
                                        </a:cubicBezTo>
                                        <a:cubicBezTo>
                                          <a:pt x="78321" y="292009"/>
                                          <a:pt x="94990" y="316218"/>
                                          <a:pt x="104912" y="332490"/>
                                        </a:cubicBezTo>
                                        <a:cubicBezTo>
                                          <a:pt x="114834" y="348762"/>
                                          <a:pt x="123168" y="373765"/>
                                          <a:pt x="133487" y="394403"/>
                                        </a:cubicBezTo>
                                        <a:cubicBezTo>
                                          <a:pt x="143806" y="415040"/>
                                          <a:pt x="141027" y="436075"/>
                                          <a:pt x="157299" y="446790"/>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CA3D128" w14:textId="77777777" w:rsidR="00422873" w:rsidRDefault="00422873" w:rsidP="00F44892">
                                      <w:pPr>
                                        <w:rPr>
                                          <w:rFonts w:eastAsia="Times New Roman"/>
                                        </w:rPr>
                                      </w:pPr>
                                    </w:p>
                                  </w:txbxContent>
                                </wps:txbx>
                                <wps:bodyPr anchor="ctr"/>
                              </wps:wsp>
                            </wpg:grpSp>
                            <wps:wsp>
                              <wps:cNvPr id="254" name="Connecteur droit 254"/>
                              <wps:cNvCnPr/>
                              <wps:spPr>
                                <a:xfrm>
                                  <a:off x="1519140" y="4575639"/>
                                  <a:ext cx="143587" cy="50949"/>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55" name="Connecteur droit 255"/>
                            <wps:cNvCnPr/>
                            <wps:spPr bwMode="auto">
                              <a:xfrm>
                                <a:off x="309198" y="468082"/>
                                <a:ext cx="3417888" cy="436563"/>
                              </a:xfrm>
                              <a:prstGeom prst="line">
                                <a:avLst/>
                              </a:prstGeom>
                              <a:ln w="38100">
                                <a:solidFill>
                                  <a:schemeClr val="tx1"/>
                                </a:solidFill>
                                <a:headEnd type="none" w="med" len="med"/>
                                <a:tailEnd type="triangle" w="med" len="med"/>
                              </a:ln>
                              <a:effectLst/>
                            </wps:spPr>
                            <wps:style>
                              <a:lnRef idx="1">
                                <a:schemeClr val="accent1"/>
                              </a:lnRef>
                              <a:fillRef idx="0">
                                <a:schemeClr val="accent1"/>
                              </a:fillRef>
                              <a:effectRef idx="0">
                                <a:schemeClr val="accent1"/>
                              </a:effectRef>
                              <a:fontRef idx="minor">
                                <a:schemeClr val="tx1"/>
                              </a:fontRef>
                            </wps:style>
                            <wps:bodyPr/>
                          </wps:wsp>
                          <wps:wsp>
                            <wps:cNvPr id="256" name="Connecteur droit 256"/>
                            <wps:cNvCnPr/>
                            <wps:spPr bwMode="auto">
                              <a:xfrm flipV="1">
                                <a:off x="0" y="8705"/>
                                <a:ext cx="3783011" cy="2160542"/>
                              </a:xfrm>
                              <a:prstGeom prst="line">
                                <a:avLst/>
                              </a:prstGeom>
                              <a:ln w="38100">
                                <a:solidFill>
                                  <a:schemeClr val="tx1"/>
                                </a:solidFill>
                                <a:headEnd type="triangle" w="med" len="med"/>
                                <a:tailEnd type="none" w="med" len="med"/>
                              </a:ln>
                              <a:effectLst/>
                            </wps:spPr>
                            <wps:style>
                              <a:lnRef idx="1">
                                <a:schemeClr val="accent1"/>
                              </a:lnRef>
                              <a:fillRef idx="0">
                                <a:schemeClr val="accent1"/>
                              </a:fillRef>
                              <a:effectRef idx="0">
                                <a:schemeClr val="accent1"/>
                              </a:effectRef>
                              <a:fontRef idx="minor">
                                <a:schemeClr val="tx1"/>
                              </a:fontRef>
                            </wps:style>
                            <wps:bodyPr/>
                          </wps:wsp>
                          <wps:wsp>
                            <wps:cNvPr id="257" name="Connecteur droit 257"/>
                            <wps:cNvCnPr/>
                            <wps:spPr bwMode="auto">
                              <a:xfrm>
                                <a:off x="2475773" y="227326"/>
                                <a:ext cx="0" cy="2262188"/>
                              </a:xfrm>
                              <a:prstGeom prst="line">
                                <a:avLst/>
                              </a:prstGeom>
                              <a:ln w="38100">
                                <a:solidFill>
                                  <a:schemeClr val="tx1"/>
                                </a:solidFill>
                                <a:headEnd type="none" w="med" len="med"/>
                                <a:tailEnd type="triangle" w="med" len="med"/>
                              </a:ln>
                              <a:effectLst/>
                            </wps:spPr>
                            <wps:style>
                              <a:lnRef idx="1">
                                <a:schemeClr val="accent1"/>
                              </a:lnRef>
                              <a:fillRef idx="0">
                                <a:schemeClr val="accent1"/>
                              </a:fillRef>
                              <a:effectRef idx="0">
                                <a:schemeClr val="accent1"/>
                              </a:effectRef>
                              <a:fontRef idx="minor">
                                <a:schemeClr val="tx1"/>
                              </a:fontRef>
                            </wps:style>
                            <wps:bodyPr/>
                          </wps:wsp>
                        </wpg:grpSp>
                        <wpg:grpSp>
                          <wpg:cNvPr id="258" name="Groupe 258"/>
                          <wpg:cNvGrpSpPr/>
                          <wpg:grpSpPr>
                            <a:xfrm>
                              <a:off x="1114425" y="1352550"/>
                              <a:ext cx="84455" cy="84455"/>
                              <a:chOff x="1248815" y="1384658"/>
                              <a:chExt cx="339634" cy="339634"/>
                            </a:xfrm>
                          </wpg:grpSpPr>
                          <wps:wsp>
                            <wps:cNvPr id="259" name="Connecteur droit 259"/>
                            <wps:cNvCnPr/>
                            <wps:spPr>
                              <a:xfrm>
                                <a:off x="1248815" y="1384658"/>
                                <a:ext cx="339634" cy="339634"/>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60" name="Connecteur droit 260"/>
                            <wps:cNvCnPr/>
                            <wps:spPr>
                              <a:xfrm rot="16200000">
                                <a:off x="1248815" y="1384658"/>
                                <a:ext cx="339634" cy="339634"/>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g:grpSp>
                          <wpg:cNvPr id="261" name="Groupe 261"/>
                          <wpg:cNvGrpSpPr/>
                          <wpg:grpSpPr>
                            <a:xfrm>
                              <a:off x="3057525" y="257175"/>
                              <a:ext cx="84455" cy="84455"/>
                              <a:chOff x="3195181" y="283024"/>
                              <a:chExt cx="339634" cy="339634"/>
                            </a:xfrm>
                          </wpg:grpSpPr>
                          <wps:wsp>
                            <wps:cNvPr id="262" name="Connecteur droit 262"/>
                            <wps:cNvCnPr/>
                            <wps:spPr>
                              <a:xfrm>
                                <a:off x="3195181" y="283024"/>
                                <a:ext cx="339634" cy="339634"/>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63" name="Connecteur droit 263"/>
                            <wps:cNvCnPr/>
                            <wps:spPr>
                              <a:xfrm rot="16200000">
                                <a:off x="3195181" y="283024"/>
                                <a:ext cx="339634" cy="339634"/>
                              </a:xfrm>
                              <a:prstGeom prst="line">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264" name="ZoneTexte 27"/>
                          <wps:cNvSpPr txBox="1">
                            <a:spLocks noChangeArrowheads="1"/>
                          </wps:cNvSpPr>
                          <wps:spPr bwMode="auto">
                            <a:xfrm>
                              <a:off x="676275" y="984147"/>
                              <a:ext cx="675005" cy="3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CAA82" w14:textId="77777777" w:rsidR="00422873" w:rsidRPr="00315A43" w:rsidRDefault="00422873" w:rsidP="00F44892">
                                <w:pPr>
                                  <w:pStyle w:val="NormalWeb"/>
                                  <w:spacing w:before="0" w:beforeAutospacing="0" w:after="0" w:afterAutospacing="0"/>
                                  <w:textAlignment w:val="baseline"/>
                                  <w:rPr>
                                    <w:i/>
                                  </w:rPr>
                                </w:pPr>
                                <w:r w:rsidRPr="00315A43">
                                  <w:rPr>
                                    <w:rFonts w:ascii="Arial" w:hAnsi="Arial" w:cs="Arial"/>
                                    <w:i/>
                                    <w:color w:val="FF0000"/>
                                    <w:kern w:val="24"/>
                                    <w:sz w:val="28"/>
                                    <w:szCs w:val="28"/>
                                  </w:rPr>
                                  <w:t>F</w:t>
                                </w:r>
                                <w:r w:rsidRPr="00315A43">
                                  <w:rPr>
                                    <w:rFonts w:ascii="Arial" w:hAnsi="Arial" w:cs="Arial"/>
                                    <w:i/>
                                    <w:color w:val="FF0000"/>
                                    <w:kern w:val="24"/>
                                    <w:position w:val="-7"/>
                                    <w:sz w:val="28"/>
                                    <w:szCs w:val="28"/>
                                    <w:vertAlign w:val="subscript"/>
                                  </w:rPr>
                                  <w:t>D</w:t>
                                </w:r>
                              </w:p>
                            </w:txbxContent>
                          </wps:txbx>
                          <wps:bodyPr wrap="square">
                            <a:noAutofit/>
                          </wps:bodyPr>
                        </wps:wsp>
                        <wps:wsp>
                          <wps:cNvPr id="265" name="ZoneTexte 27"/>
                          <wps:cNvSpPr txBox="1">
                            <a:spLocks noChangeArrowheads="1"/>
                          </wps:cNvSpPr>
                          <wps:spPr bwMode="auto">
                            <a:xfrm>
                              <a:off x="2629858" y="-83183"/>
                              <a:ext cx="871220" cy="3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A5A88" w14:textId="77777777" w:rsidR="00422873" w:rsidRPr="00315A43" w:rsidRDefault="00422873" w:rsidP="00F44892">
                                <w:pPr>
                                  <w:pStyle w:val="NormalWeb"/>
                                  <w:spacing w:before="0" w:beforeAutospacing="0" w:after="0" w:afterAutospacing="0"/>
                                  <w:textAlignment w:val="baseline"/>
                                  <w:rPr>
                                    <w:i/>
                                  </w:rPr>
                                </w:pPr>
                                <w:r w:rsidRPr="00315A43">
                                  <w:rPr>
                                    <w:rFonts w:ascii="Arial" w:hAnsi="Arial" w:cs="Arial"/>
                                    <w:i/>
                                    <w:color w:val="FF0000"/>
                                    <w:kern w:val="24"/>
                                    <w:sz w:val="28"/>
                                    <w:szCs w:val="28"/>
                                  </w:rPr>
                                  <w:t>F</w:t>
                                </w:r>
                                <w:r w:rsidRPr="00315A43">
                                  <w:rPr>
                                    <w:rFonts w:ascii="Arial" w:hAnsi="Arial" w:cs="Arial"/>
                                    <w:i/>
                                    <w:color w:val="FF0000"/>
                                    <w:kern w:val="24"/>
                                    <w:position w:val="-7"/>
                                    <w:sz w:val="28"/>
                                    <w:szCs w:val="28"/>
                                    <w:vertAlign w:val="subscript"/>
                                  </w:rPr>
                                  <w:t>G</w:t>
                                </w:r>
                              </w:p>
                            </w:txbxContent>
                          </wps:txbx>
                          <wps:bodyPr wrap="square">
                            <a:noAutofit/>
                          </wps:bodyPr>
                        </wps:wsp>
                      </wpg:grpSp>
                      <wps:wsp>
                        <wps:cNvPr id="266" name="ZoneTexte 27"/>
                        <wps:cNvSpPr txBox="1">
                          <a:spLocks noChangeArrowheads="1"/>
                        </wps:cNvSpPr>
                        <wps:spPr bwMode="auto">
                          <a:xfrm>
                            <a:off x="1943100" y="676275"/>
                            <a:ext cx="457199" cy="295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3E44C" w14:textId="77777777" w:rsidR="00422873" w:rsidRPr="00315A43" w:rsidRDefault="00422873" w:rsidP="00F44892">
                              <w:pPr>
                                <w:pStyle w:val="NormalWeb"/>
                                <w:spacing w:before="0" w:beforeAutospacing="0" w:after="0" w:afterAutospacing="0"/>
                                <w:textAlignment w:val="baseline"/>
                                <w:rPr>
                                  <w:i/>
                                </w:rPr>
                              </w:pPr>
                              <w:r w:rsidRPr="00315A43">
                                <w:rPr>
                                  <w:rFonts w:ascii="Arial" w:hAnsi="Arial" w:cs="Arial"/>
                                  <w:i/>
                                  <w:kern w:val="24"/>
                                  <w:sz w:val="28"/>
                                  <w:szCs w:val="28"/>
                                </w:rPr>
                                <w:t>G</w:t>
                              </w:r>
                            </w:p>
                          </w:txbxContent>
                        </wps:txbx>
                        <wps:bodyPr wrap="square">
                          <a:noAutofit/>
                        </wps:bodyPr>
                      </wps:wsp>
                    </wpg:wgp>
                  </a:graphicData>
                </a:graphic>
              </wp:inline>
            </w:drawing>
          </mc:Choice>
          <mc:Fallback>
            <w:pict>
              <v:group id="Groupe 1122" o:spid="_x0000_s1371" style="width:315.8pt;height:196.75pt;mso-position-horizontal-relative:char;mso-position-vertical-relative:line" coordorigin=",-831" coordsize="41807,26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">
                <v:group id="Groupe 1123" o:spid="_x0000_s1372" style="position:absolute;top:-831;width:41807;height:26929" coordorigin=",-831" coordsize="41807,26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group id="Groupe 1124" o:spid="_x0000_s1373" style="position:absolute;width:41807;height:26098" coordorigin=",-2" coordsize="41807,26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shape id="ZoneTexte 27" o:spid="_x0000_s1374" type="#_x0000_t202" style="position:absolute;left:1568;top:19013;width:10528;height:7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iC8UA&#10;AADdAAAADwAAAGRycy9kb3ducmV2LnhtbESPT2vCQBDF70K/wzIFb7qrVmlTVymK4Kmi/QO9Ddkx&#10;Cc3Ohuxq0m/fOQjeZnhv3vvNct37Wl2pjVVgC5OxAUWcB1dxYeHzYzd6BhUTssM6MFn4owjr1cNg&#10;iZkLHR/pekqFkhCOGVooU2oyrWNeksc4Dg2xaOfQekyytoV2LXYS7ms9NWahPVYsDSU2tCkp/z1d&#10;vIWv9/PP95M5FFs/b7rQG83+RVs7fOzfXkEl6tPdfLveO8Gfz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KILxQAAAN0AAAAPAAAAAAAAAAAAAAAAAJgCAABkcnMv&#10;ZG93bnJldi54bWxQSwUGAAAAAAQABAD1AAAAigMAAAAA&#10;" filled="f" stroked="f">
                      <v:textbox>
                        <w:txbxContent>
                          <w:p w14:paraId="3807E502" w14:textId="77777777" w:rsidR="00422873" w:rsidRDefault="00422873" w:rsidP="00F44892">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Y</m:t>
                                        </m:r>
                                      </m:e>
                                      <m:sub>
                                        <m:r>
                                          <m:rPr>
                                            <m:nor/>
                                          </m:rPr>
                                          <w:rPr>
                                            <w:rFonts w:ascii="Arial" w:hAnsi="Arial" w:cs="Arial"/>
                                            <w:i/>
                                          </w:rPr>
                                          <m:t>A</m:t>
                                        </m:r>
                                      </m:sub>
                                    </m:sSub>
                                  </m:e>
                                </m:acc>
                              </m:oMath>
                            </m:oMathPara>
                          </w:p>
                          <w:p w14:paraId="21E940B7" w14:textId="77777777" w:rsidR="00422873" w:rsidRDefault="00422873" w:rsidP="00F44892">
                            <w:pPr>
                              <w:pStyle w:val="NormalWeb"/>
                              <w:spacing w:before="0" w:beforeAutospacing="0" w:after="0" w:afterAutospacing="0"/>
                              <w:textAlignment w:val="baseline"/>
                            </w:pPr>
                            <w:r>
                              <w:rPr>
                                <w:rFonts w:ascii="Arial" w:hAnsi="Arial" w:cs="Arial"/>
                                <w:color w:val="000000" w:themeColor="text1"/>
                                <w:kern w:val="24"/>
                                <w:sz w:val="28"/>
                                <w:szCs w:val="28"/>
                              </w:rPr>
                              <w:t>(Tangage)</w:t>
                            </w:r>
                          </w:p>
                        </w:txbxContent>
                      </v:textbox>
                    </v:shape>
                    <v:shape id="ZoneTexte 25" o:spid="_x0000_s1375" type="#_x0000_t202" style="position:absolute;left:26098;top:20126;width:8272;height:5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Z58MA&#10;AADdAAAADwAAAGRycy9kb3ducmV2LnhtbERPS2vCQBC+C/6HZQredFetoqmriFLoqWJ8QG9DdkxC&#10;s7MhuzXpv+8WBG/z8T1ntelsJe7U+NKxhvFIgSDOnCk513A+vQ8XIHxANlg5Jg2/5GGz7vdWmBjX&#10;8pHuachFDGGfoIYihDqR0mcFWfQjVxNH7uYaiyHCJpemwTaG20pOlJpLiyXHhgJr2hWUfac/VsPl&#10;8/Z1fVWHfG9ndes6JdkupdaDl277BiJQF57ih/vDxPnj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qZ58MAAADdAAAADwAAAAAAAAAAAAAAAACYAgAAZHJzL2Rv&#10;d25yZXYueG1sUEsFBgAAAAAEAAQA9QAAAIgDAAAAAA==&#10;" filled="f" stroked="f">
                      <v:textbox>
                        <w:txbxContent>
                          <w:p w14:paraId="03FB3213" w14:textId="77777777" w:rsidR="00422873" w:rsidRDefault="00422873" w:rsidP="00F44892">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Z</m:t>
                                        </m:r>
                                      </m:e>
                                      <m:sub>
                                        <m:r>
                                          <m:rPr>
                                            <m:nor/>
                                          </m:rPr>
                                          <w:rPr>
                                            <w:rFonts w:ascii="Arial" w:hAnsi="Arial" w:cs="Arial"/>
                                            <w:i/>
                                          </w:rPr>
                                          <m:t>A</m:t>
                                        </m:r>
                                      </m:sub>
                                    </m:sSub>
                                  </m:e>
                                </m:acc>
                              </m:oMath>
                            </m:oMathPara>
                          </w:p>
                          <w:p w14:paraId="56BCAB96" w14:textId="77777777" w:rsidR="00422873" w:rsidRDefault="00422873" w:rsidP="00F44892">
                            <w:pPr>
                              <w:pStyle w:val="NormalWeb"/>
                              <w:spacing w:before="0" w:beforeAutospacing="0" w:after="0" w:afterAutospacing="0"/>
                              <w:textAlignment w:val="baseline"/>
                            </w:pPr>
                            <w:r>
                              <w:rPr>
                                <w:rFonts w:ascii="Arial" w:hAnsi="Arial" w:cs="Arial"/>
                                <w:color w:val="000000" w:themeColor="text1"/>
                                <w:kern w:val="24"/>
                                <w:sz w:val="28"/>
                                <w:szCs w:val="28"/>
                              </w:rPr>
                              <w:t>(Lacet)</w:t>
                            </w:r>
                          </w:p>
                        </w:txbxContent>
                      </v:textbox>
                    </v:shape>
                    <v:shape id="ZoneTexte 26" o:spid="_x0000_s1376" type="#_x0000_t202" style="position:absolute;left:33359;top:10789;width:8448;height:6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kCMIA&#10;AADdAAAADwAAAGRycy9kb3ducmV2LnhtbERPS4vCMBC+L/gfwix408THLto1iiiCJ5f1BXsbmrEt&#10;20xKE23990YQ9jYf33Nmi9aW4ka1LxxrGPQVCOLUmYIzDcfDpjcB4QOywdIxabiTh8W88zbDxLiG&#10;f+i2D5mIIewT1JCHUCVS+jQni77vKuLIXVxtMURYZ9LU2MRwW8qhUp/SYsGxIceKVjmlf/ur1XDa&#10;XX7PY/Wdre1H1bhWSbZTqXX3vV1+gQjUhn/xy701cf5gNIb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6QIwgAAAN0AAAAPAAAAAAAAAAAAAAAAAJgCAABkcnMvZG93&#10;bnJldi54bWxQSwUGAAAAAAQABAD1AAAAhwMAAAAA&#10;" filled="f" stroked="f">
                      <v:textbox>
                        <w:txbxContent>
                          <w:p w14:paraId="3268CBC8" w14:textId="77777777" w:rsidR="00422873" w:rsidRDefault="00422873" w:rsidP="00F44892">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X</m:t>
                                        </m:r>
                                      </m:e>
                                      <m:sub>
                                        <m:r>
                                          <m:rPr>
                                            <m:nor/>
                                          </m:rPr>
                                          <w:rPr>
                                            <w:rFonts w:ascii="Arial" w:hAnsi="Arial" w:cs="Arial"/>
                                            <w:i/>
                                          </w:rPr>
                                          <m:t>A</m:t>
                                        </m:r>
                                      </m:sub>
                                    </m:sSub>
                                  </m:e>
                                </m:acc>
                              </m:oMath>
                            </m:oMathPara>
                          </w:p>
                          <w:p w14:paraId="795E764B" w14:textId="77777777" w:rsidR="00422873" w:rsidRDefault="00422873" w:rsidP="00F44892">
                            <w:pPr>
                              <w:pStyle w:val="NormalWeb"/>
                              <w:spacing w:before="0" w:beforeAutospacing="0" w:after="0" w:afterAutospacing="0"/>
                              <w:textAlignment w:val="baseline"/>
                            </w:pPr>
                            <w:r>
                              <w:rPr>
                                <w:rFonts w:ascii="Arial" w:hAnsi="Arial" w:cs="Arial"/>
                                <w:color w:val="000000" w:themeColor="text1"/>
                                <w:kern w:val="24"/>
                                <w:sz w:val="28"/>
                                <w:szCs w:val="28"/>
                              </w:rPr>
                              <w:t>(Roulis)</w:t>
                            </w:r>
                          </w:p>
                        </w:txbxContent>
                      </v:textbox>
                    </v:shape>
                    <v:group id="Groupe 1135" o:spid="_x0000_s1377" style="position:absolute;left:3949;top:-2;width:31019;height:16223" coordorigin="3935,-6" coordsize="90507,47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AP28MAAADdAAAADwAAAGRycy9kb3ducmV2LnhtbERPTYvCMBC9C/6HMMLe&#10;NO2KItUoIuuyBxGsC4u3oRnbYjMpTWzrv98Igrd5vM9ZbXpTiZYaV1pWEE8iEMSZ1SXnCn7P+/EC&#10;hPPIGivLpOBBDjbr4WCFibYdn6hNfS5CCLsEFRTe14mULivIoJvYmjhwV9sY9AE2udQNdiHcVPIz&#10;iubSYMmhocCadgVlt/RuFHx32G2n8Vd7uF13j8t5dvw7xKTUx6jfLkF46v1b/HL/6DA/n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YA/bwwAAAN0AAAAP&#10;AAAAAAAAAAAAAAAAAKoCAABkcnMvZG93bnJldi54bWxQSwUGAAAAAAQABAD6AAAAmgMAAAAA&#10;">
                      <v:group id="Groupe 1139" o:spid="_x0000_s1378" style="position:absolute;left:3935;top:-6;width:90508;height:47337" coordorigin="3935,-6" coordsize="90507,47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0F3sMAAADdAAAADwAAAGRycy9kb3ducmV2LnhtbERPS4vCMBC+L/gfwgje&#10;1rSKi1ajiLjiQQQfIN6GZmyLzaQ02bb++82CsLf5+J6zWHWmFA3VrrCsIB5GIIhTqwvOFFwv359T&#10;EM4jaywtk4IXOVgtex8LTLRt+UTN2WcihLBLUEHufZVI6dKcDLqhrYgD97C1QR9gnUldYxvCTSlH&#10;UfQlDRYcGnKsaJNT+jz/GAW7Ftv1ON42h+dj87pfJsfbISalBv1uPQfhqfP/4rd7r8P8e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LQXewwAAAN0AAAAP&#10;AAAAAAAAAAAAAAAAAKoCAABkcnMvZG93bnJldi54bWxQSwUGAAAAAAQABAD6AAAAmgMAAAAA&#10;">
                        <v:shape id="Forme libre 1140" o:spid="_x0000_s1379" style="position:absolute;left:16210;top:30610;width:49237;height:16721;visibility:visible;mso-wrap-style:square;v-text-anchor:middle" coordsize="4922744,16704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Pe08YA&#10;AADdAAAADwAAAGRycy9kb3ducmV2LnhtbESPQUsDMRCF74L/IYzQm822WpFt01JaCgVPrgWv0824&#10;u7iZpJu4jf565yB4m+G9ee+b1Sa7Xo00xM6zgdm0AEVce9txY+D0drh/BhUTssXeMxn4pgib9e3N&#10;Ckvrr/xKY5UaJSEcSzTQphRKrWPdksM49YFYtA8/OEyyDo22A14l3PV6XhRP2mHH0tBioF1L9Wf1&#10;5Qw8jOfQhX2+XN4XL/hzWlTzfNgZM7nL2yWoRDn9m/+uj1bwZ4/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Pe08YAAADdAAAADwAAAAAAAAAAAAAAAACYAgAAZHJz&#10;L2Rvd25yZXYueG1sUEsFBgAAAAAEAAQA9QAAAIsDAAAAAA==&#10;" adj="-11796480,,5400" path="m4914989,97895v12700,-11906,6350,-42069,4763,-57150c4918165,25664,4913401,13758,4905464,7408v-7937,-6350,-3175,-10319,-33337,-4763c4841964,8201,4787195,19314,4724489,40745v-62706,21431,-228600,90488,-228600,90488c4402226,168539,4295070,208227,4162514,264583v-132556,56356,-223837,107156,-461962,204787c3462427,567001,2733764,850370,2733764,850370l1633627,1274233r-619125,238125c888296,1559189,931951,1543314,876389,1555220v-55563,11906,-128587,25400,-195262,28575c614452,1586970,535870,1579032,476339,1574270v-59531,-4762,-107156,-11113,-152400,-19050c278695,1547283,233452,1535376,204877,1526645v-28575,-8731,-33338,-19843,-52388,-23812c133439,1498864,110421,1500452,90577,1502833v-19844,2381,-42069,7937,-57150,14287c18346,1523470,-1499,1532995,89,1540933v1588,7938,26194,17462,42863,23812c59621,1571095,100102,1579033,100102,1579033v30956,7937,88899,24606,128587,33337c268377,1621101,302508,1624276,338227,1631420v35719,7144,65881,17463,104775,23813c481896,1661583,522377,1667933,571589,1669520v49212,1587,100013,1588,166688,-4762c804952,1658408,833527,1674282,971639,1631420v138112,-42862,300832,-107156,595313,-223837c1861433,1290902,2738527,931333,2738527,931333l3991064,431270,4653052,159808v142081,-53181,144462,-37306,190500,-47625c4889589,101864,4902289,109801,4914989,97895xe" fillcolor="black [3213]" strokecolor="black [3213]" strokeweight="2pt">
                          <v:stroke joinstyle="miter"/>
                          <v:formulas/>
                          <v:path arrowok="t" o:connecttype="custom" o:connectlocs="4915943,97995;4920707,40787;4906417,7416;4873073,2648;4725406,40787;4496762,131368;4163322,264854;3701271,469852;2734295,851243;1633944,1275540;1014699,1513910;876559,1556816;681259,1585420;476432,1575885;324002,1556816;204917,1528211;152519,1504375;90595,1504375;33433,1518677;89,1542514;42960,1566351;100121,1580653;228733,1614024;338293,1633094;443088,1656931;571700,1671233;738420,1666466;971828,1633094;1567256,1409027;2739059,932289;3991839,431713;4653956,159972;4844493,112298;4915943,97995" o:connectangles="0,0,0,0,0,0,0,0,0,0,0,0,0,0,0,0,0,0,0,0,0,0,0,0,0,0,0,0,0,0,0,0,0,0" textboxrect="0,0,4922744,1670401"/>
                          <v:textbox>
                            <w:txbxContent>
                              <w:p w14:paraId="1D68665B" w14:textId="77777777" w:rsidR="00422873" w:rsidRDefault="00422873" w:rsidP="00F44892">
                                <w:pPr>
                                  <w:rPr>
                                    <w:rFonts w:eastAsia="Times New Roman"/>
                                  </w:rPr>
                                </w:pPr>
                              </w:p>
                            </w:txbxContent>
                          </v:textbox>
                        </v:shape>
                        <v:shape id="Forme libre 1141" o:spid="_x0000_s1380" style="position:absolute;left:52014;top:12684;width:9727;height:9032;visibility:visible;mso-wrap-style:square;v-text-anchor:middle" coordsize="970687,9018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Lcp8IA&#10;AADdAAAADwAAAGRycy9kb3ducmV2LnhtbERPTWsCMRC9C/0PYQq9aZIiUrZGEaF08VK07X26GXcX&#10;N5Mlibr66xtB8DaP9znz5eA6caIQW88G9ESBIK68bbk28PP9MX4DEROyxc4zGbhQhOXiaTTHwvoz&#10;b+m0S7XIIRwLNNCk1BdSxqohh3Hie+LM7X1wmDIMtbQBzzncdfJVqZl02HJuaLCndUPVYXd0Br7+&#10;fjelTTN9PR6C/tys1FSVypiX52H1DiLRkB7iu7u0eb6earh9k0+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wtynwgAAAN0AAAAPAAAAAAAAAAAAAAAAAJgCAABkcnMvZG93&#10;bnJldi54bWxQSwUGAAAAAAQABAD1AAAAhwMAAAAA&#10;" adj="-11796480,,5400" path="m86089,109537v16669,-3969,35719,38101,52388,52388c155146,176212,169433,184150,186102,195262v16669,11112,34925,24607,52387,33338c255951,237331,275002,244475,290877,247650v15875,3175,34925,2381,42862,c341676,245269,340883,243681,338502,233362v-2381,-10319,-15875,-31750,-19050,-47625c316277,169862,317071,157162,319452,138112v2381,-19050,6350,-48419,14287,-66675c341676,53181,355171,38894,367077,28575,378983,18256,390889,14288,405177,9525,419465,4762,432165,,452802,v20637,,53181,5556,76200,9525c552021,13494,572658,17462,590914,23812v18256,6350,36513,11113,47625,23813c649651,60325,653620,84137,657589,100012v3969,15875,7144,28576,4763,42863c659971,157163,647271,174625,643302,185737v-3969,11112,-3969,16669,-4763,23813c637745,216694,636952,217488,638539,228600v1587,11112,6350,34925,9525,47625c651239,288925,649652,300831,657589,304800v7937,3969,23813,-2382,38100,-4763c709976,297656,732995,296068,743314,290512v10319,-5556,15875,-11906,14288,-23812c756015,254794,738552,234156,733789,219075v-4762,-15081,-4762,-23813,-4762,-42863c729027,157162,731408,123031,733789,104775v2381,-18256,6350,-23813,9525,-38100c746489,52388,744902,29369,752839,19050,760776,8731,776652,7143,790939,4762v14287,-2381,31750,-794,47625,c854439,5556,886189,9525,886189,9525v15081,1587,34132,1587,42863,4762c937783,17462,933815,23019,938577,28575v4763,5556,14288,12700,19050,19050c962389,53975,977471,51594,967152,66675v-10319,15081,-49213,47625,-71438,71437c873489,161924,852058,186531,833802,209550v-18256,23019,-31750,33338,-47625,66675c770302,309562,750458,359569,738552,409575v-11906,50006,-18257,117475,-23813,166687c709183,625475,707595,665956,705214,704850v-2381,38894,-1587,77787,-4762,104775c697277,836613,698070,851694,686164,866775v-11906,15081,-30956,28575,-57150,33337c602820,904874,565514,898525,529002,895350v-36512,-3175,-80963,-7938,-119063,-14288c371839,874712,337708,862013,300402,857250v-37306,-4762,-84137,-1588,-114300,-4763c155939,849312,140858,846931,119427,838200,97996,829469,74976,823912,57514,800100,40052,776288,24177,739775,14652,695325,5127,650875,1951,582612,364,533400,-1223,484188,2746,442119,5127,400050,7508,357981,9096,316706,14652,280987v5556,-35719,16668,-70644,23812,-95250c45608,161131,69420,113506,86089,109537xe" fillcolor="black [3213]" strokecolor="black [3213]" strokeweight="2pt">
                          <v:stroke joinstyle="miter"/>
                          <v:formulas/>
                          <v:path arrowok="t" o:connecttype="custom" o:connectlocs="86267,109706;138764,162175;186487,195564;238983,228953;291479,248033;334430,248033;339203,233723;320113,186024;320113,138325;334430,71547;367837,28619;406016,9540;453740,0;530097,9540;592138,23849;639861,47699;658951,100167;663724,143096;644634,186024;639861,209874;639861,228953;649406,276652;658951,305271;697130,300501;744853,290961;759171,267112;735308,219414;730537,176484;735308,104937;744853,66778;754398,19079;792577,4769;840300,4769;888024,9540;930976,14309;940521,28619;959610,47699;969155,66778;897569,138325;835529,209874;787805,276652;740081,410208;716219,577153;706674,705940;701902,810876;687585,868115;630316,901503;530097,896734;410788,882424;301024,858575;186487,853805;119674,839496;57633,801337;14682,696400;365,534225;5138,400668;14682,281421;38544,186024;86267,109706" o:connectangles="0,0,0,0,0,0,0,0,0,0,0,0,0,0,0,0,0,0,0,0,0,0,0,0,0,0,0,0,0,0,0,0,0,0,0,0,0,0,0,0,0,0,0,0,0,0,0,0,0,0,0,0,0,0,0,0,0,0,0" textboxrect="0,0,970687,901824"/>
                          <v:textbox>
                            <w:txbxContent>
                              <w:p w14:paraId="22A83754" w14:textId="77777777" w:rsidR="00422873" w:rsidRDefault="00422873" w:rsidP="00F44892">
                                <w:pPr>
                                  <w:rPr>
                                    <w:rFonts w:eastAsia="Times New Roman"/>
                                  </w:rPr>
                                </w:pPr>
                              </w:p>
                            </w:txbxContent>
                          </v:textbox>
                        </v:shape>
                        <v:line id="Connecteur droit 1142" o:spid="_x0000_s1381" style="position:absolute;visibility:visible;mso-wrap-style:square" from="24640,11804" to="50856,1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cysIAAADdAAAADwAAAGRycy9kb3ducmV2LnhtbERPTYvCMBC9C/6HMMLeNFUWXbpGWYSC&#10;sKhYPexxaMam2ExKk6313xtB8DaP9znLdW9r0VHrK8cKppMEBHHhdMWlgvMpG3+B8AFZY+2YFNzJ&#10;w3o1HCwx1e7GR+ryUIoYwj5FBSaEJpXSF4Ys+olriCN3ca3FEGFbSt3iLYbbWs6SZC4tVhwbDDa0&#10;MVRc83+roPwjbX/P28Oi23WX62GTJXuTKfUx6n++QQTqw1v8cm91nD/9nMHzm3iC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VPcysIAAADdAAAADwAAAAAAAAAAAAAA&#10;AAChAgAAZHJzL2Rvd25yZXYueG1sUEsFBgAAAAAEAAQA+QAAAJADAAAAAA==&#10;" strokecolor="black [3213]" strokeweight="2.25pt"/>
                        <v:line id="Connecteur droit 1143" o:spid="_x0000_s1382" style="position:absolute;visibility:visible;mso-wrap-style:square" from="13477,18242" to="45391,2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95UcIAAADdAAAADwAAAGRycy9kb3ducmV2LnhtbERPTYvCMBC9C/sfwgh701RXXKlGWYSC&#10;sKjoevA4NGNTbCalibX7740geJvH+5zFqrOVaKnxpWMFo2ECgjh3uuRCwekvG8xA+ICssXJMCv7J&#10;w2r50Vtgqt2dD9QeQyFiCPsUFZgQ6lRKnxuy6IeuJo7cxTUWQ4RNIXWD9xhuKzlOkqm0WHJsMFjT&#10;2lB+Pd6sguJM2v6eNvvvdttervt1luxMptRnv/uZgwjUhbf45d7oOH80+YLnN/EE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h95UcIAAADdAAAADwAAAAAAAAAAAAAA&#10;AAChAgAAZHJzL2Rvd25yZXYueG1sUEsFBgAAAAAEAAQA+QAAAJADAAAAAA==&#10;" strokecolor="black [3213]" strokeweight="2.25pt"/>
                        <v:line id="Connecteur droit 1144" o:spid="_x0000_s1383" style="position:absolute;visibility:visible;mso-wrap-style:square" from="70820,19215" to="82168,20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bhJcIAAADdAAAADwAAAGRycy9kb3ducmV2LnhtbERPTYvCMBC9C/6HMMLeNHWRdalGEaEg&#10;LCpWD3scmrEpNpPSZGv992ZB8DaP9znLdW9r0VHrK8cKppMEBHHhdMWlgss5G3+D8AFZY+2YFDzI&#10;w3o1HCwx1e7OJ+ryUIoYwj5FBSaEJpXSF4Ys+olriCN3da3FEGFbSt3iPYbbWn4myZe0WHFsMNjQ&#10;1lBxy/+sgvKXtP257I7zbt9db8dtlhxMptTHqN8sQATqw1v8cu90nD+dzeD/m3iC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bhJcIAAADdAAAADwAAAAAAAAAAAAAA&#10;AAChAgAAZHJzL2Rvd25yZXYueG1sUEsFBgAAAAAEAAQA+QAAAJADAAAAAA==&#10;" strokecolor="black [3213]" strokeweight="2.25pt"/>
                        <v:line id="Connecteur droit 1145" o:spid="_x0000_s1384" style="position:absolute;flip:x y;visibility:visible;mso-wrap-style:square" from="14867,317" to="15422,13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KycMAAADdAAAADwAAAGRycy9kb3ducmV2LnhtbERP32vCMBB+F/wfwgl7W1PHNqQaRbcJ&#10;wiZi1fejOdtqcwlNVrv/fhkMfLuP7+fNFr1pREetry0rGCcpCOLC6ppLBcfD+nECwgdkjY1lUvBD&#10;Hhbz4WCGmbY33lOXh1LEEPYZKqhCcJmUvqjIoE+sI47c2bYGQ4RtKXWLtxhuGvmUpq/SYM2xoUJH&#10;bxUV1/zbKODucjKf6/yE56+PLb5v+p1zK6UeRv1yCiJQH+7if/dGx/nj5xf4+yae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3isnDAAAA3QAAAA8AAAAAAAAAAAAA&#10;AAAAoQIAAGRycy9kb3ducmV2LnhtbFBLBQYAAAAABAAEAPkAAACRAwAAAAA=&#10;" strokecolor="black [3213]" strokeweight="2.25pt"/>
                        <v:line id="Connecteur droit 1146" o:spid="_x0000_s1385" style="position:absolute;flip:y;visibility:visible;mso-wrap-style:square" from="11995,1799" to="12875,1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cg98UAAADdAAAADwAAAGRycy9kb3ducmV2LnhtbERPTWvCQBC9C/0PyxS86SalhJK6hthS&#10;FCyCth68DdkxCWZn0+xqor++KxR6m8f7nFk2mEZcqHO1ZQXxNAJBXFhdc6ng++tj8gLCeWSNjWVS&#10;cCUH2fxhNMNU2563dNn5UoQQdikqqLxvUyldUZFBN7UtceCOtjPoA+xKqTvsQ7hp5FMUJdJgzaGh&#10;wpbeKipOu7NRgO3nrUh+lvnqak794rCM15v3vVLjxyF/BeFp8P/iP/dKh/nxcwL3b8IJ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cg98UAAADdAAAADwAAAAAAAAAA&#10;AAAAAAChAgAAZHJzL2Rvd25yZXYueG1sUEsFBgAAAAAEAAQA+QAAAJMDAAAAAA==&#10;" strokecolor="black [3213]" strokeweight="2.25pt"/>
                        <v:line id="Connecteur droit 1147" o:spid="_x0000_s1386" style="position:absolute;flip:x y;visibility:visible;mso-wrap-style:square" from="17831,2123" to="22556,11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mxJcMAAADdAAAADwAAAGRycy9kb3ducmV2LnhtbERP32vCMBB+F/wfwgl7W1PH2KQaRbcJ&#10;wiZi1fejOdtqcwlNVrv/fhkMfLuP7+fNFr1pREetry0rGCcpCOLC6ppLBcfD+nECwgdkjY1lUvBD&#10;Hhbz4WCGmbY33lOXh1LEEPYZKqhCcJmUvqjIoE+sI47c2bYGQ4RtKXWLtxhuGvmUpi/SYM2xoUJH&#10;bxUV1/zbKODucjKf6/yE56+PLb5v+p1zK6UeRv1yCiJQH+7if/dGx/nj51f4+yae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psSXDAAAA3QAAAA8AAAAAAAAAAAAA&#10;AAAAoQIAAGRycy9kb3ducmV2LnhtbFBLBQYAAAAABAAEAPkAAACRAwAAAAA=&#10;" strokecolor="black [3213]" strokeweight="2.25pt"/>
                        <v:line id="Connecteur droit 1148" o:spid="_x0000_s1387" style="position:absolute;flip:x y;visibility:visible;mso-wrap-style:square" from="19174,2216" to="23019,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YlV8UAAADdAAAADwAAAGRycy9kb3ducmV2LnhtbESPQWvCQBCF74X+h2UK3urGIlJSV9G2&#10;glCLNK33ITsm0ezskt3G+O+dQ6G3Gd6b976ZLwfXqp662Hg2MBlnoIhLbxuuDPx8bx6fQcWEbLH1&#10;TAauFGG5uL+bY279hb+oL1KlJIRjjgbqlEKudSxrchjHPhCLdvSdwyRrV2nb4UXCXaufsmymHTYs&#10;DTUGeq2pPBe/zgD3p4P72BQHPO7eP/FtO+xDWBszehhWL6ASDenf/He9tYI/mQqufCMj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YlV8UAAADdAAAADwAAAAAAAAAA&#10;AAAAAAChAgAAZHJzL2Rvd25yZXYueG1sUEsFBgAAAAAEAAQA+QAAAJMDAAAAAA==&#10;" strokecolor="black [3213]" strokeweight="2.25pt"/>
                        <v:line id="Connecteur droit 1149" o:spid="_x0000_s1388" style="position:absolute;flip:x y;visibility:visible;mso-wrap-style:square" from="16303,3698" to="17785,3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AzMMAAADdAAAADwAAAGRycy9kb3ducmV2LnhtbERP32vCMBB+F/wfwgl7W1PHGLMaRbcJ&#10;wiZi1fejOdtqcwlNVrv/fhkMfLuP7+fNFr1pREetry0rGCcpCOLC6ppLBcfD+vEVhA/IGhvLpOCH&#10;PCzmw8EMM21vvKcuD6WIIewzVFCF4DIpfVGRQZ9YRxy5s20NhgjbUuoWbzHcNPIpTV+kwZpjQ4WO&#10;3ioqrvm3UcDd5WQ+1/kJz18fW3zf9DvnVko9jPrlFESgPtzF/+6NjvPHzxP4+yae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6gMzDAAAA3QAAAA8AAAAAAAAAAAAA&#10;AAAAoQIAAGRycy9kb3ducmV2LnhtbFBLBQYAAAAABAAEAPkAAACRAwAAAAA=&#10;" strokecolor="black [3213]" strokeweight="2.25pt"/>
                        <v:shape id="Forme libre 1150" o:spid="_x0000_s1389" style="position:absolute;left:70033;top:4903;width:23159;height:12784;visibility:visible;mso-wrap-style:square;v-text-anchor:middle" coordsize="2314804,12796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PHBsYA&#10;AADdAAAADwAAAGRycy9kb3ducmV2LnhtbESPzU7DQAyE70i8w8pI3OgmoFZtmm2FkIBK9NLAA1hZ&#10;56dkvdHu0gSeHh+QuNma8czncj+7QV0oxN6zgXyRgSKuve25NfDx/ny3BhUTssXBMxn4pgj73fVV&#10;iYX1E5/oUqVWSQjHAg10KY2F1rHuyGFc+JFYtMYHh0nW0GobcJJwN+j7LFtphz1LQ4cjPXVUf1Zf&#10;zkClq/HnpZnpPL1uHhq3fjv6TTDm9mZ+3IJKNKd/89/1wQp+vhR++UZG0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PHBsYAAADdAAAADwAAAAAAAAAAAAAAAACYAgAAZHJz&#10;L2Rvd25yZXYueG1sUEsFBgAAAAAEAAQA9QAAAIsDAAAAAA==&#10;" adj="-11796480,,5400" path="m,768595l671512,425695c864393,326476,1044575,228052,1157287,173283v112713,-54769,127000,-55563,190500,-76200c1411287,76446,1468437,62158,1538287,49458v69850,-12700,157163,-20638,228600,-28575c1838325,12945,1899443,5008,1966912,1833v67469,-3175,151607,-1588,204788,c2224881,3420,2262188,1833,2286000,11358v23813,9525,30162,23019,28575,47625c2312988,83589,2297906,122483,2276475,158995v-21431,36512,-42863,70644,-90488,119063c2138362,326477,2078831,370133,1990725,449508v-88106,79375,-192881,172244,-333375,304800c1516856,886864,1231900,1163882,1147762,1244845v-84138,80963,4763,-4762,4763,-4762e" filled="f" strokecolor="black [3213]" strokeweight="2pt">
                          <v:stroke joinstyle="miter"/>
                          <v:formulas/>
                          <v:path arrowok="t" o:connecttype="custom" o:connectlocs="0,767855;671843,425285;1157858,173116;1348452,96990;1539046,49410;1767759,20863;1967882,1831;2172771,1831;2287128,11347;2315717,58926;2277598,158842;2187065,277790;1991707,449075;1658168,753582;1148328,1243646;1153094,1238889" o:connectangles="0,0,0,0,0,0,0,0,0,0,0,0,0,0,0,0" textboxrect="0,0,2314804,1279634"/>
                          <v:textbox>
                            <w:txbxContent>
                              <w:p w14:paraId="2775CCF3" w14:textId="77777777" w:rsidR="00422873" w:rsidRDefault="00422873" w:rsidP="00F44892">
                                <w:pPr>
                                  <w:rPr>
                                    <w:rFonts w:eastAsia="Times New Roman"/>
                                  </w:rPr>
                                </w:pPr>
                              </w:p>
                            </w:txbxContent>
                          </v:textbox>
                        </v:shape>
                        <v:shape id="Forme libre 1151" o:spid="_x0000_s1390" style="position:absolute;left:88699;top:5042;width:3659;height:2130;visibility:visible;mso-wrap-style:square;v-text-anchor:middle" coordsize="368476,21431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p5sQA&#10;AADdAAAADwAAAGRycy9kb3ducmV2LnhtbERPS2vCQBC+F/wPywi9FN3EUh/RVaS02KvRg8cxOybR&#10;7GzY3cb477uFQm/z8T1ntelNIzpyvrasIB0nIIgLq2suFRwPn6M5CB+QNTaWScGDPGzWg6cVZtre&#10;eU9dHkoRQ9hnqKAKoc2k9EVFBv3YtsSRu1hnMEToSqkd3mO4aeQkSabSYM2xocKW3isqbvm3UZB3&#10;i/0sf1z99LybvDh93YWP06tSz8N+uwQRqA//4j/3l47z07cUfr+JJ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cKebEAAAA3QAAAA8AAAAAAAAAAAAAAAAAmAIAAGRycy9k&#10;b3ducmV2LnhtbFBLBQYAAAAABAAEAPUAAACJAwAAAAA=&#10;" adj="-11796480,,5400" path="m,c2381,34131,4763,68263,19050,85725v14287,17462,44450,16669,66675,19050c107950,107156,124619,100807,152400,100013v27781,-794,68262,-3969,100012,c284162,103982,323850,110331,342900,123825v19050,13494,19843,42069,23812,57150c370681,196056,366712,214313,366712,214313r,-4763e" filled="f" strokecolor="black [3213]" strokeweight="2pt">
                          <v:stroke joinstyle="miter"/>
                          <v:formulas/>
                          <v:path arrowok="t" o:connecttype="custom" o:connectlocs="0,0;18918,85227;85131,104166;151343,99432;250662,99432;340522,123105;364169,179923;364169,213067;364169,208332" o:connectangles="0,0,0,0,0,0,0,0,0" textboxrect="0,0,368476,214313"/>
                          <v:textbox>
                            <w:txbxContent>
                              <w:p w14:paraId="72C954D6" w14:textId="77777777" w:rsidR="00422873" w:rsidRDefault="00422873" w:rsidP="00F44892">
                                <w:pPr>
                                  <w:rPr>
                                    <w:rFonts w:eastAsia="Times New Roman"/>
                                  </w:rPr>
                                </w:pPr>
                              </w:p>
                            </w:txbxContent>
                          </v:textbox>
                        </v:shape>
                        <v:shape id="Forme libre 192" o:spid="_x0000_s1391" style="position:absolute;left:81381;top:5922;width:12182;height:11996;visibility:visible;mso-wrap-style:square;v-text-anchor:middle" coordsize="1218494,120099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FLsAA&#10;AADcAAAADwAAAGRycy9kb3ducmV2LnhtbERPS4vCMBC+C/6HMMLeNFVBtGsUWVjwtOCj96EZ267N&#10;pCTRZvfXG0HwNh/fc9bbaFpxJ+cbywqmkwwEcWl1w5WC8+l7vAThA7LG1jIp+CMP281wsMZc254P&#10;dD+GSqQQ9jkqqEPocil9WZNBP7EdceIu1hkMCbpKaod9CjetnGXZQhpsODXU2NFXTeX1eDMKrv8L&#10;x/N9/LnNrY6/RVGtXNkr9TGKu08QgWJ4i1/uvU7zVzN4PpMukJ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SFLsAAAADcAAAADwAAAAAAAAAAAAAAAACYAgAAZHJzL2Rvd25y&#10;ZXYueG1sUEsFBgAAAAAEAAQA9QAAAIUDAAAAAA==&#10;" adj="-11796480,,5400" path="m2225,1173425v-19050,34925,90487,14287,90487,14287c118906,1191681,136368,1208349,159387,1197237v23019,-11112,-2381,-6350,71438,-76200c304644,1051187,488000,887674,602300,778137,716600,668600,830106,554299,916625,463812v86519,-90487,157956,-172244,204787,-228600c1168243,178856,1181737,153456,1197612,125675v15875,-27781,15875,-39688,19050,-57150c1219837,51062,1218249,32012,1216662,20900v-1587,-11112,-794,-26194,-9525,-19050c1198406,8994,1186500,33600,1164275,63762v-22225,30162,-31751,61913,-90488,119063c1015050,239975,905512,321731,811850,406662,718188,491593,511812,692412,511812,692412l207012,978162c122081,1059124,21275,1138500,2225,1173425xe" fillcolor="black [3213]" strokecolor="black [3213]" strokeweight="2pt">
                          <v:stroke joinstyle="miter"/>
                          <v:formulas/>
                          <v:path arrowok="t" o:connecttype="custom" o:connectlocs="2224,1172118;92689,1186389;159347,1195903;230767,1119788;602149,777270;916396,463295;1121131,234950;1197312,125535;1216357,68449;1216357,20877;1206835,1848;1163984,63691;1073518,182621;811647,406209;511684,691641;206960,977072;2224,1172118" o:connectangles="0,0,0,0,0,0,0,0,0,0,0,0,0,0,0,0,0" textboxrect="0,0,1218494,1200997"/>
                          <v:textbox>
                            <w:txbxContent>
                              <w:p w14:paraId="17811571" w14:textId="77777777" w:rsidR="00422873" w:rsidRDefault="00422873" w:rsidP="00F44892">
                                <w:pPr>
                                  <w:rPr>
                                    <w:rFonts w:eastAsia="Times New Roman"/>
                                  </w:rPr>
                                </w:pPr>
                              </w:p>
                            </w:txbxContent>
                          </v:textbox>
                        </v:shape>
                        <v:shape id="Forme libre 193" o:spid="_x0000_s1392" style="position:absolute;left:82029;top:19400;width:7643;height:1714;visibility:visible;mso-wrap-style:square;v-text-anchor:middle" coordsize="766762,1684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UtPcIA&#10;AADcAAAADwAAAGRycy9kb3ducmV2LnhtbERPTUvDQBC9C/0Pywje7K4RtKbdllIo9OBB0156G7Jj&#10;EpqdDdlJu/57VxC8zeN9zmqTfK+uNMYusIWnuQFFXAfXcWPhdNw/LkBFQXbYByYL3xRhs57drbB0&#10;4cafdK2kUTmEY4kWWpGh1DrWLXmM8zAQZ+4rjB4lw7HRbsRbDve9Lox50R47zg0tDrRrqb5Uk7ew&#10;fU0flTnLoZikCOl9Wpidr619uE/bJSihJP/iP/fB5flvz/D7TL5Ar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pS09wgAAANwAAAAPAAAAAAAAAAAAAAAAAJgCAABkcnMvZG93&#10;bnJldi54bWxQSwUGAAAAAAQABAD1AAAAhwMAAAAA&#10;" adj="-11796480,,5400" path="m,148200v30956,8334,61913,16669,95250,19050c128587,169631,160338,168837,200025,162487v39687,-6350,92075,-18256,133350,-33337c374650,114069,447675,72000,447675,72000,477837,56919,492125,48981,514350,38662,536575,28343,554831,16437,581025,10087,607219,3737,651668,-1819,671512,562v19844,2381,18256,10319,28575,23813c710406,37869,724694,63269,733425,81525v8731,18256,13494,38893,19050,52387c758031,147406,766762,162487,766762,162487r,e" filled="f" strokecolor="black [3213]" strokeweight="2pt">
                          <v:stroke joinstyle="miter"/>
                          <v:formulas/>
                          <v:path arrowok="t" o:connecttype="custom" o:connectlocs="0,150749;94940,170127;199373,165282;332289,131371;446217,73238;512674,39327;579132,10261;669324,572;697806,24794;731036,82927;750024,136215;764264,165282;764264,165282" o:connectangles="0,0,0,0,0,0,0,0,0,0,0,0,0" textboxrect="0,0,766762,168484"/>
                          <v:textbox>
                            <w:txbxContent>
                              <w:p w14:paraId="4B0712F5" w14:textId="77777777" w:rsidR="00422873" w:rsidRDefault="00422873" w:rsidP="00F44892">
                                <w:pPr>
                                  <w:rPr>
                                    <w:rFonts w:eastAsia="Times New Roman"/>
                                  </w:rPr>
                                </w:pPr>
                              </w:p>
                            </w:txbxContent>
                          </v:textbox>
                        </v:shape>
                        <v:shape id="Forme libre 194" o:spid="_x0000_s1393" style="position:absolute;left:74386;top:16668;width:14452;height:2732;visibility:visible;mso-wrap-style:square;v-text-anchor:middle" coordsize="1443997,2731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fMMcMA&#10;AADcAAAADwAAAGRycy9kb3ducmV2LnhtbERPS2sCMRC+C/0PYQreNKkWsVujtIK0SC8+2vOQTDeL&#10;m8m6ibr11zeFgrf5+J4zW3S+FmdqYxVYw8NQgSA2wVZcatjvVoMpiJiQLdaBScMPRVjM73ozLGy4&#10;8IbO21SKHMKxQA0upaaQMhpHHuMwNMSZ+w6tx5RhW0rb4iWH+1qOlJpIjxXnBocNLR2Zw/bkNXyp&#10;T/PxekhubPbH9USt5Nt1J7Xu33cvzyASdekm/ne/2zz/6RH+nskXy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fMMcMAAADcAAAADwAAAAAAAAAAAAAAAACYAgAAZHJzL2Rv&#10;d25yZXYueG1sUEsFBgAAAAAEAAQA9QAAAIgDAAAAAA==&#10;" adj="-11796480,,5400" path="m,l338137,38100v94456,12700,163513,26194,228600,38100c631824,88106,666750,97632,728662,109538v61912,11906,133350,23019,209550,38100c1014412,162719,1104900,180181,1185862,200025v80962,19844,200025,55563,238125,66675c1462087,277812,1438274,272256,1414462,266700e" filled="f" strokecolor="black [3213]" strokeweight="2pt">
                          <v:stroke joinstyle="miter"/>
                          <v:formulas/>
                          <v:path arrowok="t" o:connecttype="custom" o:connectlocs="0,0;338407,38123;567190,76246;729244,109604;938961,147727;1186809,200146;1425124,266861;1415591,266861" o:connectangles="0,0,0,0,0,0,0,0" textboxrect="0,0,1443997,273115"/>
                          <v:textbox>
                            <w:txbxContent>
                              <w:p w14:paraId="693721AD" w14:textId="77777777" w:rsidR="00422873" w:rsidRDefault="00422873" w:rsidP="00F44892">
                                <w:pPr>
                                  <w:rPr>
                                    <w:rFonts w:eastAsia="Times New Roman"/>
                                  </w:rPr>
                                </w:pPr>
                              </w:p>
                            </w:txbxContent>
                          </v:textbox>
                        </v:shape>
                        <v:shape id="Forme libre 195" o:spid="_x0000_s1394" style="position:absolute;left:68133;top:16714;width:6392;height:14868;visibility:visible;mso-wrap-style:square;v-text-anchor:middle" coordsize="638823,1485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1MTMMA&#10;AADcAAAADwAAAGRycy9kb3ducmV2LnhtbERPS2sCMRC+F/wPYYTeatYWi65GkS4FT31svXgbNuNm&#10;dTPZJnHd/vumUPA2H99zVpvBtqInHxrHCqaTDARx5XTDtYL91+vDHESIyBpbx6TghwJs1qO7Feba&#10;XfmT+jLWIoVwyFGBibHLpQyVIYth4jrixB2dtxgT9LXUHq8p3LbyMcuepcWGU4PBjl4MVefyYhWc&#10;5pfi48kXOPs+ZLvevMeifFsodT8etksQkYZ4E/+7dzrNX8zg75l0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1MTMMAAADcAAAADwAAAAAAAAAAAAAAAACYAgAAZHJzL2Rv&#10;d25yZXYueG1sUEsFBgAAAAAEAAQA9QAAAIgDAAAAAA==&#10;" adj="-11796480,,5400" path="m229248,1485900v-23416,-20241,-46831,-40482,-71437,-71438c133205,1383506,105423,1344612,81611,1300162,57799,1255712,27636,1196974,14936,1147762,2236,1098550,7792,1050924,5411,1004887,3030,958850,-1733,920749,648,871537,3029,822325,10173,761999,19698,709612,29223,657225,42717,605631,57798,557212,72879,508793,89548,461169,110186,419100v20637,-42069,38893,-76994,71437,-114300c214167,267494,265761,226218,305448,195262v39688,-30956,114300,-76200,114300,-76200l419748,119062v11113,-8731,45244,-38100,66675,-52387c507854,52388,522936,44449,548336,33337,573736,22225,638823,,638823,r,e" filled="f" strokecolor="black [3213]" strokeweight="2pt">
                          <v:stroke joinstyle="miter"/>
                          <v:formulas/>
                          <v:path arrowok="t" o:connecttype="custom" o:connectlocs="229384,1486839;157904,1415356;81659,1300984;14945,1148487;5414,1005522;648,872088;19710,710060;57832,557564;110251,419365;181730,304993;305629,195385;419996,119137;419996,119137;486711,66717;548660,33358;639201,0;639201,0" o:connectangles="0,0,0,0,0,0,0,0,0,0,0,0,0,0,0,0,0" textboxrect="0,0,638823,1485900"/>
                          <v:textbox>
                            <w:txbxContent>
                              <w:p w14:paraId="2E2C24B7" w14:textId="77777777" w:rsidR="00422873" w:rsidRDefault="00422873" w:rsidP="00F44892">
                                <w:pPr>
                                  <w:rPr>
                                    <w:rFonts w:eastAsia="Times New Roman"/>
                                  </w:rPr>
                                </w:pPr>
                              </w:p>
                            </w:txbxContent>
                          </v:textbox>
                        </v:shape>
                        <v:shape id="Forme libre 196" o:spid="_x0000_s1395" style="position:absolute;left:64937;top:28711;width:15749;height:3149;visibility:visible;mso-wrap-style:square;v-text-anchor:middle" coordsize="1571625,3144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v5LcEA&#10;AADcAAAADwAAAGRycy9kb3ducmV2LnhtbERPTWsCMRC9F/wPYQRv3aQ9iF2NIoVCPXjQCuJt2Ex3&#10;l24m2yTG9d8bQfA2j/c5i9VgO5HIh9axhrdCgSCunGm51nD4+XqdgQgR2WDnmDRcKcBqOXpZYGnc&#10;hXeU9rEWOYRDiRqaGPtSylA1ZDEUrifO3K/zFmOGvpbG4yWH206+KzWVFlvODQ329NlQ9bc/Ww2b&#10;NsR/dTp6rnh97bbpkGxSWk/Gw3oOItIQn+KH+9vk+R9TuD+TL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r+S3BAAAA3AAAAA8AAAAAAAAAAAAAAAAAmAIAAGRycy9kb3du&#10;cmV2LnhtbFBLBQYAAAAABAAEAPUAAACGAwAAAAA=&#10;" adj="-11796480,,5400" path="m1571625,v-59135,36909,-118269,73818,-176213,100012c1337468,126206,1292224,135731,1223962,157162v-68262,21431,-165894,55563,-238125,71438c913606,244475,858837,242887,790575,252412v-68262,9525,-130969,23019,-214313,33338c492918,296069,386556,315913,290512,314325,194468,312738,,276225,,276225r,e" filled="f" strokecolor="black [3213]" strokeweight="2pt">
                          <v:stroke joinstyle="miter"/>
                          <v:formulas/>
                          <v:path arrowok="t" o:connecttype="custom" o:connectlocs="1574843,0;1398269,100189;1226468,157439;987856,229004;792194,252858;577442,286254;291107,314880;0,276713;0,276713" o:connectangles="0,0,0,0,0,0,0,0,0" textboxrect="0,0,1571625,314414"/>
                          <v:textbox>
                            <w:txbxContent>
                              <w:p w14:paraId="24021F7F" w14:textId="77777777" w:rsidR="00422873" w:rsidRDefault="00422873" w:rsidP="00F44892">
                                <w:pPr>
                                  <w:rPr>
                                    <w:rFonts w:eastAsia="Times New Roman"/>
                                  </w:rPr>
                                </w:pPr>
                              </w:p>
                            </w:txbxContent>
                          </v:textbox>
                        </v:shape>
                        <v:shape id="Forme libre 197" o:spid="_x0000_s1396" style="position:absolute;left:65169;top:29127;width:13710;height:1575;visibility:visible;mso-wrap-style:square;v-text-anchor:middle" coordsize="1366838,15878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c5wsIA&#10;AADcAAAADwAAAGRycy9kb3ducmV2LnhtbERPS4vCMBC+C/sfwix4kTV1Dz6qUURcXfQguuJ5aMa2&#10;mExKE7X++40geJuP7zmTWWONuFHtS8cKet0EBHHmdMm5guPfz9cQhA/IGo1jUvAgD7PpR2uCqXZ3&#10;3tPtEHIRQ9inqKAIoUql9FlBFn3XVcSRO7vaYoiwzqWu8R7DrZHfSdKXFkuODQVWtCgouxyuVsGS&#10;Nslpvdv6y3nVjE7rldnsO0ap9mczH4MI1IS3+OX+1XH+aADPZ+IFcv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ZznCwgAAANwAAAAPAAAAAAAAAAAAAAAAAJgCAABkcnMvZG93&#10;bnJldi54bWxQSwUGAAAAAAQABAD1AAAAhwMAAAAA&#10;" adj="-11796480,,5400" path="m,80963v19844,7937,39688,15875,57150,28575c74613,122238,76200,150813,104775,157163v28575,6350,73819,-7938,123825,-9525c278606,146051,337344,150019,404813,147638v67469,-2381,154781,-7144,228600,-14288c707232,126206,787400,113506,847725,104775,908050,96044,995363,80963,995363,80963v54769,-8731,137319,-19050,180975,-28575c1219994,42863,1237456,32544,1257300,23813,1277144,15082,1283494,,1295400,v11906,,21432,14288,33338,23813c1340644,33338,1366838,57150,1366838,57150r,e" filled="f" strokecolor="black [3213]" strokeweight="2pt">
                          <v:stroke joinstyle="miter"/>
                          <v:formulas/>
                          <v:path arrowok="t" o:connecttype="custom" o:connectlocs="0,80302;57326,108644;105097,155880;229303,146433;406057,146433;635360,132262;850331,103920;998423,80302;1179954,51960;1261165,23619;1299382,0;1332823,23619;1371040,56684;1371040,56684" o:connectangles="0,0,0,0,0,0,0,0,0,0,0,0,0,0" textboxrect="0,0,1366838,158780"/>
                          <v:textbox>
                            <w:txbxContent>
                              <w:p w14:paraId="24259142" w14:textId="77777777" w:rsidR="00422873" w:rsidRDefault="00422873" w:rsidP="00F44892">
                                <w:pPr>
                                  <w:rPr>
                                    <w:rFonts w:eastAsia="Times New Roman"/>
                                  </w:rPr>
                                </w:pPr>
                              </w:p>
                            </w:txbxContent>
                          </v:textbox>
                        </v:shape>
                        <v:shape id="Forme libre 198" o:spid="_x0000_s1397" style="position:absolute;left:75498;top:28618;width:6161;height:4863;visibility:visible;mso-wrap-style:square;v-text-anchor:middle" coordsize="611610,48551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s7Q8UA&#10;AADcAAAADwAAAGRycy9kb3ducmV2LnhtbESP0WrDMAxF3wf7B6PB3lanYYw2rVtKYWwM1tJsHyBi&#10;JQ6N5RC7afb300OhbxL36t6j9XbynRppiG1gA/NZBoq4CrblxsDvz/vLAlRMyBa7wGTgjyJsN48P&#10;ayxsuPKJxjI1SkI4FmjApdQXWsfKkcc4Cz2xaHUYPCZZh0bbAa8S7judZ9mb9tiyNDjsae+oOpcX&#10;b+CS9+67y4+v9b7++jhl9bGsDqMxz0/TbgUq0ZTu5tv1pxX8pdDKMzKB3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qztDxQAAANwAAAAPAAAAAAAAAAAAAAAAAJgCAABkcnMv&#10;ZG93bnJldi54bWxQSwUGAAAAAAQABAD1AAAAigMAAAAA&#10;" adj="-11796480,,5400" path="m545994,2041v21431,13494,14288,101600,23813,142875c579332,186191,596794,223497,603144,249691v6350,26194,12700,34926,4763,52388c599970,319541,578538,333829,555519,354466v-23019,20637,-55563,50801,-85725,71438c439632,446541,406294,468766,374544,478291v-31750,9525,-66675,7938,-95250,4763c250719,479879,227700,471941,203094,459241,178488,446541,149913,423523,131657,406854,113401,390185,107051,374310,93557,359229,80063,344148,62600,330653,50694,316366,38788,302079,29263,288585,22119,273504,14975,258423,-13599,240166,7832,225879,29263,211592,110226,199685,150707,187779v40481,-11906,65881,-21432,100012,-33338c284850,142535,323744,131422,355494,116341v31750,-15081,51594,-34131,85725,-52387c475350,45698,524563,-11453,545994,2041xe" fillcolor="black [3213]" strokecolor="black [3213]" strokeweight="2pt">
                          <v:stroke joinstyle="miter"/>
                          <v:formulas/>
                          <v:path arrowok="t" o:connecttype="custom" o:connectlocs="549949,2045;573934,145166;607513,250121;612310,302599;559543,355076;473197,426637;377257,479115;281317,483886;204565,460032;132611,407555;94235,359848;51061,316911;22279,273975;7889,226268;151799,188102;252535,154707;358069,116541;444415,64064;549949,2045" o:connectangles="0,0,0,0,0,0,0,0,0,0,0,0,0,0,0,0,0,0,0" textboxrect="0,0,611610,485511"/>
                          <v:textbox>
                            <w:txbxContent>
                              <w:p w14:paraId="1DFA7D42" w14:textId="77777777" w:rsidR="00422873" w:rsidRDefault="00422873" w:rsidP="00F44892">
                                <w:pPr>
                                  <w:rPr>
                                    <w:rFonts w:eastAsia="Times New Roman"/>
                                  </w:rPr>
                                </w:pPr>
                              </w:p>
                            </w:txbxContent>
                          </v:textbox>
                        </v:shape>
                        <v:shape id="Forme libre 199" o:spid="_x0000_s1398" style="position:absolute;left:50856;top:10183;width:23669;height:6531;visibility:visible;mso-wrap-style:square;v-text-anchor:middle" coordsize="2366962,6521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yBsMQA&#10;AADcAAAADwAAAGRycy9kb3ducmV2LnhtbERPS2vCQBC+F/wPywje6saKr+gqkmLxUA9GBY9DdkyC&#10;2dmQ3WjaX98tFHqbj+85q01nKvGgxpWWFYyGEQjizOqScwXn0+51DsJ5ZI2VZVLwRQ42697LCmNt&#10;n3ykR+pzEULYxaig8L6OpXRZQQbd0NbEgbvZxqAPsMmlbvAZwk0l36JoKg2WHBoKrCkpKLunrVGQ&#10;nNz+/WPaXkaf4+uhTXeTWfI9UWrQ77ZLEJ46/y/+c+91mL9YwO8z4Q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MgbDEAAAA3AAAAA8AAAAAAAAAAAAAAAAAmAIAAGRycy9k&#10;b3ducmV2LnhtbFBLBQYAAAAABAAEAPUAAACJAwAAAAA=&#10;" adj="-11796480,,5400" path="m2366962,652115v-24607,-34925,-49213,-69850,-76200,-95250c2263774,531465,2243931,528290,2205037,499715v-38894,-28575,-96043,-75406,-147637,-114300c2005806,346521,1948656,298102,1895475,266352v-53181,-31750,-105569,-44450,-157163,-71437c1686718,167928,1637506,125858,1585912,104427,1534318,82996,1428750,66327,1428750,66327,1360488,50452,1263649,19496,1176337,9177,1089025,-1142,904875,4415,904875,4415v-90487,-794,-179388,-9525,-271463,c541337,13940,430212,43309,352425,61565,274637,79821,225424,94902,166687,113952,107950,133002,,175865,,175865r,e" filled="f" strokecolor="black [3213]" strokeweight="2pt">
                          <v:stroke joinstyle="miter"/>
                          <v:formulas/>
                          <v:path arrowok="t" o:connecttype="custom" o:connectlocs="2366896,653095;2290698,557702;2204976,500466;2057343,385994;1895422,266752;1738264,195208;1585868,104584;1428710,66427;1176304,9191;904850,4422;633394,4422;352415,61658;166682,114123;0,176129;0,176129" o:connectangles="0,0,0,0,0,0,0,0,0,0,0,0,0,0,0" textboxrect="0,0,2366962,652115"/>
                          <v:textbox>
                            <w:txbxContent>
                              <w:p w14:paraId="0A6134E8" w14:textId="77777777" w:rsidR="00422873" w:rsidRDefault="00422873" w:rsidP="00F44892">
                                <w:pPr>
                                  <w:rPr>
                                    <w:rFonts w:eastAsia="Times New Roman"/>
                                  </w:rPr>
                                </w:pPr>
                              </w:p>
                            </w:txbxContent>
                          </v:textbox>
                        </v:shape>
                        <v:shape id="Forme libre 200" o:spid="_x0000_s1399" style="position:absolute;left:56461;top:29822;width:8754;height:3891;visibility:visible;mso-wrap-style:square;v-text-anchor:middle" coordsize="873499,38899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hkKcQA&#10;AADcAAAADwAAAGRycy9kb3ducmV2LnhtbESPQWvCQBSE70L/w/IKvemmHmpNs0pRAlIQrNrQ4yP7&#10;mixm34bsmqT/3i0UPA4z8w2TrUfbiJ46bxwreJ4lIIhLpw1XCs6nfPoKwgdkjY1jUvBLHtarh0mG&#10;qXYDf1J/DJWIEPYpKqhDaFMpfVmTRT9zLXH0flxnMUTZVVJ3OES4beQ8SV6kRcNxocaWNjWVl+PV&#10;KjDfH5fBBJN/nXlxKJrlttjjVqmnx/H9DUSgMdzD/+2dVhCJ8HcmHg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4ZCnEAAAA3AAAAA8AAAAAAAAAAAAAAAAAmAIAAGRycy9k&#10;b3ducmV2LnhtbFBLBQYAAAAABAAEAPUAAACJAwAAAAA=&#10;" adj="-11796480,,5400" path="m862056,86831v7540,-30957,15081,-61913,9525,-76200c866025,-3657,854119,312,828719,1106,803319,1900,759662,7456,719181,15393,678700,23330,585831,48731,585831,48731,542969,59843,503281,68574,462006,82068v-41275,13494,-81756,29369,-123825,47625c296112,147949,209594,191606,209594,191606v-41275,19844,-91282,38894,-119063,57150c62750,267012,54018,287649,42906,301143,31793,314637,31000,316224,23856,329718,16712,343212,838,372581,44,382106v-794,9525,9128,7143,19050,4762e" filled="f" strokecolor="black [3213]" strokeweight="2pt">
                          <v:stroke joinstyle="miter"/>
                          <v:formulas/>
                          <v:path arrowok="t" o:connecttype="custom" o:connectlocs="863961,86849;873507,10633;830550,1106;720770,15396;587125,48741;463027,82085;338928,129720;210057,191646;90731,248808;43001,301206;23909,329788;44,382187;19136,386950" o:connectangles="0,0,0,0,0,0,0,0,0,0,0,0,0" textboxrect="0,0,873499,388997"/>
                          <v:textbox>
                            <w:txbxContent>
                              <w:p w14:paraId="3E96BE54" w14:textId="77777777" w:rsidR="00422873" w:rsidRDefault="00422873" w:rsidP="00F44892">
                                <w:pPr>
                                  <w:rPr>
                                    <w:rFonts w:eastAsia="Times New Roman"/>
                                  </w:rPr>
                                </w:pPr>
                              </w:p>
                            </w:txbxContent>
                          </v:textbox>
                        </v:shape>
                        <v:shape id="Forme libre 201" o:spid="_x0000_s1400" style="position:absolute;left:60398;top:11711;width:13896;height:10932;visibility:visible;mso-wrap-style:square;v-text-anchor:middle" coordsize="1389077,109579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SErsMA&#10;AADcAAAADwAAAGRycy9kb3ducmV2LnhtbESPQWsCMRSE7wX/Q3iCt27igqWsRlFR8OKhtlCPj81z&#10;d93Ny5JEXf99Uyj0OMzMN8xiNdhO3MmHxrGGaaZAEJfONFxp+Prcv76DCBHZYOeYNDwpwGo5ellg&#10;YdyDP+h+ipVIEA4Faqhj7AspQ1mTxZC5njh5F+ctxiR9JY3HR4LbTuZKvUmLDaeFGnva1lS2p5vV&#10;sGvPJj92M3W99bvv/LJB8i1qPRkP6zmISEP8D/+1D0ZDrqbweyYdAb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SErsMAAADcAAAADwAAAAAAAAAAAAAAAACYAgAAZHJzL2Rv&#10;d25yZXYueG1sUEsFBgAAAAAEAAQA9QAAAIgDAAAAAA==&#10;" adj="-11796480,,5400" path="m1696,938444v-7937,7937,14288,40481,19050,57150c25509,1012263,26302,1029725,30271,1038456v3969,8731,-1587,4763,14288,9525c60434,1052743,100121,1061475,125521,1067031v25400,5556,42069,11113,71438,14288c226328,1084494,266809,1083700,301734,1086081v34925,2381,81756,11112,104775,9525c429528,1094019,424765,1086081,439846,1076556v15081,-9525,34925,-18256,57150,-38100c519221,1018612,573196,957494,573196,957494v31750,-33337,76994,-81757,114300,-119063c724802,801125,754965,766200,797034,733656v42069,-32544,96837,-61912,142875,-90487c985947,614594,1073259,562206,1073259,562206v42069,-25400,76200,-53181,119062,-71437c1235183,472513,1298684,460606,1330434,452669v31750,-7937,42862,-5556,52387,-9525c1392346,439175,1388378,433618,1387584,428856v-794,-4762,-3175,-7937,-9525,-14287c1371709,408219,1356628,397106,1349484,390756v-7144,-6350,-6351,-14287,-14288,-14287c1327259,376469,1311384,384406,1301859,390756v-9525,6350,-11907,22226,-23813,23813c1266140,416156,1252646,405837,1230421,400281v-22225,-5556,-50800,-8731,-85725,-19050c1109771,370912,1055796,347100,1020871,338369v-34925,-8731,-64294,-5556,-85725,-9525c913715,324875,903397,324081,892284,314556v-11112,-9525,-13494,-19843,-23813,-42862c858152,248675,843865,204225,830371,176444,816877,148663,787509,105006,787509,105006l744646,33569c734327,16106,735915,2612,725596,231,715277,-2150,694640,14518,682734,19281v-11906,4762,-22225,3969,-28575,9525c647809,34362,645428,44682,644634,52619v-794,7937,,15081,4762,23812c654158,85162,662890,89925,673209,105006v10319,15081,23813,38894,38100,61913c725596,189938,745440,221688,758934,243119v13494,21431,27781,38893,33337,52387c797827,309000,792271,324081,792271,324081v,11906,3969,30957,,42863c788302,378850,781159,385200,768459,395519v-12700,10319,-21432,15875,-52388,33337c685115,446318,611296,485213,582721,500294v-28575,15081,-29369,13494,-38100,19050c535890,524900,539065,532043,530334,533631v-8731,1588,-26988,1588,-38100,-4762c481122,522519,477153,505850,463659,495531,450165,485212,427940,474893,411271,466956v-16669,-7937,-29369,-11113,-47625,-19050c345390,439969,322371,428062,301734,419331v-20637,-8731,-42069,-19843,-61913,-23812c219977,391550,195371,393138,182671,395519v-12700,2381,-10319,7937,-19050,14287c154890,416156,138222,429650,130284,433619v-7937,3969,-14288,,-14288,c112027,433619,101709,427269,106471,433619v4762,6350,23813,14288,38100,38100c158858,495531,178702,539188,192196,576494v13494,37306,28576,92075,33338,119062c230296,722543,220771,726513,220771,738419v,11906,10319,16669,4763,28575c219978,778900,200134,793981,187434,809856v-12700,15875,-28575,34925,-38100,52388c139809,879706,133459,901931,130284,914631v-3175,12700,-794,15876,,23813c131078,946381,139015,958287,135046,962256v-3969,3969,-17462,2381,-28575,c95359,959875,78690,951144,68371,947969,58052,944794,9633,930507,1696,938444xe" fillcolor="black [3213]" strokecolor="black [3213]" strokeweight="2pt">
                          <v:stroke joinstyle="miter"/>
                          <v:formulas/>
                          <v:path arrowok="t" o:connecttype="custom" o:connectlocs="1697,936157;20753,993168;30282,1035926;44575,1045428;125565,1064431;197029,1078684;301841,1083435;406653,1092936;440001,1073933;497172,1035926;573399,955161;687739,836388;797316,731868;940241,641602;1073638,560836;1192742,489573;1330904,451566;1383310,442064;1388074,427811;1378546,413559;1349961,389804;1335668,375552;1302319,389804;1278498,413559;1230856,399306;1145101,380302;1021232,337545;935477,328043;892599,313790;868778,271032;830665,176014;787787,104750;744909,33487;725852,230;682975,19234;654390,28736;644862,52491;649626,76245;673447,104750;711560,166512;759202,242527;792551,294786;792551,323291;792551,366050;768731,394555;716324,427811;582927,499075;544814,518079;530521,532331;492408,527580;463823,494324;411416,465818;363775,446815;301841,418309;239906,394555;182736,394555;163679,408807;130330,432562;116037,432562;106509,432562;144622,470570;192264,575089;225614,693861;220849,736620;225614,765125;187500,807883;149387,860143;130330,912402;130330,936157;135094,959911;106509,959911;68395,945659;1697,936157" o:connectangles="0,0,0,0,0,0,0,0,0,0,0,0,0,0,0,0,0,0,0,0,0,0,0,0,0,0,0,0,0,0,0,0,0,0,0,0,0,0,0,0,0,0,0,0,0,0,0,0,0,0,0,0,0,0,0,0,0,0,0,0,0,0,0,0,0,0,0,0,0,0,0,0,0" textboxrect="0,0,1389077,1095797"/>
                          <v:textbox>
                            <w:txbxContent>
                              <w:p w14:paraId="68D60708" w14:textId="77777777" w:rsidR="00422873" w:rsidRDefault="00422873" w:rsidP="00F44892">
                                <w:pPr>
                                  <w:rPr>
                                    <w:rFonts w:eastAsia="Times New Roman"/>
                                  </w:rPr>
                                </w:pPr>
                              </w:p>
                            </w:txbxContent>
                          </v:textbox>
                        </v:shape>
                        <v:shape id="Forme libre 202" o:spid="_x0000_s1401" style="position:absolute;left:59796;top:11804;width:7550;height:9310;visibility:visible;mso-wrap-style:square;v-text-anchor:middle" coordsize="753969,9334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qlbMQA&#10;AADcAAAADwAAAGRycy9kb3ducmV2LnhtbESPT2sCMRTE70K/Q3gFb5rtCkW2RhH/wIIn7YL09tg8&#10;N4ubl20Sdf32TaHQ4zAzv2EWq8F24k4+tI4VvE0zEMS10y03CqrP/WQOIkRkjZ1jUvCkAKvly2iB&#10;hXYPPtL9FBuRIBwKVGBi7AspQ23IYpi6njh5F+ctxiR9I7XHR4LbTuZZ9i4ttpwWDPa0MVRfTzer&#10;wOqZKb99vPnq6ykP5Xk3P24rpcavw/oDRKQh/of/2qVWkGc5/J5JR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qpWzEAAAA3AAAAA8AAAAAAAAAAAAAAAAAmAIAAGRycy9k&#10;b3ducmV2LnhtbFBLBQYAAAAABAAEAPUAAACJAwAAAAA=&#10;" adj="-11796480,,5400" path="m753969,l601569,61913c549182,83344,496794,102394,439644,128588v-57150,26194,-130175,59531,-180975,90487c207869,250031,168181,274638,134844,314325,101507,354012,80075,402431,58644,457200,37213,511969,15781,593725,6256,642938,-3269,692151,700,717550,1494,752475v794,34925,3175,69851,9525,100013c17369,882650,28481,908050,39594,933450e" filled="f" strokecolor="black [3213]" strokeweight="2pt">
                          <v:stroke joinstyle="miter"/>
                          <v:formulas/>
                          <v:path arrowok="t" o:connecttype="custom" o:connectlocs="755000,0;602392,61751;440245,128252;259023,218503;135028,313504;58724,456006;6265,641259;1496,750510;11034,850261;39648,931012" o:connectangles="0,0,0,0,0,0,0,0,0,0" textboxrect="0,0,753969,933450"/>
                          <v:textbox>
                            <w:txbxContent>
                              <w:p w14:paraId="162A738C" w14:textId="77777777" w:rsidR="00422873" w:rsidRDefault="00422873" w:rsidP="00F44892">
                                <w:pPr>
                                  <w:rPr>
                                    <w:rFonts w:eastAsia="Times New Roman"/>
                                  </w:rPr>
                                </w:pPr>
                              </w:p>
                            </w:txbxContent>
                          </v:textbox>
                        </v:shape>
                        <v:shape id="Forme libre 203" o:spid="_x0000_s1402" style="position:absolute;left:51690;top:10415;width:14081;height:11255;visibility:visible;mso-wrap-style:square;v-text-anchor:middle" coordsize="1406080,11251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14vcMA&#10;AADcAAAADwAAAGRycy9kb3ducmV2LnhtbESPQWuDQBSE74X8h+UFemvWGAjGukoIBHs1LYXeXtxX&#10;Fd234m6j/ffZQKHHYWa+YbJiMYO40eQ6ywq2mwgEcW11x42Cj/fzSwLCeWSNg2VS8EsOinz1lGGq&#10;7cwV3S6+EQHCLkUFrfdjKqWrWzLoNnYkDt63nQz6IKdG6gnnADeDjKNoLw12HBZaHOnUUt1ffowC&#10;ty+3x7KqiGfs/e7rmtjPQ6LU83o5voLwtPj/8F/7TSuIox08zoQjI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14vcMAAADcAAAADwAAAAAAAAAAAAAAAACYAgAAZHJzL2Rv&#10;d25yZXYueG1sUEsFBgAAAAAEAAQA9QAAAIgDAAAAAA==&#10;" adj="-11796480,,5400" path="m1406080,61912v-96441,34131,-192881,68262,-261937,104775c1075087,203200,1040955,238918,991743,280987,942530,323056,882999,380206,848868,419100v-34131,38894,-43657,59531,-61913,95250c768699,550069,751236,580231,739330,633412v-11906,53181,-19050,142081,-23812,200025c710755,891381,712342,948531,710755,981075v-1587,32544,,27781,-4762,47625c701231,1048544,696467,1085056,682180,1100137v-14288,15081,-38100,15081,-61912,19050c596455,1123156,575024,1127125,539305,1123950v-35719,-3175,-70644,-15082,-133350,-23813c343249,1091406,217043,1081881,163068,1071562v-53975,-10319,-59532,-11112,-80963,-33337c60674,1016000,47974,986631,34480,938212,20986,889793,5112,812799,1143,747712,-2826,682625,4318,604043,10668,547687,17018,491331,21780,456406,39243,409575,56705,362744,82899,308769,115443,266700v32544,-42069,81756,-81757,119062,-109538c271811,129381,305942,120650,339280,100012,372617,79375,395636,50006,434530,33337,473424,16668,523033,8334,572643,e" filled="f" strokecolor="black [3213]" strokeweight="2pt">
                          <v:stroke joinstyle="miter"/>
                          <v:formulas/>
                          <v:path arrowok="t" o:connecttype="custom" o:connectlocs="1408095,61937;1145783,166753;993164,281099;850084,419267;788083,514555;740390,633664;716543,833769;711774,981466;707005,1029110;683158,1100575;621157,1119633;540078,1124398;406537,1100575;163302,1071989;82223,1038638;34529,938586;1145,748010;10683,547905;39299,409738;115608,266806;234841,157225;339766,100052;435153,33350;573464,0" o:connectangles="0,0,0,0,0,0,0,0,0,0,0,0,0,0,0,0,0,0,0,0,0,0,0,0" textboxrect="0,0,1406080,1125103"/>
                          <v:textbox>
                            <w:txbxContent>
                              <w:p w14:paraId="01AA32D0" w14:textId="77777777" w:rsidR="00422873" w:rsidRDefault="00422873" w:rsidP="00F44892">
                                <w:pPr>
                                  <w:rPr>
                                    <w:rFonts w:eastAsia="Times New Roman"/>
                                  </w:rPr>
                                </w:pPr>
                              </w:p>
                            </w:txbxContent>
                          </v:textbox>
                        </v:shape>
                        <v:shape id="Forme libre 208" o:spid="_x0000_s1403" style="position:absolute;left:44094;top:10692;width:11116;height:9866;visibility:visible;mso-wrap-style:square;v-text-anchor:middle" coordsize="1113218,98764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Fr74A&#10;AADcAAAADwAAAGRycy9kb3ducmV2LnhtbERPuwrCMBTdBf8hXMFNUzv4qEYRQXBx8DF0vDbXttjc&#10;lCbW6tebQXA8nPdq05lKtNS40rKCyTgCQZxZXXKu4HrZj+YgnEfWWFkmBW9ysFn3eytMtH3xidqz&#10;z0UIYZeggsL7OpHSZQUZdGNbEwfubhuDPsAml7rBVwg3lYyjaCoNlhwaCqxpV1D2OD+Ngnt7LD9p&#10;ups9J4fb6RYvNOHcKzUcdNslCE+d/4t/7oNWEEdhbTgTjoBcf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3zha++AAAA3AAAAA8AAAAAAAAAAAAAAAAAmAIAAGRycy9kb3ducmV2&#10;LnhtbFBLBQYAAAAABAAEAPUAAACDAwAAAAA=&#10;" adj="-11796480,,5400" path="m1113019,263v4762,3969,-76994,45243,-119063,71437c951887,97894,898706,119325,860606,157425v-38100,38100,-66675,84931,-95250,142875c736781,358244,701062,437619,689156,505088v-11906,67469,3175,142875,4763,200025c695506,762263,699475,809888,698681,847988v-794,38100,-2381,63500,-9525,85725c682012,955938,675663,972607,655819,981338v-19844,8731,-54769,6350,-85725,4762c539138,984513,516912,985307,470081,971813,423250,958319,337525,926569,289106,905138,240687,883707,218463,872594,179569,843225,140675,813856,85113,762263,55744,728925,26375,695588,10500,675744,3356,643200,-3788,610656,975,567794,12881,533663,24787,499532,44631,464607,74794,438413v30163,-26194,119062,-61913,119062,-61913c237512,354275,289900,324113,336731,305063v46831,-19050,93663,-27782,138113,-42863c519294,247119,566918,227275,603431,214575v36512,-12700,70644,-12700,90488,-28575c713763,170125,693125,136788,722494,119325,751863,101863,829650,93131,870131,81225,910612,69319,928869,57413,965381,47888,1001893,38363,1108257,-3706,1113019,263xe" fillcolor="black [3213]" strokecolor="black [3213]" strokeweight="2pt">
                          <v:stroke joinstyle="miter"/>
                          <v:formulas/>
                          <v:path arrowok="t" o:connecttype="custom" o:connectlocs="1111455,263;992560,71624;859397,157258;764281,299982;688188,504553;692944,704366;697699,847089;688188,932723;654898,980298;569293,985055;469421,970783;288700,904178;179317,842331;55666,728152;3351,642518;12863,533097;74689,437948;193584,376101;336258,304740;474177,261922;602583,214348;692944,185803;721479,119199;868909,81139;964025,47837;1111455,263" o:connectangles="0,0,0,0,0,0,0,0,0,0,0,0,0,0,0,0,0,0,0,0,0,0,0,0,0,0" textboxrect="0,0,1113218,987642"/>
                          <v:textbox>
                            <w:txbxContent>
                              <w:p w14:paraId="4304FAE4" w14:textId="77777777" w:rsidR="00422873" w:rsidRDefault="00422873" w:rsidP="00F44892">
                                <w:pPr>
                                  <w:rPr>
                                    <w:rFonts w:eastAsia="Times New Roman"/>
                                  </w:rPr>
                                </w:pPr>
                              </w:p>
                            </w:txbxContent>
                          </v:textbox>
                        </v:shape>
                        <v:shape id="Forme libre 209" o:spid="_x0000_s1404" style="position:absolute;left:53682;top:18196;width:3752;height:3150;visibility:visible;mso-wrap-style:square;v-text-anchor:middle" coordsize="376633,3111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2zMEA&#10;AADcAAAADwAAAGRycy9kb3ducmV2LnhtbESPQYvCMBSE74L/ITxhb5raw6LVKFVYdo9q/QGP5pkW&#10;m5eaZLX+e7Ow4HGYmW+Y9XawnbiTD61jBfNZBoK4drplo+BcfU0XIEJE1tg5JgVPCrDdjEdrLLR7&#10;8JHup2hEgnAoUEETY19IGeqGLIaZ64mTd3HeYkzSG6k9PhLcdjLPsk9pseW00GBP+4bq6+nXKpBH&#10;Uz6rHe8Wuf8ub/PqUF9yo9THZChXICIN8R3+b/9oBXm2hL8z6Qj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W9szBAAAA3AAAAA8AAAAAAAAAAAAAAAAAmAIAAGRycy9kb3du&#10;cmV2LnhtbFBLBQYAAAAABAAEAPUAAACGAwAAAAA=&#10;" adj="-11796480,,5400" path="m366755,291717v11112,-11906,15081,-26987,,-52387c351674,213930,301667,171067,276267,139317,250867,107567,231024,71055,214355,48830,197686,26605,192130,13111,176255,5967v-15875,-7144,-42069,-8731,-57150,c104024,14698,101642,34542,85767,58355,69892,82167,38142,121854,23855,148842,9567,175829,-752,200436,42,220280v794,19844,7937,37306,28575,47625c49254,278224,123867,282192,123867,282192r95250,14288c248486,301242,279442,308386,300080,310767v20637,2381,55563,-7144,66675,-19050xe" fillcolor="#c6d9f1 [671]" strokecolor="black [3213]" strokeweight="2pt">
                          <v:stroke joinstyle="miter"/>
                          <v:formulas/>
                          <v:path arrowok="t" o:connecttype="custom" o:connectlocs="365345,295313;365345,242280;275205,141034;213531,49432;175577,6041;118647,6041;85437,59074;23763,150677;42,222995;28507,271207;123391,285670;218275,300134;298926,314597;365345,295313" o:connectangles="0,0,0,0,0,0,0,0,0,0,0,0,0,0" textboxrect="0,0,376633,311134"/>
                          <v:textbox>
                            <w:txbxContent>
                              <w:p w14:paraId="44844FDE" w14:textId="77777777" w:rsidR="00422873" w:rsidRDefault="00422873" w:rsidP="00F44892">
                                <w:pPr>
                                  <w:rPr>
                                    <w:rFonts w:eastAsia="Times New Roman"/>
                                  </w:rPr>
                                </w:pPr>
                              </w:p>
                            </w:txbxContent>
                          </v:textbox>
                        </v:shape>
                        <v:shape id="Forme libre 210" o:spid="_x0000_s1405" style="position:absolute;left:55674;top:14305;width:2408;height:3057;visibility:visible;mso-wrap-style:square;v-text-anchor:middle" coordsize="243295,3051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IQcEA&#10;AADcAAAADwAAAGRycy9kb3ducmV2LnhtbERPy4rCMBTdD/gP4QpuBk11oaUaRQRBERc+0O2lubbV&#10;5qY0sVa/frIYcHk479miNaVoqHaFZQXDQQSCOLW64EzB+bTuxyCcR9ZYWiYFb3KwmHd+Zpho++ID&#10;NUefiRDCLkEFufdVIqVLczLoBrYiDtzN1gZ9gHUmdY2vEG5KOYqisTRYcGjIsaJVTunj+DQK7voT&#10;P69yfzl8XLPbNhXtJ+9fpXrddjkF4an1X/G/e6MVjIZhfjgTjo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1CEHBAAAA3AAAAA8AAAAAAAAAAAAAAAAAmAIAAGRycy9kb3du&#10;cmV2LnhtbFBLBQYAAAAABAAEAPUAAACGAwAAAAA=&#10;" adj="-11796480,,5400" path="m100,233726v-1587,19050,15875,40482,28575,52388c41375,298020,63600,305164,76300,305164v12700,,22225,-11113,28575,-19050c111225,278177,110431,265477,114400,257539v3969,-7937,3969,-15875,14288,-19050c139007,235314,165201,240870,176313,238489v11112,-2381,13494,-7938,19050,-14288c200919,217851,207269,210708,209650,200389v2381,-10319,794,-27781,,-38100c208856,151970,200919,147207,204888,138476v3969,-8731,22225,-20638,28575,-28575c239813,101964,244576,97995,242988,90851,241401,83707,227907,75770,223938,67039v-3969,-8731,-794,-19844,-4763,-28575c215206,29733,208062,21001,200125,14651,192188,8301,185044,1951,171550,364,158056,-1223,132657,2745,119163,5126,105669,7507,96938,12270,90588,14651v-6350,2381,-9525,-2381,-9525,4763c81063,26558,89794,47989,90588,57514v794,9525,-1588,15081,-4763,19050c82650,80533,77888,79738,71538,81326v-6350,1587,-18257,5557,-23813,4763c42169,85295,42962,78151,38200,76564v-4762,-1587,-14288,-3969,-19050,c14388,80533,8831,91645,9625,100376v794,8731,9526,16669,14288,28575c28675,140857,37406,159114,38200,171814,38994,184514,1687,214676,100,233726xe" fillcolor="#c6d9f1 [671]" strokecolor="black [3213]" strokeweight="2pt">
                          <v:stroke joinstyle="miter"/>
                          <v:formulas/>
                          <v:path arrowok="t" o:connecttype="custom" o:connectlocs="99,234140;28388,286621;75536,305705;103825,286621;113254,257996;127399,238912;174547,238912;193406,224598;207550,200744;207550,162577;202836,138721;231124,110096;240554,91012;221695,67158;216980,38532;198120,14677;169832,365;117969,5135;89681,14677;80251,19448;89681,57616;84965,76700;70821,81470;47247,86242;37817,76700;18958,76700;9529,100554;23673,129180;37817,172119;99,234140" o:connectangles="0,0,0,0,0,0,0,0,0,0,0,0,0,0,0,0,0,0,0,0,0,0,0,0,0,0,0,0,0,0" textboxrect="0,0,243295,305164"/>
                          <v:textbox>
                            <w:txbxContent>
                              <w:p w14:paraId="3C6752A8" w14:textId="77777777" w:rsidR="00422873" w:rsidRDefault="00422873" w:rsidP="00F44892">
                                <w:pPr>
                                  <w:rPr>
                                    <w:rFonts w:eastAsia="Times New Roman"/>
                                  </w:rPr>
                                </w:pPr>
                              </w:p>
                            </w:txbxContent>
                          </v:textbox>
                        </v:shape>
                        <v:shape id="Forme libre 211" o:spid="_x0000_s1406" style="position:absolute;left:57295;top:17455;width:1482;height:2687;visibility:visible;mso-wrap-style:square;v-text-anchor:middle" coordsize="147664,2682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WZ+sUA&#10;AADcAAAADwAAAGRycy9kb3ducmV2LnhtbESPT2vCQBTE74LfYXmCF9FNPFSJrqKFipdiqx709si+&#10;/MHs25Bdk/jtu4VCj8PM/IZZb3tTiZYaV1pWEM8iEMSp1SXnCq6Xj+kShPPIGivLpOBFDrab4WCN&#10;ibYdf1N79rkIEHYJKii8rxMpXVqQQTezNXHwMtsY9EE2udQNdgFuKjmPojdpsOSwUGBN7wWlj/PT&#10;KMjuh/3y1k662+dpQtlXm+FzcVJqPOp3KxCeev8f/msftYJ5HMPvmXA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Zn6xQAAANwAAAAPAAAAAAAAAAAAAAAAAJgCAABkcnMv&#10;ZG93bnJldi54bWxQSwUGAAAAAAQABAD1AAAAigMAAAAA&#10;" adj="-11796480,,5400" path="m123748,266948c109461,276473,76917,230435,57073,209798,37229,189161,13417,163760,4686,143123v-8731,-20637,-3175,-36513,,-57150c7861,65335,11830,33585,23736,19298,35642,5011,61836,1835,76123,248v14287,-1587,23019,4763,33338,9525c119780,14535,131686,17711,138036,28823v6350,11112,8731,26988,9525,47625c148355,97085,144386,128835,142798,152648v-1588,23813,-4763,104775,-19050,114300xe" fillcolor="#c6d9f1 [671]" strokecolor="black [3213]" strokeweight="2pt">
                          <v:stroke joinstyle="miter"/>
                          <v:formulas/>
                          <v:path arrowok="t" o:connecttype="custom" o:connectlocs="124215,267367;57288,210127;4704,143348;4704,86108;23826,19328;76410,248;109874,9788;138557,28868;148118,76568;143337,152888;124215,267367" o:connectangles="0,0,0,0,0,0,0,0,0,0,0" textboxrect="0,0,147664,268229"/>
                          <v:textbox>
                            <w:txbxContent>
                              <w:p w14:paraId="7C167483" w14:textId="77777777" w:rsidR="00422873" w:rsidRDefault="00422873" w:rsidP="00F44892">
                                <w:pPr>
                                  <w:rPr>
                                    <w:rFonts w:eastAsia="Times New Roman"/>
                                  </w:rPr>
                                </w:pPr>
                              </w:p>
                            </w:txbxContent>
                          </v:textbox>
                        </v:shape>
                        <v:line id="Connecteur droit 212" o:spid="_x0000_s1407" style="position:absolute;flip:x y;visibility:visible;mso-wrap-style:square" from="62066,14630" to="62205,1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VwV8QAAADcAAAADwAAAGRycy9kb3ducmV2LnhtbESPQWvCQBSE7wX/w/IEb3WTHKREV6na&#10;gGBLMa33R/aZpGbfLtltjP++Wyj0OMzMN8xqM5pODNT71rKCdJ6AIK6sbrlW8PlRPD6B8AFZY2eZ&#10;FNzJw2Y9eVhhru2NTzSUoRYRwj5HBU0ILpfSVw0Z9HPriKN3sb3BEGVfS93jLcJNJ7MkWUiDLceF&#10;Bh3tGqqu5bdRwMPX2RyL8oyX15c33B/Gd+e2Ss2m4/MSRKAx/If/2getIEsz+D0Tj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RXBXxAAAANwAAAAPAAAAAAAAAAAA&#10;AAAAAKECAABkcnMvZG93bnJldi54bWxQSwUGAAAAAAQABAD5AAAAkgMAAAAA&#10;" strokecolor="black [3213]" strokeweight="2.25pt"/>
                        <v:oval id="Ellipse 213" o:spid="_x0000_s1408" style="position:absolute;left:73321;top:17362;width:1668;height:1019;rotation:78596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s968UA&#10;AADcAAAADwAAAGRycy9kb3ducmV2LnhtbESPT2sCMRTE70K/Q3iF3jSrgsjWKKW0i/QgdBV7fd28&#10;/YPJy3YT3fXbm4LgcZiZ3zCrzWCNuFDnG8cKppMEBHHhdMOVgsP+c7wE4QOyRuOYFFzJw2b9NFph&#10;ql3P33TJQyUihH2KCuoQ2lRKX9Rk0U9cSxy90nUWQ5RdJXWHfYRbI2dJspAWG44LNbb0XlNxys9W&#10;wZ/BfheyfZmXvz9f2bw5nsxHptTL8/D2CiLQEB7he3urFcymc/g/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2z3rxQAAANwAAAAPAAAAAAAAAAAAAAAAAJgCAABkcnMv&#10;ZG93bnJldi54bWxQSwUGAAAAAAQABAD1AAAAigMAAAAA&#10;" fillcolor="black [3213]" strokecolor="black [3213]" strokeweight="2pt">
                          <v:textbox>
                            <w:txbxContent>
                              <w:p w14:paraId="5B9E0994" w14:textId="77777777" w:rsidR="00422873" w:rsidRDefault="00422873" w:rsidP="00F44892">
                                <w:pPr>
                                  <w:rPr>
                                    <w:rFonts w:eastAsia="Times New Roman"/>
                                  </w:rPr>
                                </w:pPr>
                              </w:p>
                            </w:txbxContent>
                          </v:textbox>
                        </v:oval>
                        <v:shape id="Forme libre 214" o:spid="_x0000_s1409" style="position:absolute;left:65308;top:18428;width:3937;height:3752;visibility:visible;mso-wrap-style:square;v-text-anchor:middle" coordsize="395757,3742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qmWcIA&#10;AADcAAAADwAAAGRycy9kb3ducmV2LnhtbESPT4vCMBTE78J+h/AW9qZJZRHpGovsKvTqn4u3t82z&#10;LTYvpYm1+umNIHgcZuY3zCIbbCN66nztWEMyUSCIC2dqLjUc9pvxHIQPyAYbx6ThRh6y5cdogalx&#10;V95SvwuliBD2KWqoQmhTKX1RkUU/cS1x9E6usxii7EppOrxGuG3kVKmZtFhzXKiwpd+KivPuYjVc&#10;uDnt//7zflDKHjd3tZZFftD663NY/YAINIR3+NXOjYZp8g3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yqZZwgAAANwAAAAPAAAAAAAAAAAAAAAAAJgCAABkcnMvZG93&#10;bnJldi54bWxQSwUGAAAAAAQABAD1AAAAhwMAAAAA&#10;" adj="-11796480,,5400" path="m371475,v13494,25003,26988,50006,23813,66675c392113,83344,352425,100012,352425,100012v-23019,18256,-70644,54769,-95250,76200c232569,197643,217488,211138,204788,228600v-12700,17463,-11113,33337,-23813,52387c168275,300037,146844,327819,128588,342900v-18256,15081,-40481,23813,-57150,28575c54769,376238,40481,373856,28575,371475,16669,369094,,357187,,357187r,l,357187e" filled="f" strokecolor="black [3213]" strokeweight="2pt">
                          <v:stroke joinstyle="miter"/>
                          <v:formulas/>
                          <v:path arrowok="t" o:connecttype="custom" o:connectlocs="369553,0;393242,66846;350601,100268;255844,176663;203728,229185;180038,281706;127923,343778;71068,372426;28427,372426;0,358101;0,358101;0,358101" o:connectangles="0,0,0,0,0,0,0,0,0,0,0,0" textboxrect="0,0,395757,374224"/>
                          <v:textbox>
                            <w:txbxContent>
                              <w:p w14:paraId="7D230228" w14:textId="77777777" w:rsidR="00422873" w:rsidRDefault="00422873" w:rsidP="00F44892">
                                <w:pPr>
                                  <w:rPr>
                                    <w:rFonts w:eastAsia="Times New Roman"/>
                                  </w:rPr>
                                </w:pPr>
                              </w:p>
                            </w:txbxContent>
                          </v:textbox>
                        </v:shape>
                        <v:shape id="Forme libre 215" o:spid="_x0000_s1410" style="position:absolute;left:80686;top:23708;width:7550;height:12923;visibility:visible;mso-wrap-style:square;v-text-anchor:middle" coordsize="755499,12911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EuTMQA&#10;AADcAAAADwAAAGRycy9kb3ducmV2LnhtbESPQWsCMRSE74X+h/AKvdWsQkW2RpGCbQ8imBa8PpLX&#10;zermZdmku9t/bwTB4zAz3zDL9egb0VMX68AKppMCBLEJtuZKwc/39mUBIiZki01gUvBPEdarx4cl&#10;ljYMfKBep0pkCMcSFbiU2lLKaBx5jJPQEmfvN3QeU5ZdJW2HQ4b7Rs6KYi491pwXHLb07sic9Z9X&#10;0Pu9roaj/TyZD623R7PYOL9T6vlp3LyBSDSme/jW/rIKZtNXuJ7JR0C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hLkzEAAAA3AAAAA8AAAAAAAAAAAAAAAAAmAIAAGRycy9k&#10;b3ducmV2LnhtbFBLBQYAAAAABAAEAPUAAACJAwAAAAA=&#10;" adj="-11796480,,5400" path="m750017,138504v12700,-7937,-1,-43657,-4763,-52388c740492,77385,728586,84528,721442,86116v-7144,1587,-11113,8731,-19050,9525c694455,96435,680961,96435,673817,90879,666673,85323,667466,69448,659529,62304,651591,55160,634130,49604,626192,48016v-7938,-1588,-3969,-793,-14288,4763c601585,58335,574598,74210,564279,81354v-10319,7144,-11906,7937,-14287,14287c547611,101991,554754,112310,549992,119454v-4762,7144,-22225,10319,-28575,19050c515067,147235,511892,171841,511892,171841v-3175,11113,-10319,23019,-9525,33338c503161,215498,517448,225023,516654,233754v-794,8731,-14288,15081,-19050,23812c492842,266297,492841,277410,488079,286141v-4762,8731,-14288,23813,-19050,23813c464267,309954,464266,294872,459504,286141v-4762,-8731,-14288,-20637,-19050,-28575c435691,249629,437279,239310,430929,238516v-6350,-794,-23019,7144,-28575,14288c396798,259948,398386,271854,397592,281379v-794,9525,2381,22225,,28575c395211,316304,388066,317892,383304,319479v-4762,1587,-10318,2381,-14287,c365048,317098,360286,312335,359492,305191v-794,-7144,6349,-22225,4762,-28575c362666,270266,352348,272647,349967,267091v-2381,-5556,5556,-21431,,-23812c344411,240898,322979,246454,316629,252804v-6350,6350,-2381,18256,-4762,28575c309486,291698,308692,309160,302342,314716v-6350,5556,-22225,3969,-28575,c267417,310747,266623,300429,264242,290904v-2381,-9525,-3969,-18257,-4763,-33338c258685,242485,257098,217878,259479,200416v2381,-17462,7938,-32544,14288,-47625c280117,137710,294404,122629,297579,109929v3175,-12700,-3968,-20638,-4762,-33338c292023,63891,293611,46429,292817,33729,292023,21029,292023,2772,288054,391v-3969,-2381,-10319,6350,-19050,19050c260273,32141,245192,55954,235667,76591v-9525,20637,-18257,43656,-23813,66675c206298,166285,205504,197242,202329,214704v-3175,17463,-6350,21431,-9525,33337c189629,259947,187248,281379,183279,286141v-3969,4762,-14287,-9525,-14287,-9525c164230,273441,161054,271060,154704,267091v-6350,-3969,-19843,-15081,-23812,-14287c126923,253598,134067,263123,130892,271854v-3175,8731,-16669,23018,-19050,33337c109461,315510,115810,322654,116604,333766v794,11112,-1587,26988,,38100c118191,382978,127717,392503,126129,400441v-1588,7938,-14288,15875,-19050,19050c102317,422666,103904,421079,97554,419491v-6350,-1587,-23019,-3969,-28575,-9525c63423,404410,65011,395679,64217,386154v-794,-9525,2381,-25401,,-33338c61836,344879,55485,341704,49929,338529v-5556,-3175,-11112,-7938,-19050,-4763c22941,336941,7066,348848,2304,357579v-4762,8731,-794,20638,,28575c3098,394091,6273,395679,7067,405204v794,9525,-794,20638,,38100c7861,460766,8654,482198,11829,509979v3175,27781,8732,70643,14288,100012c31673,639360,38023,654441,45167,686191v7144,31750,18256,80169,23812,114300c74535,834622,63423,852085,78504,890979v15081,38894,58738,103981,80963,142875c181692,1072748,193598,1096560,211854,1124341v18256,27781,34925,51594,57150,76200c291229,1225147,323773,1257692,345204,1271979v21431,14287,39688,11112,52388,14287c410292,1289441,412673,1291823,421404,1291029v8731,-794,23019,-3969,28575,-9525c455535,1275948,455536,1266422,454742,1257691v-794,-8731,-4763,-20637,-9525,-28575c440454,1221179,436486,1219591,426167,1210066v-10319,-9525,-31751,-24606,-42863,-38100c372191,1158472,368223,1145773,359492,1129104v-8731,-16669,-19050,-34131,-28575,-57150c321392,1048935,308692,1014010,302342,990991v-6350,-23019,-9525,-57150,-9525,-57150c289642,914791,284879,894153,283292,876691v-1587,-17462,-794,-38100,,-47625c284086,819541,285673,821922,288054,819541v2381,-2381,5556,-6349,9525,-4762c301548,816367,303929,817954,311867,829066v7937,11113,23018,30957,33337,52388c355523,902885,366635,934635,373779,957654v7144,23019,7144,46037,14288,61912c395211,1035441,406323,1044173,416642,1052904v10319,8731,24606,17462,33337,19050c458710,1073542,465060,1070367,469029,1062429v3969,-7937,6350,-24606,4763,-38100c472205,1010835,466648,1003691,459504,981466v-7144,-22225,-19050,-63500,-28575,-90487c421404,863992,407116,840972,402354,819541v-4762,-21431,794,-40481,,-57150c401560,745722,398386,731435,397592,719529v-794,-11906,-4762,-26988,,-28575c402354,689367,419023,702860,426167,710004v7144,7144,8731,19050,14287,23812c446010,738578,452360,741754,459504,738579v7144,-3175,21432,-10319,23813,-23813c485698,701272,477761,676666,473792,657616v-3969,-19050,-9526,-41275,-14288,-57150c454742,584591,446011,576653,445217,562366v-794,-14287,794,-35719,9525,-47625c463473,502835,485698,504423,497604,490929v11906,-13494,19050,-41275,28575,-57150c535704,417904,542848,413935,554754,395679v11906,-18256,26988,-50007,42863,-71438c613492,302810,639685,284553,650004,267091v10319,-17462,7144,-34131,9525,-47625c661910,205972,665086,194066,664292,186129v-794,-7937,-5556,-7144,-9525,-14288c650798,164697,638098,149616,640479,143266v2381,-6350,18256,-8731,28575,-9525c679373,132947,737317,146441,750017,138504xe" filled="f" strokecolor="black [3213]" strokeweight="2pt">
                          <v:stroke joinstyle="miter"/>
                          <v:formulas/>
                          <v:path arrowok="t" o:connecttype="custom" o:connectlocs="749518,138624;744758,86190;720962,86190;701924,95724;673368,90958;659090,62358;625775,48058;611497,52825;563903,81424;549626,95724;549626,119557;521070,138624;511551,171990;502033,205356;516310,233956;497273,257789;487754,286388;468717,310222;459198,286388;440161,257789;430642,238722;402086,253023;397327,281622;397327,310222;383049,319755;368771,319755;359253,305455;364011,276855;349734,267322;349734,243489;316418,253023;311659,281622;302141,314988;273585,314988;264066,291155;259306,257789;259306,200589;273585,152923;297381,110024;292622,76657;292622,33758;287862,391;268825,19458;235510,76657;211713,143390;202194,214890;192676,248255;183157,286388;168879,276855;154601,267322;130805,253023;130805,272089;111768,305455;116526,334054;116526,372187;126045,400787;107008,419854;97489,419854;68933,410320;64174,386488;64174,353121;49896,338822;30858,334054;2302,357888;2302,386488;7062,405554;7062,443687;11821,510420;26100,610518;45137,686784;68933,801183;78452,891749;159361,1034748;211713,1125313;268825,1201579;344974,1273078;397327,1287378;421123,1292145;449679,1282612;454439,1258778;444921,1230178;425883,1211112;383049,1172979;359253,1130080;330697,1072881;302141,991848;292622,934648;283103,877449;283103,829783;287862,820249;297381,815483;311659,829783;344974,882216;373530,958482;387809,1020447;416365,1053814;449679,1072881;468717,1063347;473477,1025214;459198,982314;430642,891749;402086,820249;402086,763050;397327,720151;397327,691551;425883,710618;440161,734450;459198,739217;482995,715384;473477,658184;459198,600985;444921,562852;454439,515186;497273,491353;525829,434154;554385,396021;597219,324521;649571,267322;659090,219656;663850,186290;654331,171990;640053,143390;668609,133857;749518,138624" o:connectangles="0,0,0,0,0,0,0,0,0,0,0,0,0,0,0,0,0,0,0,0,0,0,0,0,0,0,0,0,0,0,0,0,0,0,0,0,0,0,0,0,0,0,0,0,0,0,0,0,0,0,0,0,0,0,0,0,0,0,0,0,0,0,0,0,0,0,0,0,0,0,0,0,0,0,0,0,0,0,0,0,0,0,0,0,0,0,0,0,0,0,0,0,0,0,0,0,0,0,0,0,0,0,0,0,0,0,0,0,0,0,0,0,0,0,0,0,0,0,0,0,0,0,0,0" textboxrect="0,0,755499,1291182"/>
                          <v:textbox>
                            <w:txbxContent>
                              <w:p w14:paraId="5A9CEBE7" w14:textId="77777777" w:rsidR="00422873" w:rsidRDefault="00422873" w:rsidP="00F44892">
                                <w:pPr>
                                  <w:rPr>
                                    <w:rFonts w:eastAsia="Times New Roman"/>
                                  </w:rPr>
                                </w:pPr>
                              </w:p>
                            </w:txbxContent>
                          </v:textbox>
                        </v:shape>
                        <v:shape id="Forme libre 216" o:spid="_x0000_s1411" style="position:absolute;left:86522;top:21068;width:4632;height:3937;visibility:visible;mso-wrap-style:square;v-text-anchor:middle" coordsize="462921,3932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uEtcUA&#10;AADcAAAADwAAAGRycy9kb3ducmV2LnhtbESPT2vCQBTE74V+h+UVvBTdKCglukopFfQi/il6fWSf&#10;SWz2bdxdk/TbdwXB4zAzv2Fmi85UoiHnS8sKhoMEBHFmdcm5gp/Dsv8BwgdkjZVlUvBHHhbz15cZ&#10;ptq2vKNmH3IRIexTVFCEUKdS+qwgg35ga+Lona0zGKJ0udQO2wg3lRwlyUQaLDkuFFjTV0HZ7/5m&#10;FJyOoVnr9nK8rLbf1XJ83Uhn35XqvXWfUxCBuvAMP9orrWA0nMD9TD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4S1xQAAANwAAAAPAAAAAAAAAAAAAAAAAJgCAABkcnMv&#10;ZG93bnJldi54bWxQSwUGAAAAAAQABAD1AAAAigMAAAAA&#10;" adj="-11796480,,5400" path="m186696,393274v30559,-9922,61118,-19844,90487,-33338c306552,346442,336714,326598,362908,312311v26194,-14287,54769,-22225,71438,-38100c451015,258336,462921,236905,462921,217061v,-19844,-11113,-39687,-28575,-61912c416884,132924,389896,106730,358146,83711,326396,60692,275596,30530,243846,17036,212096,3542,184315,5130,167646,2749v-16669,-2381,-15082,-4762,-23813,c135102,7511,126370,17830,115258,31324,104145,44818,91445,60692,77158,83711,62870,106730,39852,147211,29533,169436v-10319,22225,-9525,30956,-14287,47625c10483,233730,-3805,252780,958,269449v4762,16669,23812,32147,42863,47625e" filled="f" strokecolor="black [3213]" strokeweight="2pt">
                          <v:stroke joinstyle="miter"/>
                          <v:formulas/>
                          <v:path arrowok="t" o:connecttype="custom" o:connectlocs="186804,393712;277343,360337;363118,312659;434597,274516;463189,217303;434597,155322;358353,83804;243987,17055;167743,2752;143916,2752;115325,31359;77203,83804;29550,169625;15255,217303;959,269749;43846,317427" o:connectangles="0,0,0,0,0,0,0,0,0,0,0,0,0,0,0,0" textboxrect="0,0,462921,393274"/>
                          <v:textbox>
                            <w:txbxContent>
                              <w:p w14:paraId="59FF4B12" w14:textId="77777777" w:rsidR="00422873" w:rsidRDefault="00422873" w:rsidP="00F44892">
                                <w:pPr>
                                  <w:rPr>
                                    <w:rFonts w:eastAsia="Times New Roman"/>
                                  </w:rPr>
                                </w:pPr>
                              </w:p>
                            </w:txbxContent>
                          </v:textbox>
                        </v:shape>
                        <v:shape id="Forme libre 217" o:spid="_x0000_s1412" style="position:absolute;left:87309;top:23476;width:3845;height:2687;visibility:visible;mso-wrap-style:square;v-text-anchor:middle" coordsize="385763,27146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uqsMUA&#10;AADcAAAADwAAAGRycy9kb3ducmV2LnhtbESPQUvDQBSE70L/w/IEL2I2zaEtsdsihVovHhqtXh+7&#10;z2ww+zbNrkn8992C4HGYmW+Y9XZyrRioD41nBfMsB0GsvWm4VvD+tn9YgQgR2WDrmRT8UoDtZnaz&#10;xtL4kY80VLEWCcKhRAU2xq6UMmhLDkPmO+LkffneYUyyr6XpcUxw18oizxfSYcNpwWJHO0v6u/px&#10;Cj7164G0frbDcjxXJ03F/UF/KHV3Oz09gog0xf/wX/vFKCjmS7ieSUdAb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6qwxQAAANwAAAAPAAAAAAAAAAAAAAAAAJgCAABkcnMv&#10;ZG93bnJldi54bWxQSwUGAAAAAAQABAD1AAAAigMAAAAA&#10;" adj="-11796480,,5400" path="m385763,v-7938,36512,-15876,73025,-23813,95250c354012,117475,350044,121444,338138,133350v-11906,11906,-31750,23812,-47625,33337c274638,176212,261144,180975,242888,190500v-18256,9525,-46038,24606,-61913,33337c165100,232568,165894,236537,147638,242887v-18256,6350,-54769,15081,-76200,19050c50007,265906,30956,265113,19050,266700,7144,268287,3572,269874,,271462e" filled="f" strokecolor="black [3213]" strokeweight="2pt">
                          <v:stroke joinstyle="miter"/>
                          <v:formulas/>
                          <v:path arrowok="t" o:connecttype="custom" o:connectlocs="384449,0;360717,94263;336986,131969;289523,164960;242061,188527;180359,221518;147135,240371;71195,259224;18985,263937;0,268650" o:connectangles="0,0,0,0,0,0,0,0,0,0" textboxrect="0,0,385763,271462"/>
                          <v:textbox>
                            <w:txbxContent>
                              <w:p w14:paraId="59A75F66" w14:textId="77777777" w:rsidR="00422873" w:rsidRDefault="00422873" w:rsidP="00F44892">
                                <w:pPr>
                                  <w:rPr>
                                    <w:rFonts w:eastAsia="Times New Roman"/>
                                  </w:rPr>
                                </w:pPr>
                              </w:p>
                            </w:txbxContent>
                          </v:textbox>
                        </v:shape>
                        <v:shape id="Forme libre 218" o:spid="_x0000_s1413" style="position:absolute;left:89996;top:11295;width:4447;height:11718;visibility:visible;mso-wrap-style:square;v-text-anchor:middle" coordsize="443065,117175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xvMEA&#10;AADcAAAADwAAAGRycy9kb3ducmV2LnhtbERPy4rCMBTdD/gP4QpuBk3bhZRqFBEcuhBhfIDLa3Nt&#10;i81NaTK1/v1kIbg8nPdyPZhG9NS52rKCeBaBIC6srrlUcD7tpikI55E1NpZJwYscrFejryVm2j75&#10;l/qjL0UIYZehgsr7NpPSFRUZdDPbEgfubjuDPsCulLrDZwg3jUyiaC4N1hwaKmxpW1HxOP4ZBbnH&#10;7/3PA/Xl0Ke3axIXSX5NlZqMh80ChKfBf8Rvd64VJHFYG86EI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2sbzBAAAA3AAAAA8AAAAAAAAAAAAAAAAAmAIAAGRycy9kb3du&#10;cmV2LnhtbFBLBQYAAAAABAAEAPUAAACGAwAAAAA=&#10;" adj="-11796480,,5400" path="m4915,1038401v2778,-25400,5557,-50800,4763,-66675c8884,955851,947,951088,153,943151v-794,-7937,1587,-15081,4762,-19050c8090,920132,13647,920132,19203,919338v5556,-794,12700,-3175,19050,c44603,922513,50159,935213,57303,938388v7144,3175,19843,4762,23812,c85084,933626,77940,920132,81115,909813v3175,-10319,14288,-23018,19050,-33337c104927,866157,105721,854251,109690,847901v3969,-6350,9526,-7938,14288,-9525c128740,836789,132709,836789,138265,838376v5556,1587,11112,6350,19050,9525c165253,851076,178746,856632,185890,857426v7144,794,11907,1587,14288,-4763c202559,846313,200972,835201,200178,819326v-794,-15875,-5557,-41276,-4763,-61913c196209,736776,202559,725663,204940,695501v2381,-30163,3176,-86519,4763,-119063c211290,543894,213671,524844,214465,500238v794,-24606,1588,-53181,,-71437c212878,410545,206528,400226,204940,390701v-1587,-9525,2381,-11113,,-19050c202559,363714,191447,350220,190653,343076v-794,-7144,6350,-7938,9525,-14288c203353,322438,204941,305770,209703,304976v4762,-794,19050,19050,19050,19050c235897,331170,247802,338313,252565,347838v4763,9525,1,22226,4763,33338c262090,392288,274790,401813,281140,414513v6350,12700,11113,30163,14288,42863c298603,470076,299396,478807,300190,490713v794,11906,794,26988,,38100c299396,539925,296222,548657,295428,557388v-794,8731,794,13494,,23813c294634,591520,293046,610570,290665,619301v-2381,8731,-7938,8731,-9525,14287c279553,639144,277965,647876,281140,652638v3175,4762,15875,11906,19050,9525c303365,659782,296221,651051,300190,638351v3969,-12700,16669,-37307,23813,-52388c331147,570882,339084,564532,343053,547863v3969,-16669,2381,-44450,4762,-61912c350196,468489,354165,460550,357340,443088v3175,-17463,8731,-42862,9525,-61912c367659,362126,364484,347044,362103,328788v-2381,-18256,-5556,-38894,-9525,-57150c348609,253382,345434,244651,338290,219251,331146,193851,315271,139082,309715,119238v-5556,-19844,-4762,-19050,-4762,-19050c302572,90663,297015,73994,295428,62088v-1587,-11906,-794,-23812,,-33337c296222,19226,297015,9700,300190,4938,303365,176,308922,176,314478,176v5556,,13494,-1588,19050,4762c339084,11288,343053,29545,347815,38276v4762,8731,9525,9525,14288,19050c366866,66851,372421,84314,376390,95426v3969,11112,7938,17463,9525,28575c387502,135113,383534,146226,385915,162101v2381,15875,10319,34925,14288,57150c404172,241476,406553,266876,409728,295451v3175,28575,6350,56356,9525,95250c422428,429595,426397,478013,428778,528813v2381,50800,3968,114301,4762,166688c434334,747888,431953,809007,433540,843138v1587,34131,9525,40481,9525,57150c443065,916957,437509,928070,433540,943151v-3969,15081,-10318,33338,-14287,47625c415284,1005063,414490,1021732,409728,1028876v-4762,7144,-11906,7937,-19050,4762c383534,1030463,370834,1020145,366865,1009826v-3969,-10319,4762,-33338,,-38100c362103,966964,342259,974107,338290,981251v-3969,7144,5557,20637,4763,33337c342259,1027288,339878,1049514,333528,1057451v-6350,7937,-19844,4762,-28575,4762c296222,1062213,287490,1060626,281140,1057451v-6350,-3175,-8731,-17463,-14287,-14288c261297,1046338,258916,1063007,247803,1076501v-11112,13494,-47625,47625,-47625,47625c188272,1136032,188271,1140001,176365,1147938v-11906,7937,-29766,15875,-47625,23813e" filled="f" strokecolor="black [3213]" strokeweight="2pt">
                          <v:stroke joinstyle="miter"/>
                          <v:formulas/>
                          <v:path arrowok="t" o:connecttype="custom" o:connectlocs="4933,1038504;9713,971822;154,943244;4933,924192;19272,919429;38391,919429;57510,938481;81407,938481;81407,909903;100526,876563;110085,847985;124425,838459;138763,838459;157882,847985;186560,857511;200900,852747;200900,819407;196119,757488;205679,695570;210459,576495;215238,500288;215238,428843;205679,390740;205679,371688;191340,343110;200900,328821;210459,305006;229578,324058;253475,347872;258256,381214;282153,414554;296493,457421;301272,490762;301272,528865;296493,557443;296493,581259;291713,619362;282153,633651;282153,652703;301272,662229;301272,638414;325171,586021;344290,547917;349069,485999;358628,443132;368187,381214;363408,328821;353849,271665;339509,219273;310831,119250;306052,100198;296493,62094;296493,28754;301272,4938;315612,176;334730,4938;349069,38280;363408,57332;377747,95435;387306,124013;387306,162117;401646,219273;411205,295480;420764,390740;430324,528865;435103,695570;435103,843221;444662,900377;435103,943244;420764,990874;411205,1028978;392086,1033740;368187,1009926;368187,971822;339509,981348;344290,1014688;334730,1057556;306052,1062318;282153,1057556;267815,1043266;248696,1076608;200900,1124237;177001,1148052;129204,1171867" o:connectangles="0,0,0,0,0,0,0,0,0,0,0,0,0,0,0,0,0,0,0,0,0,0,0,0,0,0,0,0,0,0,0,0,0,0,0,0,0,0,0,0,0,0,0,0,0,0,0,0,0,0,0,0,0,0,0,0,0,0,0,0,0,0,0,0,0,0,0,0,0,0,0,0,0,0,0,0,0,0,0,0,0,0,0,0" textboxrect="0,0,443065,1171751"/>
                          <v:textbox>
                            <w:txbxContent>
                              <w:p w14:paraId="77CF360F" w14:textId="77777777" w:rsidR="00422873" w:rsidRDefault="00422873" w:rsidP="00F44892">
                                <w:pPr>
                                  <w:rPr>
                                    <w:rFonts w:eastAsia="Times New Roman"/>
                                  </w:rPr>
                                </w:pPr>
                              </w:p>
                            </w:txbxContent>
                          </v:textbox>
                        </v:shape>
                        <v:shape id="Forme libre 219" o:spid="_x0000_s1414" style="position:absolute;left:90228;top:20419;width:2177;height:2177;visibility:visible;mso-wrap-style:square;v-text-anchor:middle" coordsize="214313,21916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alQ8IA&#10;AADcAAAADwAAAGRycy9kb3ducmV2LnhtbESPQYvCMBSE7wv+h/CEva1pRapWo4iguAcPVn/Ao3k2&#10;xealNFG7/94ICx6HmfmGWa5724gHdb52rCAdJSCIS6drrhRczrufGQgfkDU2jknBH3lYrwZfS8y1&#10;e/KJHkWoRISwz1GBCaHNpfSlIYt+5Fri6F1dZzFE2VVSd/iMcNvIcZJk0mLNccFgS1tD5a24WwUF&#10;Zkm7/Z3uzDWb9rSfT9LT8aDU97DfLEAE6sMn/N8+aAXjdA7vM/EI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xqVDwgAAANwAAAAPAAAAAAAAAAAAAAAAAJgCAABkcnMvZG93&#10;bnJldi54bWxQSwUGAAAAAAQABAD1AAAAhwMAAAAA&#10;" adj="-11796480,,5400" path="m,157247v23813,-3175,47626,-6350,61913,-14287c76200,135023,73025,120734,85725,109622,98425,98510,127001,85810,138113,76285v11113,-9525,8731,-14288,14287,-23813c157956,42947,163513,27866,171450,19135,179387,10404,192881,879,200025,85v7144,-794,14288,3968,14288,14287c214313,24691,204788,45328,200025,61997v-4762,16669,-5556,35719,-14287,52388c177007,131054,160338,150898,147638,162010v-12700,11112,-28575,11906,-38100,19050c100013,188204,98425,198522,90488,204872v-7937,6350,-28575,14288,-28575,14288l61913,219160e" filled="f" strokecolor="black [3213]" strokeweight="2pt">
                          <v:stroke joinstyle="miter"/>
                          <v:formulas/>
                          <v:path arrowok="t" o:connecttype="custom" o:connectlocs="0,156199;62891,142008;87079,108892;140294,75777;154806,52122;174157,19008;203183,84;217697,14276;203183,61584;188671,113623;149969,160931;111268,179854;91917,203507;62891,217700;62891,217700" o:connectangles="0,0,0,0,0,0,0,0,0,0,0,0,0,0,0" textboxrect="0,0,214313,219160"/>
                          <v:textbox>
                            <w:txbxContent>
                              <w:p w14:paraId="08880DA1" w14:textId="77777777" w:rsidR="00422873" w:rsidRDefault="00422873" w:rsidP="00F44892">
                                <w:pPr>
                                  <w:rPr>
                                    <w:rFonts w:eastAsia="Times New Roman"/>
                                  </w:rPr>
                                </w:pPr>
                              </w:p>
                            </w:txbxContent>
                          </v:textbox>
                        </v:shape>
                        <v:shape id="Forme libre 220" o:spid="_x0000_s1415" style="position:absolute;left:88560;top:22041;width:1806;height:1435;visibility:visible;mso-wrap-style:square;v-text-anchor:middle" coordsize="179180,14541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1c2cEA&#10;AADcAAAADwAAAGRycy9kb3ducmV2LnhtbERPPWvDMBDdC/0P4gpdSiNHMaU4lkNoKPHaJEu3w7rI&#10;ptbJSEri/vtqCHR8vO96M7tRXCnEwbOG5aIAQdx5M7DVcDp+vr6DiAnZ4OiZNPxShE3z+FBjZfyN&#10;v+h6SFbkEI4VauhTmiopY9eTw7jwE3Hmzj44TBkGK03AWw53o1RF8SYdDpwbepzoo6fu53BxGr5f&#10;aNuWF9VGe1yV+9KG3V4FrZ+f5u0aRKI5/Yvv7tZoUCrPz2fyEZDN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9XNnBAAAA3AAAAA8AAAAAAAAAAAAAAAAAmAIAAGRycy9kb3du&#10;cmV2LnhtbFBLBQYAAAAABAAEAPUAAACGAwAAAAA=&#10;" adj="-11796480,,5400" path="m146,29489c3321,18376,57296,4089,76346,914v19050,-3175,27781,2381,38100,9525c124765,17583,127939,31076,138258,43776v10319,12700,31750,30957,38100,42863c182708,98545,176358,115214,176358,115214v,9525,3969,24606,,28575c172389,147758,162071,143789,152546,139026v-9525,-4763,-21432,-17462,-33338,-23812c107302,108864,91427,108863,81108,100926,70789,92989,68408,78701,57296,67589,46184,56477,-3029,40602,146,29489xe" filled="f" strokecolor="black [3213]" strokeweight="2pt">
                          <v:stroke joinstyle="miter"/>
                          <v:formulas/>
                          <v:path arrowok="t" o:connecttype="custom" o:connectlocs="147,29119;76969,903;115380,10308;139386,43226;177797,85551;177797,113767;177797,141983;153791,137280;120181,113767;81770,99659;57764,66740;147,29119" o:connectangles="0,0,0,0,0,0,0,0,0,0,0,0" textboxrect="0,0,179180,145413"/>
                          <v:textbox>
                            <w:txbxContent>
                              <w:p w14:paraId="476C4499" w14:textId="77777777" w:rsidR="00422873" w:rsidRDefault="00422873" w:rsidP="00F44892">
                                <w:pPr>
                                  <w:rPr>
                                    <w:rFonts w:eastAsia="Times New Roman"/>
                                  </w:rPr>
                                </w:pPr>
                              </w:p>
                            </w:txbxContent>
                          </v:textbox>
                        </v:shape>
                        <v:shape id="Forme libre 221" o:spid="_x0000_s1416" style="position:absolute;left:83882;top:21531;width:2964;height:3520;visibility:visible;mso-wrap-style:square;v-text-anchor:middle" coordsize="297930,34992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RK8UA&#10;AADcAAAADwAAAGRycy9kb3ducmV2LnhtbESPQWvCQBSE74L/YXlCL1I35qAldRW1LS2erNH7I/tM&#10;gtm3cXer8d+7BcHjMDPfMLNFZxpxIedrywrGowQEcWF1zaWCff71+gbCB2SNjWVScCMPi3m/N8NM&#10;2yv/0mUXShEh7DNUUIXQZlL6oiKDfmRb4ugdrTMYonSl1A6vEW4amSbJRBqsOS5U2NK6ouK0+zMK&#10;yomfDj9Wm71rz8vV9zZvDp/5QamXQbd8BxGoC8/wo/2jFaTpGP7Px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qhErxQAAANwAAAAPAAAAAAAAAAAAAAAAAJgCAABkcnMv&#10;ZG93bnJldi54bWxQSwUGAAAAAAQABAD1AAAAigMAAAAA&#10;" adj="-11796480,,5400" path="m12180,349266v11112,4762,41275,-17462,57150,-23812c85205,319104,93143,315135,107430,311166v14287,-3969,34131,-6350,47625,-9525c168549,298466,175692,296879,188392,292116v12700,-4763,35719,-11906,42863,-19050l231255,249254v,-11906,-3175,-33338,,-47625c234430,187342,244749,180991,250305,163529v5556,-17462,10318,-48419,14287,-66675c268561,78598,268561,69072,274117,53991,279673,38910,293961,15097,297930,6366v3969,-8731,3969,-3968,,-4762c293961,810,287611,-1571,274117,1604,260623,4779,233636,9542,216967,20654,200298,31766,174105,68279,174105,68279v-14287,15875,-29369,31750,-42863,47625c117748,131779,105842,148448,93142,163529,80442,178610,64567,196072,55042,206391v-9525,10319,-10319,12700,-19050,19050c27261,231791,8211,232585,2655,244491v-5556,11906,-794,34132,,52388c3449,315135,1068,344504,12180,349266xe" fillcolor="black [3213]" strokecolor="black [3213]" strokeweight="2pt">
                          <v:stroke joinstyle="miter"/>
                          <v:formulas/>
                          <v:path arrowok="t" o:connecttype="custom" o:connectlocs="12119,351357;68984,327402;106893,313029;154280,303447;187450,293865;230099,274701;230099,250746;230099,202836;249054,164508;263270,97434;272747,54314;296441,6404;296441,1614;272747,1614;215883,20778;173235,68688;130586,116598;92676,164508;54767,207627;35812,226791;2642,245955;2642,298656;12119,351357" o:connectangles="0,0,0,0,0,0,0,0,0,0,0,0,0,0,0,0,0,0,0,0,0,0,0" textboxrect="0,0,297930,349929"/>
                          <v:textbox>
                            <w:txbxContent>
                              <w:p w14:paraId="06E3F881" w14:textId="77777777" w:rsidR="00422873" w:rsidRDefault="00422873" w:rsidP="00F44892">
                                <w:pPr>
                                  <w:rPr>
                                    <w:rFonts w:eastAsia="Times New Roman"/>
                                  </w:rPr>
                                </w:pPr>
                              </w:p>
                            </w:txbxContent>
                          </v:textbox>
                        </v:shape>
                        <v:shape id="Forme libre 222" o:spid="_x0000_s1417" style="position:absolute;left:87171;top:20558;width:3288;height:1251;visibility:visible;mso-wrap-style:square;v-text-anchor:middle" coordsize="329644,1247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9x8QA&#10;AADcAAAADwAAAGRycy9kb3ducmV2LnhtbESPwW7CMBBE75X4B2sr9VIVh4BQleIgQJRyLe0HLPY2&#10;SROvI9tA+HtcCanH0cy80SyWg+3EmXxoHCuYjDMQxNqZhisF31/vL68gQkQ22DkmBVcKsCxHDwss&#10;jLvwJ50PsRIJwqFABXWMfSFl0DVZDGPXEyfvx3mLMUlfSePxkuC2k3mWzaXFhtNCjT1tatLt4WQV&#10;6A+/nv6ut3aun2fHo9uFdma0Uk+Pw+oNRKQh/ofv7b1RkOc5/J1JR0C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PcfEAAAA3AAAAA8AAAAAAAAAAAAAAAAAmAIAAGRycy9k&#10;b3ducmV2LnhtbFBLBQYAAAAABAAEAPUAAACJAwAAAAA=&#10;" adj="-11796480,,5400" path="m183,81282c-2992,71757,35902,50325,47808,38419,59714,26513,60509,15400,71621,9844,82734,4288,114483,5082,114483,5082,129564,3495,145439,-1268,162108,319v16669,1587,38894,11907,52388,14288c227990,16988,232752,11432,243071,14607v10319,3175,24606,15081,33337,19050c285139,37626,286727,36038,295458,38419v8731,2381,29369,794,33338,9525c332765,56675,321652,78107,319271,90807v-2381,12700,793,30162,-4763,33337c308952,127319,296252,116207,285933,109857,275614,103507,267677,93188,252596,86044,237515,78900,211321,71756,195446,66994,179571,62232,167665,59850,157346,57469,147027,55088,143058,53501,133533,52707v-9525,-794,-23018,-5556,-33337,c89877,58263,77177,78900,71621,86044v-5556,7144,793,7938,-4763,9525c61302,97156,3358,90807,183,81282xe" fillcolor="black [3213]" strokecolor="black [3213]" strokeweight="2pt">
                          <v:stroke joinstyle="miter"/>
                          <v:formulas/>
                          <v:path arrowok="t" o:connecttype="custom" o:connectlocs="183,81515;47695,38529;71451,9872;114212,5097;161724,320;213988,14649;242495,14649;275753,33754;294758,38529;328017,48082;318515,91068;313763,124500;285256,110172;251998,86291;194983,67186;156973,57634;133217,52858;99959,52858;71451,86291;66700,95843;183,81515" o:connectangles="0,0,0,0,0,0,0,0,0,0,0,0,0,0,0,0,0,0,0,0,0" textboxrect="0,0,329644,124702"/>
                          <v:textbox>
                            <w:txbxContent>
                              <w:p w14:paraId="7364B968" w14:textId="77777777" w:rsidR="00422873" w:rsidRDefault="00422873" w:rsidP="00F44892">
                                <w:pPr>
                                  <w:rPr>
                                    <w:rFonts w:eastAsia="Times New Roman"/>
                                  </w:rPr>
                                </w:pPr>
                              </w:p>
                            </w:txbxContent>
                          </v:textbox>
                        </v:shape>
                        <v:line id="Connecteur droit 223" o:spid="_x0000_s1418" style="position:absolute;flip:y;visibility:visible;mso-wrap-style:square" from="60398,16019" to="61463,1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t6LMYAAADcAAAADwAAAGRycy9kb3ducmV2LnhtbESPQWvCQBSE70L/w/IK3nRjBCnRVWyL&#10;KCiCaT309si+JsHs2zS7muivd4WCx2FmvmFmi85U4kKNKy0rGA0jEMSZ1SXnCr6/VoM3EM4ja6ws&#10;k4IrOVjMX3ozTLRt+UCX1OciQNglqKDwvk6kdFlBBt3Q1sTB+7WNQR9kk0vdYBvgppJxFE2kwZLD&#10;QoE1fRSUndKzUYD17pZN/tbLzdWc2vef9Wi7/zwq1X/tllMQnjr/DP+3N1pBHI/hcSYc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LeizGAAAA3AAAAA8AAAAAAAAA&#10;AAAAAAAAoQIAAGRycy9kb3ducmV2LnhtbFBLBQYAAAAABAAEAPkAAACUAwAAAAA=&#10;" strokecolor="black [3213]" strokeweight="2.25pt"/>
                        <v:line id="Connecteur droit 224" o:spid="_x0000_s1419" style="position:absolute;flip:y;visibility:visible;mso-wrap-style:square" from="86198,24218" to="86985,2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iWMYAAADcAAAADwAAAGRycy9kb3ducmV2LnhtbESPQWvCQBSE70L/w/IK3nRjECnRVWyL&#10;KCiCaT309si+JsHs2zS7muivd4WCx2FmvmFmi85U4kKNKy0rGA0jEMSZ1SXnCr6/VoM3EM4ja6ws&#10;k4IrOVjMX3ozTLRt+UCX1OciQNglqKDwvk6kdFlBBt3Q1sTB+7WNQR9kk0vdYBvgppJxFE2kwZLD&#10;QoE1fRSUndKzUYD17pZN/tbLzdWc2vef9Wi7/zwq1X/tllMQnjr/DP+3N1pBHI/hcSYc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i4ljGAAAA3AAAAA8AAAAAAAAA&#10;AAAAAAAAoQIAAGRycy9kb3ducmV2LnhtbFBLBQYAAAAABAAEAPkAAACUAwAAAAA=&#10;" strokecolor="black [3213]" strokeweight="2.25pt"/>
                        <v:shape id="Forme libre 225" o:spid="_x0000_s1420" style="position:absolute;left:87309;top:19400;width:2409;height:1066;visibility:visible;mso-wrap-style:square;v-text-anchor:middle" coordsize="238659,10864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xAScIA&#10;AADcAAAADwAAAGRycy9kb3ducmV2LnhtbESP3YrCMBSE7xd8h3AE79bUgj9Uo4jLgrAgVH2AQ3Ns&#10;is1JbaJWn34jCF4OM/MNs1h1thY3an3lWMFomIAgLpyuuFRwPPx+z0D4gKyxdkwKHuRhtex9LTDT&#10;7s453fahFBHCPkMFJoQmk9IXhiz6oWuIo3dyrcUQZVtK3eI9wm0t0ySZSIsVxwWDDW0MFef91Spw&#10;f9vz7pn/hHwzNTq5GGqua1Jq0O/WcxCBuvAJv9tbrSBNx/A6E4+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7EBJwgAAANwAAAAPAAAAAAAAAAAAAAAAAJgCAABkcnMvZG93&#10;bnJldi54bWxQSwUGAAAAAAQABAD1AAAAhwMAAAAA&#10;" adj="-11796480,,5400" path="m171639,2777v19844,8731,36513,44451,47625,61913c230376,82152,240695,102790,238314,107552v-2381,4762,-22225,-7143,-33338,-14287c193864,86121,185133,72627,171639,64690,158145,56753,142270,48815,124014,45640v-18256,-3175,-61913,,-61913,c46226,45640,39083,44053,28764,45640,18445,47228,-2192,57546,189,55165,2570,52784,26382,38496,43051,31352,59720,24208,85914,16271,100201,12302,114488,8333,151795,-5954,171639,2777xe" fillcolor="black [3213]" strokecolor="black [3213]" strokeweight="2pt">
                          <v:stroke joinstyle="miter"/>
                          <v:formulas/>
                          <v:path arrowok="t" o:connecttype="custom" o:connectlocs="173220,2723;221284,63434;240510,105463;206865,91454;173220,63434;125157,44754;62673,44754;29029,44754;191,54094;43448,30743;101124,12063;173220,2723" o:connectangles="0,0,0,0,0,0,0,0,0,0,0,0" textboxrect="0,0,238659,108645"/>
                          <v:textbox>
                            <w:txbxContent>
                              <w:p w14:paraId="3079B600" w14:textId="77777777" w:rsidR="00422873" w:rsidRDefault="00422873" w:rsidP="00F44892">
                                <w:pPr>
                                  <w:rPr>
                                    <w:rFonts w:eastAsia="Times New Roman"/>
                                  </w:rPr>
                                </w:pPr>
                              </w:p>
                            </w:txbxContent>
                          </v:textbox>
                        </v:shape>
                        <v:shape id="Forme libre 226" o:spid="_x0000_s1421" style="position:absolute;left:14218;top:27506;width:50766;height:18296;visibility:visible;mso-wrap-style:square;v-text-anchor:middle" coordsize="5077770,18312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NLsYA&#10;AADcAAAADwAAAGRycy9kb3ducmV2LnhtbESPT2vCQBTE70K/w/IKvemmqYSQukqxFXKoB9OK10f2&#10;5U+bfRuyW02+vSsIPQ4z8xtmtRlNJ840uNaygudFBIK4tLrlWsH3126egnAeWWNnmRRM5GCzfpit&#10;MNP2wgc6F74WAcIuQwWN930mpSsbMugWticOXmUHgz7IoZZ6wEuAm07GUZRIgy2HhQZ72jZU/hZ/&#10;RsF++ZOPn75K36ft7nQ6HqV7+aiUenoc315BeBr9f/jezrWCOE7gdiYc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ANLsYAAADcAAAADwAAAAAAAAAAAAAAAACYAgAAZHJz&#10;L2Rvd25yZXYueG1sUEsFBgAAAAAEAAQA9QAAAIsDAAAAAA==&#10;" adj="-11796480,,5400" path="m5077770,228914v-10716,-23019,-21431,-46037,-42862,-61912c5013477,151127,4949183,133664,4949183,133664v-28575,-11112,-44450,-20637,-85725,-33337c4822183,87627,4761064,70164,4701533,57464,4642002,44764,4594376,33652,4506270,24127,4418164,14602,4264970,2695,4172895,314v-92075,-2381,-219075,9525,-219075,9525c3868095,14601,3756176,20158,3658545,28889v-97631,8731,-196850,15876,-290512,33338c3274371,79689,3244207,79689,3096570,133664v-147638,53975,-614362,252413,-614362,252413c2274246,471802,2080570,546414,1848795,648014,1617020,749614,1315396,886933,1091558,995677,867720,1104421,660551,1209196,505770,1300477v-154781,91281,-266700,179387,-342900,242887c86670,1606864,75557,1647346,48570,1681477,21583,1715608,5707,1732277,945,1748152v-4762,15875,9525,19050,19050,28575c29520,1786252,44601,1797365,58095,1805302v13494,7937,32544,21431,42863,19050c111277,1821971,107308,1800539,120008,1791014v12700,-9525,36513,-19050,57150,-23812c197795,1762440,230339,1761645,243833,1762439v13494,794,,7938,14287,9525c272407,1773551,300983,1767995,329558,1771964v28575,3969,73025,18257,100012,23813c456557,1801333,491483,1805302,491483,1805302v33337,5556,96837,19843,138112,23812c670870,1833083,703414,1830701,739133,1829114v35719,-1587,104775,-9525,104775,-9525c884389,1815620,930426,1818796,982020,1805302v51594,-13494,171450,-66675,171450,-66675l1301108,1681477r138112,-52388l1577333,1576702r90487,-33338c1688457,1536220,1690046,1533839,1701158,1533839v11112,,33337,9525,33337,9525c1750370,1548126,1784502,1554477,1796408,1562414v11906,7937,9525,28575,9525,28575l1805933,1590989e" filled="f" strokecolor="black [3213]" strokeweight="2pt">
                          <v:stroke joinstyle="miter"/>
                          <v:formulas/>
                          <v:path arrowok="t" o:connecttype="custom" o:connectlocs="5076554,228703;5033702,166848;4947998,133541;4862293,100234;4700407,57411;4505191,24105;4171896,314;3952873,9830;3657669,28862;3367226,62170;3095828,133541;2481614,385721;1848352,647416;1091297,994759;505649,1299278;162831,1541941;48558,1679926;945,1746540;19990,1775088;58081,1803637;100934,1822669;119979,1789362;177116,1765572;243775,1760813;258058,1770330;329479,1770330;429467,1794121;491365,1803637;629444,1827427;738956,1827427;843706,1817911;981785,1803637;1153194,1737023;1300796,1679926;1438875,1627586;1576955,1575248;1667421,1541941;1700751,1532424;1734080,1541941;1795978,1560973;1805501,1589522;1805501,1589522" o:connectangles="0,0,0,0,0,0,0,0,0,0,0,0,0,0,0,0,0,0,0,0,0,0,0,0,0,0,0,0,0,0,0,0,0,0,0,0,0,0,0,0,0,0" textboxrect="0,0,5077770,1831285"/>
                          <v:textbox>
                            <w:txbxContent>
                              <w:p w14:paraId="0C8B7E51" w14:textId="77777777" w:rsidR="00422873" w:rsidRDefault="00422873" w:rsidP="00F44892">
                                <w:pPr>
                                  <w:rPr>
                                    <w:rFonts w:eastAsia="Times New Roman"/>
                                  </w:rPr>
                                </w:pPr>
                              </w:p>
                            </w:txbxContent>
                          </v:textbox>
                        </v:shape>
                        <v:shape id="Forme libre 227" o:spid="_x0000_s1422" style="position:absolute;left:16349;top:29868;width:26216;height:13155;visibility:visible;mso-wrap-style:square;v-text-anchor:middle" coordsize="2619434,131921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D6sQA&#10;AADcAAAADwAAAGRycy9kb3ducmV2LnhtbESPT4vCMBTE78J+h/AWvNnUCurWRnEFi+xB8A97fjTP&#10;tti8lCar9dsbYcHjMDO/YbJVbxpxo87VlhWMoxgEcWF1zaWC82k7moNwHlljY5kUPMjBavkxyDDV&#10;9s4Huh19KQKEXYoKKu/bVEpXVGTQRbYlDt7FdgZ9kF0pdYf3ADeNTOJ4Kg3WHBYqbGlTUXE9/hkF&#10;p/XjZ/L1a/f5zuRzyjcHsy+/lRp+9usFCE+9f4f/2zutIElm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zA+rEAAAA3AAAAA8AAAAAAAAAAAAAAAAAmAIAAGRycy9k&#10;b3ducmV2LnhtbFBLBQYAAAAABAAEAPUAAACJAwAAAAA=&#10;" adj="-11796480,,5400" path="m2595562,v11509,31353,23019,62706,23813,85725c2620169,108744,2613025,121443,2600325,138112v-12700,16669,-17462,28575,-57150,47625c2503487,204787,2429669,228600,2362200,252412v-67469,23812,-223838,76200,-223838,76200l1905000,409575v-82550,28575,-178594,58737,-261938,90487c1559718,531812,1514474,550069,1404937,600075,1295399,650081,1107281,738981,985837,800100,864393,861219,782637,904875,676275,966787v-106363,61913,-250032,159544,-328613,204788c269081,1216819,244474,1216819,204787,1238250v-39687,21431,-71438,49212,-95250,61912c85724,1312862,73818,1311275,61912,1314450v-11906,3175,-15081,4762,-23812,4762c29369,1319212,15875,1317625,9525,1314450,3175,1311275,,1308893,,1300162v,-8731,4762,-23416,9525,-38100e" filled="f" strokecolor="black [3213]" strokeweight="2pt">
                          <v:stroke joinstyle="miter"/>
                          <v:formulas/>
                          <v:path arrowok="t" o:connecttype="custom" o:connectlocs="2597759,0;2621592,85481;2602526,137719;2545327,185208;2364199,251694;2140172,327677;1906612,408409;1644453,498639;1406126,598367;986671,797823;676847,964036;347956,1168241;204960,1234726;109630,1296462;61964,1310710;38132,1315458;9533,1310710;0,1296462;9533,1258471" o:connectangles="0,0,0,0,0,0,0,0,0,0,0,0,0,0,0,0,0,0,0" textboxrect="0,0,2619434,1319212"/>
                          <v:textbox>
                            <w:txbxContent>
                              <w:p w14:paraId="7851B4EF" w14:textId="77777777" w:rsidR="00422873" w:rsidRDefault="00422873" w:rsidP="00F44892">
                                <w:pPr>
                                  <w:rPr>
                                    <w:rFonts w:eastAsia="Times New Roman"/>
                                  </w:rPr>
                                </w:pPr>
                              </w:p>
                            </w:txbxContent>
                          </v:textbox>
                        </v:shape>
                        <v:shape id="Forme libre 228" o:spid="_x0000_s1423" style="position:absolute;left:21444;top:31165;width:37426;height:11488;visibility:visible;mso-wrap-style:square;v-text-anchor:middle" coordsize="3738904,114864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twv8AA&#10;AADcAAAADwAAAGRycy9kb3ducmV2LnhtbERPTYvCMBC9C/sfwizsTVN7EK1GEWHB22rrQW9DMybF&#10;ZtJtonb//eYgeHy879VmcK14UB8azwqmkwwEce11w0bBqfoez0GEiKyx9UwK/ijAZv0xWmGh/ZOP&#10;9CijESmEQ4EKbIxdIWWoLTkME98RJ+7qe4cxwd5I3eMzhbtW5lk2kw4bTg0WO9pZqm/l3Smo2ksZ&#10;fqiaxvLXLGY3ezgfcqPU1+ewXYKINMS3+OXeawV5ntamM+kIyP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twv8AAAADcAAAADwAAAAAAAAAAAAAAAACYAgAAZHJzL2Rvd25y&#10;ZXYueG1sUEsFBgAAAAAEAAQA9QAAAIUDAAAAAA==&#10;" adj="-11796480,,5400" path="m14492,914668c6554,945624,-1384,976580,204,1000393v1588,23813,10319,39688,23813,57150c37511,1075005,60530,1091674,81167,1105168v20637,13494,41275,26193,66675,33337c173242,1145649,201817,1150411,233567,1148030v31750,-2381,65881,-9524,104775,-23812c377236,1109931,466929,1062305,466929,1062305l700292,948005,1038429,786080v112712,-52387,217488,-100806,338138,-152400c1497217,582086,1639298,524143,1762329,476518v123031,-47625,246856,-93663,352425,-128588c2220323,313005,2395742,266968,2395742,266968v101600,-30162,229393,-73819,328612,-100013c2823573,140761,2891835,129649,2991054,109805v99219,-19844,232569,-45243,328613,-61912c3415711,31224,3506992,17730,3567317,9793v60325,-7937,87313,-8731,114300,-9525c3708604,-526,3719717,267,3729242,5030v9525,4763,8731,17463,9525,23813c3739561,35193,3736782,39161,3734004,43130e" filled="f" strokecolor="black [3213]" strokeweight="2pt">
                          <v:stroke joinstyle="miter"/>
                          <v:formulas/>
                          <v:path arrowok="t" o:connecttype="custom" o:connectlocs="14506,914716;204,1000445;24041,1057598;81247,1105226;147987,1138564;233796,1148090;338674,1124277;467387,1062360;700978,948055;1039447,786121;1377916,633713;1764056,476543;2116827,347948;2398090,266982;2727025,166964;2993986,109811;3322921,47896;3570814,9794;3685226,268;3732898,5030;3742432,28845;3737664,43132" o:connectangles="0,0,0,0,0,0,0,0,0,0,0,0,0,0,0,0,0,0,0,0,0,0" textboxrect="0,0,3738904,1148649"/>
                          <v:textbox>
                            <w:txbxContent>
                              <w:p w14:paraId="51195C72" w14:textId="77777777" w:rsidR="00422873" w:rsidRDefault="00422873" w:rsidP="00F44892">
                                <w:pPr>
                                  <w:rPr>
                                    <w:rFonts w:eastAsia="Times New Roman"/>
                                  </w:rPr>
                                </w:pPr>
                              </w:p>
                            </w:txbxContent>
                          </v:textbox>
                        </v:shape>
                        <v:shape id="Forme libre 229" o:spid="_x0000_s1424" style="position:absolute;left:30245;top:33481;width:14034;height:3057;visibility:visible;mso-wrap-style:square;v-text-anchor:middle" coordsize="1402304,3065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QrMYA&#10;AADcAAAADwAAAGRycy9kb3ducmV2LnhtbESPT2vCQBTE7wW/w/KE3urGSItGV4kFSxEq+Ofg8ZF9&#10;ZoPZt2l2a+K37wqFHoeZ+Q2zWPW2FjdqfeVYwXiUgCAunK64VHA6bl6mIHxA1lg7JgV38rBaDp4W&#10;mGnX8Z5uh1CKCGGfoQITQpNJ6QtDFv3INcTRu7jWYoiyLaVusYtwW8s0Sd6kxYrjgsGG3g0V18OP&#10;VbC+T77kdd9tc5Pm3+dy1/Dl41Wp52Gfz0EE6sN/+K/9qRWk6Qwe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QrMYAAADcAAAADwAAAAAAAAAAAAAAAACYAgAAZHJz&#10;L2Rvd25yZXYueG1sUEsFBgAAAAAEAAQA9QAAAIsDAAAAAA==&#10;" adj="-11796480,,5400" path="m,248014v10715,14287,21431,28575,33337,38100c45243,295639,55562,302783,71437,305164v15875,2381,28575,2381,57150,-4763c157162,293257,242887,262301,242887,262301l490537,181339v84138,-26194,184150,-53975,257175,-76200c820737,82914,872331,63070,928687,47989,985043,32908,1037431,21795,1085850,14651v48419,-7144,105569,-7144,133350,-9525c1246981,2745,1231900,-1223,1252537,364v20637,1587,66676,7143,90488,14287c1366837,21795,1385887,35289,1395412,43226v9525,7937,7144,13493,4763,19050e" filled="f" strokecolor="black [3213]" strokeweight="2pt">
                          <v:stroke joinstyle="miter"/>
                          <v:formulas/>
                          <v:path arrowok="t" o:connecttype="custom" o:connectlocs="0,247301;33365,285291;71496,304286;128693,299537;243088,261546;490943,180817;748331,104837;929456,47851;1086749,14609;1220209,5111;1253574,363;1344137,14609;1396567,43102;1401334,62097" o:connectangles="0,0,0,0,0,0,0,0,0,0,0,0,0,0" textboxrect="0,0,1402304,306587"/>
                          <v:textbox>
                            <w:txbxContent>
                              <w:p w14:paraId="6F2BEAF5" w14:textId="77777777" w:rsidR="00422873" w:rsidRDefault="00422873" w:rsidP="00F44892">
                                <w:pPr>
                                  <w:rPr>
                                    <w:rFonts w:eastAsia="Times New Roman"/>
                                  </w:rPr>
                                </w:pPr>
                              </w:p>
                            </w:txbxContent>
                          </v:textbox>
                        </v:shape>
                        <v:shape id="Forme libre 230" o:spid="_x0000_s1425" style="position:absolute;left:52570;top:33806;width:10468;height:12876;visibility:visible;mso-wrap-style:square;v-text-anchor:middle" coordsize="1045403,128685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irZMQA&#10;AADcAAAADwAAAGRycy9kb3ducmV2LnhtbERPz2vCMBS+D/Y/hDfYZWi6jolWYxmDwnYQlm4I3p7N&#10;sy02L6XJtP735iB4/Ph+r/LRduJEg28dK3idJiCIK2darhX8/RaTOQgfkA12jknBhTzk68eHFWbG&#10;nVnTqQy1iCHsM1TQhNBnUvqqIYt+6nriyB3cYDFEONTSDHiO4baTaZLMpMWWY0ODPX02VB3Lf6ug&#10;0D/H/S7l73r3rhdWm4V+2W6Uen4aP5YgAo3hLr65v4yC9C3Oj2fiEZ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4q2TEAAAA3AAAAA8AAAAAAAAAAAAAAAAAmAIAAGRycy9k&#10;b3ducmV2LnhtbFBLBQYAAAAABAAEAPUAAACJAwAAAAA=&#10;" adj="-11796480,,5400" path="m473574,57218v-1587,22225,52387,109538,52387,109538c542630,201681,561680,232637,573586,266768v11906,34131,16669,73025,23813,104775c604543,403293,624386,438218,616449,457268v-7937,19050,-30163,16669,-66675,28575c513262,497749,444205,513625,397374,528706v-46831,15081,-89694,32544,-128588,47625c229892,591412,198142,601731,164011,619193,129880,636655,90193,663644,63999,681106,37805,698568,16374,710474,6849,723968v-9525,13494,-8731,19844,,38100c15580,780324,32249,810487,59236,833506v26987,23019,73026,47625,109538,66675c205286,919231,246561,931931,278311,947806v31750,15875,55563,26194,80963,47625c384674,1016862,403723,1046231,430711,1076393v26987,30163,53975,69850,90488,100013c557712,1206569,605336,1239112,649786,1257368v44450,18256,100013,25400,138113,28575c825999,1289118,848224,1283562,878386,1276418v30162,-7144,68263,-22225,90488,-33337c991099,1231969,1001417,1226412,1011736,1209743v10319,-16669,13494,-53975,19050,-66675c1036342,1130368,1047455,1136718,1045074,1133543v-2381,-3175,-21431,-10319,-28575,-9525c1009355,1124812,1008561,1134337,1002211,1138306v-6350,3969,-14287,7938,-23812,9525c968874,1149419,955380,1151800,945061,1147831v-10319,-3969,-14288,-13494,-28575,-23813c902199,1113699,887117,1097030,859336,1085918v-27781,-11112,-67468,-22225,-109537,-28575c707730,1050993,650580,1052580,606924,1047818v-43656,-4762,-84932,-9525,-119063,-19050c453730,1019243,422773,1004955,402136,990668,381499,976381,371973,966062,364036,943043v-7937,-23019,-17462,-49212,-9525,-90487c362448,811281,389436,732699,411661,695393v22225,-37306,54769,-52388,76200,-66675c509292,614431,523580,611255,540249,609668v16669,-1587,42069,8731,47625,9525c593430,619987,579936,616812,573586,614431v-6350,-2381,-23018,-5556,-23812,-9525c548980,600937,561680,596968,568824,590618v7144,-6350,10318,-17462,23812,-23812c606130,560456,629942,554899,649786,552518v19844,-2381,61913,,61913,c740274,552518,796630,550931,821236,552518v24606,1587,35719,11906,38100,9525c861717,559662,849018,542994,835524,538231v-13494,-4763,-42069,,-57150,-4763c763293,528706,752180,520768,745036,509656v-7144,-11112,-3969,-18257,-9525,-42863c729955,442187,719636,400118,711699,362018,703762,323918,695824,280262,687886,238193,679949,196124,675980,148500,664074,109606,652168,70712,630737,19912,616449,4831v-14287,-15081,-24606,9525,-38100,14287c564855,23880,553742,26262,535486,33406v-18256,7144,-60325,1587,-61912,23812xe" fillcolor="black [3213]" strokecolor="black [3213]" strokeweight="2pt">
                          <v:stroke joinstyle="miter"/>
                          <v:formulas/>
                          <v:path arrowok="t" o:connecttype="custom" o:connectlocs="474210,57254;526668,166861;574357,266936;598202,371777;617277,457555;550513,486148;397908,529038;269147,576693;164231,619582;64085,681534;6858,724423;6858,762547;59316,834030;169001,900747;278685,948402;359757,996057;431290,1077070;521899,1177146;650659,1258158;788958,1286751;879567,1277220;970176,1243862;1013096,1210504;1032171,1143787;1046479,1134256;1017865,1124725;1003558,1139022;979714,1148553;946331,1148553;917718,1124725;860491,1086601;750807,1058008;607740,1048477;488517,1029415;402676,991291;364525,943636;354987,853092;412214,695830;488517,629113;540975,610051;588664,619582;574357,614817;550513,605286;569588,590989;593432,567162;650659,552865;712656,552865;822340,552865;860491,562396;836647,538569;779420,533803;746037,509976;736500,467086;712656,362246;688811,238343;664967,109675;617277,4834;579126,19130;536206,33427;474210,57254" o:connectangles="0,0,0,0,0,0,0,0,0,0,0,0,0,0,0,0,0,0,0,0,0,0,0,0,0,0,0,0,0,0,0,0,0,0,0,0,0,0,0,0,0,0,0,0,0,0,0,0,0,0,0,0,0,0,0,0,0,0,0,0" textboxrect="0,0,1045403,1286857"/>
                          <v:textbox>
                            <w:txbxContent>
                              <w:p w14:paraId="25C21813" w14:textId="77777777" w:rsidR="00422873" w:rsidRDefault="00422873" w:rsidP="00F44892">
                                <w:pPr>
                                  <w:rPr>
                                    <w:rFonts w:eastAsia="Times New Roman"/>
                                  </w:rPr>
                                </w:pPr>
                              </w:p>
                            </w:txbxContent>
                          </v:textbox>
                        </v:shape>
                        <v:shape id="Forme libre 231" o:spid="_x0000_s1426" style="position:absolute;left:59657;top:33435;width:1575;height:6022;visibility:visible;mso-wrap-style:square;v-text-anchor:middle" coordsize="158079,60483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I7sQA&#10;AADcAAAADwAAAGRycy9kb3ducmV2LnhtbESPQWvCQBSE7wX/w/KE3upGW4JEV1GxtBcPJr309sg+&#10;k+Du25DdmuTfdwXB4zAz3zDr7WCNuFHnG8cK5rMEBHHpdMOVgp/i820JwgdkjcYxKRjJw3YzeVlj&#10;pl3PZ7rloRIRwj5DBXUIbSalL2uy6GeuJY7exXUWQ5RdJXWHfYRbIxdJkkqLDceFGls61FRe8z+r&#10;ID3/IqVm7+VXcfrQ5tgch2pU6nU67FYgAg3hGX60v7WCxfs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SO7EAAAA3AAAAA8AAAAAAAAAAAAAAAAAmAIAAGRycy9k&#10;b3ducmV2LnhtbFBLBQYAAAAABAAEAPUAAACJAwAAAAA=&#10;" adj="-11796480,,5400" path="m,c21034,55563,42069,111126,57150,157163v15081,46037,18257,68262,33338,119062c105569,327025,136526,414338,147638,461963v11112,47625,7937,76199,9525,100012c158751,585788,157957,595313,157163,604838e" filled="f" strokecolor="black [3213]" strokeweight="2pt">
                          <v:stroke joinstyle="miter"/>
                          <v:formulas/>
                          <v:path arrowok="t" o:connecttype="custom" o:connectlocs="0,0;56935,156464;90147,274996;147082,459907;156571,559474;156571,602146" o:connectangles="0,0,0,0,0,0" textboxrect="0,0,158079,604838"/>
                          <v:textbox>
                            <w:txbxContent>
                              <w:p w14:paraId="1C4F103F" w14:textId="77777777" w:rsidR="00422873" w:rsidRDefault="00422873" w:rsidP="00F44892">
                                <w:pPr>
                                  <w:rPr>
                                    <w:rFonts w:eastAsia="Times New Roman"/>
                                  </w:rPr>
                                </w:pPr>
                              </w:p>
                            </w:txbxContent>
                          </v:textbox>
                        </v:shape>
                        <v:shape id="Forme libre 232" o:spid="_x0000_s1427" style="position:absolute;left:58684;top:39318;width:5327;height:5836;visibility:visible;mso-wrap-style:square;v-text-anchor:middle" coordsize="533145,5810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9TmcEA&#10;AADcAAAADwAAAGRycy9kb3ducmV2LnhtbESPzarCMBSE9xd8h3AEd9fUCiLVKCJ6uejKn427Q3Ns&#10;i81JSVKtb28EweUwM98w82VnanEn5yvLCkbDBARxbnXFhYLzafs7BeEDssbaMil4koflovczx0zb&#10;Bx/ofgyFiBD2GSooQ2gyKX1ekkE/tA1x9K7WGQxRukJqh48IN7VMk2QiDVYcF0psaF1Sfju2RoHe&#10;7p0eny5XvSF7y3e79q/wrVKDfreagQjUhW/40/7XCtJxCu8z8Qj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fU5nBAAAA3AAAAA8AAAAAAAAAAAAAAAAAmAIAAGRycy9kb3du&#10;cmV2LnhtbFBLBQYAAAAABAAEAPUAAACGAwAAAAA=&#10;" adj="-11796480,,5400" path="m266700,v24209,12700,48418,25400,71437,42863c361156,60326,380206,77787,404812,104775v24606,26988,60326,62707,80963,100013c506413,242094,521493,288132,528637,328613v7144,40481,4763,88900,,119062c523875,477838,512762,488951,500062,509588v-12700,20637,-35719,50006,-47625,61912c440531,583406,442913,586581,428625,581025v-14287,-5556,-43657,-23018,-61913,-42862c348456,518319,334962,494507,319087,461963,303212,429419,286543,377031,271462,342900,256381,308769,248444,288925,228600,257175,208756,225425,171450,173831,152400,152400,133350,130969,130969,137319,114300,128588,97631,119857,71437,107950,52387,100013,33337,92076,16668,86519,,80963e" filled="f" strokecolor="black [3213]" strokeweight="2pt">
                          <v:stroke joinstyle="miter"/>
                          <v:formulas/>
                          <v:path arrowok="t" o:connecttype="custom" o:connectlocs="266462,0;337835,43054;404451,105243;485341,205702;528165,330080;528165,449674;499616,511863;452033,574051;428242,583619;366385,540566;318802,464025;271220,344431;228396,258323;152264,153080;114198,129162;52340,100460;0,81324" o:connectangles="0,0,0,0,0,0,0,0,0,0,0,0,0,0,0,0,0" textboxrect="0,0,533145,581025"/>
                          <v:textbox>
                            <w:txbxContent>
                              <w:p w14:paraId="455E5A14" w14:textId="77777777" w:rsidR="00422873" w:rsidRDefault="00422873" w:rsidP="00F44892">
                                <w:pPr>
                                  <w:rPr>
                                    <w:rFonts w:eastAsia="Times New Roman"/>
                                  </w:rPr>
                                </w:pPr>
                              </w:p>
                            </w:txbxContent>
                          </v:textbox>
                        </v:shape>
                        <v:shape id="Forme libre 233" o:spid="_x0000_s1428" style="position:absolute;left:22509;top:10970;width:2085;height:880;visibility:visible;mso-wrap-style:square;v-text-anchor:middle" coordsize="209550,868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mb8IA&#10;AADcAAAADwAAAGRycy9kb3ducmV2LnhtbESPT4vCMBTE78J+h/CEvWnqH6R0jSIrsns1iuzx0Tzb&#10;YvPSNlG7394IgsdhZn7DLNe9rcWNOl85VjAZJyCIc2cqLhQcD7tRCsIHZIO1Y1LwTx7Wq4/BEjPj&#10;7rynmw6FiBD2GSooQ2gyKX1ekkU/dg1x9M6usxii7AppOrxHuK3lNEkW0mLFcaHEhr5Lyi/6ahV4&#10;XSyu2wnq9pTO/7TDdp/+tEp9DvvNF4hAfXiHX+1fo2A6m8Hz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U6ZvwgAAANwAAAAPAAAAAAAAAAAAAAAAAJgCAABkcnMvZG93&#10;bnJldi54bWxQSwUGAAAAAAQABAD1AAAAhwMAAAAA&#10;" adj="-11796480,,5400" path="m209550,80962v-32941,3969,-65881,7938,-90487,4763c94457,82550,77788,71437,61913,61912,46038,52387,34132,38894,23813,28575,13494,18256,6747,9128,,e" filled="f" strokecolor="black [3213]" strokeweight="2pt">
                          <v:stroke joinstyle="miter"/>
                          <v:formulas/>
                          <v:path arrowok="t" o:connecttype="custom" o:connectlocs="208434,82014;118429,86839;61583,62717;23686,28946;0,0" o:connectangles="0,0,0,0,0" textboxrect="0,0,209550,86878"/>
                          <v:textbox>
                            <w:txbxContent>
                              <w:p w14:paraId="0CE33B43" w14:textId="77777777" w:rsidR="00422873" w:rsidRDefault="00422873" w:rsidP="00F44892">
                                <w:pPr>
                                  <w:rPr>
                                    <w:rFonts w:eastAsia="Times New Roman"/>
                                  </w:rPr>
                                </w:pPr>
                              </w:p>
                            </w:txbxContent>
                          </v:textbox>
                        </v:shape>
                        <v:shape id="Forme libre 234" o:spid="_x0000_s1429" style="position:absolute;left:23297;top:9210;width:5790;height:2640;visibility:visible;mso-wrap-style:square;v-text-anchor:middle" coordsize="581987,26294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mwT8UA&#10;AADcAAAADwAAAGRycy9kb3ducmV2LnhtbESPQWvCQBSE7wX/w/IEL6VuaqvV6CpaEMSLaAt6fGSf&#10;SWz2bcxuTPz3bqHQ4zAz3zCzRWsKcaPK5ZYVvPYjEMSJ1TmnCr6/1i9jEM4jaywsk4I7OVjMO08z&#10;jLVteE+3g09FgLCLUUHmfRlL6ZKMDLq+LYmDd7aVQR9klUpdYRPgppCDKBpJgzmHhQxL+swo+TnU&#10;RgHL5vmy+7jSZDg+Riva1s6eaqV63XY5BeGp9f/hv/ZGKxi8vcPvmX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bBPxQAAANwAAAAPAAAAAAAAAAAAAAAAAJgCAABkcnMv&#10;ZG93bnJldi54bWxQSwUGAAAAAAQABAD1AAAAigMAAAAA&#10;" adj="-11796480,,5400" path="m157197,258091r-57150,-4762c85760,245392,84172,227135,71472,210466,58772,193797,35753,169985,23847,153316,11941,136647,-759,119185,35,110454v794,-8731,7144,-5556,28575,-9525c50041,96960,90522,92991,128622,86641,166722,80291,222285,69973,257210,62829v34925,-7144,53181,-11906,80962,-19050c365953,36635,398497,26316,423897,19966,449297,13616,471522,8854,490572,5679,509622,2504,523910,1710,538197,916v14287,-794,31750,-1588,38100,c582647,2503,585028,6472,576297,10441v-8731,3969,-35718,7144,-52387,14288c507241,31873,492954,42985,476285,53304,459616,63623,441360,73941,423897,86641v-17462,12700,-38099,30163,-52387,42863c357223,142204,346903,150935,338172,162841v-8731,11906,-15081,23019,-19050,38100c315153,216022,315154,243010,314360,253329v-794,10319,7144,8731,,9525c307216,263648,287372,258885,271497,258091v-15875,-794,-52387,,-52387,l157197,258091xe" fillcolor="black [3213]" strokecolor="black [3213]" strokeweight="2pt">
                          <v:stroke joinstyle="miter"/>
                          <v:formulas/>
                          <v:path arrowok="t" o:connecttype="custom" o:connectlocs="156387,259148;99531,254367;71104,211328;23724,153944;35,110906;28463,101342;127959,86996;255885,63086;336429,43958;421713,20048;488044,5702;535424,920;573327,920;573327,10484;521210,24830;473831,53522;421713,86996;369596,130034;336429,163508;317478,201764;312740,254367;312740,263931;270098,259148;217981,259148;156387,259148" o:connectangles="0,0,0,0,0,0,0,0,0,0,0,0,0,0,0,0,0,0,0,0,0,0,0,0,0" textboxrect="0,0,581987,262942"/>
                          <v:textbox>
                            <w:txbxContent>
                              <w:p w14:paraId="3BA57ADF" w14:textId="77777777" w:rsidR="00422873" w:rsidRDefault="00422873" w:rsidP="00F44892">
                                <w:pPr>
                                  <w:rPr>
                                    <w:rFonts w:eastAsia="Times New Roman"/>
                                  </w:rPr>
                                </w:pPr>
                              </w:p>
                            </w:txbxContent>
                          </v:textbox>
                        </v:shape>
                        <v:shape id="Forme libre 235" o:spid="_x0000_s1430" style="position:absolute;left:28484;top:9164;width:5512;height:2640;visibility:visible;mso-wrap-style:square;v-text-anchor:middle" coordsize="549625,2619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8cMIA&#10;AADcAAAADwAAAGRycy9kb3ducmV2LnhtbESPQYvCMBSE78L+h/AW9qapiiJdo6ig7HqzFfb6aJ5t&#10;tXkpSdT67zeC4HGYmW+Y+bIzjbiR87VlBcNBAoK4sLrmUsEx3/ZnIHxA1thYJgUP8rBcfPTmmGp7&#10;5wPdslCKCGGfooIqhDaV0hcVGfQD2xJH72SdwRClK6V2eI9w08hRkkylwZrjQoUtbSoqLtnVKBif&#10;TBak3+S/j/PBZcner3d/M6W+PrvVN4hAXXiHX+0frWA0nsDzTDw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bxwwgAAANwAAAAPAAAAAAAAAAAAAAAAAJgCAABkcnMvZG93&#10;bnJldi54bWxQSwUGAAAAAAQABAD1AAAAhwMAAAAA&#10;" adj="-11796480,,5400" path="m,9525c25797,5556,51594,1587,80963,v29369,-1587,53181,-1587,95250,c218282,1587,288131,6350,333375,9525v45244,3175,86519,6350,114300,9525c475456,22225,500063,28575,500063,28575v16669,3175,42863,2381,47625,9525c552450,45244,549276,61118,528638,71437,508001,81756,455613,87312,423863,100012v-31750,12700,-54769,33338,-85725,47625c307182,161925,265112,173831,238125,185737v-26987,11906,-43656,20638,-61912,33338c157957,231775,143272,246856,128588,261937e" filled="f" strokecolor="black [3213]" strokeweight="2pt">
                          <v:stroke joinstyle="miter"/>
                          <v:formulas/>
                          <v:path arrowok="t" o:connecttype="custom" o:connectlocs="0,9601;81195,0;176717,0;334328,9601;448955,19201;501493,28802;549254,38402;530150,72004;425075,100806;339105,148809;238806,187211;176717,220814;128956,264016" o:connectangles="0,0,0,0,0,0,0,0,0,0,0,0,0" textboxrect="0,0,549625,261937"/>
                          <v:textbox>
                            <w:txbxContent>
                              <w:p w14:paraId="5C165D44" w14:textId="77777777" w:rsidR="00422873" w:rsidRDefault="00422873" w:rsidP="00F44892">
                                <w:pPr>
                                  <w:rPr>
                                    <w:rFonts w:eastAsia="Times New Roman"/>
                                  </w:rPr>
                                </w:pPr>
                              </w:p>
                            </w:txbxContent>
                          </v:textbox>
                        </v:shape>
                        <v:shape id="Forme libre 236" o:spid="_x0000_s1431" style="position:absolute;left:26585;top:11850;width:3799;height:11580;visibility:visible;mso-wrap-style:square;v-text-anchor:middle" coordsize="378925,11572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YTucMA&#10;AADcAAAADwAAAGRycy9kb3ducmV2LnhtbESPQWvCQBSE74X+h+UJvZS6MQUJMauIoHisUXp+ZJ+7&#10;wezbkN2a+O+7BaHHYWa+YarN5DpxpyG0nhUs5hkI4sbrlo2Cy3n/UYAIEVlj55kUPCjAZv36UmGp&#10;/cgnutfRiAThUKICG2NfShkaSw7D3PfEybv6wWFMcjBSDzgmuOtknmVL6bDltGCxp52l5lb/OAVm&#10;N3amnvD8tfjevx9ckbePm1PqbTZtVyAiTfE//GwftYL8cwl/Z9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YTucMAAADcAAAADwAAAAAAAAAAAAAAAACYAgAAZHJzL2Rv&#10;d25yZXYueG1sUEsFBgAAAAAEAAQA9QAAAIgDAAAAAA==&#10;" adj="-11796480,,5400" path="m378925,c337649,23812,296374,47625,259862,76200v-36512,28575,-68262,60325,-100012,95250c128100,206375,93174,240506,69362,285750,45550,330994,28087,383381,16975,442912,5863,502443,-5251,569118,2687,642937v7938,73819,36513,173832,61913,242888c90000,954881,122543,1012031,155087,1057275v32544,45244,68659,72628,104775,100012e" filled="f" strokecolor="black [3213]" strokeweight="2pt">
                          <v:stroke joinstyle="miter"/>
                          <v:formulas/>
                          <v:path arrowok="t" o:connecttype="custom" o:connectlocs="379815,0;260472,76245;160225,171552;69525,285919;17015,443175;2693,643318;64752,886350;155451,1057902;260472,1157973" o:connectangles="0,0,0,0,0,0,0,0,0" textboxrect="0,0,378925,1157287"/>
                          <v:textbox>
                            <w:txbxContent>
                              <w:p w14:paraId="147027ED" w14:textId="77777777" w:rsidR="00422873" w:rsidRDefault="00422873" w:rsidP="00F44892">
                                <w:pPr>
                                  <w:rPr>
                                    <w:rFonts w:eastAsia="Times New Roman"/>
                                  </w:rPr>
                                </w:pPr>
                              </w:p>
                            </w:txbxContent>
                          </v:textbox>
                        </v:shape>
                        <v:shape id="Forme libre 237" o:spid="_x0000_s1432" style="position:absolute;left:22139;top:11804;width:2872;height:9820;visibility:visible;mso-wrap-style:square;v-text-anchor:middle" coordsize="286677,9810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gGsUA&#10;AADcAAAADwAAAGRycy9kb3ducmV2LnhtbESP0WrCQBRE3wX/YbkF33TTSGOJboK2lhT61NQPuGSv&#10;STB7N2RXE//eLRT6OMzMGWaXT6YTNxpca1nB8yoCQVxZ3XKt4PTzsXwF4Tyyxs4yKbiTgzybz3aY&#10;ajvyN91KX4sAYZeigsb7PpXSVQ0ZdCvbEwfvbAeDPsihlnrAMcBNJ+MoSqTBlsNCgz29NVRdyqtR&#10;sD58vR8vxUucjN3m3F/bQ1UWk1KLp2m/BeFp8v/hv/anVhCvN/B7JhwBm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kKAaxQAAANwAAAAPAAAAAAAAAAAAAAAAAJgCAABkcnMv&#10;ZG93bnJldi54bWxQSwUGAAAAAAQABAD1AAAAigMAAAAA&#10;" adj="-11796480,,5400" path="m286677,c233495,36116,180314,72232,139039,119063,97764,165894,62046,221457,39027,280988,16008,340519,4896,407194,927,476250v-3969,69056,5556,162719,14287,219075c23945,751681,32676,766763,53314,814388v20637,47625,70644,139700,85725,166687e" filled="f" strokecolor="black [3213]" strokeweight="2pt">
                          <v:stroke joinstyle="miter"/>
                          <v:formulas/>
                          <v:path arrowok="t" o:connecttype="custom" o:connectlocs="287177,0;139282,119171;39095,281242;929,476680;15241,695953;53407,815123;139282,981961" o:connectangles="0,0,0,0,0,0,0" textboxrect="0,0,286677,981075"/>
                          <v:textbox>
                            <w:txbxContent>
                              <w:p w14:paraId="15F52FB7" w14:textId="77777777" w:rsidR="00422873" w:rsidRDefault="00422873" w:rsidP="00F44892">
                                <w:pPr>
                                  <w:rPr>
                                    <w:rFonts w:eastAsia="Times New Roman"/>
                                  </w:rPr>
                                </w:pPr>
                              </w:p>
                            </w:txbxContent>
                          </v:textbox>
                        </v:shape>
                        <v:shape id="Forme libre 241" o:spid="_x0000_s1433" style="position:absolute;left:12829;top:-6;width:6345;height:2361;visibility:visible;mso-wrap-style:square;v-text-anchor:middle" coordsize="633412,2382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X1cMA&#10;AADcAAAADwAAAGRycy9kb3ducmV2LnhtbESPT4vCMBTE74LfITxhL6KpsrZL1ygiuIg3/+35tXnb&#10;FpuX0kTtfnsjCB6HmfkNM192phY3al1lWcFkHIEgzq2uuFBwOm5GXyCcR9ZYWyYF/+Rguej35phq&#10;e+c93Q6+EAHCLkUFpfdNKqXLSzLoxrYhDt6fbQ36INtC6hbvAW5qOY2iWBqsOCyU2NC6pPxyuBoF&#10;cVRniTnvhl7PaBv//CYrnWVKfQy61TcIT51/h1/trVYw/Zz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NX1cMAAADcAAAADwAAAAAAAAAAAAAAAACYAgAAZHJzL2Rv&#10;d25yZXYueG1sUEsFBgAAAAAEAAQA9QAAAIgDAAAAAA==&#10;" adj="-11796480,,5400" path="m633412,238202c611584,198514,589756,158827,571500,128665,553244,98503,545306,77071,523875,57227,502444,37383,472281,19127,442912,9602,413543,77,382587,871,347662,77,312737,-717,233362,4840,233362,4840,197643,6427,160338,6427,133350,9602,106362,12777,87312,16746,71437,23890,55562,31034,46037,40559,38100,52465,30163,64371,30162,69927,23812,95327,17462,120727,8731,162796,,204865e" filled="f" strokecolor="black [3213]" strokeweight="2pt">
                          <v:stroke joinstyle="miter"/>
                          <v:formulas/>
                          <v:path arrowok="t" o:connecttype="custom" o:connectlocs="634571,236225;572546,127597;524834,56752;443722,9522;348298,76;233789,4800;133594,9522;71568,23692;38170,52030;23856,94536;0,203165" o:connectangles="0,0,0,0,0,0,0,0,0,0,0" textboxrect="0,0,633412,238202"/>
                          <v:textbox>
                            <w:txbxContent>
                              <w:p w14:paraId="40B325BE" w14:textId="77777777" w:rsidR="00422873" w:rsidRDefault="00422873" w:rsidP="00F44892">
                                <w:pPr>
                                  <w:rPr>
                                    <w:rFonts w:eastAsia="Times New Roman"/>
                                  </w:rPr>
                                </w:pPr>
                              </w:p>
                            </w:txbxContent>
                          </v:textbox>
                        </v:shape>
                        <v:shape id="Forme libre 242" o:spid="_x0000_s1434" style="position:absolute;left:15422;top:132;width:2548;height:2316;visibility:visible;mso-wrap-style:square;v-text-anchor:middle" coordsize="257175,23336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9w9sMA&#10;AADcAAAADwAAAGRycy9kb3ducmV2LnhtbESPQYvCMBSE7wv+h/AEb9vUIstSjaLLKt5E7cXbo3m2&#10;xealNrG2/94sCHscZuYbZrHqTS06al1lWcE0ikEQ51ZXXCjIztvPbxDOI2usLZOCgRyslqOPBaba&#10;PvlI3ckXIkDYpaig9L5JpXR5SQZdZBvi4F1ta9AH2RZSt/gMcFPLJI6/pMGKw0KJDf2UlN9OD6MA&#10;7TTOhkuX/+5meN8cHnbYZnulJuN+PQfhqff/4Xd7rxUkswT+zoQj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89w9sMAAADcAAAADwAAAAAAAAAAAAAAAACYAgAAZHJzL2Rv&#10;d25yZXYueG1sUEsFBgAAAAAEAAQA9QAAAIgDAAAAAA==&#10;" adj="-11796480,,5400" path="m257175,233362c242093,192087,227012,150812,204787,123825,182562,96838,157956,92074,123825,71437,89694,50800,44847,25400,,e" filled="f" strokecolor="black [3213]" strokeweight="2pt">
                          <v:stroke joinstyle="miter"/>
                          <v:formulas/>
                          <v:path arrowok="t" o:connecttype="custom" o:connectlocs="254756,231595;202861,122887;122660,70896;0,0" o:connectangles="0,0,0,0" textboxrect="0,0,257175,233362"/>
                          <v:textbox>
                            <w:txbxContent>
                              <w:p w14:paraId="46C5B667" w14:textId="77777777" w:rsidR="00422873" w:rsidRDefault="00422873" w:rsidP="00F44892">
                                <w:pPr>
                                  <w:rPr>
                                    <w:rFonts w:eastAsia="Times New Roman"/>
                                  </w:rPr>
                                </w:pPr>
                              </w:p>
                            </w:txbxContent>
                          </v:textbox>
                        </v:shape>
                        <v:shape id="Forme libre 243" o:spid="_x0000_s1435" style="position:absolute;left:13338;top:15139;width:9218;height:5836;visibility:visible;mso-wrap-style:square;v-text-anchor:middle" coordsize="924107,58227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oy8QA&#10;AADcAAAADwAAAGRycy9kb3ducmV2LnhtbESPQWsCMRSE7wX/Q3hCbzVbW0RXo4jtFo+tFcTbY/Oa&#10;3XbzEjappv/eFASPw8x8wyxWyXbiRH1oHSt4HBUgiGunWzYK9p/VwxREiMgaO8ek4I8CrJaDuwWW&#10;2p35g067aESGcChRQROjL6UMdUMWw8h54ux9ud5izLI3Uvd4znDbyXFRTKTFlvNCg542DdU/u1+r&#10;4HVq3vyxCu1LmlV1ev8++Jlhpe6HaT0HESnFW/ja3moF4+cn+D+Tj4Bc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oqMvEAAAA3AAAAA8AAAAAAAAAAAAAAAAAmAIAAGRycy9k&#10;b3ducmV2LnhtbFBLBQYAAAAABAAEAPUAAACJAwAAAAA=&#10;" adj="-11796480,,5400" path="m913955,271616v5556,-11113,3176,-77788,4763,-114300c920305,120804,923480,75560,923480,52541v,-23019,3175,-25401,-4762,-33338c910781,11266,891730,8091,875855,4916,859980,1741,840930,-641,823468,153,806006,947,800449,-2228,771080,9678,741711,21584,700436,48572,647255,71591,594074,94610,513112,123185,451993,147791v-61119,24606,-116681,53975,-171450,71437c225774,236690,162274,241454,123380,252566,84486,263678,63055,277172,47180,285903v-15875,8731,-21431,11906,-19050,19050c30511,312097,-55213,289872,61468,328766v116681,38894,546100,169863,666750,209550c848868,578003,764731,559747,785368,566891v20637,7144,60325,19049,66675,14287c858393,576416,831405,558160,823468,538316v-7937,-19844,-19844,-49213,-19050,-76200c805212,435129,821880,400203,828230,376391v6350,-23812,11907,-40481,14288,-57150c844899,302572,840137,292253,842518,276378v2381,-15875,11112,-33337,14287,-52387c859980,204941,856806,162078,861568,162078v4762,,16668,41276,23812,61913c892524,244628,908399,282729,913955,271616xe" fillcolor="black [3213]" strokecolor="black [3213]" strokeweight="2pt">
                          <v:stroke joinstyle="miter"/>
                          <v:formulas/>
                          <v:path arrowok="t" o:connecttype="custom" o:connectlocs="911619,272245;916370,157680;921120,52663;916370,19247;873616,4927;821363,153;769109,9700;645601,71757;450838,148133;279826,219736;123065,253151;47059,286565;28058,305659;61311,329527;726357,539562;783361,568203;849865,582523;821363,539562;802362,463186;826113,377262;840365,319980;840365,277018;854615,224510;859366,162453;883117,224510;911619,272245" o:connectangles="0,0,0,0,0,0,0,0,0,0,0,0,0,0,0,0,0,0,0,0,0,0,0,0,0,0" textboxrect="0,0,924107,582271"/>
                          <v:textbox>
                            <w:txbxContent>
                              <w:p w14:paraId="7B2BD0DE" w14:textId="77777777" w:rsidR="00422873" w:rsidRDefault="00422873" w:rsidP="00F44892">
                                <w:pPr>
                                  <w:rPr>
                                    <w:rFonts w:eastAsia="Times New Roman"/>
                                  </w:rPr>
                                </w:pPr>
                              </w:p>
                            </w:txbxContent>
                          </v:textbox>
                        </v:shape>
                        <v:shape id="Forme libre 244" o:spid="_x0000_s1436" style="position:absolute;left:3935;top:13888;width:17092;height:5698;visibility:visible;mso-wrap-style:square;v-text-anchor:middle" coordsize="1708216,5661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GBGsQA&#10;AADcAAAADwAAAGRycy9kb3ducmV2LnhtbESPT2sCMRTE70K/Q3iF3jRbEVm3RpGC0L1U/AO9PpLX&#10;3a2blzWJun77RhA8DjO/GWa+7G0rLuRD41jB+ygDQaydabhScNivhzmIEJENto5JwY0CLBcvgzkW&#10;xl15S5ddrEQq4VCggjrGrpAy6JoshpHriJP367zFmKSvpPF4TeW2leMsm0qLDaeFGjv6rEkfd2er&#10;YHz8LmfnHy/LU/9Xbm557vVKK/X22q8+QETq4zP8oL9M4iYTuJ9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RgRrEAAAA3AAAAA8AAAAAAAAAAAAAAAAAmAIAAGRycy9k&#10;b3ducmV2LnhtbFBLBQYAAAAABAAEAPUAAACJAwAAAAA=&#10;" adj="-11796480,,5400" path="m1708216,122620l1189103,341695c1044640,399639,913672,441708,841441,470283v-72231,28575,-50006,29368,-85725,42862c719997,526639,664434,542514,627128,551245v-37306,8731,-64294,12701,-95250,14288c500922,567120,483460,565532,441391,560770,399322,556008,327885,545689,279466,536958,231047,528227,188184,517908,150878,508383,113572,498858,79440,489333,55628,479808,31815,470283,16734,463933,8003,451233,-728,438533,-2315,415514,3241,403608v5556,-11906,-794,-5557,38100,-23813c80235,361539,163578,328995,236603,294070,309628,259145,409641,205170,479491,170245,549341,135320,655703,84520,655703,84520,697772,63882,707297,57532,731903,46420,756509,35307,769210,23401,803341,17845v34131,-5556,85725,-2381,133350,-4762c984316,10702,1043847,5145,1089091,3558v45244,-1587,69850,-7144,119062,c1257365,10702,1329597,33720,1384366,46420v54769,12700,107950,21432,152400,33338c1581216,91664,1629635,105952,1651066,117858v21431,11906,17859,22621,14287,33337e" filled="f" strokecolor="black [3213]" strokeweight="2pt">
                          <v:stroke joinstyle="miter"/>
                          <v:formulas/>
                          <v:path arrowok="t" o:connecttype="custom" o:connectlocs="1709170,123398;1189767,343864;841911,473269;756138,516403;627478,554745;532175,569123;441638,564330;279622,540367;150962,511610;55659,482854;8007,454098;3243,406170;41364,382206;236735,295937;479759,171326;656069,85057;732312,46715;803790,17958;937214,13166;1089699,3581;1208828,3581;1385139,46715;1537624,80264;1651988,118606;1666283,152155" o:connectangles="0,0,0,0,0,0,0,0,0,0,0,0,0,0,0,0,0,0,0,0,0,0,0,0,0" textboxrect="0,0,1708216,566127"/>
                          <v:textbox>
                            <w:txbxContent>
                              <w:p w14:paraId="165E08B4" w14:textId="77777777" w:rsidR="00422873" w:rsidRDefault="00422873" w:rsidP="00F44892">
                                <w:pPr>
                                  <w:rPr>
                                    <w:rFonts w:eastAsia="Times New Roman"/>
                                  </w:rPr>
                                </w:pPr>
                              </w:p>
                            </w:txbxContent>
                          </v:textbox>
                        </v:shape>
                        <v:shape id="Forme libre 245" o:spid="_x0000_s1437" style="position:absolute;left:6251;top:15185;width:7458;height:4215;visibility:visible;mso-wrap-style:square;v-text-anchor:middle" coordsize="744509,42468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dnicMA&#10;AADcAAAADwAAAGRycy9kb3ducmV2LnhtbESPT4vCMBTE78J+h/AW9iKaKFbWapRlQRA8+Qf2+mie&#10;bbfNS2lird/eCILHYWZ+w6w2va1FR60vHWuYjBUI4syZknMN59N29A3CB2SDtWPScCcPm/XHYIWp&#10;cTc+UHcMuYgQ9ilqKEJoUil9VpBFP3YNcfQurrUYomxzaVq8Rbit5VSpubRYclwosKHfgrLqeLUa&#10;/tT/eeH5JIfVLkn2FKotd0rrr8/+ZwkiUB/e4Vd7ZzRMZwk8z8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dnicMAAADcAAAADwAAAAAAAAAAAAAAAACYAgAAZHJzL2Rv&#10;d25yZXYueG1sUEsFBgAAAAAEAAQA9QAAAIgDAAAAAA==&#10;" adj="-11796480,,5400" path="m619427,338957v21828,-44053,43656,-88106,61912,-123825c699595,179413,718645,148457,728964,124645v10319,-23812,11907,-35719,14288,-52388c745633,55588,744046,35744,743252,24632v-794,-11112,-1,-15081,-4763,-19050c733727,1613,726583,-1561,714677,820,702771,3201,701977,7170,667052,19870,632127,32570,559896,54795,505127,77020,450358,99245,392414,132582,338439,153220v-53975,20637,-108743,30956,-157162,47625c132858,217514,77296,240532,47927,253232,18558,265932,12208,269107,5064,277045v-7144,7937,-6350,19050,,23812c11414,305619,43164,305620,43164,305620v19050,2381,50800,4763,76200,9525c144764,319907,166989,328639,195564,334195v28575,5556,72231,10318,95250,14287c313833,352451,323358,350863,333677,358007v10319,7144,17463,22226,19050,33338c354314,402457,348758,413569,343202,424682e" filled="f" strokecolor="black [3213]" strokeweight="2pt">
                          <v:stroke joinstyle="miter"/>
                          <v:formulas/>
                          <v:path arrowok="t" o:connecttype="custom" o:connectlocs="620448,336418;682462,213521;730165,123711;744477,71716;744477,24447;739706,5540;715855,814;668151,19721;505959,76443;338997,152072;181576,199341;48006,251335;5072,274970;5072,298603;43235,303331;119561,312784;195886,331692;291293,345872;334227,355325;353308,388414;343768,421501" o:connectangles="0,0,0,0,0,0,0,0,0,0,0,0,0,0,0,0,0,0,0,0,0" textboxrect="0,0,744509,424682"/>
                          <v:textbox>
                            <w:txbxContent>
                              <w:p w14:paraId="53655195" w14:textId="77777777" w:rsidR="00422873" w:rsidRDefault="00422873" w:rsidP="00F44892">
                                <w:pPr>
                                  <w:rPr>
                                    <w:rFonts w:eastAsia="Times New Roman"/>
                                  </w:rPr>
                                </w:pPr>
                              </w:p>
                            </w:txbxContent>
                          </v:textbox>
                        </v:shape>
                        <v:shape id="Forme libre 246" o:spid="_x0000_s1438" style="position:absolute;left:15422;top:19817;width:4169;height:3289;visibility:visible;mso-wrap-style:square;v-text-anchor:middle" coordsize="416712,3273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3qBcQA&#10;AADcAAAADwAAAGRycy9kb3ducmV2LnhtbESPQWvCQBSE7wX/w/IEb3WjiJXoKkEo9KRUBfH2yD6z&#10;0ezbmF2T+O+7hUKPw8x8w6w2va1ES40vHSuYjBMQxLnTJRcKTsfP9wUIH5A1Vo5JwYs8bNaDtxWm&#10;2nX8Te0hFCJC2KeowIRQp1L63JBFP3Y1cfSurrEYomwKqRvsItxWcpokc2mx5LhgsKatofx+eFoF&#10;x0c30625fExu+pzvs25nztlOqdGwz5YgAvXhP/zX/tIKprM5/J6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96gXEAAAA3AAAAA8AAAAAAAAAAAAAAAAAmAIAAGRycy9k&#10;b3ducmV2LnhtbFBLBQYAAAAABAAEAPUAAACJAwAAAAA=&#10;" adj="-11796480,,5400" path="m416507,45073c411745,29992,325226,7767,292682,2211v-32544,-5556,-39688,,-71438,9525c189494,21261,137107,41105,102182,59361,67257,77617,28363,97461,11694,121273,-4975,145086,582,175249,2169,202236v1587,26987,6350,60325,19050,80962c33919,303835,54557,321299,78369,326061v23812,4762,63500,-3969,85725,-14288c186319,301454,199813,280023,211719,264148v11906,-15875,20638,-34131,23813,-47625c238707,203029,230769,195092,230769,183186v,-11906,-793,-26987,4763,-38100c241088,133974,249820,125242,264107,116511v14287,-8731,36513,-16669,57150,-23813c341894,85554,421269,60154,416507,45073xe" fillcolor="black [3213]" strokecolor="black [3213]" strokeweight="2pt">
                          <v:stroke joinstyle="miter"/>
                          <v:formulas/>
                          <v:path arrowok="t" o:connecttype="custom" o:connectlocs="416665,45275;292793,2221;221328,11789;102221,59627;11698,121817;2170,203143;21227,284468;78399,327523;164156,313171;211799,265332;235621,217494;230856,184007;235621,145737;264207,117033;321379,93114;416665,45275" o:connectangles="0,0,0,0,0,0,0,0,0,0,0,0,0,0,0,0" textboxrect="0,0,416712,327395"/>
                          <v:textbox>
                            <w:txbxContent>
                              <w:p w14:paraId="66DE43CE" w14:textId="77777777" w:rsidR="00422873" w:rsidRDefault="00422873" w:rsidP="00F44892">
                                <w:pPr>
                                  <w:rPr>
                                    <w:rFonts w:eastAsia="Times New Roman"/>
                                  </w:rPr>
                                </w:pPr>
                              </w:p>
                            </w:txbxContent>
                          </v:textbox>
                        </v:shape>
                        <v:shape id="Forme libre 247" o:spid="_x0000_s1439" style="position:absolute;left:37887;top:19261;width:1112;height:4215;visibility:visible;mso-wrap-style:square;v-text-anchor:middle" coordsize="110967,4213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Vv8sQA&#10;AADcAAAADwAAAGRycy9kb3ducmV2LnhtbESPQWsCMRSE74X+h/AK3mq2a7GyGqUtFD30oFbw+kie&#10;m9jNy7KJ7vrvm0Khx2FmvmEWq8E34kpddIEVPI0LEMQ6GMe1gsPXx+MMREzIBpvApOBGEVbL+7sF&#10;Vib0vKPrPtUiQzhWqMCm1FZSRm3JYxyHljh7p9B5TFl2tTQd9hnuG1kWxVR6dJwXLLb0bkl/7y9e&#10;gSu1D+fbxa/11vRvU3t028+JUqOH4XUOItGQ/sN/7Y1RUD6/wO+Zf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lb/LEAAAA3AAAAA8AAAAAAAAAAAAAAAAAmAIAAGRycy9k&#10;b3ducmV2LnhtbFBLBQYAAAAABAAEAPUAAACJAwAAAAA=&#10;" adj="-11796480,,5400" path="m548,3083c5311,-4855,37855,4670,52936,7845v15081,3175,30956,4763,38100,14288c98180,31658,92623,3876,95798,64995v3175,61119,12701,265906,14288,323850c111673,446789,111673,408689,105323,412658v-6350,3969,-33337,,-33337,c59286,412658,37061,415833,29123,412658v-7938,-3175,-5556,-7144,-4762,-19050c25155,381702,33886,382495,33886,341220v,-41275,-7938,-152400,-9525,-195262c22774,103096,24361,84045,24361,84045v,-15081,794,-16669,,-28575c23567,43564,-4215,11021,548,3083xe" fillcolor="black [3213]" strokecolor="black [3213]" strokeweight="2pt">
                          <v:stroke joinstyle="miter"/>
                          <v:formulas/>
                          <v:path arrowok="t" o:connecttype="custom" o:connectlocs="549,3084;53030,7848;91198,22143;95969,65024;110282,389018;105511,412841;72114,412841;29175,412841;24404,393783;33946,341371;24404,146023;24404,84082;24404,55495;549,3084" o:connectangles="0,0,0,0,0,0,0,0,0,0,0,0,0,0" textboxrect="0,0,110967,421314"/>
                          <v:textbox>
                            <w:txbxContent>
                              <w:p w14:paraId="547401ED" w14:textId="77777777" w:rsidR="00422873" w:rsidRDefault="00422873" w:rsidP="00F44892">
                                <w:pPr>
                                  <w:rPr>
                                    <w:rFonts w:eastAsia="Times New Roman"/>
                                  </w:rPr>
                                </w:pPr>
                              </w:p>
                            </w:txbxContent>
                          </v:textbox>
                        </v:shape>
                        <v:shape id="Forme libre 248" o:spid="_x0000_s1440" style="position:absolute;left:32746;top:17779;width:2408;height:4771;visibility:visible;mso-wrap-style:square;v-text-anchor:middle" coordsize="239190,4776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0pMQA&#10;AADcAAAADwAAAGRycy9kb3ducmV2LnhtbERPz2vCMBS+C/sfwhvsIpquOJ2dUUZRGGyXVg87Pppn&#10;Wta8lCaz1b/eHAY7fny/N7vRtuJCvW8cK3ieJyCIK6cbNgpOx8PsFYQPyBpbx6TgSh5224fJBjPt&#10;Bi7oUgYjYgj7DBXUIXSZlL6qyaKfu444cmfXWwwR9kbqHocYbluZJslSWmw4NtTYUV5T9VP+WgX7&#10;ZfJdfC4OtxfztZ7aVW7SvByUenoc399ABBrDv/jP/aEVpIu4Np6JR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y9KTEAAAA3AAAAA8AAAAAAAAAAAAAAAAAmAIAAGRycy9k&#10;b3ducmV2LnhtbFBLBQYAAAAABAAEAPUAAACJAwAAAAA=&#10;" adj="-11796480,,5400" path="m222373,163299v8731,-11113,-2381,-58341,-2381,-73819c219992,74002,225945,77574,222373,70430,218801,63286,207292,55746,198561,46618,189830,37490,179908,23202,169986,15661,160064,8120,150539,3755,139030,1374v-11509,-2381,-24606,-1191,-38100,c87436,2565,69576,1374,58067,8518,46558,15662,39414,28758,31873,44236,24332,59714,17585,76383,12823,101386,8061,126389,5282,161711,3298,194255,1314,226799,-1464,266487,917,296649v2381,30163,5953,51594,16669,78581c28302,402217,50130,441508,65211,458574v15081,17066,26987,15875,42862,19050c123948,480799,144586,480799,160461,477624v15875,-3175,31749,-9525,42862,-19050c214435,449049,221183,436746,227136,420474v5953,-16272,11112,-39290,11906,-59531c239836,340702,237454,318477,231898,299030v-5556,-19447,-15478,-40085,-26193,-54769c194990,229577,184274,219655,167605,210924v-16669,-8731,-47229,-15875,-61913,-19050c91008,188699,86245,193858,79498,191874,72751,189890,67195,184731,65211,179968v-1984,-4762,-397,-9922,2381,-16669c70370,156552,78308,146630,81880,139486v3572,-7144,2778,-13097,7143,-19050c93388,114483,98945,105752,108073,103768v9128,-1984,26194,396,35719,4762c153317,112895,161254,122023,165223,129961v3969,7937,-6349,21035,2382,26194c176336,161314,213642,174412,222373,163299xe" fillcolor="black [3213]" strokecolor="black [3213]" strokeweight="2pt">
                          <v:stroke joinstyle="miter"/>
                          <v:formulas/>
                          <v:path arrowok="t" o:connecttype="custom" o:connectlocs="223924,163114;221526,89379;223924,70350;199946,46565;171171,15643;140000,1372;101634,1372;58472,8508;32095,44186;12912,101271;3321,194035;923,296314;17709,374806;65666,458056;108827,477084;161580,477084;204741,458056;228720,419999;240709,360535;233515,298692;207139,243985;168774,210686;106429,191657;80052,191657;65666,179765;68063,163114;82451,139328;89644,120300;108827,103651;144795,108407;166375,129814;168774,155978;223924,163114" o:connectangles="0,0,0,0,0,0,0,0,0,0,0,0,0,0,0,0,0,0,0,0,0,0,0,0,0,0,0,0,0,0,0,0,0" textboxrect="0,0,239190,477624"/>
                          <v:textbox>
                            <w:txbxContent>
                              <w:p w14:paraId="5F08BC56" w14:textId="77777777" w:rsidR="00422873" w:rsidRDefault="00422873" w:rsidP="00F44892">
                                <w:pPr>
                                  <w:rPr>
                                    <w:rFonts w:eastAsia="Times New Roman"/>
                                  </w:rPr>
                                </w:pPr>
                              </w:p>
                            </w:txbxContent>
                          </v:textbox>
                        </v:shape>
                        <v:oval id="Ellipse 249" o:spid="_x0000_s1441" style="position:absolute;left:33394;top:20558;width:741;height:1344;rotation:-6501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EnzcQA&#10;AADcAAAADwAAAGRycy9kb3ducmV2LnhtbESP0WrCQBRE3wv+w3IFX4puFBGNriKCIAiFaD/gmr0m&#10;aXfvxuxGY7++WxD6OMzMGWa16awRd2p85VjBeJSAIM6drrhQ8HneD+cgfEDWaByTgid52Kx7bytM&#10;tXtwRvdTKESEsE9RQRlCnUrp85Is+pGriaN3dY3FEGVTSN3gI8KtkZMkmUmLFceFEmvalZR/n1qr&#10;gKbGfhza8zEzl+dt3GY/VL1/KTXod9sliEBd+A+/2getYDJdwN+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hJ83EAAAA3AAAAA8AAAAAAAAAAAAAAAAAmAIAAGRycy9k&#10;b3ducmV2LnhtbFBLBQYAAAAABAAEAPUAAACJAwAAAAA=&#10;" fillcolor="white [3212]" strokecolor="black [3213]" strokeweight="2pt">
                          <v:textbox>
                            <w:txbxContent>
                              <w:p w14:paraId="1DC85D9B" w14:textId="77777777" w:rsidR="00422873" w:rsidRDefault="00422873" w:rsidP="00F44892">
                                <w:pPr>
                                  <w:rPr>
                                    <w:rFonts w:eastAsia="Times New Roman"/>
                                  </w:rPr>
                                </w:pPr>
                              </w:p>
                            </w:txbxContent>
                          </v:textbox>
                        </v:oval>
                        <v:shape id="Forme libre 250" o:spid="_x0000_s1442" style="position:absolute;left:35386;top:18706;width:2455;height:4632;visibility:visible;mso-wrap-style:square;v-text-anchor:middle" coordsize="246353,46231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VBOsAA&#10;AADcAAAADwAAAGRycy9kb3ducmV2LnhtbERPXWvCMBR9H/gfwhV8m2mFDqlGEUEoK8h0E18vzbUp&#10;NjelyWz99+ZhsMfD+V5vR9uKB/W+cawgnScgiCunG64V/Hwf3pcgfEDW2DomBU/ysN1M3taYazfw&#10;iR7nUIsYwj5HBSaELpfSV4Ys+rnriCN3c73FEGFfS93jEMNtKxdJ8iEtNhwbDHa0N1Tdz79Wwef1&#10;Uhbl19Jk5lhmA3N6Kkyq1Gw67lYgAo3hX/znLrSCRRbnxzPx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xVBOsAAAADcAAAADwAAAAAAAAAAAAAAAACYAgAAZHJzL2Rvd25y&#10;ZXYueG1sUEsFBgAAAAAEAAQA9QAAAIUDAAAAAA==&#10;" adj="-11796480,,5400" path="m79666,166840v9525,-9525,52785,1985,64294,-2381c155469,160093,149913,150568,148722,140646v-1191,-9922,-3572,-24606,-11906,-35718c128482,93815,109432,76749,98716,73971,88000,71193,78872,82306,72522,88259v-6350,5953,-5953,16272,-11906,21431c54663,114849,44741,117627,36803,119215v-7938,1588,-17859,1587,-23812,c7038,117627,3069,114849,1085,109690v-1984,-5159,-794,-13097,,-21431c1879,79925,2275,69606,5847,59684,9419,49762,14578,37062,22516,28728,30454,20394,38391,14440,53472,9678,68553,4916,94747,-1037,113003,153v18256,1190,35323,7540,50007,16668c177695,25949,191982,43015,201110,54921v9128,11906,11906,18257,16668,33338c222541,103340,230479,129137,229685,145409v-794,16272,-10716,28575,-16669,40481c207063,197796,195950,209702,193966,216846v-1984,7144,397,2382,7144,11907c207857,238278,226907,256137,234447,273996v7540,17859,11112,42069,11906,61913c247147,355753,244766,374406,239210,393059v-5556,18653,-17860,43260,-26194,54769c204682,459337,203094,460925,189203,462115v-13891,1190,-40084,-3175,-59531,-7144c110225,451002,87603,446637,72522,438303,57441,429969,47519,416474,39185,404965,30851,393456,24500,380358,22516,369246v-1984,-11112,396,-21431,4762,-30956c31644,328765,41566,318843,48710,312096v7144,-6747,14684,-11509,21431,-14287c76888,295031,84032,292253,89191,295428v5159,3175,8334,11906,11906,21431c104669,326384,106256,345037,110622,352578v4366,7541,8731,10716,16669,9525c135229,360912,153088,354562,158247,345434v5159,-9128,2381,-24209,,-38100c155866,293443,152294,272806,143960,262090v-8334,-10716,-26988,-14684,-35719,-19050c99510,238674,95144,239468,91572,235896v-3572,-3572,-3571,-4762,-4762,-14287c85619,212084,70141,176365,79666,166840xe" fillcolor="black [3213]" strokecolor="black [3213]" strokeweight="2pt">
                          <v:stroke joinstyle="miter"/>
                          <v:formulas/>
                          <v:path arrowok="t" o:connecttype="custom" o:connectlocs="79387,167156;143455,164770;148200,140912;136336,105127;98370,74111;72268,88426;60403,109898;36674,119441;12945,119441;1081,109898;1081,88426;5826,59797;22437,28782;53284,9696;112607,153;162438,16853;200405,55025;217014,88426;228879,145684;212269,186242;193286,217256;200405,229186;233625,274515;245489,336545;238371,393803;212269,448676;188539,462990;129217,455832;72268,439133;39048,405731;22437,369945;27182,338930;48539,312687;69895,298373;88878,295987;100742,317459;110234,353245;126845,362788;157692,346088;157692,307916;143455,262586;107861,243500;91251,236342;86506,222028;79387,167156" o:connectangles="0,0,0,0,0,0,0,0,0,0,0,0,0,0,0,0,0,0,0,0,0,0,0,0,0,0,0,0,0,0,0,0,0,0,0,0,0,0,0,0,0,0,0,0,0" textboxrect="0,0,246353,462314"/>
                          <v:textbox>
                            <w:txbxContent>
                              <w:p w14:paraId="02C11C42" w14:textId="77777777" w:rsidR="00422873" w:rsidRDefault="00422873" w:rsidP="00F44892">
                                <w:pPr>
                                  <w:rPr>
                                    <w:rFonts w:eastAsia="Times New Roman"/>
                                  </w:rPr>
                                </w:pPr>
                              </w:p>
                            </w:txbxContent>
                          </v:textbox>
                        </v:shape>
                        <v:shape id="Forme libre 251" o:spid="_x0000_s1443" style="position:absolute;left:39277;top:19215;width:1991;height:4678;visibility:visible;mso-wrap-style:square;v-text-anchor:middle" coordsize="197217,46573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V4csUA&#10;AADcAAAADwAAAGRycy9kb3ducmV2LnhtbESPT2vCQBTE74LfYXmF3nSjUCvRjRRB6KGHmirt8ZF9&#10;+WOyb0N2Namf3hUEj8PM/IZZbwbTiAt1rrKsYDaNQBBnVldcKDj87CZLEM4ja2wsk4J/crBJxqM1&#10;xtr2vKdL6gsRIOxiVFB638ZSuqwkg25qW+Lg5bYz6IPsCqk77APcNHIeRQtpsOKwUGJL25KyOj0b&#10;Bdfvv/fDb23Pee2/doU+GW6ORqnXl+FjBcLT4J/hR/tTK5i/zeB+JhwBm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xXhyxQAAANwAAAAPAAAAAAAAAAAAAAAAAJgCAABkcnMv&#10;ZG93bnJldi54bWxQSwUGAAAAAAQABAD1AAAAigMAAAAA&#10;" adj="-11796480,,5400" path="m136883,331147v10319,-6747,45244,4762,54769,9525c201177,345435,196017,345435,194033,359722v-1984,14287,-5160,49213,-14288,66675c170617,443860,157520,460131,139264,464497v-18256,4366,-49609,-3572,-69056,-11906c50761,444257,33696,436319,22583,414491,11470,392663,7105,359722,3533,321622,-39,283522,1549,226372,1152,185891v-397,-40481,-2381,-81360,,-107157c3533,52937,7899,43412,15439,31109,22979,18806,32108,10075,46395,4916,60682,-243,85289,-244,101164,153v15875,397,28575,1588,40481,7144c153551,12853,165061,20394,172602,33491v7541,13097,10715,31750,14287,52387c190461,106515,194033,142632,194033,157316v,14684,-2778,13493,-7144,16668c182523,177159,175380,175969,167839,176366v-7541,397,-19844,1984,-26194,c135295,174381,132914,171206,129739,164459v-3175,-6747,-5160,-17859,-7144,-28575c120611,125168,121405,108897,117833,100166,114261,91435,108308,84291,101164,83497,94020,82703,80923,85084,74970,95403v-5953,10319,-8335,25797,-9525,50006c64255,169618,66636,210497,67827,240659v1191,30162,3175,66278,4762,85725c74176,345831,74574,347419,77352,357341v2778,9922,6350,21034,11906,28575c94814,393457,103942,403378,110689,402584v6747,-794,14684,-9922,19050,-21431c134105,369644,126564,337894,136883,331147xe" fillcolor="black [3213]" strokecolor="black [3213]" strokeweight="2pt">
                          <v:stroke joinstyle="miter"/>
                          <v:formulas/>
                          <v:path arrowok="t" o:connecttype="custom" o:connectlocs="138239,332632;193550,342199;195954,361335;181525,428309;140643,466579;70903,454620;22807,416349;3568,323064;1163,186724;1163,79087;15592,31248;46854,4938;102166,154;143048,7330;174311,33641;188740,86263;195954,158021;188740,174764;169501,177157;143048,177157;131024,165196;123809,136493;119000,100615;102166,83871;75712,95831;66093,146061;68499,241738;73308,327847;78118,358943;90142,387646;111785,404389;131024,382862;138239,332632" o:connectangles="0,0,0,0,0,0,0,0,0,0,0,0,0,0,0,0,0,0,0,0,0,0,0,0,0,0,0,0,0,0,0,0,0" textboxrect="0,0,197217,465735"/>
                          <v:textbox>
                            <w:txbxContent>
                              <w:p w14:paraId="6C92049B" w14:textId="77777777" w:rsidR="00422873" w:rsidRDefault="00422873" w:rsidP="00F44892">
                                <w:pPr>
                                  <w:rPr>
                                    <w:rFonts w:eastAsia="Times New Roman"/>
                                  </w:rPr>
                                </w:pPr>
                              </w:p>
                            </w:txbxContent>
                          </v:textbox>
                        </v:shape>
                        <v:shape id="Forme libre 252" o:spid="_x0000_s1444" style="position:absolute;left:30198;top:17501;width:2316;height:4215;visibility:visible;mso-wrap-style:square;v-text-anchor:middle" coordsize="228286,42230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prT8YA&#10;AADcAAAADwAAAGRycy9kb3ducmV2LnhtbESPzWrDMBCE74W+g9hCb4lcl5TEiRKCIaWHtOTvkONi&#10;bWxTayUsJbb79FUh0OMwM98wi1VvGnGj1teWFbyMExDEhdU1lwpOx81oCsIHZI2NZVIwkIfV8vFh&#10;gZm2He/pdgiliBD2GSqoQnCZlL6oyKAfW0ccvYttDYYo21LqFrsIN41Mk+RNGqw5LlToKK+o+D5c&#10;jYLt+csNvVn/vOaztPv077nbHQelnp/69RxEoD78h+/tD60gnaTwdyYe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prT8YAAADcAAAADwAAAAAAAAAAAAAAAACYAgAAZHJz&#10;L2Rvd25yZXYueG1sUEsFBgAAAAAEAAQA9QAAAIsDAAAAAA==&#10;" adj="-11796480,,5400" path="m10346,83459c-10291,72347,5980,30675,7965,16784,9949,2893,-6322,1306,22253,115,50828,-1076,146078,7259,179415,9640v33337,2381,35322,793,42863,4762c229819,18371,223865,11227,224659,33452v794,22225,5953,84138,2381,114300c223468,177914,218706,172755,203228,214427v-15478,41672,-52388,148829,-69057,183357c117502,432312,115915,419612,103215,421596,90515,423580,68290,414056,57971,409690,47652,405324,42891,402943,41303,395402v-1588,-7541,-5160,794,7143,-30956c60749,332696,98849,246177,115121,204902v16272,-41275,25401,-68659,30957,-88106c151634,97349,150840,93777,148459,88221v-2381,-5556,1190,-3968,-16669,-4762c113931,82665,30983,94571,10346,83459xe" fillcolor="black [3213]" strokecolor="black [3213]" strokeweight="2pt">
                          <v:stroke joinstyle="miter"/>
                          <v:formulas/>
                          <v:path arrowok="t" o:connecttype="custom" o:connectlocs="10496,83301;8080,16752;22576,115;182016,9622;225500,14375;227915,33389;230331,147472;206174,214020;136116,397030;104711,420796;58811,408913;41902,394652;49148,363755;116790,204513;148195,116574;150611,88054;133700,83301;10496,83301" o:connectangles="0,0,0,0,0,0,0,0,0,0,0,0,0,0,0,0,0,0" textboxrect="0,0,228286,422302"/>
                          <v:textbox>
                            <w:txbxContent>
                              <w:p w14:paraId="5C3A2EE5" w14:textId="77777777" w:rsidR="00422873" w:rsidRDefault="00422873" w:rsidP="00F44892">
                                <w:pPr>
                                  <w:rPr>
                                    <w:rFonts w:eastAsia="Times New Roman"/>
                                  </w:rPr>
                                </w:pPr>
                              </w:p>
                            </w:txbxContent>
                          </v:textbox>
                        </v:shape>
                        <v:shape id="Forme libre 253" o:spid="_x0000_s1445" style="position:absolute;left:27836;top:16853;width:2362;height:4632;visibility:visible;mso-wrap-style:square;v-text-anchor:middle" coordsize="235051,46135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YOsQA&#10;AADcAAAADwAAAGRycy9kb3ducmV2LnhtbESPT2sCMRTE74V+h/AKXopmVSp2NYqUFXrt9g89PjbP&#10;zWLysiTpun57Uyj0OMzMb5jtfnRWDBRi51nBfFaAIG687rhV8PF+nK5BxISs0XomBVeKsN/d322x&#10;1P7CbzTUqRUZwrFEBSalvpQyNoYcxpnvibN38sFhyjK0Uge8ZLizclEUK+mw47xgsKcXQ825/nEK&#10;QrV6rKpPOzx/f525PiytKca5UpOH8bABkWhM/+G/9qtWsHhawu+ZfATk7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xGDrEAAAA3AAAAA8AAAAAAAAAAAAAAAAAmAIAAGRycy9k&#10;b3ducmV2LnhtbFBLBQYAAAAABAAEAPUAAACJAwAAAAA=&#10;" adj="-11796480,,5400" path="m157299,446790v16272,10715,63103,19050,73819,11906c241834,451552,227943,441631,221593,403928,215243,366225,197781,281294,193018,232478v-4762,-48816,-397,-95250,,-121444c193415,84840,200558,84046,195399,75315,190240,66584,171190,63012,162062,58646,152934,54280,145392,41580,140630,49121v-4762,7541,-6349,34925,-7143,54769c132693,123734,135868,149928,135868,168184v,18256,-794,41672,-2381,45244c131899,217000,131502,205093,126343,189615v-5159,-15478,-17463,-46434,-23813,-69056c96180,97937,92212,71743,88243,53884,84274,36025,85068,22134,78718,13403,72368,4672,61652,3083,50143,1496,38634,-91,17996,-1678,9662,3878,1328,9434,931,9037,137,34834v-794,25797,1984,78978,4762,123825c7677,203506,13233,263037,16805,303915v3572,40878,6350,80169,9525,100013c29505,423772,29902,419803,35855,422978v5953,3175,26194,,26194,c70383,422978,83084,433297,85862,422978v2778,-10319,-5160,-40879,-7144,-61913c76734,340031,69589,301533,73955,296771v4366,-4762,21035,19447,30957,35719c114834,348762,123168,373765,133487,394403v10319,20637,7540,41672,23812,52387xe" fillcolor="black [3213]" strokecolor="black [3213]" strokeweight="2pt">
                          <v:stroke joinstyle="miter"/>
                          <v:formulas/>
                          <v:path arrowok="t" o:connecttype="custom" o:connectlocs="158087,448562;232275,460515;222703,405530;193985,233400;193985,111474;196377,75614;162874,58879;141334,49316;134155,104302;136548,168851;134155,214275;126976,190367;103043,121037;88685,54098;79112,13456;50394,1502;9710,3893;138,34972;4924,159288;16889,305120;26462,405530;36035,424656;62360,424656;86292,424656;79112,362497;74325,297948;105437,333809;134155,395967;158087,448562" o:connectangles="0,0,0,0,0,0,0,0,0,0,0,0,0,0,0,0,0,0,0,0,0,0,0,0,0,0,0,0,0" textboxrect="0,0,235051,461359"/>
                          <v:textbox>
                            <w:txbxContent>
                              <w:p w14:paraId="2CA3D128" w14:textId="77777777" w:rsidR="00422873" w:rsidRDefault="00422873" w:rsidP="00F44892">
                                <w:pPr>
                                  <w:rPr>
                                    <w:rFonts w:eastAsia="Times New Roman"/>
                                  </w:rPr>
                                </w:pPr>
                              </w:p>
                            </w:txbxContent>
                          </v:textbox>
                        </v:shape>
                      </v:group>
                      <v:line id="Connecteur droit 254" o:spid="_x0000_s1446" style="position:absolute;visibility:visible;mso-wrap-style:square" from="15191,45756" to="16627,46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JscUAAADcAAAADwAAAGRycy9kb3ducmV2LnhtbESPQWvCQBSE7wX/w/KE3pqN0laJrlKE&#10;QKC0YvTg8ZF9ZoPZtyG7TdJ/3y0Uehxm5htmu59sKwbqfeNYwSJJQRBXTjdcK7ic86c1CB+QNbaO&#10;ScE3edjvZg9bzLQb+URDGWoRIewzVGBC6DIpfWXIok9cRxy9m+sthij7Wuoexwi3rVym6au02HBc&#10;MNjRwVB1L7+sgvpK2r5fiuNq+Bhu9+MhTz9NrtTjfHrbgAg0hf/wX7vQCpYvz/B7Jh4Buf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JscUAAADcAAAADwAAAAAAAAAA&#10;AAAAAAChAgAAZHJzL2Rvd25yZXYueG1sUEsFBgAAAAAEAAQA+QAAAJMDAAAAAA==&#10;" strokecolor="black [3213]" strokeweight="2.25pt"/>
                    </v:group>
                    <v:line id="Connecteur droit 255" o:spid="_x0000_s1447" style="position:absolute;visibility:visible;mso-wrap-style:square" from="3091,4680" to="37270,9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W4s8QAAADcAAAADwAAAGRycy9kb3ducmV2LnhtbESP0WrCQBRE3wv+w3KFvpS6MWCpqavU&#10;0qDUp6ofcMlek2D2bthdTfL3riD4OMzMGWax6k0jruR8bVnBdJKAIC6srrlUcDzk758gfEDW2Fgm&#10;BQN5WC1HLwvMtO34n677UIoIYZ+hgiqENpPSFxUZ9BPbEkfvZJ3BEKUrpXbYRbhpZJokH9JgzXGh&#10;wpZ+KirO+4tRsHb+bXNxQ/G79scyyev5326qlXod999fIAL14Rl+tLdaQTqbwf1MP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NbizxAAAANwAAAAPAAAAAAAAAAAA&#10;AAAAAKECAABkcnMvZG93bnJldi54bWxQSwUGAAAAAAQABAD5AAAAkgMAAAAA&#10;" strokecolor="black [3213]" strokeweight="3pt">
                      <v:stroke endarrow="block"/>
                    </v:line>
                    <v:line id="Connecteur droit 256" o:spid="_x0000_s1448" style="position:absolute;flip:y;visibility:visible;mso-wrap-style:square" from="0,87" to="37830,2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RNTcUAAADcAAAADwAAAGRycy9kb3ducmV2LnhtbESP0WrCQBRE34X+w3ILfdNNAxVJXUOJ&#10;CIK01aQfcJu9JsHs3bC71ejXdwtCH4eZOcMs89H04kzOd5YVPM8SEMS11R03Cr6qzXQBwgdkjb1l&#10;UnAlD/nqYbLETNsLH+hchkZECPsMFbQhDJmUvm7JoJ/ZgTh6R+sMhihdI7XDS4SbXqZJMpcGO44L&#10;LQ5UtFSfyh+jQLuFS6tD8V2973afe3tbU/mxVurpcXx7BRFoDP/he3urFaQvc/g7E4+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RNTcUAAADcAAAADwAAAAAAAAAA&#10;AAAAAAChAgAAZHJzL2Rvd25yZXYueG1sUEsFBgAAAAAEAAQA+QAAAJMDAAAAAA==&#10;" strokecolor="black [3213]" strokeweight="3pt">
                      <v:stroke startarrow="block"/>
                    </v:line>
                    <v:line id="Connecteur droit 257" o:spid="_x0000_s1449" style="position:absolute;visibility:visible;mso-wrap-style:square" from="24757,2273" to="24757,2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uDX8UAAADcAAAADwAAAGRycy9kb3ducmV2LnhtbESP3WrCQBSE7wu+w3KE3hTdGLA/qavU&#10;UqnYq0Yf4JA9JsHs2bC75uft3YLQy2FmvmFWm8E0oiPna8sKFvMEBHFhdc2lgtNxN3sF4QOyxsYy&#10;KRjJw2Y9eVhhpm3Pv9TloRQRwj5DBVUIbSalLyoy6Oe2JY7e2TqDIUpXSu2wj3DTyDRJnqXBmuNC&#10;hS19VlRc8qtRsHX+6fvqxuJr609lsqvfDj8LrdTjdPh4BxFoCP/he3uvFaTLF/g7E4+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uDX8UAAADcAAAADwAAAAAAAAAA&#10;AAAAAAChAgAAZHJzL2Rvd25yZXYueG1sUEsFBgAAAAAEAAQA+QAAAJMDAAAAAA==&#10;" strokecolor="black [3213]" strokeweight="3pt">
                      <v:stroke endarrow="block"/>
                    </v:line>
                  </v:group>
                  <v:group id="Groupe 258" o:spid="_x0000_s1450" style="position:absolute;left:11144;top:13525;width:844;height:845" coordorigin="12488,13846" coordsize="3396,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line id="Connecteur droit 259" o:spid="_x0000_s1451" style="position:absolute;visibility:visible;mso-wrap-style:square" from="12488,13846" to="15884,1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bboMYAAADcAAAADwAAAGRycy9kb3ducmV2LnhtbESP3WrCQBSE7wu+w3IEb0Q3BpQaXcUq&#10;pSJY8ecBDtljEps9G7KrRp++WxB6OczMN8x03phS3Kh2hWUFg34Egji1uuBMwen42XsH4TyyxtIy&#10;KXiQg/ms9TbFRNs77+l28JkIEHYJKsi9rxIpXZqTQde3FXHwzrY26IOsM6lrvAe4KWUcRSNpsOCw&#10;kGNFy5zSn8PVKNjiTu4v3e4gHX18LTb+exWfL0+lOu1mMQHhqfH/4Vd7rRXEwzH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226DGAAAA3AAAAA8AAAAAAAAA&#10;AAAAAAAAoQIAAGRycy9kb3ducmV2LnhtbFBLBQYAAAAABAAEAPkAAACUAwAAAAA=&#10;" strokecolor="red" strokeweight="1.5pt"/>
                    <v:line id="Connecteur droit 260" o:spid="_x0000_s1452" style="position:absolute;rotation:-90;visibility:visible;mso-wrap-style:square" from="12488,13846" to="15884,17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p8l8QAAADcAAAADwAAAGRycy9kb3ducmV2LnhtbERPTWvCQBC9F/wPyxS81U2jiERXKcWC&#10;IIImLehtmh2TaHY2ZFcT/333UPD4eN+LVW9qcafWVZYVvI8iEMS51RUXCr6zr7cZCOeRNdaWScGD&#10;HKyWg5cFJtp2fKB76gsRQtglqKD0vkmkdHlJBt3INsSBO9vWoA+wLaRusQvhppZxFE2lwYpDQ4kN&#10;fZaUX9ObUfCTHn73x9153V0mx+04PmW39SVTavjaf8xBeOr9U/zv3mgF8TTMD2fC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nyXxAAAANwAAAAPAAAAAAAAAAAA&#10;AAAAAKECAABkcnMvZG93bnJldi54bWxQSwUGAAAAAAQABAD5AAAAkgMAAAAA&#10;" strokecolor="red" strokeweight="1.5pt"/>
                  </v:group>
                  <v:group id="Groupe 261" o:spid="_x0000_s1453" style="position:absolute;left:30575;top:2571;width:844;height:845" coordorigin="31951,2830" coordsize="3396,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line id="Connecteur droit 262" o:spid="_x0000_s1454" style="position:absolute;visibility:visible;mso-wrap-style:square" from="31951,2830" to="35348,6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6DbMUAAADcAAAADwAAAGRycy9kb3ducmV2LnhtbESP3YrCMBSE7xd8h3CEvRFN7UVZqlH8&#10;QVwWXPHnAQ7Nsa02J6WJ2vXpjbDg5TAz3zDjaWsqcaPGlZYVDAcRCOLM6pJzBcfDqv8FwnlkjZVl&#10;UvBHDqaTzscYU23vvKPb3uciQNilqKDwvk6ldFlBBt3A1sTBO9nGoA+yyaVu8B7gppJxFCXSYMlh&#10;ocCaFgVll/3VKNjgVu7Ovd4wS+br2Y//Xcan80Opz247G4Hw1Pp3+L/9rRXESQyvM+EIyM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6DbMUAAADcAAAADwAAAAAAAAAA&#10;AAAAAAChAgAAZHJzL2Rvd25yZXYueG1sUEsFBgAAAAAEAAQA+QAAAJMDAAAAAA==&#10;" strokecolor="red" strokeweight="1.5pt"/>
                    <v:line id="Connecteur droit 263" o:spid="_x0000_s1455" style="position:absolute;rotation:-90;visibility:visible;mso-wrap-style:square" from="31952,2829" to="35348,6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ji4McAAADcAAAADwAAAGRycy9kb3ducmV2LnhtbESPQWvCQBSE7wX/w/KE3urGWKREV5Fi&#10;oVAKNamgt2f2mcRm34bsauK/7wqCx2FmvmHmy97U4kKtqywrGI8iEMS51RUXCn6zj5c3EM4ja6wt&#10;k4IrOVguBk9zTLTteEOX1BciQNglqKD0vkmkdHlJBt3INsTBO9rWoA+yLaRusQtwU8s4iqbSYMVh&#10;ocSG3kvK/9KzUbBNN4ef3fdx3Z1ed1+TeJ+d16dMqedhv5qB8NT7R/je/tQK4ukEbmfCEZCL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aOLgxwAAANwAAAAPAAAAAAAA&#10;AAAAAAAAAKECAABkcnMvZG93bnJldi54bWxQSwUGAAAAAAQABAD5AAAAlQMAAAAA&#10;" strokecolor="red" strokeweight="1.5pt"/>
                  </v:group>
                  <v:shape id="ZoneTexte 27" o:spid="_x0000_s1456" type="#_x0000_t202" style="position:absolute;left:6762;top:9841;width:6750;height:3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14:paraId="262CAA82" w14:textId="77777777" w:rsidR="00422873" w:rsidRPr="00315A43" w:rsidRDefault="00422873" w:rsidP="00F44892">
                          <w:pPr>
                            <w:pStyle w:val="NormalWeb"/>
                            <w:spacing w:before="0" w:beforeAutospacing="0" w:after="0" w:afterAutospacing="0"/>
                            <w:textAlignment w:val="baseline"/>
                            <w:rPr>
                              <w:i/>
                            </w:rPr>
                          </w:pPr>
                          <w:r w:rsidRPr="00315A43">
                            <w:rPr>
                              <w:rFonts w:ascii="Arial" w:hAnsi="Arial" w:cs="Arial"/>
                              <w:i/>
                              <w:color w:val="FF0000"/>
                              <w:kern w:val="24"/>
                              <w:sz w:val="28"/>
                              <w:szCs w:val="28"/>
                            </w:rPr>
                            <w:t>F</w:t>
                          </w:r>
                          <w:r w:rsidRPr="00315A43">
                            <w:rPr>
                              <w:rFonts w:ascii="Arial" w:hAnsi="Arial" w:cs="Arial"/>
                              <w:i/>
                              <w:color w:val="FF0000"/>
                              <w:kern w:val="24"/>
                              <w:position w:val="-7"/>
                              <w:sz w:val="28"/>
                              <w:szCs w:val="28"/>
                              <w:vertAlign w:val="subscript"/>
                            </w:rPr>
                            <w:t>D</w:t>
                          </w:r>
                        </w:p>
                      </w:txbxContent>
                    </v:textbox>
                  </v:shape>
                  <v:shape id="ZoneTexte 27" o:spid="_x0000_s1457" type="#_x0000_t202" style="position:absolute;left:26298;top:-831;width:8712;height:3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14:paraId="0ADA5A88" w14:textId="77777777" w:rsidR="00422873" w:rsidRPr="00315A43" w:rsidRDefault="00422873" w:rsidP="00F44892">
                          <w:pPr>
                            <w:pStyle w:val="NormalWeb"/>
                            <w:spacing w:before="0" w:beforeAutospacing="0" w:after="0" w:afterAutospacing="0"/>
                            <w:textAlignment w:val="baseline"/>
                            <w:rPr>
                              <w:i/>
                            </w:rPr>
                          </w:pPr>
                          <w:r w:rsidRPr="00315A43">
                            <w:rPr>
                              <w:rFonts w:ascii="Arial" w:hAnsi="Arial" w:cs="Arial"/>
                              <w:i/>
                              <w:color w:val="FF0000"/>
                              <w:kern w:val="24"/>
                              <w:sz w:val="28"/>
                              <w:szCs w:val="28"/>
                            </w:rPr>
                            <w:t>F</w:t>
                          </w:r>
                          <w:r w:rsidRPr="00315A43">
                            <w:rPr>
                              <w:rFonts w:ascii="Arial" w:hAnsi="Arial" w:cs="Arial"/>
                              <w:i/>
                              <w:color w:val="FF0000"/>
                              <w:kern w:val="24"/>
                              <w:position w:val="-7"/>
                              <w:sz w:val="28"/>
                              <w:szCs w:val="28"/>
                              <w:vertAlign w:val="subscript"/>
                            </w:rPr>
                            <w:t>G</w:t>
                          </w:r>
                        </w:p>
                      </w:txbxContent>
                    </v:textbox>
                  </v:shape>
                </v:group>
                <v:shape id="ZoneTexte 27" o:spid="_x0000_s1458" type="#_x0000_t202" style="position:absolute;left:19431;top:6762;width:457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14:paraId="4143E44C" w14:textId="77777777" w:rsidR="00422873" w:rsidRPr="00315A43" w:rsidRDefault="00422873" w:rsidP="00F44892">
                        <w:pPr>
                          <w:pStyle w:val="NormalWeb"/>
                          <w:spacing w:before="0" w:beforeAutospacing="0" w:after="0" w:afterAutospacing="0"/>
                          <w:textAlignment w:val="baseline"/>
                          <w:rPr>
                            <w:i/>
                          </w:rPr>
                        </w:pPr>
                        <w:r w:rsidRPr="00315A43">
                          <w:rPr>
                            <w:rFonts w:ascii="Arial" w:hAnsi="Arial" w:cs="Arial"/>
                            <w:i/>
                            <w:kern w:val="24"/>
                            <w:sz w:val="28"/>
                            <w:szCs w:val="28"/>
                          </w:rPr>
                          <w:t>G</w:t>
                        </w:r>
                      </w:p>
                    </w:txbxContent>
                  </v:textbox>
                </v:shape>
                <w10:anchorlock/>
              </v:group>
            </w:pict>
          </mc:Fallback>
        </mc:AlternateContent>
      </w:r>
    </w:p>
    <w:p w14:paraId="48057DEA" w14:textId="77777777" w:rsidR="00F44892" w:rsidRDefault="00F44892" w:rsidP="0097563A">
      <w:pPr>
        <w:tabs>
          <w:tab w:val="left" w:pos="709"/>
        </w:tabs>
        <w:spacing w:before="240" w:after="0"/>
      </w:pPr>
    </w:p>
    <w:p w14:paraId="15BC5ECA" w14:textId="4610773C" w:rsidR="0097563A" w:rsidRPr="00B60AD4" w:rsidRDefault="0097563A" w:rsidP="0097563A">
      <w:pPr>
        <w:tabs>
          <w:tab w:val="left" w:pos="709"/>
        </w:tabs>
        <w:spacing w:before="240" w:after="0"/>
      </w:pPr>
      <w:r w:rsidRPr="00B60AD4">
        <w:t xml:space="preserve">La distance entre le point </w:t>
      </w:r>
      <w:r w:rsidRPr="00B60AD4">
        <w:rPr>
          <w:i/>
        </w:rPr>
        <w:t>F</w:t>
      </w:r>
      <w:r w:rsidRPr="00B60AD4">
        <w:rPr>
          <w:i/>
          <w:vertAlign w:val="subscript"/>
        </w:rPr>
        <w:t>D</w:t>
      </w:r>
      <w:r w:rsidRPr="00B60AD4">
        <w:t xml:space="preserve"> et l’axe du fuselag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Pr="00B60AD4">
        <w:t xml:space="preserve"> est de 4</w:t>
      </w:r>
      <w:r w:rsidR="00D926BE">
        <w:t> </w:t>
      </w:r>
      <w:r w:rsidRPr="00B60AD4">
        <w:t>625 mm.</w:t>
      </w:r>
    </w:p>
    <w:p w14:paraId="768D2A9F" w14:textId="00BB1E07" w:rsidR="0097563A" w:rsidRPr="00B60AD4" w:rsidRDefault="0097563A" w:rsidP="0097563A">
      <w:pPr>
        <w:tabs>
          <w:tab w:val="left" w:pos="709"/>
        </w:tabs>
        <w:spacing w:after="0"/>
      </w:pPr>
      <w:r w:rsidRPr="00B60AD4">
        <w:t xml:space="preserve">La distance entre le point </w:t>
      </w:r>
      <w:r w:rsidRPr="00B60AD4">
        <w:rPr>
          <w:i/>
        </w:rPr>
        <w:t>F</w:t>
      </w:r>
      <w:r w:rsidRPr="00B60AD4">
        <w:rPr>
          <w:i/>
          <w:vertAlign w:val="subscript"/>
        </w:rPr>
        <w:t>G</w:t>
      </w:r>
      <w:r w:rsidRPr="00B60AD4">
        <w:t xml:space="preserve"> et l’axe du fuselag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Pr="00B60AD4">
        <w:t xml:space="preserve"> est de 4</w:t>
      </w:r>
      <w:r w:rsidR="00D926BE">
        <w:t> </w:t>
      </w:r>
      <w:r w:rsidRPr="00B60AD4">
        <w:t>625 mm.</w:t>
      </w:r>
    </w:p>
    <w:p w14:paraId="20A8FB4B" w14:textId="760C9B1A" w:rsidR="00D50B79" w:rsidRPr="00096472" w:rsidRDefault="00917194" w:rsidP="00130D4E">
      <w:pPr>
        <w:numPr>
          <w:ilvl w:val="0"/>
          <w:numId w:val="1"/>
        </w:numPr>
        <w:tabs>
          <w:tab w:val="left" w:pos="1560"/>
        </w:tabs>
        <w:spacing w:before="240" w:after="0"/>
        <w:rPr>
          <w:b/>
        </w:rPr>
      </w:pPr>
      <w:r w:rsidRPr="00096472">
        <w:t>C</w:t>
      </w:r>
      <w:r w:rsidR="002A58B6" w:rsidRPr="00096472">
        <w:t>alculer la somme des moments engendrés par</w:t>
      </w:r>
      <w:r w:rsidR="001A1C65" w:rsidRPr="00096472">
        <w:t xml:space="preserve"> </w:t>
      </w:r>
      <w:r w:rsidR="002A58B6" w:rsidRPr="00096472">
        <w:t>l</w:t>
      </w:r>
      <w:r w:rsidR="001A1C65" w:rsidRPr="00096472">
        <w:t>e</w:t>
      </w:r>
      <w:r w:rsidR="00D82297" w:rsidRPr="00096472">
        <w:t>s</w:t>
      </w:r>
      <w:r w:rsidR="001A1C65" w:rsidRPr="00096472">
        <w:t xml:space="preserve"> deux porta</w:t>
      </w:r>
      <w:r w:rsidR="00333F40" w:rsidRPr="00096472">
        <w:t xml:space="preserve">nces au point </w:t>
      </w:r>
      <w:r w:rsidR="00296E24" w:rsidRPr="00096472">
        <w:rPr>
          <w:i/>
        </w:rPr>
        <w:t>G</w:t>
      </w:r>
      <w:r w:rsidR="00F34B36" w:rsidRPr="00096472">
        <w:t xml:space="preserve"> en projection sur </w:t>
      </w:r>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X</m:t>
                </m:r>
              </m:e>
            </m:acc>
          </m:e>
          <m:sub>
            <m:r>
              <m:rPr>
                <m:nor/>
              </m:rPr>
              <w:rPr>
                <w:rFonts w:cs="Arial"/>
                <w:i/>
              </w:rPr>
              <m:t>A</m:t>
            </m:r>
          </m:sub>
        </m:sSub>
      </m:oMath>
      <w:r w:rsidR="00333F40" w:rsidRPr="00096472">
        <w:t>. Conclure</w:t>
      </w:r>
      <w:r w:rsidR="00D926BE" w:rsidRPr="00096472">
        <w:t xml:space="preserve"> sur le</w:t>
      </w:r>
      <w:r w:rsidR="001A1C65" w:rsidRPr="00096472">
        <w:t xml:space="preserve"> mouvement de l’avion </w:t>
      </w:r>
      <w:r w:rsidR="00333F40" w:rsidRPr="00096472">
        <w:t>induit par ce moment</w:t>
      </w:r>
      <w:r w:rsidR="001A1C65" w:rsidRPr="00096472">
        <w:t>.</w:t>
      </w:r>
    </w:p>
    <w:p w14:paraId="0DBD2485" w14:textId="464EBAA4" w:rsidR="00EA12A1" w:rsidRPr="00096472" w:rsidRDefault="00EA12A1" w:rsidP="00A90293">
      <w:pPr>
        <w:tabs>
          <w:tab w:val="left" w:pos="1560"/>
        </w:tabs>
        <w:spacing w:before="240" w:after="0"/>
      </w:pPr>
      <w:r w:rsidRPr="00096472">
        <w:t xml:space="preserve">Lorsque le pilote souhaite incliner son avion autour de l’axe de roulis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003E3564" w:rsidRPr="00096472">
        <w:rPr>
          <w:rFonts w:cs="Arial"/>
        </w:rPr>
        <w:t>, il tourne son volant puis, une fois l’inclinaison de l’avion atteinte, i</w:t>
      </w:r>
      <w:r w:rsidR="008E5149" w:rsidRPr="00096472">
        <w:rPr>
          <w:rFonts w:cs="Arial"/>
        </w:rPr>
        <w:t xml:space="preserve">l </w:t>
      </w:r>
      <w:r w:rsidR="003E3564" w:rsidRPr="00096472">
        <w:rPr>
          <w:rFonts w:cs="Arial"/>
        </w:rPr>
        <w:t>l</w:t>
      </w:r>
      <w:r w:rsidR="008E5149" w:rsidRPr="00096472">
        <w:rPr>
          <w:rFonts w:cs="Arial"/>
        </w:rPr>
        <w:t>e</w:t>
      </w:r>
      <w:r w:rsidR="003E3564" w:rsidRPr="00096472">
        <w:rPr>
          <w:rFonts w:cs="Arial"/>
        </w:rPr>
        <w:t xml:space="preserve"> ramène </w:t>
      </w:r>
      <w:r w:rsidR="003011D7" w:rsidRPr="00096472">
        <w:rPr>
          <w:rFonts w:cs="Arial"/>
        </w:rPr>
        <w:t xml:space="preserve">en </w:t>
      </w:r>
      <w:r w:rsidR="003E3564" w:rsidRPr="00096472">
        <w:rPr>
          <w:rFonts w:cs="Arial"/>
        </w:rPr>
        <w:t>position neutre.</w:t>
      </w:r>
    </w:p>
    <w:p w14:paraId="2C2EC59B" w14:textId="77777777" w:rsidR="00ED742A" w:rsidRPr="00B60AD4" w:rsidRDefault="00814D51" w:rsidP="00E850C0">
      <w:pPr>
        <w:tabs>
          <w:tab w:val="left" w:pos="1560"/>
        </w:tabs>
        <w:spacing w:before="240" w:after="0"/>
      </w:pPr>
      <w:r w:rsidRPr="00B60AD4">
        <w:t>Une fois</w:t>
      </w:r>
      <w:r w:rsidR="00A90293" w:rsidRPr="00B60AD4">
        <w:t xml:space="preserve"> l’</w:t>
      </w:r>
      <w:r w:rsidRPr="00B60AD4">
        <w:t xml:space="preserve">avion </w:t>
      </w:r>
      <w:r w:rsidR="003E3564" w:rsidRPr="00B60AD4">
        <w:t>incliné</w:t>
      </w:r>
      <w:r w:rsidR="00A90293" w:rsidRPr="00B60AD4">
        <w:t xml:space="preserve"> autour de l’axe de roulis</w:t>
      </w:r>
      <w:r w:rsidR="003E3564" w:rsidRPr="00B60AD4">
        <w:t xml:space="preserv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00A90293" w:rsidRPr="00B60AD4">
        <w:t xml:space="preserve">, la portance qui lui est appliquée </w:t>
      </w:r>
      <w:r w:rsidR="003E3564" w:rsidRPr="00B60AD4">
        <w:t xml:space="preserve">est </w:t>
      </w:r>
      <w:r w:rsidR="00A90293" w:rsidRPr="00B60AD4">
        <w:t>e</w:t>
      </w:r>
      <w:r w:rsidR="003E3564" w:rsidRPr="00B60AD4">
        <w:t>lle</w:t>
      </w:r>
      <w:r w:rsidR="00A90293" w:rsidRPr="00B60AD4">
        <w:t xml:space="preserve"> aussi</w:t>
      </w:r>
      <w:r w:rsidR="003E3564" w:rsidRPr="00B60AD4">
        <w:t xml:space="preserve"> inclinée</w:t>
      </w:r>
      <w:r w:rsidR="00A90293" w:rsidRPr="00B60AD4">
        <w:t>.</w:t>
      </w:r>
      <w:r w:rsidR="003E3564" w:rsidRPr="00B60AD4">
        <w:t xml:space="preserve"> Si le pilote souhaite maintenir son avion à une altitude constante, il doit modifier la portance </w:t>
      </w:r>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Z</m:t>
            </m:r>
          </m:sub>
        </m:sSub>
      </m:oMath>
      <w:r w:rsidR="003E3564" w:rsidRPr="00B60AD4">
        <w:t xml:space="preserve"> appliquée à l’avion afin que la projection de celle-ci sur l’ax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Z</m:t>
                    </m:r>
                  </m:e>
                  <m:sub>
                    <m:r>
                      <m:rPr>
                        <m:nor/>
                      </m:rPr>
                      <w:rPr>
                        <w:rFonts w:cs="Arial"/>
                        <w:i/>
                      </w:rPr>
                      <m:t>0</m:t>
                    </m:r>
                  </m:sub>
                </m:sSub>
              </m:e>
            </m:acc>
          </m:e>
        </m:d>
      </m:oMath>
      <w:r w:rsidR="003E3564" w:rsidRPr="00B60AD4">
        <w:rPr>
          <w:rFonts w:cs="Arial"/>
        </w:rPr>
        <w:t xml:space="preserve">, notée </w:t>
      </w:r>
      <m:oMath>
        <m:acc>
          <m:accPr>
            <m:chr m:val="⃗"/>
            <m:ctrlPr>
              <w:rPr>
                <w:rFonts w:ascii="Cambria Math" w:hAnsi="Cambria Math" w:cs="Arial"/>
                <w:i/>
              </w:rPr>
            </m:ctrlPr>
          </m:accPr>
          <m:e>
            <m:r>
              <m:rPr>
                <m:nor/>
              </m:rPr>
              <w:rPr>
                <w:rFonts w:cs="Arial"/>
                <w:i/>
              </w:rPr>
              <m:t>Z</m:t>
            </m:r>
          </m:e>
        </m:acc>
      </m:oMath>
      <w:r w:rsidR="003E3564" w:rsidRPr="00B60AD4">
        <w:rPr>
          <w:rFonts w:cs="Arial"/>
        </w:rPr>
        <w:t>, compense le poids de l’appareil.</w:t>
      </w:r>
    </w:p>
    <w:p w14:paraId="195F8322" w14:textId="21612263" w:rsidR="00A90293" w:rsidRPr="00B60AD4" w:rsidRDefault="003011D7" w:rsidP="00A90293">
      <w:pPr>
        <w:tabs>
          <w:tab w:val="left" w:pos="1560"/>
        </w:tabs>
        <w:spacing w:before="240" w:after="0"/>
        <w:jc w:val="center"/>
      </w:pPr>
      <w:r>
        <w:rPr>
          <w:rFonts w:eastAsiaTheme="minorEastAsia"/>
          <w:noProof/>
          <w:lang w:eastAsia="fr-FR"/>
        </w:rPr>
        <mc:AlternateContent>
          <mc:Choice Requires="wps">
            <w:drawing>
              <wp:anchor distT="0" distB="0" distL="114300" distR="114300" simplePos="0" relativeHeight="251803136" behindDoc="0" locked="0" layoutInCell="1" allowOverlap="1" wp14:anchorId="2670F3ED" wp14:editId="4D0E21AF">
                <wp:simplePos x="0" y="0"/>
                <wp:positionH relativeFrom="column">
                  <wp:posOffset>2341409</wp:posOffset>
                </wp:positionH>
                <wp:positionV relativeFrom="paragraph">
                  <wp:posOffset>875829</wp:posOffset>
                </wp:positionV>
                <wp:extent cx="28944" cy="47277"/>
                <wp:effectExtent l="50800" t="50800" r="73025" b="80010"/>
                <wp:wrapNone/>
                <wp:docPr id="452" name="Connecteur droit avec flèche 452"/>
                <wp:cNvGraphicFramePr/>
                <a:graphic xmlns:a="http://schemas.openxmlformats.org/drawingml/2006/main">
                  <a:graphicData uri="http://schemas.microsoft.com/office/word/2010/wordprocessingShape">
                    <wps:wsp>
                      <wps:cNvCnPr/>
                      <wps:spPr>
                        <a:xfrm flipV="1">
                          <a:off x="0" y="0"/>
                          <a:ext cx="28944" cy="47277"/>
                        </a:xfrm>
                        <a:prstGeom prst="straightConnector1">
                          <a:avLst/>
                        </a:prstGeom>
                        <a:ln w="12700" cmpd="sng">
                          <a:solidFill>
                            <a:schemeClr val="tx1"/>
                          </a:solidFill>
                          <a:tailEnd type="triangle" w="med" len="med"/>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Connecteur droit avec flèche 452" o:spid="_x0000_s1026" type="#_x0000_t32" style="position:absolute;margin-left:184.35pt;margin-top:68.95pt;width:2.3pt;height:3.7pt;flip:y;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" strokecolor="black [3213]" strokeweight="1pt">
                <v:stroke endarrow="block"/>
              </v:shape>
            </w:pict>
          </mc:Fallback>
        </mc:AlternateContent>
      </w:r>
      <w:r w:rsidR="00A87863">
        <w:rPr>
          <w:rFonts w:eastAsiaTheme="minorEastAsia"/>
          <w:noProof/>
          <w:lang w:eastAsia="fr-FR"/>
        </w:rPr>
        <mc:AlternateContent>
          <mc:Choice Requires="wpg">
            <w:drawing>
              <wp:inline distT="0" distB="0" distL="0" distR="0" wp14:anchorId="182531D0" wp14:editId="21E8FF23">
                <wp:extent cx="3714750" cy="2246079"/>
                <wp:effectExtent l="0" t="38100" r="0" b="1905"/>
                <wp:docPr id="791" name="Groupe 791"/>
                <wp:cNvGraphicFramePr/>
                <a:graphic xmlns:a="http://schemas.openxmlformats.org/drawingml/2006/main">
                  <a:graphicData uri="http://schemas.microsoft.com/office/word/2010/wordprocessingGroup">
                    <wpg:wgp>
                      <wpg:cNvGrpSpPr/>
                      <wpg:grpSpPr>
                        <a:xfrm>
                          <a:off x="0" y="0"/>
                          <a:ext cx="3714750" cy="2246079"/>
                          <a:chOff x="0" y="0"/>
                          <a:chExt cx="3714750" cy="2246079"/>
                        </a:xfrm>
                      </wpg:grpSpPr>
                      <wpg:grpSp>
                        <wpg:cNvPr id="792" name="Groupe 792"/>
                        <wpg:cNvGrpSpPr/>
                        <wpg:grpSpPr>
                          <a:xfrm>
                            <a:off x="0" y="0"/>
                            <a:ext cx="3714750" cy="2246079"/>
                            <a:chOff x="0" y="0"/>
                            <a:chExt cx="3714750" cy="2246079"/>
                          </a:xfrm>
                        </wpg:grpSpPr>
                        <wpg:grpSp>
                          <wpg:cNvPr id="793" name="Groupe 793"/>
                          <wpg:cNvGrpSpPr/>
                          <wpg:grpSpPr>
                            <a:xfrm>
                              <a:off x="0" y="0"/>
                              <a:ext cx="3714750" cy="2246079"/>
                              <a:chOff x="0" y="0"/>
                              <a:chExt cx="3714750" cy="2246663"/>
                            </a:xfrm>
                          </wpg:grpSpPr>
                          <pic:pic xmlns:pic="http://schemas.openxmlformats.org/drawingml/2006/picture">
                            <pic:nvPicPr>
                              <pic:cNvPr id="794" name="Image 794"/>
                              <pic:cNvPicPr/>
                            </pic:nvPicPr>
                            <pic:blipFill>
                              <a:blip r:embed="rId34">
                                <a:extLst>
                                  <a:ext uri="{28A0092B-C50C-407E-A947-70E740481C1C}">
                                    <a14:useLocalDpi xmlns:a14="http://schemas.microsoft.com/office/drawing/2010/main" val="0"/>
                                  </a:ext>
                                </a:extLst>
                              </a:blip>
                              <a:srcRect/>
                              <a:stretch>
                                <a:fillRect/>
                              </a:stretch>
                            </pic:blipFill>
                            <pic:spPr bwMode="auto">
                              <a:xfrm flipH="1">
                                <a:off x="866775" y="295275"/>
                                <a:ext cx="2847975" cy="1476375"/>
                              </a:xfrm>
                              <a:prstGeom prst="rect">
                                <a:avLst/>
                              </a:prstGeom>
                              <a:noFill/>
                            </pic:spPr>
                          </pic:pic>
                          <wps:wsp>
                            <wps:cNvPr id="795" name="Connecteur droit 795"/>
                            <wps:cNvCnPr/>
                            <wps:spPr bwMode="auto">
                              <a:xfrm>
                                <a:off x="304800" y="0"/>
                                <a:ext cx="1958975" cy="1027430"/>
                              </a:xfrm>
                              <a:prstGeom prst="line">
                                <a:avLst/>
                              </a:prstGeom>
                              <a:noFill/>
                              <a:ln w="12700" cap="flat" cmpd="sng" algn="ctr">
                                <a:solidFill>
                                  <a:sysClr val="windowText" lastClr="000000"/>
                                </a:solidFill>
                                <a:prstDash val="solid"/>
                                <a:headEnd type="triangle" w="med" len="med"/>
                                <a:tailEnd type="none" w="med" len="med"/>
                              </a:ln>
                              <a:effectLst/>
                            </wps:spPr>
                            <wps:bodyPr/>
                          </wps:wsp>
                          <wps:wsp>
                            <wps:cNvPr id="796" name="Connecteur droit 796"/>
                            <wps:cNvCnPr/>
                            <wps:spPr bwMode="auto">
                              <a:xfrm flipH="1">
                                <a:off x="1828800" y="1028700"/>
                                <a:ext cx="443865" cy="846455"/>
                              </a:xfrm>
                              <a:prstGeom prst="line">
                                <a:avLst/>
                              </a:prstGeom>
                              <a:noFill/>
                              <a:ln w="12700" cap="flat" cmpd="sng" algn="ctr">
                                <a:solidFill>
                                  <a:sysClr val="windowText" lastClr="000000"/>
                                </a:solidFill>
                                <a:prstDash val="solid"/>
                                <a:headEnd type="none" w="med" len="med"/>
                                <a:tailEnd type="triangle" w="med" len="med"/>
                              </a:ln>
                              <a:effectLst/>
                            </wps:spPr>
                            <wps:bodyPr/>
                          </wps:wsp>
                          <wps:wsp>
                            <wps:cNvPr id="797" name="Connecteur droit avec flèche 797"/>
                            <wps:cNvCnPr/>
                            <wps:spPr>
                              <a:xfrm flipH="1">
                                <a:off x="285750" y="1028700"/>
                                <a:ext cx="1994179"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798" name="Connecteur droit avec flèche 798"/>
                            <wps:cNvCnPr/>
                            <wps:spPr>
                              <a:xfrm flipH="1">
                                <a:off x="2286000" y="1028700"/>
                                <a:ext cx="1" cy="113198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799" name="Arc 799"/>
                            <wps:cNvSpPr/>
                            <wps:spPr>
                              <a:xfrm flipV="1">
                                <a:off x="1095375" y="47625"/>
                                <a:ext cx="2378770" cy="1973816"/>
                              </a:xfrm>
                              <a:prstGeom prst="arc">
                                <a:avLst>
                                  <a:gd name="adj1" fmla="val 9221918"/>
                                  <a:gd name="adj2" fmla="val 10800000"/>
                                </a:avLst>
                              </a:prstGeom>
                              <a:noFill/>
                              <a:ln w="9525" cap="flat" cmpd="sng" algn="ctr">
                                <a:solidFill>
                                  <a:sysClr val="windowText" lastClr="000000"/>
                                </a:solidFill>
                                <a:prstDash val="solid"/>
                              </a:ln>
                              <a:effectLst/>
                            </wps:spPr>
                            <wps:txbx>
                              <w:txbxContent>
                                <w:p w14:paraId="049F45D5" w14:textId="77777777" w:rsidR="00422873" w:rsidRDefault="00422873" w:rsidP="00A87863">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01" name="ZoneTexte 25"/>
                            <wps:cNvSpPr txBox="1">
                              <a:spLocks noChangeArrowheads="1"/>
                            </wps:cNvSpPr>
                            <wps:spPr bwMode="auto">
                              <a:xfrm>
                                <a:off x="1381125" y="1771648"/>
                                <a:ext cx="408305" cy="30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5ED901" w14:textId="77777777" w:rsidR="00422873" w:rsidRDefault="00422873" w:rsidP="00A87863">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Z</m:t>
                                              </m:r>
                                            </m:e>
                                            <m:sub>
                                              <m:r>
                                                <m:rPr>
                                                  <m:nor/>
                                                </m:rPr>
                                                <w:rPr>
                                                  <w:rFonts w:ascii="Arial" w:hAnsi="Arial" w:cs="Arial"/>
                                                  <w:i/>
                                                </w:rPr>
                                                <m:t>A</m:t>
                                              </m:r>
                                            </m:sub>
                                          </m:sSub>
                                        </m:e>
                                      </m:acc>
                                    </m:oMath>
                                  </m:oMathPara>
                                </w:p>
                              </w:txbxContent>
                            </wps:txbx>
                            <wps:bodyPr wrap="square">
                              <a:spAutoFit/>
                            </wps:bodyPr>
                          </wps:wsp>
                          <wps:wsp>
                            <wps:cNvPr id="804" name="ZoneTexte 25"/>
                            <wps:cNvSpPr txBox="1">
                              <a:spLocks noChangeArrowheads="1"/>
                            </wps:cNvSpPr>
                            <wps:spPr bwMode="auto">
                              <a:xfrm>
                                <a:off x="2324100" y="1942419"/>
                                <a:ext cx="408940" cy="30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D190B4" w14:textId="77777777" w:rsidR="00422873" w:rsidRPr="00CD2638" w:rsidRDefault="00422873" w:rsidP="00A87863">
                                  <w:pPr>
                                    <w:pStyle w:val="NormalWeb"/>
                                    <w:spacing w:before="0" w:beforeAutospacing="0" w:after="0" w:afterAutospacing="0"/>
                                    <w:textAlignment w:val="baseline"/>
                                    <w:rPr>
                                      <w:rFonts w:ascii="Arial" w:hAnsi="Arial" w:cs="Arial"/>
                                      <w:i/>
                                    </w:rPr>
                                  </w:pPr>
                                  <m:oMathPara>
                                    <m:oMath>
                                      <m:acc>
                                        <m:accPr>
                                          <m:chr m:val="⃗"/>
                                          <m:ctrlPr>
                                            <w:rPr>
                                              <w:rFonts w:ascii="Cambria Math" w:eastAsiaTheme="minorHAnsi" w:hAnsi="Cambria Math" w:cs="Arial"/>
                                              <w:i/>
                                            </w:rPr>
                                          </m:ctrlPr>
                                        </m:accPr>
                                        <m:e>
                                          <m:sSub>
                                            <m:sSubPr>
                                              <m:ctrlPr>
                                                <w:rPr>
                                                  <w:rFonts w:ascii="Cambria Math" w:eastAsiaTheme="minorHAnsi" w:hAnsi="Cambria Math" w:cs="Arial"/>
                                                  <w:i/>
                                                </w:rPr>
                                              </m:ctrlPr>
                                            </m:sSubPr>
                                            <m:e>
                                              <m:r>
                                                <m:rPr>
                                                  <m:nor/>
                                                </m:rPr>
                                                <w:rPr>
                                                  <w:rFonts w:ascii="Arial" w:hAnsi="Arial" w:cs="Arial"/>
                                                  <w:i/>
                                                </w:rPr>
                                                <m:t>Z</m:t>
                                              </m:r>
                                            </m:e>
                                            <m:sub>
                                              <m:r>
                                                <m:rPr>
                                                  <m:nor/>
                                                </m:rPr>
                                                <w:rPr>
                                                  <w:rFonts w:ascii="Arial" w:hAnsi="Arial" w:cs="Arial"/>
                                                  <w:i/>
                                                </w:rPr>
                                                <m:t>0</m:t>
                                              </m:r>
                                            </m:sub>
                                          </m:sSub>
                                        </m:e>
                                      </m:acc>
                                    </m:oMath>
                                  </m:oMathPara>
                                </w:p>
                              </w:txbxContent>
                            </wps:txbx>
                            <wps:bodyPr wrap="square">
                              <a:spAutoFit/>
                            </wps:bodyPr>
                          </wps:wsp>
                          <wps:wsp>
                            <wps:cNvPr id="807" name="ZoneTexte 25"/>
                            <wps:cNvSpPr txBox="1">
                              <a:spLocks noChangeArrowheads="1"/>
                            </wps:cNvSpPr>
                            <wps:spPr bwMode="auto">
                              <a:xfrm>
                                <a:off x="66675" y="95249"/>
                                <a:ext cx="408305" cy="30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2A79A" w14:textId="77777777" w:rsidR="00422873" w:rsidRDefault="00422873" w:rsidP="00A87863">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Y</m:t>
                                              </m:r>
                                            </m:e>
                                            <m:sub>
                                              <m:r>
                                                <m:rPr>
                                                  <m:nor/>
                                                </m:rPr>
                                                <w:rPr>
                                                  <w:rFonts w:ascii="Arial" w:hAnsi="Arial" w:cs="Arial"/>
                                                  <w:i/>
                                                </w:rPr>
                                                <m:t>A</m:t>
                                              </m:r>
                                            </m:sub>
                                          </m:sSub>
                                        </m:e>
                                      </m:acc>
                                    </m:oMath>
                                  </m:oMathPara>
                                </w:p>
                              </w:txbxContent>
                            </wps:txbx>
                            <wps:bodyPr wrap="square">
                              <a:spAutoFit/>
                            </wps:bodyPr>
                          </wps:wsp>
                          <wps:wsp>
                            <wps:cNvPr id="810" name="ZoneTexte 25"/>
                            <wps:cNvSpPr txBox="1">
                              <a:spLocks noChangeArrowheads="1"/>
                            </wps:cNvSpPr>
                            <wps:spPr bwMode="auto">
                              <a:xfrm>
                                <a:off x="0" y="780934"/>
                                <a:ext cx="409575" cy="30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7D811" w14:textId="77777777" w:rsidR="00422873" w:rsidRPr="00CD2638" w:rsidRDefault="00422873" w:rsidP="00A87863">
                                  <w:pPr>
                                    <w:pStyle w:val="NormalWeb"/>
                                    <w:spacing w:before="0" w:beforeAutospacing="0" w:after="0" w:afterAutospacing="0"/>
                                    <w:textAlignment w:val="baseline"/>
                                    <w:rPr>
                                      <w:rFonts w:ascii="Arial" w:hAnsi="Arial" w:cs="Arial"/>
                                      <w:i/>
                                    </w:rPr>
                                  </w:pPr>
                                  <m:oMathPara>
                                    <m:oMath>
                                      <m:acc>
                                        <m:accPr>
                                          <m:chr m:val="⃗"/>
                                          <m:ctrlPr>
                                            <w:rPr>
                                              <w:rFonts w:ascii="Cambria Math" w:eastAsiaTheme="minorHAnsi" w:hAnsi="Cambria Math" w:cs="Arial"/>
                                              <w:i/>
                                            </w:rPr>
                                          </m:ctrlPr>
                                        </m:accPr>
                                        <m:e>
                                          <m:sSub>
                                            <m:sSubPr>
                                              <m:ctrlPr>
                                                <w:rPr>
                                                  <w:rFonts w:ascii="Cambria Math" w:eastAsiaTheme="minorHAnsi" w:hAnsi="Cambria Math" w:cs="Arial"/>
                                                  <w:i/>
                                                </w:rPr>
                                              </m:ctrlPr>
                                            </m:sSubPr>
                                            <m:e>
                                              <m:r>
                                                <m:rPr>
                                                  <m:nor/>
                                                </m:rPr>
                                                <w:rPr>
                                                  <w:rFonts w:ascii="Arial" w:hAnsi="Arial" w:cs="Arial"/>
                                                  <w:i/>
                                                </w:rPr>
                                                <m:t>Y</m:t>
                                              </m:r>
                                            </m:e>
                                            <m:sub>
                                              <m:r>
                                                <m:rPr>
                                                  <m:nor/>
                                                </m:rPr>
                                                <w:rPr>
                                                  <w:rFonts w:ascii="Arial" w:hAnsi="Arial" w:cs="Arial"/>
                                                  <w:i/>
                                                </w:rPr>
                                                <m:t>0</m:t>
                                              </m:r>
                                            </m:sub>
                                          </m:sSub>
                                        </m:e>
                                      </m:acc>
                                    </m:oMath>
                                  </m:oMathPara>
                                </w:p>
                              </w:txbxContent>
                            </wps:txbx>
                            <wps:bodyPr wrap="square">
                              <a:spAutoFit/>
                            </wps:bodyPr>
                          </wps:wsp>
                          <wps:wsp>
                            <wps:cNvPr id="812" name="Zone de texte 2"/>
                            <wps:cNvSpPr txBox="1">
                              <a:spLocks noChangeArrowheads="1"/>
                            </wps:cNvSpPr>
                            <wps:spPr bwMode="auto">
                              <a:xfrm>
                                <a:off x="723900" y="561923"/>
                                <a:ext cx="313689" cy="391896"/>
                              </a:xfrm>
                              <a:prstGeom prst="rect">
                                <a:avLst/>
                              </a:prstGeom>
                              <a:noFill/>
                              <a:ln w="9525">
                                <a:noFill/>
                                <a:miter lim="800000"/>
                                <a:headEnd/>
                                <a:tailEnd/>
                              </a:ln>
                            </wps:spPr>
                            <wps:txbx>
                              <w:txbxContent>
                                <w:p w14:paraId="4E0627F1" w14:textId="77777777" w:rsidR="00422873" w:rsidRPr="00CD2638" w:rsidRDefault="00422873" w:rsidP="00A87863">
                                  <w:pPr>
                                    <w:rPr>
                                      <w:rFonts w:ascii="Cambria Math" w:hAnsi="Cambria Math"/>
                                      <w:oMath/>
                                    </w:rPr>
                                  </w:pPr>
                                  <w:r w:rsidRPr="00CD2638">
                                    <w:rPr>
                                      <w:rFonts w:cs="Arial"/>
                                      <w:i/>
                                    </w:rPr>
                                    <w:t>Ф</w:t>
                                  </w:r>
                                </w:p>
                              </w:txbxContent>
                            </wps:txbx>
                            <wps:bodyPr rot="0" vert="horz" wrap="none" lIns="91440" tIns="45720" rIns="91440" bIns="45720" anchor="t" anchorCtr="0">
                              <a:spAutoFit/>
                            </wps:bodyPr>
                          </wps:wsp>
                          <wps:wsp>
                            <wps:cNvPr id="813" name="Zone de texte 2"/>
                            <wps:cNvSpPr txBox="1">
                              <a:spLocks noChangeArrowheads="1"/>
                            </wps:cNvSpPr>
                            <wps:spPr bwMode="auto">
                              <a:xfrm>
                                <a:off x="2343150" y="1323827"/>
                                <a:ext cx="285115" cy="419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5CFF2" w14:textId="77777777" w:rsidR="00422873" w:rsidRDefault="00422873" w:rsidP="00A87863">
                                  <m:oMathPara>
                                    <m:oMath>
                                      <m:acc>
                                        <m:accPr>
                                          <m:chr m:val="⃗"/>
                                          <m:ctrlPr>
                                            <w:rPr>
                                              <w:rFonts w:ascii="Cambria Math" w:hAnsi="Cambria Math" w:cs="Arial"/>
                                              <w:i/>
                                            </w:rPr>
                                          </m:ctrlPr>
                                        </m:accPr>
                                        <m:e>
                                          <m:r>
                                            <m:rPr>
                                              <m:nor/>
                                            </m:rPr>
                                            <w:rPr>
                                              <w:rFonts w:cs="Arial"/>
                                              <w:i/>
                                            </w:rPr>
                                            <m:t>P</m:t>
                                          </m:r>
                                        </m:e>
                                      </m:acc>
                                    </m:oMath>
                                  </m:oMathPara>
                                </w:p>
                              </w:txbxContent>
                            </wps:txbx>
                            <wps:bodyPr rot="0" vert="horz" wrap="none" lIns="91440" tIns="45720" rIns="91440" bIns="45720" anchor="t" anchorCtr="0" upright="1">
                              <a:spAutoFit/>
                            </wps:bodyPr>
                          </wps:wsp>
                          <wps:wsp>
                            <wps:cNvPr id="815" name="Connecteur droit avec flèche 815"/>
                            <wps:cNvCnPr/>
                            <wps:spPr>
                              <a:xfrm>
                                <a:off x="2286000" y="1047750"/>
                                <a:ext cx="0" cy="866775"/>
                              </a:xfrm>
                              <a:prstGeom prst="straightConnector1">
                                <a:avLst/>
                              </a:prstGeom>
                              <a:noFill/>
                              <a:ln w="38100" cap="flat" cmpd="sng" algn="ctr">
                                <a:solidFill>
                                  <a:srgbClr val="F79646">
                                    <a:lumMod val="75000"/>
                                  </a:srgbClr>
                                </a:solidFill>
                                <a:prstDash val="solid"/>
                                <a:headEnd type="none" w="med" len="med"/>
                                <a:tailEnd type="triangle" w="med" len="med"/>
                              </a:ln>
                              <a:effectLst/>
                            </wps:spPr>
                            <wps:bodyPr/>
                          </wps:wsp>
                          <wps:wsp>
                            <wps:cNvPr id="816" name="Connecteur droit avec flèche 816"/>
                            <wps:cNvCnPr/>
                            <wps:spPr>
                              <a:xfrm flipV="1">
                                <a:off x="2276475" y="180975"/>
                                <a:ext cx="0" cy="838200"/>
                              </a:xfrm>
                              <a:prstGeom prst="straightConnector1">
                                <a:avLst/>
                              </a:prstGeom>
                              <a:noFill/>
                              <a:ln w="38100" cap="flat" cmpd="sng" algn="ctr">
                                <a:solidFill>
                                  <a:srgbClr val="4BACC6">
                                    <a:lumMod val="60000"/>
                                    <a:lumOff val="40000"/>
                                  </a:srgbClr>
                                </a:solidFill>
                                <a:prstDash val="solid"/>
                                <a:headEnd type="none" w="med" len="med"/>
                                <a:tailEnd type="triangle" w="med" len="med"/>
                              </a:ln>
                              <a:effectLst/>
                            </wps:spPr>
                            <wps:bodyPr/>
                          </wps:wsp>
                          <wps:wsp>
                            <wps:cNvPr id="817" name="Connecteur droit 817"/>
                            <wps:cNvCnPr/>
                            <wps:spPr bwMode="auto">
                              <a:xfrm flipV="1">
                                <a:off x="2276475" y="209550"/>
                                <a:ext cx="443865" cy="846455"/>
                              </a:xfrm>
                              <a:prstGeom prst="line">
                                <a:avLst/>
                              </a:prstGeom>
                              <a:noFill/>
                              <a:ln w="38100" cap="flat" cmpd="sng" algn="ctr">
                                <a:solidFill>
                                  <a:srgbClr val="9BBB59">
                                    <a:lumMod val="75000"/>
                                  </a:srgbClr>
                                </a:solidFill>
                                <a:prstDash val="solid"/>
                                <a:headEnd type="none" w="med" len="med"/>
                                <a:tailEnd type="triangle" w="med" len="med"/>
                              </a:ln>
                              <a:effectLst/>
                            </wps:spPr>
                            <wps:bodyPr/>
                          </wps:wsp>
                          <wps:wsp>
                            <wps:cNvPr id="818" name="Connecteur droit 818"/>
                            <wps:cNvCnPr/>
                            <wps:spPr>
                              <a:xfrm>
                                <a:off x="2266950" y="200025"/>
                                <a:ext cx="438150" cy="0"/>
                              </a:xfrm>
                              <a:prstGeom prst="line">
                                <a:avLst/>
                              </a:prstGeom>
                              <a:noFill/>
                              <a:ln w="9525" cap="flat" cmpd="sng" algn="ctr">
                                <a:solidFill>
                                  <a:sysClr val="windowText" lastClr="000000"/>
                                </a:solidFill>
                                <a:prstDash val="solid"/>
                              </a:ln>
                              <a:effectLst/>
                            </wps:spPr>
                            <wps:bodyPr/>
                          </wps:wsp>
                          <wps:wsp>
                            <wps:cNvPr id="819" name="Zone de texte 2"/>
                            <wps:cNvSpPr txBox="1">
                              <a:spLocks noChangeArrowheads="1"/>
                            </wps:cNvSpPr>
                            <wps:spPr bwMode="auto">
                              <a:xfrm>
                                <a:off x="2733675" y="400050"/>
                                <a:ext cx="489585" cy="581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FD4D45" w14:textId="77777777" w:rsidR="00422873" w:rsidRDefault="00422873" w:rsidP="00A87863">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Z</m:t>
                                          </m:r>
                                        </m:sub>
                                      </m:sSub>
                                    </m:oMath>
                                  </m:oMathPara>
                                </w:p>
                              </w:txbxContent>
                            </wps:txbx>
                            <wps:bodyPr rot="0" vert="horz" wrap="square" lIns="91440" tIns="45720" rIns="91440" bIns="45720" anchor="t" anchorCtr="0" upright="1">
                              <a:noAutofit/>
                            </wps:bodyPr>
                          </wps:wsp>
                        </wpg:grpSp>
                        <wps:wsp>
                          <wps:cNvPr id="820" name="Zone de texte 2"/>
                          <wps:cNvSpPr txBox="1">
                            <a:spLocks noChangeArrowheads="1"/>
                          </wps:cNvSpPr>
                          <wps:spPr bwMode="auto">
                            <a:xfrm>
                              <a:off x="1828800" y="123815"/>
                              <a:ext cx="276225"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297ED" w14:textId="77777777" w:rsidR="00422873" w:rsidRDefault="00422873" w:rsidP="00A87863">
                                <m:oMathPara>
                                  <m:oMath>
                                    <m:acc>
                                      <m:accPr>
                                        <m:chr m:val="⃗"/>
                                        <m:ctrlPr>
                                          <w:rPr>
                                            <w:rFonts w:ascii="Cambria Math" w:hAnsi="Cambria Math" w:cs="Arial"/>
                                            <w:i/>
                                          </w:rPr>
                                        </m:ctrlPr>
                                      </m:accPr>
                                      <m:e>
                                        <m:r>
                                          <m:rPr>
                                            <m:nor/>
                                          </m:rPr>
                                          <w:rPr>
                                            <w:rFonts w:cs="Arial"/>
                                            <w:i/>
                                          </w:rPr>
                                          <m:t>Z</m:t>
                                        </m:r>
                                      </m:e>
                                    </m:acc>
                                  </m:oMath>
                                </m:oMathPara>
                              </w:p>
                            </w:txbxContent>
                          </wps:txbx>
                          <wps:bodyPr rot="0" vert="horz" wrap="none" lIns="91440" tIns="45720" rIns="91440" bIns="45720" anchor="t" anchorCtr="0" upright="1">
                            <a:spAutoFit/>
                          </wps:bodyPr>
                        </wps:wsp>
                      </wpg:grpSp>
                      <wps:wsp>
                        <wps:cNvPr id="821" name="Zone de texte 2"/>
                        <wps:cNvSpPr txBox="1">
                          <a:spLocks noChangeArrowheads="1"/>
                        </wps:cNvSpPr>
                        <wps:spPr bwMode="auto">
                          <a:xfrm>
                            <a:off x="1819275" y="1019175"/>
                            <a:ext cx="400050" cy="276225"/>
                          </a:xfrm>
                          <a:prstGeom prst="rect">
                            <a:avLst/>
                          </a:prstGeom>
                          <a:noFill/>
                          <a:ln w="9525">
                            <a:noFill/>
                            <a:miter lim="800000"/>
                            <a:headEnd/>
                            <a:tailEnd/>
                          </a:ln>
                        </wps:spPr>
                        <wps:txbx>
                          <w:txbxContent>
                            <w:p w14:paraId="490F1FB6" w14:textId="77777777" w:rsidR="00422873" w:rsidRPr="00E71945" w:rsidRDefault="00422873" w:rsidP="00A87863">
                              <w:pPr>
                                <w:rPr>
                                  <w:rFonts w:cs="Arial"/>
                                  <w:i/>
                                  <w:szCs w:val="24"/>
                                </w:rPr>
                              </w:pPr>
                              <w:r w:rsidRPr="00E71945">
                                <w:rPr>
                                  <w:rFonts w:cs="Arial"/>
                                  <w:i/>
                                  <w:szCs w:val="24"/>
                                </w:rPr>
                                <w:t>G</w:t>
                              </w:r>
                            </w:p>
                          </w:txbxContent>
                        </wps:txbx>
                        <wps:bodyPr rot="0" vert="horz" wrap="square" lIns="91440" tIns="45720" rIns="91440" bIns="45720" anchor="t" anchorCtr="0">
                          <a:noAutofit/>
                        </wps:bodyPr>
                      </wps:wsp>
                    </wpg:wgp>
                  </a:graphicData>
                </a:graphic>
              </wp:inline>
            </w:drawing>
          </mc:Choice>
          <mc:Fallback>
            <w:pict>
              <v:group id="Groupe 791" o:spid="_x0000_s1459" style="width:292.5pt;height:176.85pt;mso-position-horizontal-relative:char;mso-position-vertical-relative:line" coordsize="37147,224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">
                <v:group id="Groupe 792" o:spid="_x0000_s1460" style="position:absolute;width:37147;height:22460" coordsize="37147,22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v2z8YAAADcAAAADwAAAGRycy9kb3ducmV2LnhtbESPT2vCQBTE74LfYXmC&#10;t7qJ4p9GVxFR6UEK1ULp7ZF9JsHs25Bdk/jtu0LB4zAzv2FWm86UoqHaFZYVxKMIBHFqdcGZgu/L&#10;4W0BwnlkjaVlUvAgB5t1v7fCRNuWv6g5+0wECLsEFeTeV4mULs3JoBvZijh4V1sb9EHWmdQ1tgFu&#10;SjmOopk0WHBYyLGiXU7p7Xw3Co4ttttJvG9Ot+vu8XuZfv6cYlJqOOi2SxCeOv8K/7c/tIL5+x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G/bPxgAAANwA&#10;AAAPAAAAAAAAAAAAAAAAAKoCAABkcnMvZG93bnJldi54bWxQSwUGAAAAAAQABAD6AAAAnQMAAAAA&#10;">
                  <v:group id="Groupe 793" o:spid="_x0000_s1461" style="position:absolute;width:37147;height:22460" coordsize="37147,2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dTVMUAAADcAAAADwAAAGRycy9kb3ducmV2LnhtbESPQWvCQBSE7wX/w/IE&#10;b7qJYrXRVURUPEihWii9PbLPJJh9G7JrEv+9WxB6HGbmG2a57kwpGqpdYVlBPIpAEKdWF5wp+L7s&#10;h3MQziNrLC2Tggc5WK96b0tMtG35i5qzz0SAsEtQQe59lUjp0pwMupGtiIN3tbVBH2SdSV1jG+Cm&#10;lOMoepcGCw4LOVa0zSm9ne9GwaHFdjOJd83pdt0+fi/Tz59TTEoN+t1mAcJT5//Dr/ZRK5h9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VXU1TFAAAA3AAA&#10;AA8AAAAAAAAAAAAAAAAAqgIAAGRycy9kb3ducmV2LnhtbFBLBQYAAAAABAAEAPoAAACcAwAAAAA=&#10;">
                    <v:shape id="Image 794" o:spid="_x0000_s1462" type="#_x0000_t75" style="position:absolute;left:8667;top:2952;width:28480;height:14764;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8BnDGAAAA3AAAAA8AAABkcnMvZG93bnJldi54bWxEj09rwkAUxO8Fv8PyBG91Yyn+ia5iq6U9&#10;6EENnh/ZZxLMvg3ZNYn99N2C4HGYmd8wi1VnStFQ7QrLCkbDCARxanXBmYLk9PU6BeE8ssbSMim4&#10;k4PVsveywFjblg/UHH0mAoRdjApy76tYSpfmZNANbUUcvIutDfog60zqGtsAN6V8i6KxNFhwWMix&#10;os+c0uvxZhQ0Sft9O4022wPfd5vk92Ofjc8zpQb9bj0H4anzz/Cj/aMVTGbv8H8mHAG5/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fwGcMYAAADcAAAADwAAAAAAAAAAAAAA&#10;AACfAgAAZHJzL2Rvd25yZXYueG1sUEsFBgAAAAAEAAQA9wAAAJIDAAAAAA==&#10;">
                      <v:imagedata r:id="rId35" o:title=""/>
                    </v:shape>
                    <v:line id="Connecteur droit 795" o:spid="_x0000_s1463" style="position:absolute;visibility:visible;mso-wrap-style:square" from="3048,0" to="22637,10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PMkMMAAADcAAAADwAAAGRycy9kb3ducmV2LnhtbESPQYvCMBSE78L+h/AWvGmqoKvVKLIq&#10;eFV3xeOzeTbF5qU0Wa3+erMgeBxm5htmOm9sKa5U+8Kxgl43AUGcOV1wruBnv+6MQPiArLF0TAru&#10;5GE++2hNMdXuxlu67kIuIoR9igpMCFUqpc8MWfRdVxFH7+xqiyHKOpe6xluE21L2k2QoLRYcFwxW&#10;9G0ou+z+rILl5TE6LLNj73dFJ3MvH3aw2PaVan82iwmIQE14h1/tjVbwNR7A/5l4BOTs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DzJDDAAAA3AAAAA8AAAAAAAAAAAAA&#10;AAAAoQIAAGRycy9kb3ducmV2LnhtbFBLBQYAAAAABAAEAPkAAACRAwAAAAA=&#10;" strokecolor="windowText" strokeweight="1pt">
                      <v:stroke startarrow="block"/>
                    </v:line>
                    <v:line id="Connecteur droit 796" o:spid="_x0000_s1464" style="position:absolute;flip:x;visibility:visible;mso-wrap-style:square" from="18288,10287" to="22726,18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KJKcMAAADcAAAADwAAAGRycy9kb3ducmV2LnhtbESPQYvCMBSE7wv+h/AEL4um68HVahRx&#10;EXrVFdHbo3m2tc1LbVKt/94IC3scZuYbZrHqTCXu1LjCsoKvUQSCOLW64EzB4Xc7nIJwHlljZZkU&#10;PMnBatn7WGCs7YN3dN/7TAQIuxgV5N7XsZQuzcmgG9maOHgX2xj0QTaZ1A0+AtxUchxFE2mw4LCQ&#10;Y02bnNJy3xoFZZvdfHL83J2x/dm48pgk+npSatDv1nMQnjr/H/5rJ1rB92wC7zPhCM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CiSnDAAAA3AAAAA8AAAAAAAAAAAAA&#10;AAAAoQIAAGRycy9kb3ducmV2LnhtbFBLBQYAAAAABAAEAPkAAACRAwAAAAA=&#10;" strokecolor="windowText" strokeweight="1pt">
                      <v:stroke endarrow="block"/>
                    </v:line>
                    <v:shape id="Connecteur droit avec flèche 797" o:spid="_x0000_s1465" type="#_x0000_t32" style="position:absolute;left:2857;top:10287;width:199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eZcUAAADcAAAADwAAAGRycy9kb3ducmV2LnhtbESPQWsCMRSE70L/Q3gFb5pVROvWKFVQ&#10;Claqqxdvj83rZunmZdlE3f57UxA8DjPzDTNbtLYSV2p86VjBoJ+AIM6dLrlQcDque28gfEDWWDkm&#10;BX/kYTF/6cww1e7GB7pmoRARwj5FBSaEOpXS54Ys+r6riaP34xqLIcqmkLrBW4TbSg6TZCwtlhwX&#10;DNa0MpT/ZherYHd2o2zks+/N13a5t4kz4+HAKNV9bT/eQQRqwzP8aH9qBZPpBP7P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PeZcUAAADcAAAADwAAAAAAAAAA&#10;AAAAAAChAgAAZHJzL2Rvd25yZXYueG1sUEsFBgAAAAAEAAQA+QAAAJMDAAAAAA==&#10;" strokecolor="windowText">
                      <v:stroke endarrow="block"/>
                    </v:shape>
                    <v:shape id="Connecteur droit avec flèche 798" o:spid="_x0000_s1466" type="#_x0000_t32" style="position:absolute;left:22860;top:10287;width:0;height:113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xKF8IAAADcAAAADwAAAGRycy9kb3ducmV2LnhtbERPz2vCMBS+C/sfwhvspqkiTqtRpjAR&#10;nLhVL94ezbMpa15KE7X+9+YgePz4fs8Wra3ElRpfOlbQ7yUgiHOnSy4UHA/f3TEIH5A1Vo5JwZ08&#10;LOZvnRmm2t34j65ZKEQMYZ+iAhNCnUrpc0MWfc/VxJE7u8ZiiLAppG7wFsNtJQdJMpIWS44NBmta&#10;Gcr/s4tVsDu5YTb02X79s13+2sSZ0aBvlPp4b7+mIAK14SV+ujdaweckro1n4hG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xKF8IAAADcAAAADwAAAAAAAAAAAAAA&#10;AAChAgAAZHJzL2Rvd25yZXYueG1sUEsFBgAAAAAEAAQA+QAAAJADAAAAAA==&#10;" strokecolor="windowText">
                      <v:stroke endarrow="block"/>
                    </v:shape>
                    <v:shape id="Arc 799" o:spid="_x0000_s1467" style="position:absolute;left:10953;top:476;width:23788;height:19738;flip:y;visibility:visible;mso-wrap-style:square;v-text-anchor:middle" coordsize="2378770,197381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kn8cA&#10;AADcAAAADwAAAGRycy9kb3ducmV2LnhtbESPT2vCQBTE74V+h+UVvIhu2oM20VXEVrCn4j/U2yP7&#10;TILZt2F3o2k/fbdQ6HGYmd8w03lnanEj5yvLCp6HCQji3OqKCwX73WrwCsIHZI21ZVLwRR7ms8eH&#10;KWba3nlDt20oRISwz1BBGUKTSenzkgz6oW2Io3exzmCI0hVSO7xHuKnlS5KMpMGK40KJDS1Lyq/b&#10;1iiw/dP4eux3H+mbOx/az+/34tImSvWeusUERKAu/If/2mutYJym8HsmH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DJJ/HAAAA3AAAAA8AAAAAAAAAAAAAAAAAmAIAAGRy&#10;cy9kb3ducmV2LnhtbFBLBQYAAAAABAAEAPUAAACMAwAAAAA=&#10;" adj="-11796480,,5400" path="m167546,1491962nsc57888,1339207,,1164709,,986908r1189385,l167546,1491962xem167546,1491962nfc57888,1339207,,1164709,,986908e" filled="f" strokecolor="windowText">
                      <v:stroke joinstyle="miter"/>
                      <v:formulas/>
                      <v:path arrowok="t" o:connecttype="custom" o:connectlocs="167546,1491962;0,986908" o:connectangles="0,0" textboxrect="0,0,2378770,1973816"/>
                      <v:textbox>
                        <w:txbxContent>
                          <w:p w14:paraId="049F45D5" w14:textId="77777777" w:rsidR="00422873" w:rsidRDefault="00422873" w:rsidP="00A87863">
                            <w:pPr>
                              <w:rPr>
                                <w:rFonts w:eastAsia="Times New Roman"/>
                              </w:rPr>
                            </w:pPr>
                          </w:p>
                        </w:txbxContent>
                      </v:textbox>
                    </v:shape>
                    <v:shape id="ZoneTexte 25" o:spid="_x0000_s1468" type="#_x0000_t202" style="position:absolute;left:13811;top:17716;width:4083;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dBzMIA&#10;AADcAAAADwAAAGRycy9kb3ducmV2LnhtbESPwWrDMBBE74X+g9hCb43kQENwo4TQNpBDL0nc+2Jt&#10;LVNrZaxt7Px9FQjkOMzMG2a1mUKnzjSkNrKFYmZAEdfRtdxYqE67lyWoJMgOu8hk4UIJNuvHhxWW&#10;Lo58oPNRGpUhnEq04EX6UutUewqYZrEnzt5PHAJKlkOj3YBjhodOz41Z6IAt5wWPPb17qn+Pf8GC&#10;iNsWl+ozpP339PUxelO/YmXt89O0fQMlNMk9fGvvnYWlKeB6Jh8B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Z0HMwgAAANwAAAAPAAAAAAAAAAAAAAAAAJgCAABkcnMvZG93&#10;bnJldi54bWxQSwUGAAAAAAQABAD1AAAAhwMAAAAA&#10;" filled="f" stroked="f">
                      <v:textbox style="mso-fit-shape-to-text:t">
                        <w:txbxContent>
                          <w:p w14:paraId="4E5ED901" w14:textId="77777777" w:rsidR="00422873" w:rsidRDefault="00422873" w:rsidP="00A87863">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Z</m:t>
                                        </m:r>
                                      </m:e>
                                      <m:sub>
                                        <m:r>
                                          <m:rPr>
                                            <m:nor/>
                                          </m:rPr>
                                          <w:rPr>
                                            <w:rFonts w:ascii="Arial" w:hAnsi="Arial" w:cs="Arial"/>
                                            <w:i/>
                                          </w:rPr>
                                          <m:t>A</m:t>
                                        </m:r>
                                      </m:sub>
                                    </m:sSub>
                                  </m:e>
                                </m:acc>
                              </m:oMath>
                            </m:oMathPara>
                          </w:p>
                        </w:txbxContent>
                      </v:textbox>
                    </v:shape>
                    <v:shape id="ZoneTexte 25" o:spid="_x0000_s1469" type="#_x0000_t202" style="position:absolute;left:23241;top:19424;width:4089;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DiVMMA&#10;AADcAAAADwAAAGRycy9kb3ducmV2LnhtbESPT2sCMRTE74V+h/AK3mqiWJGtUaR/wEMv6vb+2Lxu&#10;lm5els3TXb99UxA8DjPzG2a9HUOrLtSnJrKF2dSAIq6ia7i2UJ4+n1egkiA7bCOThSsl2G4eH9ZY&#10;uDjwgS5HqVWGcCrQghfpCq1T5SlgmsaOOHs/sQ8oWfa1dj0OGR5aPTdmqQM2nBc8dvTmqfo9noMF&#10;EbebXcuPkPbf49f74E31gqW1k6dx9wpKaJR7+NbeOwsrs4D/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DiVMMAAADcAAAADwAAAAAAAAAAAAAAAACYAgAAZHJzL2Rv&#10;d25yZXYueG1sUEsFBgAAAAAEAAQA9QAAAIgDAAAAAA==&#10;" filled="f" stroked="f">
                      <v:textbox style="mso-fit-shape-to-text:t">
                        <w:txbxContent>
                          <w:p w14:paraId="50D190B4" w14:textId="77777777" w:rsidR="00422873" w:rsidRPr="00CD2638" w:rsidRDefault="00422873" w:rsidP="00A87863">
                            <w:pPr>
                              <w:pStyle w:val="NormalWeb"/>
                              <w:spacing w:before="0" w:beforeAutospacing="0" w:after="0" w:afterAutospacing="0"/>
                              <w:textAlignment w:val="baseline"/>
                              <w:rPr>
                                <w:rFonts w:ascii="Arial" w:hAnsi="Arial" w:cs="Arial"/>
                                <w:i/>
                              </w:rPr>
                            </w:pPr>
                            <m:oMathPara>
                              <m:oMath>
                                <m:acc>
                                  <m:accPr>
                                    <m:chr m:val="⃗"/>
                                    <m:ctrlPr>
                                      <w:rPr>
                                        <w:rFonts w:ascii="Cambria Math" w:eastAsiaTheme="minorHAnsi" w:hAnsi="Cambria Math" w:cs="Arial"/>
                                        <w:i/>
                                      </w:rPr>
                                    </m:ctrlPr>
                                  </m:accPr>
                                  <m:e>
                                    <m:sSub>
                                      <m:sSubPr>
                                        <m:ctrlPr>
                                          <w:rPr>
                                            <w:rFonts w:ascii="Cambria Math" w:eastAsiaTheme="minorHAnsi" w:hAnsi="Cambria Math" w:cs="Arial"/>
                                            <w:i/>
                                          </w:rPr>
                                        </m:ctrlPr>
                                      </m:sSubPr>
                                      <m:e>
                                        <m:r>
                                          <m:rPr>
                                            <m:nor/>
                                          </m:rPr>
                                          <w:rPr>
                                            <w:rFonts w:ascii="Arial" w:hAnsi="Arial" w:cs="Arial"/>
                                            <w:i/>
                                          </w:rPr>
                                          <m:t>Z</m:t>
                                        </m:r>
                                      </m:e>
                                      <m:sub>
                                        <m:r>
                                          <m:rPr>
                                            <m:nor/>
                                          </m:rPr>
                                          <w:rPr>
                                            <w:rFonts w:ascii="Arial" w:hAnsi="Arial" w:cs="Arial"/>
                                            <w:i/>
                                          </w:rPr>
                                          <m:t>0</m:t>
                                        </m:r>
                                      </m:sub>
                                    </m:sSub>
                                  </m:e>
                                </m:acc>
                              </m:oMath>
                            </m:oMathPara>
                          </w:p>
                        </w:txbxContent>
                      </v:textbox>
                    </v:shape>
                    <v:shape id="ZoneTexte 25" o:spid="_x0000_s1470" type="#_x0000_t202" style="position:absolute;left:666;top:952;width:4083;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8I8MA&#10;AADcAAAADwAAAGRycy9kb3ducmV2LnhtbESPT2sCMRTE74V+h/AK3mqiYJWtUaR/wEMv6vb+2Lxu&#10;lm5els3TXb99UxA8DjPzG2a9HUOrLtSnJrKF2dSAIq6ia7i2UJ4+n1egkiA7bCOThSsl2G4eH9ZY&#10;uDjwgS5HqVWGcCrQghfpCq1T5SlgmsaOOHs/sQ8oWfa1dj0OGR5aPTfmRQdsOC947OjNU/V7PAcL&#10;Im43u5YfIe2/x6/3wZtqgaW1k6dx9wpKaJR7+NbeOwsrs4T/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J8I8MAAADcAAAADwAAAAAAAAAAAAAAAACYAgAAZHJzL2Rv&#10;d25yZXYueG1sUEsFBgAAAAAEAAQA9QAAAIgDAAAAAA==&#10;" filled="f" stroked="f">
                      <v:textbox style="mso-fit-shape-to-text:t">
                        <w:txbxContent>
                          <w:p w14:paraId="7D12A79A" w14:textId="77777777" w:rsidR="00422873" w:rsidRDefault="00422873" w:rsidP="00A87863">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Y</m:t>
                                        </m:r>
                                      </m:e>
                                      <m:sub>
                                        <m:r>
                                          <m:rPr>
                                            <m:nor/>
                                          </m:rPr>
                                          <w:rPr>
                                            <w:rFonts w:ascii="Arial" w:hAnsi="Arial" w:cs="Arial"/>
                                            <w:i/>
                                          </w:rPr>
                                          <m:t>A</m:t>
                                        </m:r>
                                      </m:sub>
                                    </m:sSub>
                                  </m:e>
                                </m:acc>
                              </m:oMath>
                            </m:oMathPara>
                          </w:p>
                        </w:txbxContent>
                      </v:textbox>
                    </v:shape>
                    <v:shape id="ZoneTexte 25" o:spid="_x0000_s1471" type="#_x0000_t202" style="position:absolute;top:7809;width:4095;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yir8A&#10;AADcAAAADwAAAGRycy9kb3ducmV2LnhtbERPTWvCQBC9C/6HZQRvdZOCIqmrSK3goRdtvA/ZaTY0&#10;Oxuyo4n/3j0UPD7e92Y3+lbdqY9NYAP5IgNFXAXbcG2g/Dm+rUFFQbbYBiYDD4qw204nGyxsGPhM&#10;94vUKoVwLNCAE+kKrWPlyGNchI44cb+h9ygJ9rW2PQ4p3Lf6PctW2mPDqcFhR5+Oqr/LzRsQsfv8&#10;UX75eLqO34fBZdUSS2Pms3H/AUpolJf4332yBtZ5mp/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8nKKvwAAANwAAAAPAAAAAAAAAAAAAAAAAJgCAABkcnMvZG93bnJl&#10;di54bWxQSwUGAAAAAAQABAD1AAAAhAMAAAAA&#10;" filled="f" stroked="f">
                      <v:textbox style="mso-fit-shape-to-text:t">
                        <w:txbxContent>
                          <w:p w14:paraId="6557D811" w14:textId="77777777" w:rsidR="00422873" w:rsidRPr="00CD2638" w:rsidRDefault="00422873" w:rsidP="00A87863">
                            <w:pPr>
                              <w:pStyle w:val="NormalWeb"/>
                              <w:spacing w:before="0" w:beforeAutospacing="0" w:after="0" w:afterAutospacing="0"/>
                              <w:textAlignment w:val="baseline"/>
                              <w:rPr>
                                <w:rFonts w:ascii="Arial" w:hAnsi="Arial" w:cs="Arial"/>
                                <w:i/>
                              </w:rPr>
                            </w:pPr>
                            <m:oMathPara>
                              <m:oMath>
                                <m:acc>
                                  <m:accPr>
                                    <m:chr m:val="⃗"/>
                                    <m:ctrlPr>
                                      <w:rPr>
                                        <w:rFonts w:ascii="Cambria Math" w:eastAsiaTheme="minorHAnsi" w:hAnsi="Cambria Math" w:cs="Arial"/>
                                        <w:i/>
                                      </w:rPr>
                                    </m:ctrlPr>
                                  </m:accPr>
                                  <m:e>
                                    <m:sSub>
                                      <m:sSubPr>
                                        <m:ctrlPr>
                                          <w:rPr>
                                            <w:rFonts w:ascii="Cambria Math" w:eastAsiaTheme="minorHAnsi" w:hAnsi="Cambria Math" w:cs="Arial"/>
                                            <w:i/>
                                          </w:rPr>
                                        </m:ctrlPr>
                                      </m:sSubPr>
                                      <m:e>
                                        <m:r>
                                          <m:rPr>
                                            <m:nor/>
                                          </m:rPr>
                                          <w:rPr>
                                            <w:rFonts w:ascii="Arial" w:hAnsi="Arial" w:cs="Arial"/>
                                            <w:i/>
                                          </w:rPr>
                                          <m:t>Y</m:t>
                                        </m:r>
                                      </m:e>
                                      <m:sub>
                                        <m:r>
                                          <m:rPr>
                                            <m:nor/>
                                          </m:rPr>
                                          <w:rPr>
                                            <w:rFonts w:ascii="Arial" w:hAnsi="Arial" w:cs="Arial"/>
                                            <w:i/>
                                          </w:rPr>
                                          <m:t>0</m:t>
                                        </m:r>
                                      </m:sub>
                                    </m:sSub>
                                  </m:e>
                                </m:acc>
                              </m:oMath>
                            </m:oMathPara>
                          </w:p>
                        </w:txbxContent>
                      </v:textbox>
                    </v:shape>
                    <v:shape id="_x0000_s1472" type="#_x0000_t202" style="position:absolute;left:7239;top:5619;width:3136;height:39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casMA&#10;AADcAAAADwAAAGRycy9kb3ducmV2LnhtbESP0WrCQBRE34X+w3KFvukmoYqNrlK0Bd+0th9wyV6z&#10;Mdm7Ibtq2q93BcHHYebMMItVbxtxoc5XjhWk4wQEceF0xaWC35+v0QyED8gaG8ek4I88rJYvgwXm&#10;2l35my6HUIpYwj5HBSaENpfSF4Ys+rFriaN3dJ3FEGVXSt3hNZbbRmZJMpUWK44LBltaGyrqw9kq&#10;mCV2V9fv2d7bt/90YtYb99melHod9h9zEIH68Aw/6K2OXJrB/Uw8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casMAAADcAAAADwAAAAAAAAAAAAAAAACYAgAAZHJzL2Rv&#10;d25yZXYueG1sUEsFBgAAAAAEAAQA9QAAAIgDAAAAAA==&#10;" filled="f" stroked="f">
                      <v:textbox style="mso-fit-shape-to-text:t">
                        <w:txbxContent>
                          <w:p w14:paraId="4E0627F1" w14:textId="77777777" w:rsidR="00422873" w:rsidRPr="00CD2638" w:rsidRDefault="00422873" w:rsidP="00A87863">
                            <w:pPr>
                              <w:rPr>
                                <w:rFonts w:ascii="Cambria Math" w:hAnsi="Cambria Math"/>
                                <w:oMath/>
                              </w:rPr>
                            </w:pPr>
                            <w:r w:rsidRPr="00CD2638">
                              <w:rPr>
                                <w:rFonts w:cs="Arial"/>
                                <w:i/>
                              </w:rPr>
                              <w:t>Ф</w:t>
                            </w:r>
                          </w:p>
                        </w:txbxContent>
                      </v:textbox>
                    </v:shape>
                    <v:shape id="_x0000_s1473" type="#_x0000_t202" style="position:absolute;left:23431;top:13238;width:2851;height:41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58cMA&#10;AADcAAAADwAAAGRycy9kb3ducmV2LnhtbESPwW7CMBBE75X4B2uRuIEToAgCBiFaJG5tgQ9YxUsc&#10;Eq+j2IW0X18jIfU4mnkzmtWms7W4UetLxwrSUQKCOHe65ELB+bQfzkH4gKyxdkwKfsjDZt17WWGm&#10;3Z2/6HYMhYgl7DNUYEJoMil9bsiiH7mGOHoX11oMUbaF1C3eY7mt5ThJZtJiyXHBYEM7Q3l1/LYK&#10;5on9qKrF+NPb6W/6anZv7r25KjXod9sliEBd+A8/6YOOXDqBx5l4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a58cMAAADcAAAADwAAAAAAAAAAAAAAAACYAgAAZHJzL2Rv&#10;d25yZXYueG1sUEsFBgAAAAAEAAQA9QAAAIgDAAAAAA==&#10;" filled="f" stroked="f">
                      <v:textbox style="mso-fit-shape-to-text:t">
                        <w:txbxContent>
                          <w:p w14:paraId="2945CFF2" w14:textId="77777777" w:rsidR="00422873" w:rsidRDefault="00422873" w:rsidP="00A87863">
                            <m:oMathPara>
                              <m:oMath>
                                <m:acc>
                                  <m:accPr>
                                    <m:chr m:val="⃗"/>
                                    <m:ctrlPr>
                                      <w:rPr>
                                        <w:rFonts w:ascii="Cambria Math" w:hAnsi="Cambria Math" w:cs="Arial"/>
                                        <w:i/>
                                      </w:rPr>
                                    </m:ctrlPr>
                                  </m:accPr>
                                  <m:e>
                                    <m:r>
                                      <m:rPr>
                                        <m:nor/>
                                      </m:rPr>
                                      <w:rPr>
                                        <w:rFonts w:cs="Arial"/>
                                        <w:i/>
                                      </w:rPr>
                                      <m:t>P</m:t>
                                    </m:r>
                                  </m:e>
                                </m:acc>
                              </m:oMath>
                            </m:oMathPara>
                          </w:p>
                        </w:txbxContent>
                      </v:textbox>
                    </v:shape>
                    <v:shape id="Connecteur droit avec flèche 815" o:spid="_x0000_s1474" type="#_x0000_t32" style="position:absolute;left:22860;top:10477;width:0;height:8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bK2MUAAADcAAAADwAAAGRycy9kb3ducmV2LnhtbESP0WrCQBRE3wv9h+UKvunGqiWmrtIK&#10;aqFQaNoPuGZvs8Hs3ZBdk/j3bkHo4zAzZ5j1drC16Kj1lWMFs2kCgrhwuuJSwc/3fpKC8AFZY+2Y&#10;FFzJw3bz+LDGTLuev6jLQykihH2GCkwITSalLwxZ9FPXEEfv17UWQ5RtKXWLfYTbWj4lybO0WHFc&#10;MNjQzlBxzi9WwZv7XFC3OiyvJt/PP07HPk/rUqnxaHh9ARFoCP/he/tdK0hnS/g7E4+A3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bK2MUAAADcAAAADwAAAAAAAAAA&#10;AAAAAAChAgAAZHJzL2Rvd25yZXYueG1sUEsFBgAAAAAEAAQA+QAAAJMDAAAAAA==&#10;" strokecolor="#e46c0a" strokeweight="3pt">
                      <v:stroke endarrow="block"/>
                    </v:shape>
                    <v:shape id="Connecteur droit avec flèche 816" o:spid="_x0000_s1475" type="#_x0000_t32" style="position:absolute;left:22764;top:1809;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M9OcQAAADcAAAADwAAAGRycy9kb3ducmV2LnhtbESPQWsCMRSE70L/Q3iF3jSrh0W2RpGF&#10;QqUHq/Xg8ZG8bhY3L0uSauyvbwqFHoeZ+YZZbbIbxJVC7D0rmM8qEMTam547BaePl+kSREzIBgfP&#10;pOBOETbrh8kKG+NvfKDrMXWiQDg2qMCmNDZSRm3JYZz5kbh4nz44TEWGTpqAtwJ3g1xUVS0d9lwW&#10;LI7UWtKX45dT8HYeDjov2rHNu+/3sLdhV+ug1NNj3j6DSJTTf/iv/WoULOc1/J4pR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sz05xAAAANwAAAAPAAAAAAAAAAAA&#10;AAAAAKECAABkcnMvZG93bnJldi54bWxQSwUGAAAAAAQABAD5AAAAkgMAAAAA&#10;" strokecolor="#93cddd" strokeweight="3pt">
                      <v:stroke endarrow="block"/>
                    </v:shape>
                    <v:line id="Connecteur droit 817" o:spid="_x0000_s1476" style="position:absolute;flip:y;visibility:visible;mso-wrap-style:square" from="22764,2095" to="27203,10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mHnMIAAADcAAAADwAAAGRycy9kb3ducmV2LnhtbESPT4vCMBTE74LfIbyFvWlaES3VWBah&#10;XU+C/+6P5m1btnmpTdT67c3CgsdhZn7DrLPBtOJOvWssK4inEQji0uqGKwXnUz5JQDiPrLG1TAqe&#10;5CDbjEdrTLV98IHuR1+JAGGXooLa+y6V0pU1GXRT2xEH78f2Bn2QfSV1j48AN62cRdFCGmw4LNTY&#10;0bam8vd4MwqQXBF/+/n8ksfPazHk+2TZ3JT6/Bi+ViA8Df4d/m/vtIIkXsLfmXA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mHnMIAAADcAAAADwAAAAAAAAAAAAAA&#10;AAChAgAAZHJzL2Rvd25yZXYueG1sUEsFBgAAAAAEAAQA+QAAAJADAAAAAA==&#10;" strokecolor="#77933c" strokeweight="3pt">
                      <v:stroke endarrow="block"/>
                    </v:line>
                    <v:line id="Connecteur droit 818" o:spid="_x0000_s1477" style="position:absolute;visibility:visible;mso-wrap-style:square" from="22669,2000" to="2705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OMvMMAAADcAAAADwAAAGRycy9kb3ducmV2LnhtbERPTWvCQBC9C/0PyxR6kbqxiIToGoI0&#10;0GONIj0O2TGJZmfT7Dam/nr3IHh8vO91OppWDNS7xrKC+SwCQVxa3XCl4LDP32MQziNrbC2Tgn9y&#10;kG5eJmtMtL3yjobCVyKEsEtQQe19l0jpypoMupntiAN3sr1BH2BfSd3jNYSbVn5E0VIabDg01NjR&#10;tqbyUvwZBdX2PP39Kc63hV9+xjZffB+Pp0ypt9cxW4HwNPqn+OH+0grieVgbzoQjID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DjLzDAAAA3AAAAA8AAAAAAAAAAAAA&#10;AAAAoQIAAGRycy9kb3ducmV2LnhtbFBLBQYAAAAABAAEAPkAAACRAwAAAAA=&#10;" strokecolor="windowText"/>
                    <v:shape id="_x0000_s1478" type="#_x0000_t202" style="position:absolute;left:27336;top:4000;width:4896;height:5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2DsMA&#10;AADcAAAADwAAAGRycy9kb3ducmV2LnhtbESPQYvCMBSE74L/ITzBmyaKinaNIsrCnhR1V/D2aJ5t&#10;2ealNFnb/fdGEDwOM/MNs1y3thR3qn3hWMNoqEAQp84UnGn4Pn8O5iB8QDZYOiYN/+Rhvep2lpgY&#10;1/CR7qeQiQhhn6CGPIQqkdKnOVn0Q1cRR+/maoshyjqTpsYmwm0px0rNpMWC40KOFW1zSn9Pf1bD&#10;z/52vUzUIdvZadW4Vkm2C6l1v9duPkAEasM7/Gp/GQ3z0QK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x2DsMAAADcAAAADwAAAAAAAAAAAAAAAACYAgAAZHJzL2Rv&#10;d25yZXYueG1sUEsFBgAAAAAEAAQA9QAAAIgDAAAAAA==&#10;" filled="f" stroked="f">
                      <v:textbox>
                        <w:txbxContent>
                          <w:p w14:paraId="28FD4D45" w14:textId="77777777" w:rsidR="00422873" w:rsidRDefault="00422873" w:rsidP="00A87863">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Z</m:t>
                                    </m:r>
                                  </m:sub>
                                </m:sSub>
                              </m:oMath>
                            </m:oMathPara>
                          </w:p>
                        </w:txbxContent>
                      </v:textbox>
                    </v:shape>
                  </v:group>
                  <v:shape id="_x0000_s1479" type="#_x0000_t202" style="position:absolute;left:18288;top:1238;width:2762;height:41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jtO8EA&#10;AADcAAAADwAAAGRycy9kb3ducmV2LnhtbERPzWrCQBC+F3yHZQRvdWOwxaauIlaht1btAwzZaTYm&#10;OxuyW40+fedQ6PHj+1+uB9+qC/WxDmxgNs1AEZfB1lwZ+DrtHxegYkK22AYmAzeKsF6NHpZY2HDl&#10;A12OqVISwrFAAy6lrtA6lo48xmnoiIX7Dr3HJLCvtO3xKuG+1XmWPWuPNUuDw462jsrm+OMNLDL/&#10;0TQv+Wf08/vsyW3fwq47GzMZD5tXUImG9C/+c79b8eUyX87IEd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Y7TvBAAAA3AAAAA8AAAAAAAAAAAAAAAAAmAIAAGRycy9kb3du&#10;cmV2LnhtbFBLBQYAAAAABAAEAPUAAACGAwAAAAA=&#10;" filled="f" stroked="f">
                    <v:textbox style="mso-fit-shape-to-text:t">
                      <w:txbxContent>
                        <w:p w14:paraId="04F297ED" w14:textId="77777777" w:rsidR="00422873" w:rsidRDefault="00422873" w:rsidP="00A87863">
                          <m:oMathPara>
                            <m:oMath>
                              <m:acc>
                                <m:accPr>
                                  <m:chr m:val="⃗"/>
                                  <m:ctrlPr>
                                    <w:rPr>
                                      <w:rFonts w:ascii="Cambria Math" w:hAnsi="Cambria Math" w:cs="Arial"/>
                                      <w:i/>
                                    </w:rPr>
                                  </m:ctrlPr>
                                </m:accPr>
                                <m:e>
                                  <m:r>
                                    <m:rPr>
                                      <m:nor/>
                                    </m:rPr>
                                    <w:rPr>
                                      <w:rFonts w:cs="Arial"/>
                                      <w:i/>
                                    </w:rPr>
                                    <m:t>Z</m:t>
                                  </m:r>
                                </m:e>
                              </m:acc>
                            </m:oMath>
                          </m:oMathPara>
                        </w:p>
                      </w:txbxContent>
                    </v:textbox>
                  </v:shape>
                </v:group>
                <v:shape id="_x0000_s1480" type="#_x0000_t202" style="position:absolute;left:18192;top:10191;width:4001;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wtcMA&#10;AADcAAAADwAAAGRycy9kb3ducmV2LnhtbESPQYvCMBSE78L+h/AWvGmiqGjXKIsieFLUXWFvj+bZ&#10;lm1eShNt/fdGEDwOM/MNM1+2thQ3qn3hWMOgr0AQp84UnGn4OW16UxA+IBssHZOGO3lYLj46c0yM&#10;a/hAt2PIRISwT1BDHkKVSOnTnCz6vquIo3dxtcUQZZ1JU2MT4baUQ6Um0mLBcSHHilY5pf/Hq9Xw&#10;u7v8nUdqn63tuGpcqyTbmdS6+9l+f4EI1IZ3+NXeGg3T4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awtcMAAADcAAAADwAAAAAAAAAAAAAAAACYAgAAZHJzL2Rv&#10;d25yZXYueG1sUEsFBgAAAAAEAAQA9QAAAIgDAAAAAA==&#10;" filled="f" stroked="f">
                  <v:textbox>
                    <w:txbxContent>
                      <w:p w14:paraId="490F1FB6" w14:textId="77777777" w:rsidR="00422873" w:rsidRPr="00E71945" w:rsidRDefault="00422873" w:rsidP="00A87863">
                        <w:pPr>
                          <w:rPr>
                            <w:rFonts w:cs="Arial"/>
                            <w:i/>
                            <w:szCs w:val="24"/>
                          </w:rPr>
                        </w:pPr>
                        <w:r w:rsidRPr="00E71945">
                          <w:rPr>
                            <w:rFonts w:cs="Arial"/>
                            <w:i/>
                            <w:szCs w:val="24"/>
                          </w:rPr>
                          <w:t>G</w:t>
                        </w:r>
                      </w:p>
                    </w:txbxContent>
                  </v:textbox>
                </v:shape>
                <w10:anchorlock/>
              </v:group>
            </w:pict>
          </mc:Fallback>
        </mc:AlternateContent>
      </w:r>
    </w:p>
    <w:p w14:paraId="00366F32" w14:textId="43B32493" w:rsidR="00072411" w:rsidRPr="00E66688" w:rsidRDefault="00072411" w:rsidP="00130D4E">
      <w:pPr>
        <w:numPr>
          <w:ilvl w:val="0"/>
          <w:numId w:val="1"/>
        </w:numPr>
        <w:tabs>
          <w:tab w:val="left" w:pos="1560"/>
        </w:tabs>
        <w:spacing w:before="240" w:after="0"/>
      </w:pPr>
      <w:r w:rsidRPr="00E66688">
        <w:rPr>
          <w:rFonts w:cs="Arial"/>
        </w:rPr>
        <w:t>Donner l’expression du facteur de charge</w:t>
      </w:r>
      <w:r w:rsidR="00A7454F" w:rsidRPr="00E66688">
        <w:rPr>
          <w:rFonts w:cs="Arial"/>
        </w:rPr>
        <w:t xml:space="preserve"> </w:t>
      </w:r>
      <w:r w:rsidR="00A7454F" w:rsidRPr="00E66688">
        <w:rPr>
          <w:rFonts w:cs="Arial"/>
          <w:i/>
        </w:rPr>
        <w:t>n</w:t>
      </w:r>
      <w:r w:rsidR="008A626F" w:rsidRPr="00E66688">
        <w:rPr>
          <w:rFonts w:cs="Arial"/>
          <w:i/>
        </w:rPr>
        <w:t xml:space="preserve"> </w:t>
      </w:r>
      <m:oMath>
        <m:r>
          <m:rPr>
            <m:nor/>
          </m:rPr>
          <w:rPr>
            <w:rFonts w:cs="Arial"/>
            <w:szCs w:val="24"/>
          </w:rPr>
          <m:t>=</m:t>
        </m:r>
        <m:f>
          <m:fPr>
            <m:ctrlPr>
              <w:rPr>
                <w:rFonts w:ascii="Cambria Math" w:hAnsi="Cambria Math" w:cs="Arial"/>
                <w:szCs w:val="24"/>
              </w:rPr>
            </m:ctrlPr>
          </m:fPr>
          <m:num>
            <m:d>
              <m:dPr>
                <m:begChr m:val="‖"/>
                <m:endChr m:val="‖"/>
                <m:ctrlPr>
                  <w:rPr>
                    <w:rFonts w:ascii="Cambria Math" w:hAnsi="Cambria Math" w:cs="Arial"/>
                    <w:szCs w:val="24"/>
                  </w:rPr>
                </m:ctrlPr>
              </m:dPr>
              <m:e>
                <m:sSub>
                  <m:sSubPr>
                    <m:ctrlPr>
                      <w:rPr>
                        <w:rFonts w:ascii="Cambria Math" w:hAnsi="Cambria Math" w:cs="Arial"/>
                        <w:i/>
                        <w:szCs w:val="24"/>
                      </w:rPr>
                    </m:ctrlPr>
                  </m:sSubPr>
                  <m:e>
                    <m:acc>
                      <m:accPr>
                        <m:chr m:val="⃗"/>
                        <m:ctrlPr>
                          <w:rPr>
                            <w:rFonts w:ascii="Cambria Math" w:hAnsi="Cambria Math" w:cs="Arial"/>
                            <w:i/>
                            <w:szCs w:val="24"/>
                          </w:rPr>
                        </m:ctrlPr>
                      </m:accPr>
                      <m:e>
                        <m:r>
                          <m:rPr>
                            <m:nor/>
                          </m:rPr>
                          <w:rPr>
                            <w:rFonts w:cs="Arial"/>
                            <w:i/>
                            <w:szCs w:val="24"/>
                          </w:rPr>
                          <m:t>R</m:t>
                        </m:r>
                      </m:e>
                    </m:acc>
                  </m:e>
                  <m:sub>
                    <m:r>
                      <m:rPr>
                        <m:nor/>
                      </m:rPr>
                      <w:rPr>
                        <w:rFonts w:cs="Arial"/>
                        <w:i/>
                        <w:szCs w:val="24"/>
                      </w:rPr>
                      <m:t>Z</m:t>
                    </m:r>
                  </m:sub>
                </m:sSub>
              </m:e>
            </m:d>
          </m:num>
          <m:den>
            <m:d>
              <m:dPr>
                <m:begChr m:val="‖"/>
                <m:endChr m:val="‖"/>
                <m:ctrlPr>
                  <w:rPr>
                    <w:rFonts w:ascii="Cambria Math" w:hAnsi="Cambria Math" w:cs="Arial"/>
                    <w:szCs w:val="24"/>
                  </w:rPr>
                </m:ctrlPr>
              </m:dPr>
              <m:e>
                <m:acc>
                  <m:accPr>
                    <m:chr m:val="⃗"/>
                    <m:ctrlPr>
                      <w:rPr>
                        <w:rFonts w:ascii="Cambria Math" w:hAnsi="Cambria Math" w:cs="Arial"/>
                        <w:i/>
                        <w:szCs w:val="24"/>
                      </w:rPr>
                    </m:ctrlPr>
                  </m:accPr>
                  <m:e>
                    <m:r>
                      <m:rPr>
                        <m:nor/>
                      </m:rPr>
                      <w:rPr>
                        <w:rFonts w:cs="Arial"/>
                        <w:i/>
                        <w:szCs w:val="24"/>
                      </w:rPr>
                      <m:t>P</m:t>
                    </m:r>
                  </m:e>
                </m:acc>
              </m:e>
            </m:d>
          </m:den>
        </m:f>
      </m:oMath>
      <w:r w:rsidR="00A7454F" w:rsidRPr="00E66688">
        <w:rPr>
          <w:rFonts w:cs="Arial"/>
          <w:i/>
        </w:rPr>
        <w:t xml:space="preserve"> </w:t>
      </w:r>
      <w:r w:rsidRPr="00E66688">
        <w:t>en fonction de</w:t>
      </w:r>
      <w:r w:rsidR="00814D51" w:rsidRPr="00E66688">
        <w:t xml:space="preserve"> l’inclinaison</w:t>
      </w:r>
      <w:r w:rsidRPr="00E66688">
        <w:t xml:space="preserve"> </w:t>
      </w:r>
      <w:r w:rsidR="00A7454F" w:rsidRPr="00E66688">
        <w:rPr>
          <w:rFonts w:cs="Arial"/>
          <w:i/>
        </w:rPr>
        <w:t>Ф</w:t>
      </w:r>
      <w:r w:rsidR="002B4796" w:rsidRPr="00E66688">
        <w:t xml:space="preserve"> </w:t>
      </w:r>
      <w:r w:rsidR="00814D51" w:rsidRPr="00E66688">
        <w:t xml:space="preserve">de l’avion autour de l’axe de roulis </w:t>
      </w:r>
      <w:r w:rsidRPr="00E66688">
        <w:t xml:space="preserve">et indiquer les valeurs de </w:t>
      </w:r>
      <w:r w:rsidRPr="00E66688">
        <w:rPr>
          <w:i/>
        </w:rPr>
        <w:t>n</w:t>
      </w:r>
      <w:r w:rsidRPr="00E66688">
        <w:t xml:space="preserve"> pour </w:t>
      </w:r>
      <w:r w:rsidR="00A7454F" w:rsidRPr="00E66688">
        <w:rPr>
          <w:rFonts w:cs="Arial"/>
          <w:i/>
        </w:rPr>
        <w:t>Ф </w:t>
      </w:r>
      <w:r w:rsidR="00A7454F" w:rsidRPr="00E66688">
        <w:t>= </w:t>
      </w:r>
      <w:r w:rsidR="003011D7" w:rsidRPr="00E66688">
        <w:t>-</w:t>
      </w:r>
      <w:r w:rsidR="00A7454F" w:rsidRPr="00E66688">
        <w:t>15°</w:t>
      </w:r>
      <w:r w:rsidRPr="00E66688">
        <w:t xml:space="preserve">, </w:t>
      </w:r>
      <w:r w:rsidR="00A7454F" w:rsidRPr="00E66688">
        <w:rPr>
          <w:rFonts w:cs="Arial"/>
          <w:i/>
        </w:rPr>
        <w:t>Ф </w:t>
      </w:r>
      <w:r w:rsidR="00A7454F" w:rsidRPr="00E66688">
        <w:t>= </w:t>
      </w:r>
      <w:r w:rsidR="003011D7" w:rsidRPr="00E66688">
        <w:t>-</w:t>
      </w:r>
      <w:r w:rsidR="00A7454F" w:rsidRPr="00E66688">
        <w:t>30°</w:t>
      </w:r>
      <w:r w:rsidR="00E01291" w:rsidRPr="00E66688">
        <w:t xml:space="preserve"> et</w:t>
      </w:r>
      <w:r w:rsidR="00A7454F" w:rsidRPr="00E66688">
        <w:t xml:space="preserve"> </w:t>
      </w:r>
      <w:r w:rsidR="00A7454F" w:rsidRPr="00E66688">
        <w:rPr>
          <w:rFonts w:cs="Arial"/>
          <w:i/>
        </w:rPr>
        <w:t>Ф</w:t>
      </w:r>
      <w:r w:rsidR="00A7454F" w:rsidRPr="00E66688">
        <w:t xml:space="preserve"> = </w:t>
      </w:r>
      <w:r w:rsidR="003011D7" w:rsidRPr="00E66688">
        <w:t>-</w:t>
      </w:r>
      <w:r w:rsidR="00A7454F" w:rsidRPr="00E66688">
        <w:t>45°</w:t>
      </w:r>
      <w:r w:rsidRPr="00E66688">
        <w:t>.</w:t>
      </w:r>
    </w:p>
    <w:p w14:paraId="43547B59" w14:textId="7AC9FA85" w:rsidR="00B625EF" w:rsidRPr="00B60AD4" w:rsidRDefault="00B625EF" w:rsidP="00B625EF">
      <w:pPr>
        <w:tabs>
          <w:tab w:val="left" w:pos="1560"/>
        </w:tabs>
        <w:spacing w:before="240" w:after="0"/>
      </w:pPr>
      <w:r w:rsidRPr="00323738">
        <w:t xml:space="preserve">Le </w:t>
      </w:r>
      <w:r w:rsidR="0041437E" w:rsidRPr="00323738">
        <w:rPr>
          <w:rFonts w:cs="Arial"/>
        </w:rPr>
        <w:t>document technique DT</w:t>
      </w:r>
      <w:r w:rsidR="00323738" w:rsidRPr="00323738">
        <w:rPr>
          <w:rFonts w:cs="Arial"/>
        </w:rPr>
        <w:t>6</w:t>
      </w:r>
      <w:r w:rsidR="0041437E" w:rsidRPr="00323738">
        <w:t xml:space="preserve"> </w:t>
      </w:r>
      <w:r w:rsidRPr="00B60AD4">
        <w:t>montre un ensemble de courbes issues d’une simulation de mise en virage d’un avion par un pilote automatique sur le simulateur de vol étudié.</w:t>
      </w:r>
      <w:r w:rsidR="009630B5" w:rsidRPr="00B60AD4">
        <w:t xml:space="preserve"> </w:t>
      </w:r>
      <w:r w:rsidR="00822B8D" w:rsidRPr="00B60AD4">
        <w:t>La consigne donnée au simulateur est de conserver l</w:t>
      </w:r>
      <w:r w:rsidR="009630B5" w:rsidRPr="00B60AD4">
        <w:t xml:space="preserve">’altitude </w:t>
      </w:r>
      <w:r w:rsidR="00822B8D" w:rsidRPr="00B60AD4">
        <w:t>et la vitesse de l’avion constantes</w:t>
      </w:r>
      <w:r w:rsidR="009630B5" w:rsidRPr="00B60AD4">
        <w:t>.</w:t>
      </w:r>
    </w:p>
    <w:p w14:paraId="1B0CE94A" w14:textId="237EDB5B" w:rsidR="00ED742A" w:rsidRPr="00E66688" w:rsidRDefault="009E2DD9" w:rsidP="00AB5835">
      <w:pPr>
        <w:numPr>
          <w:ilvl w:val="0"/>
          <w:numId w:val="1"/>
        </w:numPr>
        <w:tabs>
          <w:tab w:val="left" w:pos="1560"/>
        </w:tabs>
        <w:spacing w:before="240" w:after="0"/>
      </w:pPr>
      <w:r w:rsidRPr="00E66688">
        <w:t xml:space="preserve">En considérant que le facteur de charge a pour expression </w:t>
      </w:r>
      <w:r w:rsidR="008A626F" w:rsidRPr="00E66688">
        <w:rPr>
          <w:i/>
        </w:rPr>
        <w:t xml:space="preserve">n </w:t>
      </w:r>
      <m:oMath>
        <m:r>
          <m:rPr>
            <m:nor/>
          </m:rPr>
          <w:rPr>
            <w:rFonts w:cs="Arial"/>
            <w:szCs w:val="24"/>
          </w:rPr>
          <m:t>=</m:t>
        </m:r>
        <m:f>
          <m:fPr>
            <m:ctrlPr>
              <w:rPr>
                <w:rFonts w:ascii="Cambria Math" w:hAnsi="Cambria Math" w:cs="Arial"/>
                <w:i/>
                <w:szCs w:val="24"/>
              </w:rPr>
            </m:ctrlPr>
          </m:fPr>
          <m:num>
            <m:r>
              <m:rPr>
                <m:nor/>
              </m:rPr>
              <w:rPr>
                <w:rFonts w:cs="Arial"/>
                <w:szCs w:val="24"/>
              </w:rPr>
              <m:t>1</m:t>
            </m:r>
          </m:num>
          <m:den>
            <m:func>
              <m:funcPr>
                <m:ctrlPr>
                  <w:rPr>
                    <w:rFonts w:ascii="Cambria Math" w:hAnsi="Cambria Math" w:cs="Arial"/>
                    <w:i/>
                    <w:szCs w:val="24"/>
                  </w:rPr>
                </m:ctrlPr>
              </m:funcPr>
              <m:fName>
                <m:r>
                  <m:rPr>
                    <m:nor/>
                  </m:rPr>
                  <w:rPr>
                    <w:rFonts w:cs="Arial"/>
                    <w:szCs w:val="24"/>
                  </w:rPr>
                  <m:t>cos</m:t>
                </m:r>
              </m:fName>
              <m:e>
                <m:r>
                  <m:rPr>
                    <m:nor/>
                  </m:rPr>
                  <w:rPr>
                    <w:rFonts w:cs="Arial"/>
                    <w:i/>
                    <w:szCs w:val="24"/>
                  </w:rPr>
                  <m:t>Φ</m:t>
                </m:r>
              </m:e>
            </m:func>
          </m:den>
        </m:f>
      </m:oMath>
      <w:r w:rsidR="009336CD">
        <w:t> ,</w:t>
      </w:r>
      <w:r w:rsidR="00E66688">
        <w:t xml:space="preserve"> </w:t>
      </w:r>
      <w:r w:rsidR="00822B8D" w:rsidRPr="00E66688">
        <w:t>expliquer la raison pour laquelle le pilote automatique modifie la commande en prof</w:t>
      </w:r>
      <w:r w:rsidR="00257493" w:rsidRPr="00E66688">
        <w:t>ondeur (« tirer sur le volant »</w:t>
      </w:r>
      <w:r w:rsidR="00822B8D" w:rsidRPr="00E66688">
        <w:t>) à chaque modification de la commande</w:t>
      </w:r>
      <w:r w:rsidR="005A4D38" w:rsidRPr="00E66688">
        <w:t xml:space="preserve"> en roulis (rotation du volant)</w:t>
      </w:r>
      <w:r w:rsidR="00E66688">
        <w:t>,</w:t>
      </w:r>
      <w:r w:rsidR="00822B8D" w:rsidRPr="00E66688">
        <w:t xml:space="preserve"> et le fait que l’amplitude du mouvement de la commande en profondeur doive être plus </w:t>
      </w:r>
      <w:r w:rsidR="00257493" w:rsidRPr="00E66688">
        <w:t xml:space="preserve">important pour un passage de </w:t>
      </w:r>
      <w:r w:rsidR="001C350F" w:rsidRPr="00E66688">
        <w:t>-</w:t>
      </w:r>
      <w:r w:rsidR="00257493" w:rsidRPr="00E66688">
        <w:t>30</w:t>
      </w:r>
      <w:r w:rsidR="00822B8D" w:rsidRPr="00E66688">
        <w:t>° à</w:t>
      </w:r>
      <w:r w:rsidR="00257493" w:rsidRPr="00E66688">
        <w:t xml:space="preserve"> </w:t>
      </w:r>
      <w:r w:rsidR="001C350F" w:rsidRPr="00E66688">
        <w:t>-</w:t>
      </w:r>
      <w:r w:rsidR="00257493" w:rsidRPr="00E66688">
        <w:t xml:space="preserve">45° que pour un passage de  </w:t>
      </w:r>
      <w:r w:rsidR="001C350F" w:rsidRPr="00E66688">
        <w:t>-</w:t>
      </w:r>
      <w:r w:rsidR="00257493" w:rsidRPr="00E66688">
        <w:t xml:space="preserve">15° à </w:t>
      </w:r>
      <w:r w:rsidR="001C350F" w:rsidRPr="00E66688">
        <w:t>-</w:t>
      </w:r>
      <w:r w:rsidR="00257493" w:rsidRPr="00E66688">
        <w:t>30</w:t>
      </w:r>
      <w:r w:rsidR="00822B8D" w:rsidRPr="00E66688">
        <w:t>°.</w:t>
      </w:r>
    </w:p>
    <w:p w14:paraId="595E8995" w14:textId="77777777" w:rsidR="001D2B04" w:rsidRPr="00B60AD4" w:rsidRDefault="00CA0C06" w:rsidP="001D2B04">
      <w:pPr>
        <w:pStyle w:val="Sansinterligne"/>
        <w:spacing w:before="240"/>
      </w:pPr>
      <w:r w:rsidRPr="00B60AD4">
        <w:rPr>
          <w:rFonts w:cs="Arial"/>
        </w:rPr>
        <w:t>É</w:t>
      </w:r>
      <w:r w:rsidR="001D2B04" w:rsidRPr="00B60AD4">
        <w:t>tude simplifiée de phénomènes liés à la mise en virage de l’avion : dérapage</w:t>
      </w:r>
    </w:p>
    <w:tbl>
      <w:tblPr>
        <w:tblStyle w:val="Grilledutableau"/>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5245"/>
      </w:tblGrid>
      <w:tr w:rsidR="00B60AD4" w:rsidRPr="00B60AD4" w14:paraId="11B43E2A" w14:textId="77777777" w:rsidTr="002C66A6">
        <w:tc>
          <w:tcPr>
            <w:tcW w:w="4361" w:type="dxa"/>
          </w:tcPr>
          <w:p w14:paraId="1AD100D5" w14:textId="77777777" w:rsidR="007D0D93" w:rsidRPr="00B60AD4" w:rsidRDefault="007D0D93" w:rsidP="00591B61">
            <w:pPr>
              <w:tabs>
                <w:tab w:val="left" w:pos="1560"/>
              </w:tabs>
              <w:spacing w:after="0"/>
              <w:rPr>
                <w:rFonts w:cs="Arial"/>
              </w:rPr>
            </w:pPr>
          </w:p>
          <w:p w14:paraId="5F19ADD7" w14:textId="1556CEDF" w:rsidR="00AA43E5" w:rsidRPr="00B60AD4" w:rsidRDefault="00B3295C" w:rsidP="00591B61">
            <w:pPr>
              <w:tabs>
                <w:tab w:val="left" w:pos="1560"/>
              </w:tabs>
              <w:spacing w:after="0"/>
              <w:rPr>
                <w:rFonts w:cs="Arial"/>
              </w:rPr>
            </w:pPr>
            <w:r w:rsidRPr="00B60AD4">
              <w:rPr>
                <w:rFonts w:cs="Arial"/>
              </w:rPr>
              <w:t xml:space="preserve">Lorsque le pilote tourne le volant vers la gauche, les </w:t>
            </w:r>
            <w:r w:rsidR="00BA7FCF" w:rsidRPr="00B60AD4">
              <w:rPr>
                <w:rFonts w:cs="Arial"/>
              </w:rPr>
              <w:t>position</w:t>
            </w:r>
            <w:r w:rsidRPr="00B60AD4">
              <w:rPr>
                <w:rFonts w:cs="Arial"/>
              </w:rPr>
              <w:t>s des ailerons font augmenter la portance sur l’aile droite et diminuer la portance sur l’aile gauche.</w:t>
            </w:r>
            <w:r w:rsidR="007D0D93" w:rsidRPr="00B60AD4">
              <w:rPr>
                <w:rFonts w:cs="Arial"/>
              </w:rPr>
              <w:t xml:space="preserve"> L’avion s’incline d’un angle </w:t>
            </w:r>
            <w:r w:rsidR="0037497A" w:rsidRPr="00A7454F">
              <w:rPr>
                <w:rFonts w:cs="Arial"/>
                <w:i/>
              </w:rPr>
              <w:t>Ф</w:t>
            </w:r>
            <w:r w:rsidR="0037497A" w:rsidRPr="00B60AD4">
              <w:t xml:space="preserve"> </w:t>
            </w:r>
            <w:r w:rsidR="007D0D93" w:rsidRPr="00B60AD4">
              <w:t>autour de l’axe de roulis.</w:t>
            </w:r>
          </w:p>
          <w:p w14:paraId="772EEF5D" w14:textId="77777777" w:rsidR="00CC15C0" w:rsidRPr="00B60AD4" w:rsidRDefault="00CC15C0" w:rsidP="00591B61">
            <w:pPr>
              <w:tabs>
                <w:tab w:val="left" w:pos="1560"/>
              </w:tabs>
              <w:spacing w:before="240" w:after="0"/>
              <w:rPr>
                <w:rFonts w:cs="Arial"/>
              </w:rPr>
            </w:pPr>
            <w:r w:rsidRPr="00B60AD4">
              <w:rPr>
                <w:rFonts w:cs="Arial"/>
              </w:rPr>
              <w:t>Une force déviatrice apparaît et modifie la trajectoire de l’avion qui effectue un virage vers la gauche.</w:t>
            </w:r>
          </w:p>
        </w:tc>
        <w:tc>
          <w:tcPr>
            <w:tcW w:w="5245" w:type="dxa"/>
          </w:tcPr>
          <w:p w14:paraId="5EA1AFF4" w14:textId="77777777" w:rsidR="00DB3009" w:rsidRPr="00B60AD4" w:rsidRDefault="00DB3009" w:rsidP="00591B61">
            <w:pPr>
              <w:tabs>
                <w:tab w:val="left" w:pos="1560"/>
              </w:tabs>
              <w:spacing w:after="0"/>
              <w:jc w:val="right"/>
              <w:rPr>
                <w:rFonts w:cs="Arial"/>
              </w:rPr>
            </w:pPr>
          </w:p>
          <w:p w14:paraId="7BE81681" w14:textId="5AE2F921" w:rsidR="00AA43E5" w:rsidRPr="00B60AD4" w:rsidRDefault="00E66688" w:rsidP="00DB3009">
            <w:pPr>
              <w:tabs>
                <w:tab w:val="left" w:pos="1560"/>
              </w:tabs>
              <w:spacing w:after="0"/>
              <w:rPr>
                <w:rFonts w:cs="Arial"/>
              </w:rPr>
            </w:pPr>
            <w:r>
              <w:rPr>
                <w:rFonts w:eastAsiaTheme="minorEastAsia"/>
                <w:noProof/>
                <w:lang w:eastAsia="fr-FR"/>
              </w:rPr>
              <mc:AlternateContent>
                <mc:Choice Requires="wpg">
                  <w:drawing>
                    <wp:anchor distT="0" distB="0" distL="114300" distR="114300" simplePos="0" relativeHeight="251600384" behindDoc="0" locked="0" layoutInCell="1" allowOverlap="1" wp14:anchorId="2467EA32" wp14:editId="7E76230F">
                      <wp:simplePos x="0" y="0"/>
                      <wp:positionH relativeFrom="column">
                        <wp:posOffset>19685</wp:posOffset>
                      </wp:positionH>
                      <wp:positionV relativeFrom="paragraph">
                        <wp:posOffset>69850</wp:posOffset>
                      </wp:positionV>
                      <wp:extent cx="3137535" cy="1663700"/>
                      <wp:effectExtent l="0" t="0" r="0" b="0"/>
                      <wp:wrapNone/>
                      <wp:docPr id="822" name="Groupe 822"/>
                      <wp:cNvGraphicFramePr/>
                      <a:graphic xmlns:a="http://schemas.openxmlformats.org/drawingml/2006/main">
                        <a:graphicData uri="http://schemas.microsoft.com/office/word/2010/wordprocessingGroup">
                          <wpg:wgp>
                            <wpg:cNvGrpSpPr/>
                            <wpg:grpSpPr>
                              <a:xfrm>
                                <a:off x="0" y="0"/>
                                <a:ext cx="3137535" cy="1663700"/>
                                <a:chOff x="348628" y="-103461"/>
                                <a:chExt cx="4267897" cy="2349539"/>
                              </a:xfrm>
                            </wpg:grpSpPr>
                            <wpg:grpSp>
                              <wpg:cNvPr id="824" name="Groupe 824"/>
                              <wpg:cNvGrpSpPr/>
                              <wpg:grpSpPr>
                                <a:xfrm>
                                  <a:off x="348628" y="-103461"/>
                                  <a:ext cx="4267897" cy="2349539"/>
                                  <a:chOff x="348628" y="-103489"/>
                                  <a:chExt cx="4267897" cy="2350151"/>
                                </a:xfrm>
                              </wpg:grpSpPr>
                              <pic:pic xmlns:pic="http://schemas.openxmlformats.org/drawingml/2006/picture">
                                <pic:nvPicPr>
                                  <pic:cNvPr id="825" name="Image 825"/>
                                  <pic:cNvPicPr/>
                                </pic:nvPicPr>
                                <pic:blipFill>
                                  <a:blip r:embed="rId34">
                                    <a:extLst>
                                      <a:ext uri="{28A0092B-C50C-407E-A947-70E740481C1C}">
                                        <a14:useLocalDpi xmlns:a14="http://schemas.microsoft.com/office/drawing/2010/main" val="0"/>
                                      </a:ext>
                                    </a:extLst>
                                  </a:blip>
                                  <a:srcRect/>
                                  <a:stretch>
                                    <a:fillRect/>
                                  </a:stretch>
                                </pic:blipFill>
                                <pic:spPr bwMode="auto">
                                  <a:xfrm flipH="1">
                                    <a:off x="866775" y="295275"/>
                                    <a:ext cx="2847975" cy="1476375"/>
                                  </a:xfrm>
                                  <a:prstGeom prst="rect">
                                    <a:avLst/>
                                  </a:prstGeom>
                                  <a:noFill/>
                                </pic:spPr>
                              </pic:pic>
                              <wps:wsp>
                                <wps:cNvPr id="826" name="Connecteur droit 826"/>
                                <wps:cNvCnPr/>
                                <wps:spPr bwMode="auto">
                                  <a:xfrm>
                                    <a:off x="508809" y="104669"/>
                                    <a:ext cx="1754851" cy="922761"/>
                                  </a:xfrm>
                                  <a:prstGeom prst="line">
                                    <a:avLst/>
                                  </a:prstGeom>
                                  <a:noFill/>
                                  <a:ln w="12700" cap="flat" cmpd="sng" algn="ctr">
                                    <a:solidFill>
                                      <a:sysClr val="windowText" lastClr="000000"/>
                                    </a:solidFill>
                                    <a:prstDash val="solid"/>
                                    <a:headEnd type="triangle" w="med" len="med"/>
                                    <a:tailEnd type="none" w="med" len="med"/>
                                  </a:ln>
                                  <a:effectLst/>
                                </wps:spPr>
                                <wps:bodyPr/>
                              </wps:wsp>
                              <wps:wsp>
                                <wps:cNvPr id="827" name="Connecteur droit 827"/>
                                <wps:cNvCnPr/>
                                <wps:spPr bwMode="auto">
                                  <a:xfrm flipH="1">
                                    <a:off x="1828800" y="1028700"/>
                                    <a:ext cx="443865" cy="846455"/>
                                  </a:xfrm>
                                  <a:prstGeom prst="line">
                                    <a:avLst/>
                                  </a:prstGeom>
                                  <a:noFill/>
                                  <a:ln w="12700" cap="flat" cmpd="sng" algn="ctr">
                                    <a:solidFill>
                                      <a:sysClr val="windowText" lastClr="000000"/>
                                    </a:solidFill>
                                    <a:prstDash val="solid"/>
                                    <a:headEnd type="none" w="med" len="med"/>
                                    <a:tailEnd type="triangle" w="med" len="med"/>
                                  </a:ln>
                                  <a:effectLst/>
                                </wps:spPr>
                                <wps:bodyPr/>
                              </wps:wsp>
                              <wps:wsp>
                                <wps:cNvPr id="828" name="Connecteur droit avec flèche 828"/>
                                <wps:cNvCnPr/>
                                <wps:spPr>
                                  <a:xfrm flipH="1" flipV="1">
                                    <a:off x="537078" y="1024379"/>
                                    <a:ext cx="1742658" cy="4321"/>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829" name="Connecteur droit avec flèche 829"/>
                                <wps:cNvCnPr/>
                                <wps:spPr>
                                  <a:xfrm flipH="1">
                                    <a:off x="2286000" y="1028700"/>
                                    <a:ext cx="1" cy="113198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830" name="Arc 830"/>
                                <wps:cNvSpPr/>
                                <wps:spPr>
                                  <a:xfrm flipV="1">
                                    <a:off x="1095375" y="47625"/>
                                    <a:ext cx="2378770" cy="1973816"/>
                                  </a:xfrm>
                                  <a:prstGeom prst="arc">
                                    <a:avLst>
                                      <a:gd name="adj1" fmla="val 9221918"/>
                                      <a:gd name="adj2" fmla="val 10800000"/>
                                    </a:avLst>
                                  </a:prstGeom>
                                  <a:noFill/>
                                  <a:ln w="9525" cap="flat" cmpd="sng" algn="ctr">
                                    <a:solidFill>
                                      <a:sysClr val="windowText" lastClr="000000"/>
                                    </a:solidFill>
                                    <a:prstDash val="solid"/>
                                  </a:ln>
                                  <a:effectLst/>
                                </wps:spPr>
                                <wps:txbx>
                                  <w:txbxContent>
                                    <w:p w14:paraId="164095BF" w14:textId="77777777" w:rsidR="00422873" w:rsidRDefault="00422873" w:rsidP="00866EAB">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31" name="ZoneTexte 25"/>
                                <wps:cNvSpPr txBox="1">
                                  <a:spLocks noChangeArrowheads="1"/>
                                </wps:cNvSpPr>
                                <wps:spPr bwMode="auto">
                                  <a:xfrm>
                                    <a:off x="1271976" y="1771066"/>
                                    <a:ext cx="517141" cy="47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CE6A9" w14:textId="77777777" w:rsidR="00422873" w:rsidRDefault="00422873" w:rsidP="00866EAB">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Z</m:t>
                                                  </m:r>
                                                </m:e>
                                                <m:sub>
                                                  <m:r>
                                                    <m:rPr>
                                                      <m:nor/>
                                                    </m:rPr>
                                                    <w:rPr>
                                                      <w:rFonts w:ascii="Arial" w:hAnsi="Arial" w:cs="Arial"/>
                                                      <w:i/>
                                                    </w:rPr>
                                                    <m:t>A</m:t>
                                                  </m:r>
                                                </m:sub>
                                              </m:sSub>
                                            </m:e>
                                          </m:acc>
                                        </m:oMath>
                                      </m:oMathPara>
                                    </w:p>
                                  </w:txbxContent>
                                </wps:txbx>
                                <wps:bodyPr wrap="square">
                                  <a:noAutofit/>
                                </wps:bodyPr>
                              </wps:wsp>
                              <wps:wsp>
                                <wps:cNvPr id="2730" name="ZoneTexte 25"/>
                                <wps:cNvSpPr txBox="1">
                                  <a:spLocks noChangeArrowheads="1"/>
                                </wps:cNvSpPr>
                                <wps:spPr bwMode="auto">
                                  <a:xfrm>
                                    <a:off x="2323694" y="1777175"/>
                                    <a:ext cx="521764" cy="46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BA08B" w14:textId="77777777" w:rsidR="00422873" w:rsidRPr="00CD2638" w:rsidRDefault="00422873" w:rsidP="00866EAB">
                                      <w:pPr>
                                        <w:pStyle w:val="NormalWeb"/>
                                        <w:spacing w:before="0" w:beforeAutospacing="0" w:after="0" w:afterAutospacing="0"/>
                                        <w:textAlignment w:val="baseline"/>
                                        <w:rPr>
                                          <w:rFonts w:ascii="Arial" w:hAnsi="Arial" w:cs="Arial"/>
                                          <w:i/>
                                        </w:rPr>
                                      </w:pPr>
                                      <m:oMathPara>
                                        <m:oMath>
                                          <m:acc>
                                            <m:accPr>
                                              <m:chr m:val="⃗"/>
                                              <m:ctrlPr>
                                                <w:rPr>
                                                  <w:rFonts w:ascii="Cambria Math" w:eastAsiaTheme="minorHAnsi" w:hAnsi="Cambria Math" w:cs="Arial"/>
                                                  <w:i/>
                                                </w:rPr>
                                              </m:ctrlPr>
                                            </m:accPr>
                                            <m:e>
                                              <m:sSub>
                                                <m:sSubPr>
                                                  <m:ctrlPr>
                                                    <w:rPr>
                                                      <w:rFonts w:ascii="Cambria Math" w:eastAsiaTheme="minorHAnsi" w:hAnsi="Cambria Math" w:cs="Arial"/>
                                                      <w:i/>
                                                    </w:rPr>
                                                  </m:ctrlPr>
                                                </m:sSubPr>
                                                <m:e>
                                                  <m:r>
                                                    <m:rPr>
                                                      <m:nor/>
                                                    </m:rPr>
                                                    <w:rPr>
                                                      <w:rFonts w:ascii="Arial" w:hAnsi="Arial" w:cs="Arial"/>
                                                      <w:i/>
                                                    </w:rPr>
                                                    <m:t>Z</m:t>
                                                  </m:r>
                                                </m:e>
                                                <m:sub>
                                                  <m:r>
                                                    <m:rPr>
                                                      <m:nor/>
                                                    </m:rPr>
                                                    <w:rPr>
                                                      <w:rFonts w:ascii="Arial" w:hAnsi="Arial" w:cs="Arial"/>
                                                      <w:i/>
                                                    </w:rPr>
                                                    <m:t>0</m:t>
                                                  </m:r>
                                                </m:sub>
                                              </m:sSub>
                                            </m:e>
                                          </m:acc>
                                        </m:oMath>
                                      </m:oMathPara>
                                    </w:p>
                                  </w:txbxContent>
                                </wps:txbx>
                                <wps:bodyPr wrap="square">
                                  <a:noAutofit/>
                                </wps:bodyPr>
                              </wps:wsp>
                              <wps:wsp>
                                <wps:cNvPr id="2731" name="ZoneTexte 25"/>
                                <wps:cNvSpPr txBox="1">
                                  <a:spLocks noChangeArrowheads="1"/>
                                </wps:cNvSpPr>
                                <wps:spPr bwMode="auto">
                                  <a:xfrm>
                                    <a:off x="348628" y="202833"/>
                                    <a:ext cx="437277" cy="537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7DCB4" w14:textId="77777777" w:rsidR="00422873" w:rsidRDefault="00422873" w:rsidP="00866EAB">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Y</m:t>
                                                  </m:r>
                                                </m:e>
                                                <m:sub>
                                                  <m:r>
                                                    <m:rPr>
                                                      <m:nor/>
                                                    </m:rPr>
                                                    <w:rPr>
                                                      <w:rFonts w:ascii="Arial" w:hAnsi="Arial" w:cs="Arial"/>
                                                      <w:i/>
                                                    </w:rPr>
                                                    <m:t>A</m:t>
                                                  </m:r>
                                                </m:sub>
                                              </m:sSub>
                                            </m:e>
                                          </m:acc>
                                        </m:oMath>
                                      </m:oMathPara>
                                    </w:p>
                                  </w:txbxContent>
                                </wps:txbx>
                                <wps:bodyPr wrap="square">
                                  <a:noAutofit/>
                                </wps:bodyPr>
                              </wps:wsp>
                              <wps:wsp>
                                <wps:cNvPr id="2732" name="ZoneTexte 25"/>
                                <wps:cNvSpPr txBox="1">
                                  <a:spLocks noChangeArrowheads="1"/>
                                </wps:cNvSpPr>
                                <wps:spPr bwMode="auto">
                                  <a:xfrm>
                                    <a:off x="376896" y="1035060"/>
                                    <a:ext cx="555924" cy="61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6B515" w14:textId="77777777" w:rsidR="00422873" w:rsidRPr="00CD2638" w:rsidRDefault="00422873" w:rsidP="00866EAB">
                                      <w:pPr>
                                        <w:pStyle w:val="NormalWeb"/>
                                        <w:spacing w:before="0" w:beforeAutospacing="0" w:after="0" w:afterAutospacing="0"/>
                                        <w:textAlignment w:val="baseline"/>
                                        <w:rPr>
                                          <w:rFonts w:ascii="Arial" w:hAnsi="Arial" w:cs="Arial"/>
                                          <w:i/>
                                        </w:rPr>
                                      </w:pPr>
                                      <m:oMathPara>
                                        <m:oMath>
                                          <m:acc>
                                            <m:accPr>
                                              <m:chr m:val="⃗"/>
                                              <m:ctrlPr>
                                                <w:rPr>
                                                  <w:rFonts w:ascii="Cambria Math" w:eastAsiaTheme="minorHAnsi" w:hAnsi="Cambria Math" w:cs="Arial"/>
                                                  <w:i/>
                                                </w:rPr>
                                              </m:ctrlPr>
                                            </m:accPr>
                                            <m:e>
                                              <m:sSub>
                                                <m:sSubPr>
                                                  <m:ctrlPr>
                                                    <w:rPr>
                                                      <w:rFonts w:ascii="Cambria Math" w:eastAsiaTheme="minorHAnsi" w:hAnsi="Cambria Math" w:cs="Arial"/>
                                                      <w:i/>
                                                    </w:rPr>
                                                  </m:ctrlPr>
                                                </m:sSubPr>
                                                <m:e>
                                                  <m:r>
                                                    <m:rPr>
                                                      <m:nor/>
                                                    </m:rPr>
                                                    <w:rPr>
                                                      <w:rFonts w:ascii="Arial" w:hAnsi="Arial" w:cs="Arial"/>
                                                      <w:i/>
                                                    </w:rPr>
                                                    <m:t>Y</m:t>
                                                  </m:r>
                                                </m:e>
                                                <m:sub>
                                                  <m:r>
                                                    <m:rPr>
                                                      <m:nor/>
                                                    </m:rPr>
                                                    <w:rPr>
                                                      <w:rFonts w:ascii="Arial" w:hAnsi="Arial" w:cs="Arial"/>
                                                      <w:i/>
                                                    </w:rPr>
                                                    <m:t>0</m:t>
                                                  </m:r>
                                                </m:sub>
                                              </m:sSub>
                                            </m:e>
                                          </m:acc>
                                        </m:oMath>
                                      </m:oMathPara>
                                    </w:p>
                                  </w:txbxContent>
                                </wps:txbx>
                                <wps:bodyPr wrap="square">
                                  <a:noAutofit/>
                                </wps:bodyPr>
                              </wps:wsp>
                              <wps:wsp>
                                <wps:cNvPr id="2733" name="Zone de texte 2"/>
                                <wps:cNvSpPr txBox="1">
                                  <a:spLocks noChangeArrowheads="1"/>
                                </wps:cNvSpPr>
                                <wps:spPr bwMode="auto">
                                  <a:xfrm>
                                    <a:off x="723900" y="561923"/>
                                    <a:ext cx="313689" cy="391896"/>
                                  </a:xfrm>
                                  <a:prstGeom prst="rect">
                                    <a:avLst/>
                                  </a:prstGeom>
                                  <a:noFill/>
                                  <a:ln w="9525">
                                    <a:noFill/>
                                    <a:miter lim="800000"/>
                                    <a:headEnd/>
                                    <a:tailEnd/>
                                  </a:ln>
                                </wps:spPr>
                                <wps:txbx>
                                  <w:txbxContent>
                                    <w:p w14:paraId="6F39D3D8" w14:textId="77777777" w:rsidR="00422873" w:rsidRPr="00CD2638" w:rsidRDefault="00422873" w:rsidP="00866EAB">
                                      <w:pPr>
                                        <w:rPr>
                                          <w:rFonts w:ascii="Cambria Math" w:hAnsi="Cambria Math"/>
                                          <w:oMath/>
                                        </w:rPr>
                                      </w:pPr>
                                      <w:r w:rsidRPr="00CD2638">
                                        <w:rPr>
                                          <w:rFonts w:cs="Arial"/>
                                          <w:i/>
                                        </w:rPr>
                                        <w:t>Ф</w:t>
                                      </w:r>
                                    </w:p>
                                  </w:txbxContent>
                                </wps:txbx>
                                <wps:bodyPr rot="0" vert="horz" wrap="square" lIns="91440" tIns="45720" rIns="91440" bIns="45720" anchor="t" anchorCtr="0">
                                  <a:noAutofit/>
                                </wps:bodyPr>
                              </wps:wsp>
                              <wps:wsp>
                                <wps:cNvPr id="2734" name="Zone de texte 2"/>
                                <wps:cNvSpPr txBox="1">
                                  <a:spLocks noChangeArrowheads="1"/>
                                </wps:cNvSpPr>
                                <wps:spPr bwMode="auto">
                                  <a:xfrm>
                                    <a:off x="2342742" y="1346810"/>
                                    <a:ext cx="399074" cy="396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2D80D" w14:textId="77777777" w:rsidR="00422873" w:rsidRDefault="00422873" w:rsidP="00866EAB">
                                      <m:oMathPara>
                                        <m:oMath>
                                          <m:acc>
                                            <m:accPr>
                                              <m:chr m:val="⃗"/>
                                              <m:ctrlPr>
                                                <w:rPr>
                                                  <w:rFonts w:ascii="Cambria Math" w:hAnsi="Cambria Math" w:cs="Arial"/>
                                                  <w:i/>
                                                </w:rPr>
                                              </m:ctrlPr>
                                            </m:accPr>
                                            <m:e>
                                              <m:r>
                                                <m:rPr>
                                                  <m:nor/>
                                                </m:rPr>
                                                <w:rPr>
                                                  <w:rFonts w:cs="Arial"/>
                                                  <w:i/>
                                                </w:rPr>
                                                <m:t>P</m:t>
                                              </m:r>
                                            </m:e>
                                          </m:acc>
                                        </m:oMath>
                                      </m:oMathPara>
                                    </w:p>
                                  </w:txbxContent>
                                </wps:txbx>
                                <wps:bodyPr rot="0" vert="horz" wrap="square" lIns="91440" tIns="45720" rIns="91440" bIns="45720" anchor="t" anchorCtr="0" upright="1">
                                  <a:noAutofit/>
                                </wps:bodyPr>
                              </wps:wsp>
                              <wps:wsp>
                                <wps:cNvPr id="2735" name="Connecteur droit avec flèche 2735"/>
                                <wps:cNvCnPr/>
                                <wps:spPr>
                                  <a:xfrm>
                                    <a:off x="2286000" y="1047750"/>
                                    <a:ext cx="0" cy="866775"/>
                                  </a:xfrm>
                                  <a:prstGeom prst="straightConnector1">
                                    <a:avLst/>
                                  </a:prstGeom>
                                  <a:noFill/>
                                  <a:ln w="38100" cap="flat" cmpd="sng" algn="ctr">
                                    <a:solidFill>
                                      <a:srgbClr val="F79646">
                                        <a:lumMod val="75000"/>
                                      </a:srgbClr>
                                    </a:solidFill>
                                    <a:prstDash val="solid"/>
                                    <a:headEnd type="none" w="med" len="med"/>
                                    <a:tailEnd type="triangle" w="med" len="med"/>
                                  </a:ln>
                                  <a:effectLst/>
                                </wps:spPr>
                                <wps:bodyPr/>
                              </wps:wsp>
                              <wps:wsp>
                                <wps:cNvPr id="2737" name="Connecteur droit 2737"/>
                                <wps:cNvCnPr/>
                                <wps:spPr bwMode="auto">
                                  <a:xfrm flipV="1">
                                    <a:off x="2276475" y="209550"/>
                                    <a:ext cx="443865" cy="846455"/>
                                  </a:xfrm>
                                  <a:prstGeom prst="line">
                                    <a:avLst/>
                                  </a:prstGeom>
                                  <a:noFill/>
                                  <a:ln w="38100" cap="flat" cmpd="sng" algn="ctr">
                                    <a:solidFill>
                                      <a:srgbClr val="9BBB59">
                                        <a:lumMod val="75000"/>
                                      </a:srgbClr>
                                    </a:solidFill>
                                    <a:prstDash val="solid"/>
                                    <a:headEnd type="none" w="med" len="med"/>
                                    <a:tailEnd type="triangle" w="med" len="med"/>
                                  </a:ln>
                                  <a:effectLst/>
                                </wps:spPr>
                                <wps:bodyPr/>
                              </wps:wsp>
                              <wps:wsp>
                                <wps:cNvPr id="2739" name="Zone de texte 2"/>
                                <wps:cNvSpPr txBox="1">
                                  <a:spLocks noChangeArrowheads="1"/>
                                </wps:cNvSpPr>
                                <wps:spPr bwMode="auto">
                                  <a:xfrm>
                                    <a:off x="2780788" y="67390"/>
                                    <a:ext cx="489586" cy="581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1B873" w14:textId="77777777" w:rsidR="00422873" w:rsidRDefault="00422873" w:rsidP="00866EAB">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Z</m:t>
                                              </m:r>
                                            </m:sub>
                                          </m:sSub>
                                        </m:oMath>
                                      </m:oMathPara>
                                    </w:p>
                                  </w:txbxContent>
                                </wps:txbx>
                                <wps:bodyPr rot="0" vert="horz" wrap="square" lIns="91440" tIns="45720" rIns="91440" bIns="45720" anchor="t" anchorCtr="0" upright="1">
                                  <a:noAutofit/>
                                </wps:bodyPr>
                              </wps:wsp>
                              <wps:wsp>
                                <wps:cNvPr id="1085" name="Zone de texte 2"/>
                                <wps:cNvSpPr txBox="1">
                                  <a:spLocks noChangeArrowheads="1"/>
                                </wps:cNvSpPr>
                                <wps:spPr bwMode="auto">
                                  <a:xfrm>
                                    <a:off x="2590458" y="747601"/>
                                    <a:ext cx="2026067" cy="677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9A058" w14:textId="77777777" w:rsidR="00422873" w:rsidRDefault="00422873" w:rsidP="00866EAB">
                                      <w:pPr>
                                        <w:spacing w:after="0"/>
                                        <w:jc w:val="center"/>
                                      </w:pPr>
                                      <w:r>
                                        <w:t>Intérieur du virage</w:t>
                                      </w:r>
                                    </w:p>
                                    <w:p w14:paraId="12B94AEE" w14:textId="77777777" w:rsidR="00422873" w:rsidRDefault="00422873" w:rsidP="00866EAB">
                                      <w:pPr>
                                        <w:spacing w:after="0"/>
                                        <w:jc w:val="center"/>
                                      </w:pPr>
                                      <w:r>
                                        <w:t>Aile gauche</w:t>
                                      </w:r>
                                    </w:p>
                                  </w:txbxContent>
                                </wps:txbx>
                                <wps:bodyPr rot="0" vert="horz" wrap="square" lIns="91440" tIns="45720" rIns="91440" bIns="45720" anchor="t" anchorCtr="0" upright="1">
                                  <a:noAutofit/>
                                </wps:bodyPr>
                              </wps:wsp>
                              <wps:wsp>
                                <wps:cNvPr id="1086" name="Zone de texte 2"/>
                                <wps:cNvSpPr txBox="1">
                                  <a:spLocks noChangeArrowheads="1"/>
                                </wps:cNvSpPr>
                                <wps:spPr bwMode="auto">
                                  <a:xfrm>
                                    <a:off x="856885" y="-103489"/>
                                    <a:ext cx="2016689" cy="625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1AE6F2" w14:textId="77777777" w:rsidR="00422873" w:rsidRDefault="00422873" w:rsidP="00866EAB">
                                      <w:pPr>
                                        <w:spacing w:after="0"/>
                                        <w:jc w:val="center"/>
                                      </w:pPr>
                                      <w:r>
                                        <w:t>Extérieur du virage</w:t>
                                      </w:r>
                                    </w:p>
                                    <w:p w14:paraId="261AA829" w14:textId="77777777" w:rsidR="00422873" w:rsidRDefault="00422873" w:rsidP="00866EAB">
                                      <w:pPr>
                                        <w:spacing w:after="0"/>
                                        <w:jc w:val="center"/>
                                      </w:pPr>
                                      <w:r>
                                        <w:t>Aile droite</w:t>
                                      </w:r>
                                    </w:p>
                                  </w:txbxContent>
                                </wps:txbx>
                                <wps:bodyPr rot="0" vert="horz" wrap="square" lIns="91440" tIns="45720" rIns="91440" bIns="45720" anchor="t" anchorCtr="0" upright="1">
                                  <a:noAutofit/>
                                </wps:bodyPr>
                              </wps:wsp>
                            </wpg:grpSp>
                            <wps:wsp>
                              <wps:cNvPr id="2741" name="Zone de texte 2"/>
                              <wps:cNvSpPr txBox="1">
                                <a:spLocks noChangeArrowheads="1"/>
                              </wps:cNvSpPr>
                              <wps:spPr bwMode="auto">
                                <a:xfrm>
                                  <a:off x="1677191" y="1058301"/>
                                  <a:ext cx="438231" cy="454891"/>
                                </a:xfrm>
                                <a:prstGeom prst="rect">
                                  <a:avLst/>
                                </a:prstGeom>
                                <a:noFill/>
                                <a:ln w="9525">
                                  <a:noFill/>
                                  <a:miter lim="800000"/>
                                  <a:headEnd/>
                                  <a:tailEnd/>
                                </a:ln>
                              </wps:spPr>
                              <wps:txbx>
                                <w:txbxContent>
                                  <w:p w14:paraId="2E5E09A9" w14:textId="77777777" w:rsidR="00422873" w:rsidRPr="00E71945" w:rsidRDefault="00422873" w:rsidP="00866EAB">
                                    <w:pPr>
                                      <w:rPr>
                                        <w:rFonts w:cs="Arial"/>
                                        <w:i/>
                                        <w:szCs w:val="24"/>
                                      </w:rPr>
                                    </w:pPr>
                                    <w:r w:rsidRPr="00E71945">
                                      <w:rPr>
                                        <w:rFonts w:cs="Arial"/>
                                        <w:i/>
                                        <w:szCs w:val="24"/>
                                      </w:rPr>
                                      <w:t>G</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e 822" o:spid="_x0000_s1481" style="position:absolute;left:0;text-align:left;margin-left:1.55pt;margin-top:5.5pt;width:247.05pt;height:131pt;z-index:251600384;mso-position-horizontal-relative:text;mso-position-vertical-relative:text" coordorigin="3486,-1034" coordsize="42678,23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&#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">
                      <v:group id="Groupe 824" o:spid="_x0000_s1482" style="position:absolute;left:3486;top:-1034;width:42679;height:23494" coordorigin="3486,-1034" coordsize="42678,23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shape id="Image 825" o:spid="_x0000_s1483" type="#_x0000_t75" style="position:absolute;left:8667;top:2952;width:28480;height:14764;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7/lrGAAAA3AAAAA8AAABkcnMvZG93bnJldi54bWxEj09rwkAUxO8Fv8PyhN7qRqFiU1fxX6mH&#10;9hANPT+yzySYfRuyaxL99K5Q8DjMzG+Y+bI3lWipcaVlBeNRBII4s7rkXEF6/HqbgXAeWWNlmRRc&#10;ycFyMXiZY6xtxwm1B5+LAGEXo4LC+zqW0mUFGXQjWxMH72Qbgz7IJpe6wS7ATSUnUTSVBksOCwXW&#10;tCkoOx8uRkGbdt+X43i7S/j6s01v6998+veh1OuwX32C8NT7Z/i/vdcKZpN3eJwJR0Au7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7v+WsYAAADcAAAADwAAAAAAAAAAAAAA&#10;AACfAgAAZHJzL2Rvd25yZXYueG1sUEsFBgAAAAAEAAQA9wAAAJIDAAAAAA==&#10;">
                          <v:imagedata r:id="rId35" o:title=""/>
                        </v:shape>
                        <v:line id="Connecteur droit 826" o:spid="_x0000_s1484" style="position:absolute;visibility:visible;mso-wrap-style:square" from="5088,1046" to="22636,10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oPVsMAAADcAAAADwAAAGRycy9kb3ducmV2LnhtbESPQYvCMBSE74L/ITxhb5paWCldo4iu&#10;4FVXxePb5tkUm5fSZLX6642w4HGYmW+Y6byztbhS6yvHCsajBARx4XTFpYL9z3qYgfABWWPtmBTc&#10;ycN81u9NMdfuxlu67kIpIoR9jgpMCE0upS8MWfQj1xBH7+xaiyHKtpS6xVuE21qmSTKRFiuOCwYb&#10;WhoqLrs/q2B1eWTHVXEaH77p19zrh/1cbFOlPgbd4gtEoC68w//tjVaQpRN4nYlHQM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aD1bDAAAA3AAAAA8AAAAAAAAAAAAA&#10;AAAAoQIAAGRycy9kb3ducmV2LnhtbFBLBQYAAAAABAAEAPkAAACRAwAAAAA=&#10;" strokecolor="windowText" strokeweight="1pt">
                          <v:stroke startarrow="block"/>
                        </v:line>
                        <v:line id="Connecteur droit 827" o:spid="_x0000_s1485" style="position:absolute;flip:x;visibility:visible;mso-wrap-style:square" from="18288,10287" to="22726,18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xA8UAAADcAAAADwAAAGRycy9kb3ducmV2LnhtbESPQWvCQBSE7wX/w/IEL6Vu9NCGmFWK&#10;IuQaW8TeHtlnkib7NmY3Jv77bqHQ4zAz3zDpbjKtuFPvassKVssIBHFhdc2lgs+P40sMwnlkja1l&#10;UvAgB7vt7CnFRNuRc7qffCkChF2CCirvu0RKV1Rk0C1tRxy8q+0N+iD7UuoexwA3rVxH0as0WHNY&#10;qLCjfUVFcxqMgmYobz47P+dfOBz2rjlnmf6+KLWYT+8bEJ4m/x/+a2daQbx+g98z4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VxA8UAAADcAAAADwAAAAAAAAAA&#10;AAAAAAChAgAAZHJzL2Rvd25yZXYueG1sUEsFBgAAAAAEAAQA+QAAAJMDAAAAAA==&#10;" strokecolor="windowText" strokeweight="1pt">
                          <v:stroke endarrow="block"/>
                        </v:line>
                        <v:shape id="Connecteur droit avec flèche 828" o:spid="_x0000_s1486" type="#_x0000_t32" style="position:absolute;left:5370;top:10243;width:17427;height:4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ErcIAAADcAAAADwAAAGRycy9kb3ducmV2LnhtbERPTUvDQBC9C/6HZQRvdmMOWtNugwhB&#10;MVTa2vY8ZMckmJ0Nu2Ob/nv3IHh8vO9lOblBnSjE3rOB+1kGirjxtufWwP6zupuDioJscfBMBi4U&#10;oVxdXy2xsP7MWzrtpFUphGOBBjqRsdA6Nh05jDM/EifuyweHkmBotQ14TuFu0HmWPWiHPaeGDkd6&#10;6aj53v04A+F9vVlvqyrU9eE4Xj7qp0d5FWNub6bnBSihSf7Ff+43a2Cep7XpTDoCe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R/ErcIAAADcAAAADwAAAAAAAAAAAAAA&#10;AAChAgAAZHJzL2Rvd25yZXYueG1sUEsFBgAAAAAEAAQA+QAAAJADAAAAAA==&#10;" strokecolor="windowText">
                          <v:stroke endarrow="block"/>
                        </v:shape>
                        <v:shape id="Connecteur droit avec flèche 829" o:spid="_x0000_s1487" type="#_x0000_t32" style="position:absolute;left:22860;top:10287;width:0;height:113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uyPcUAAADcAAAADwAAAGRycy9kb3ducmV2LnhtbESPQWvCQBSE7wX/w/KE3urGIKLRTdBC&#10;S0GlNe3F2yP7mg3Nvg3ZrcZ/7wqFHoeZ+YZZF4NtxZl63zhWMJ0kIIgrpxuuFXx9vjwtQPiArLF1&#10;TAqu5KHIRw9rzLS78JHOZahFhLDPUIEJocuk9JUhi37iOuLofbveYoiyr6Xu8RLhtpVpksylxYbj&#10;gsGOng1VP+WvVXA4uVk58+X76363/bCJM/N0apR6HA+bFYhAQ/gP/7XftIJFuoT7mXgEZH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uyPcUAAADcAAAADwAAAAAAAAAA&#10;AAAAAAChAgAAZHJzL2Rvd25yZXYueG1sUEsFBgAAAAAEAAQA+QAAAJMDAAAAAA==&#10;" strokecolor="windowText">
                          <v:stroke endarrow="block"/>
                        </v:shape>
                        <v:shape id="Arc 830" o:spid="_x0000_s1488" style="position:absolute;left:10953;top:476;width:23788;height:19738;flip:y;visibility:visible;mso-wrap-style:square;v-text-anchor:middle" coordsize="2378770,197381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tGbsQA&#10;AADcAAAADwAAAGRycy9kb3ducmV2LnhtbERPy2rCQBTdC/2H4Ra6kTqxgo/UUaQPsCsxVrS7S+aa&#10;BDN3wsxE0359ZyG4PJz3fNmZWlzI+cqyguEgAUGcW11xoeB79/k8BeEDssbaMin4JQ/LxUNvjqm2&#10;V97SJQuFiCHsU1RQhtCkUvq8JIN+YBviyJ2sMxgidIXUDq8x3NTyJUnG0mDFsaHEht5Kys9ZaxTY&#10;/nFyPvS7r9m7+9m3m7+P4tQmSj09dqtXEIG6cBff3GutYDqK8+O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rRm7EAAAA3AAAAA8AAAAAAAAAAAAAAAAAmAIAAGRycy9k&#10;b3ducmV2LnhtbFBLBQYAAAAABAAEAPUAAACJAwAAAAA=&#10;" adj="-11796480,,5400" path="m167546,1491962nsc57888,1339207,,1164709,,986908r1189385,l167546,1491962xem167546,1491962nfc57888,1339207,,1164709,,986908e" filled="f" strokecolor="windowText">
                          <v:stroke joinstyle="miter"/>
                          <v:formulas/>
                          <v:path arrowok="t" o:connecttype="custom" o:connectlocs="167546,1491962;0,986908" o:connectangles="0,0" textboxrect="0,0,2378770,1973816"/>
                          <v:textbox>
                            <w:txbxContent>
                              <w:p w14:paraId="164095BF" w14:textId="77777777" w:rsidR="00422873" w:rsidRDefault="00422873" w:rsidP="00866EAB">
                                <w:pPr>
                                  <w:rPr>
                                    <w:rFonts w:eastAsia="Times New Roman"/>
                                  </w:rPr>
                                </w:pPr>
                              </w:p>
                            </w:txbxContent>
                          </v:textbox>
                        </v:shape>
                        <v:shape id="ZoneTexte 25" o:spid="_x0000_s1489" type="#_x0000_t202" style="position:absolute;left:12719;top:17710;width:5172;height:4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v:textbox>
                            <w:txbxContent>
                              <w:p w14:paraId="6E7CE6A9" w14:textId="77777777" w:rsidR="00422873" w:rsidRDefault="00422873" w:rsidP="00866EAB">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Z</m:t>
                                            </m:r>
                                          </m:e>
                                          <m:sub>
                                            <m:r>
                                              <m:rPr>
                                                <m:nor/>
                                              </m:rPr>
                                              <w:rPr>
                                                <w:rFonts w:ascii="Arial" w:hAnsi="Arial" w:cs="Arial"/>
                                                <w:i/>
                                              </w:rPr>
                                              <m:t>A</m:t>
                                            </m:r>
                                          </m:sub>
                                        </m:sSub>
                                      </m:e>
                                    </m:acc>
                                  </m:oMath>
                                </m:oMathPara>
                              </w:p>
                            </w:txbxContent>
                          </v:textbox>
                        </v:shape>
                        <v:shape id="ZoneTexte 25" o:spid="_x0000_s1490" type="#_x0000_t202" style="position:absolute;left:23236;top:17771;width:5218;height:4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Ud4sEA&#10;AADdAAAADwAAAGRycy9kb3ducmV2LnhtbERPy4rCMBTdC/5DuII7TXSe1qYiI8KsRsbRAXeX5toW&#10;m5vSRNv5+8lCcHk473TV21rcqPWVYw2zqQJBnDtTcaHh8LOdvIPwAdlg7Zg0/JGHVTYcpJgY1/E3&#10;3fahEDGEfYIayhCaREqfl2TRT11DHLmzay2GCNtCmha7GG5rOVfqVVqsODaU2NBHSfllf7Uajl/n&#10;0++z2hUb+9J0rleS7UJqPR716yWIQH14iO/uT6Nh/vYU98c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FHeLBAAAA3QAAAA8AAAAAAAAAAAAAAAAAmAIAAGRycy9kb3du&#10;cmV2LnhtbFBLBQYAAAAABAAEAPUAAACGAwAAAAA=&#10;" filled="f" stroked="f">
                          <v:textbox>
                            <w:txbxContent>
                              <w:p w14:paraId="351BA08B" w14:textId="77777777" w:rsidR="00422873" w:rsidRPr="00CD2638" w:rsidRDefault="00422873" w:rsidP="00866EAB">
                                <w:pPr>
                                  <w:pStyle w:val="NormalWeb"/>
                                  <w:spacing w:before="0" w:beforeAutospacing="0" w:after="0" w:afterAutospacing="0"/>
                                  <w:textAlignment w:val="baseline"/>
                                  <w:rPr>
                                    <w:rFonts w:ascii="Arial" w:hAnsi="Arial" w:cs="Arial"/>
                                    <w:i/>
                                  </w:rPr>
                                </w:pPr>
                                <m:oMathPara>
                                  <m:oMath>
                                    <m:acc>
                                      <m:accPr>
                                        <m:chr m:val="⃗"/>
                                        <m:ctrlPr>
                                          <w:rPr>
                                            <w:rFonts w:ascii="Cambria Math" w:eastAsiaTheme="minorHAnsi" w:hAnsi="Cambria Math" w:cs="Arial"/>
                                            <w:i/>
                                          </w:rPr>
                                        </m:ctrlPr>
                                      </m:accPr>
                                      <m:e>
                                        <m:sSub>
                                          <m:sSubPr>
                                            <m:ctrlPr>
                                              <w:rPr>
                                                <w:rFonts w:ascii="Cambria Math" w:eastAsiaTheme="minorHAnsi" w:hAnsi="Cambria Math" w:cs="Arial"/>
                                                <w:i/>
                                              </w:rPr>
                                            </m:ctrlPr>
                                          </m:sSubPr>
                                          <m:e>
                                            <m:r>
                                              <m:rPr>
                                                <m:nor/>
                                              </m:rPr>
                                              <w:rPr>
                                                <w:rFonts w:ascii="Arial" w:hAnsi="Arial" w:cs="Arial"/>
                                                <w:i/>
                                              </w:rPr>
                                              <m:t>Z</m:t>
                                            </m:r>
                                          </m:e>
                                          <m:sub>
                                            <m:r>
                                              <m:rPr>
                                                <m:nor/>
                                              </m:rPr>
                                              <w:rPr>
                                                <w:rFonts w:ascii="Arial" w:hAnsi="Arial" w:cs="Arial"/>
                                                <w:i/>
                                              </w:rPr>
                                              <m:t>0</m:t>
                                            </m:r>
                                          </m:sub>
                                        </m:sSub>
                                      </m:e>
                                    </m:acc>
                                  </m:oMath>
                                </m:oMathPara>
                              </w:p>
                            </w:txbxContent>
                          </v:textbox>
                        </v:shape>
                        <v:shape id="ZoneTexte 25" o:spid="_x0000_s1491" type="#_x0000_t202" style="position:absolute;left:3486;top:2028;width:4373;height:5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4ecUA&#10;AADdAAAADwAAAGRycy9kb3ducmV2LnhtbESPQWsCMRSE74L/ITyhN020rdXVKGIpeFK0reDtsXnu&#10;Lm5elk3qrv/eFASPw8x8w8yXrS3FlWpfONYwHCgQxKkzBWcafr6/+hMQPiAbLB2Thht5WC66nTkm&#10;xjW8p+shZCJC2CeoIQ+hSqT0aU4W/cBVxNE7u9piiLLOpKmxiXBbypFSY2mx4LiQY0XrnNLL4c9q&#10;+N2eT8c3tcs+7XvVuFZJtlOp9UuvXc1ABGrDM/xob4yG0cfrEP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bh5xQAAAN0AAAAPAAAAAAAAAAAAAAAAAJgCAABkcnMv&#10;ZG93bnJldi54bWxQSwUGAAAAAAQABAD1AAAAigMAAAAA&#10;" filled="f" stroked="f">
                          <v:textbox>
                            <w:txbxContent>
                              <w:p w14:paraId="69A7DCB4" w14:textId="77777777" w:rsidR="00422873" w:rsidRDefault="00422873" w:rsidP="00866EAB">
                                <w:pPr>
                                  <w:pStyle w:val="NormalWeb"/>
                                  <w:spacing w:before="0" w:beforeAutospacing="0" w:after="0" w:afterAutospacing="0"/>
                                  <w:textAlignment w:val="baseline"/>
                                </w:pPr>
                                <m:oMathPara>
                                  <m:oMath>
                                    <m:acc>
                                      <m:accPr>
                                        <m:chr m:val="⃗"/>
                                        <m:ctrlPr>
                                          <w:rPr>
                                            <w:rFonts w:ascii="Cambria Math" w:eastAsiaTheme="minorHAnsi" w:hAnsi="Cambria Math" w:cs="Arial"/>
                                            <w:i/>
                                            <w:lang w:eastAsia="en-US"/>
                                          </w:rPr>
                                        </m:ctrlPr>
                                      </m:accPr>
                                      <m:e>
                                        <m:sSub>
                                          <m:sSubPr>
                                            <m:ctrlPr>
                                              <w:rPr>
                                                <w:rFonts w:ascii="Cambria Math" w:eastAsiaTheme="minorHAnsi" w:hAnsi="Cambria Math" w:cs="Arial"/>
                                                <w:i/>
                                                <w:lang w:eastAsia="en-US"/>
                                              </w:rPr>
                                            </m:ctrlPr>
                                          </m:sSubPr>
                                          <m:e>
                                            <m:r>
                                              <m:rPr>
                                                <m:nor/>
                                              </m:rPr>
                                              <w:rPr>
                                                <w:rFonts w:ascii="Arial" w:hAnsi="Arial" w:cs="Arial"/>
                                                <w:i/>
                                              </w:rPr>
                                              <m:t>Y</m:t>
                                            </m:r>
                                          </m:e>
                                          <m:sub>
                                            <m:r>
                                              <m:rPr>
                                                <m:nor/>
                                              </m:rPr>
                                              <w:rPr>
                                                <w:rFonts w:ascii="Arial" w:hAnsi="Arial" w:cs="Arial"/>
                                                <w:i/>
                                              </w:rPr>
                                              <m:t>A</m:t>
                                            </m:r>
                                          </m:sub>
                                        </m:sSub>
                                      </m:e>
                                    </m:acc>
                                  </m:oMath>
                                </m:oMathPara>
                              </w:p>
                            </w:txbxContent>
                          </v:textbox>
                        </v:shape>
                        <v:shape id="ZoneTexte 25" o:spid="_x0000_s1492" type="#_x0000_t202" style="position:absolute;left:3768;top:10350;width:5560;height:6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smDsUA&#10;AADdAAAADwAAAGRycy9kb3ducmV2LnhtbESPQWvCQBSE74L/YXlCb3XXtNoaXUUshZ4sja3g7ZF9&#10;JsHs25DdmvTfu0LB4zAz3zDLdW9rcaHWV441TMYKBHHuTMWFhu/9++MrCB+QDdaOScMfeVivhoMl&#10;psZ1/EWXLBQiQtinqKEMoUml9HlJFv3YNcTRO7nWYoiyLaRpsYtwW8tEqZm0WHFcKLGhbUn5Ofu1&#10;Gn52p+PhWX0Wb3badK5Xku1cav0w6jcLEIH6cA//tz+MhuTlKY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yYOxQAAAN0AAAAPAAAAAAAAAAAAAAAAAJgCAABkcnMv&#10;ZG93bnJldi54bWxQSwUGAAAAAAQABAD1AAAAigMAAAAA&#10;" filled="f" stroked="f">
                          <v:textbox>
                            <w:txbxContent>
                              <w:p w14:paraId="6A16B515" w14:textId="77777777" w:rsidR="00422873" w:rsidRPr="00CD2638" w:rsidRDefault="00422873" w:rsidP="00866EAB">
                                <w:pPr>
                                  <w:pStyle w:val="NormalWeb"/>
                                  <w:spacing w:before="0" w:beforeAutospacing="0" w:after="0" w:afterAutospacing="0"/>
                                  <w:textAlignment w:val="baseline"/>
                                  <w:rPr>
                                    <w:rFonts w:ascii="Arial" w:hAnsi="Arial" w:cs="Arial"/>
                                    <w:i/>
                                  </w:rPr>
                                </w:pPr>
                                <m:oMathPara>
                                  <m:oMath>
                                    <m:acc>
                                      <m:accPr>
                                        <m:chr m:val="⃗"/>
                                        <m:ctrlPr>
                                          <w:rPr>
                                            <w:rFonts w:ascii="Cambria Math" w:eastAsiaTheme="minorHAnsi" w:hAnsi="Cambria Math" w:cs="Arial"/>
                                            <w:i/>
                                          </w:rPr>
                                        </m:ctrlPr>
                                      </m:accPr>
                                      <m:e>
                                        <m:sSub>
                                          <m:sSubPr>
                                            <m:ctrlPr>
                                              <w:rPr>
                                                <w:rFonts w:ascii="Cambria Math" w:eastAsiaTheme="minorHAnsi" w:hAnsi="Cambria Math" w:cs="Arial"/>
                                                <w:i/>
                                              </w:rPr>
                                            </m:ctrlPr>
                                          </m:sSubPr>
                                          <m:e>
                                            <m:r>
                                              <m:rPr>
                                                <m:nor/>
                                              </m:rPr>
                                              <w:rPr>
                                                <w:rFonts w:ascii="Arial" w:hAnsi="Arial" w:cs="Arial"/>
                                                <w:i/>
                                              </w:rPr>
                                              <m:t>Y</m:t>
                                            </m:r>
                                          </m:e>
                                          <m:sub>
                                            <m:r>
                                              <m:rPr>
                                                <m:nor/>
                                              </m:rPr>
                                              <w:rPr>
                                                <w:rFonts w:ascii="Arial" w:hAnsi="Arial" w:cs="Arial"/>
                                                <w:i/>
                                              </w:rPr>
                                              <m:t>0</m:t>
                                            </m:r>
                                          </m:sub>
                                        </m:sSub>
                                      </m:e>
                                    </m:acc>
                                  </m:oMath>
                                </m:oMathPara>
                              </w:p>
                            </w:txbxContent>
                          </v:textbox>
                        </v:shape>
                        <v:shape id="_x0000_s1493" type="#_x0000_t202" style="position:absolute;left:7239;top:5619;width:3136;height:39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eDlcUA&#10;AADdAAAADwAAAGRycy9kb3ducmV2LnhtbESPW2sCMRSE3wX/QzhC32pSb63bjSItQp8U7QV8O2zO&#10;XnBzsmxSd/vvjVDwcZiZb5h03dtaXKj1lWMNT2MFgjhzpuJCw9fn9vEFhA/IBmvHpOGPPKxXw0GK&#10;iXEdH+hyDIWIEPYJaihDaBIpfVaSRT92DXH0ctdaDFG2hTQtdhFuazlRaiEtVhwXSmzoraTsfPy1&#10;Gr53+elnpvbFu503neuVZLuUWj+M+s0riEB9uIf/2x9Gw+R5OoX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V4OVxQAAAN0AAAAPAAAAAAAAAAAAAAAAAJgCAABkcnMv&#10;ZG93bnJldi54bWxQSwUGAAAAAAQABAD1AAAAigMAAAAA&#10;" filled="f" stroked="f">
                          <v:textbox>
                            <w:txbxContent>
                              <w:p w14:paraId="6F39D3D8" w14:textId="77777777" w:rsidR="00422873" w:rsidRPr="00CD2638" w:rsidRDefault="00422873" w:rsidP="00866EAB">
                                <w:pPr>
                                  <w:rPr>
                                    <w:rFonts w:ascii="Cambria Math" w:hAnsi="Cambria Math"/>
                                    <w:oMath/>
                                  </w:rPr>
                                </w:pPr>
                                <w:r w:rsidRPr="00CD2638">
                                  <w:rPr>
                                    <w:rFonts w:cs="Arial"/>
                                    <w:i/>
                                  </w:rPr>
                                  <w:t>Ф</w:t>
                                </w:r>
                              </w:p>
                            </w:txbxContent>
                          </v:textbox>
                        </v:shape>
                        <v:shape id="_x0000_s1494" type="#_x0000_t202" style="position:absolute;left:23427;top:13468;width:3991;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b4cUA&#10;AADdAAAADwAAAGRycy9kb3ducmV2LnhtbESPW2sCMRSE3wv+h3AE3zSptbZuN4q0FHxStBfw7bA5&#10;e8HNybKJ7vrvTUHo4zAz3zDpqre1uFDrK8caHicKBHHmTMWFhu+vz/ErCB+QDdaOScOVPKyWg4cU&#10;E+M63tPlEAoRIewT1FCG0CRS+qwki37iGuLo5a61GKJsC2la7CLc1nKq1FxarDgulNjQe0nZ6XC2&#10;Gn62+fF3pnbFh31uOtcryXYhtR4N+/UbiEB9+A/f2xujYfryNIO/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vhvhxQAAAN0AAAAPAAAAAAAAAAAAAAAAAJgCAABkcnMv&#10;ZG93bnJldi54bWxQSwUGAAAAAAQABAD1AAAAigMAAAAA&#10;" filled="f" stroked="f">
                          <v:textbox>
                            <w:txbxContent>
                              <w:p w14:paraId="24B2D80D" w14:textId="77777777" w:rsidR="00422873" w:rsidRDefault="00422873" w:rsidP="00866EAB">
                                <m:oMathPara>
                                  <m:oMath>
                                    <m:acc>
                                      <m:accPr>
                                        <m:chr m:val="⃗"/>
                                        <m:ctrlPr>
                                          <w:rPr>
                                            <w:rFonts w:ascii="Cambria Math" w:hAnsi="Cambria Math" w:cs="Arial"/>
                                            <w:i/>
                                          </w:rPr>
                                        </m:ctrlPr>
                                      </m:accPr>
                                      <m:e>
                                        <m:r>
                                          <m:rPr>
                                            <m:nor/>
                                          </m:rPr>
                                          <w:rPr>
                                            <w:rFonts w:cs="Arial"/>
                                            <w:i/>
                                          </w:rPr>
                                          <m:t>P</m:t>
                                        </m:r>
                                      </m:e>
                                    </m:acc>
                                  </m:oMath>
                                </m:oMathPara>
                              </w:p>
                            </w:txbxContent>
                          </v:textbox>
                        </v:shape>
                        <v:shape id="Connecteur droit avec flèche 2735" o:spid="_x0000_s1495" type="#_x0000_t32" style="position:absolute;left:22860;top:10477;width:0;height:8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NmwcYAAADdAAAADwAAAGRycy9kb3ducmV2LnhtbESP0WrCQBRE3wv+w3KFvtWNWqumrtIW&#10;1EKhYPQDrtnbbDB7N2S3Sfx7Vyj0cZiZM8xq09tKtNT40rGC8SgBQZw7XXKh4HTcPi1A+ICssXJM&#10;Cq7kYbMePKww1a7jA7VZKESEsE9RgQmhTqX0uSGLfuRq4uj9uMZiiLIppG6wi3BbyUmSvEiLJccF&#10;gzV9GMov2a9V8O6+n6ld7mZXk22nX+d9ly2qQqnHYf/2CiJQH/7Df+1PrWAyn87g/iY+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DZsHGAAAA3QAAAA8AAAAAAAAA&#10;AAAAAAAAoQIAAGRycy9kb3ducmV2LnhtbFBLBQYAAAAABAAEAPkAAACUAwAAAAA=&#10;" strokecolor="#e46c0a" strokeweight="3pt">
                          <v:stroke endarrow="block"/>
                        </v:shape>
                        <v:line id="Connecteur droit 2737" o:spid="_x0000_s1496" style="position:absolute;flip:y;visibility:visible;mso-wrap-style:square" from="22764,2095" to="27203,10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OeScMAAADdAAAADwAAAGRycy9kb3ducmV2LnhtbESPT4vCMBTE7wt+h/AEb2taFSvVKCJU&#10;PS347/5onm2xealN1PrtzcLCHoeZ+Q2zWHWmFk9qXWVZQTyMQBDnVldcKDifsu8ZCOeRNdaWScGb&#10;HKyWva8Fptq++EDPoy9EgLBLUUHpfZNK6fKSDLqhbYiDd7WtQR9kW0jd4ivATS1HUTSVBisOCyU2&#10;tCkpvx0fRgGS28Y7P5lcsvh933bZzyypHkoN+t16DsJT5//Df+29VjBKxgn8vglPQC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DnknDAAAA3QAAAA8AAAAAAAAAAAAA&#10;AAAAoQIAAGRycy9kb3ducmV2LnhtbFBLBQYAAAAABAAEAPkAAACRAwAAAAA=&#10;" strokecolor="#77933c" strokeweight="3pt">
                          <v:stroke endarrow="block"/>
                        </v:line>
                        <v:shape id="_x0000_s1497" type="#_x0000_t202" style="position:absolute;left:27807;top:673;width:4896;height:5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0f8YA&#10;AADdAAAADwAAAGRycy9kb3ducmV2LnhtbESPW2vCQBSE3wX/w3IKvtXdemlrzEZEEfpUqb2Ab4fs&#10;MQlmz4bsatJ/3xUKPg4z8w2Trnpbiyu1vnKs4WmsQBDnzlRcaPj63D2+gvAB2WDtmDT8kodVNhyk&#10;mBjX8QddD6EQEcI+QQ1lCE0ipc9LsujHriGO3sm1FkOUbSFNi12E21pOlHqWFiuOCyU2tCkpPx8u&#10;VsP3++n4M1P7YmvnTed6JdkupNajh369BBGoD/fwf/vNaJi8TBd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0f8YAAADdAAAADwAAAAAAAAAAAAAAAACYAgAAZHJz&#10;L2Rvd25yZXYueG1sUEsFBgAAAAAEAAQA9QAAAIsDAAAAAA==&#10;" filled="f" stroked="f">
                          <v:textbox>
                            <w:txbxContent>
                              <w:p w14:paraId="1E41B873" w14:textId="77777777" w:rsidR="00422873" w:rsidRDefault="00422873" w:rsidP="00866EAB">
                                <m:oMathPara>
                                  <m:oMath>
                                    <m:sSub>
                                      <m:sSubPr>
                                        <m:ctrlPr>
                                          <w:rPr>
                                            <w:rFonts w:ascii="Cambria Math" w:hAnsi="Cambria Math" w:cs="Arial"/>
                                            <w:i/>
                                          </w:rPr>
                                        </m:ctrlPr>
                                      </m:sSubPr>
                                      <m:e>
                                        <m:acc>
                                          <m:accPr>
                                            <m:chr m:val="⃗"/>
                                            <m:ctrlPr>
                                              <w:rPr>
                                                <w:rFonts w:ascii="Cambria Math" w:hAnsi="Cambria Math" w:cs="Arial"/>
                                                <w:i/>
                                              </w:rPr>
                                            </m:ctrlPr>
                                          </m:accPr>
                                          <m:e>
                                            <m:r>
                                              <m:rPr>
                                                <m:nor/>
                                              </m:rPr>
                                              <w:rPr>
                                                <w:rFonts w:cs="Arial"/>
                                                <w:i/>
                                              </w:rPr>
                                              <m:t>R</m:t>
                                            </m:r>
                                          </m:e>
                                        </m:acc>
                                      </m:e>
                                      <m:sub>
                                        <m:r>
                                          <m:rPr>
                                            <m:nor/>
                                          </m:rPr>
                                          <w:rPr>
                                            <w:rFonts w:cs="Arial"/>
                                            <w:i/>
                                          </w:rPr>
                                          <m:t>Z</m:t>
                                        </m:r>
                                      </m:sub>
                                    </m:sSub>
                                  </m:oMath>
                                </m:oMathPara>
                              </w:p>
                            </w:txbxContent>
                          </v:textbox>
                        </v:shape>
                        <v:shape id="_x0000_s1498" type="#_x0000_t202" style="position:absolute;left:25904;top:7476;width:20261;height:6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3H6cMA&#10;AADdAAAADwAAAGRycy9kb3ducmV2LnhtbERPyWrDMBC9F/IPYgK91VJKUhwnsgktgZ5amg1yG6yJ&#10;bWKNjKXG7t9XhUJu83jrrIvRtuJGvW8ca5glCgRx6UzDlYbDfvuUgvAB2WDrmDT8kIcinzysMTNu&#10;4C+67UIlYgj7DDXUIXSZlL6syaJPXEccuYvrLYYI+0qaHocYblv5rNSLtNhwbKixo9eayuvu22o4&#10;flzOp7n6rN7sohvcqCTbp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3H6cMAAADdAAAADwAAAAAAAAAAAAAAAACYAgAAZHJzL2Rv&#10;d25yZXYueG1sUEsFBgAAAAAEAAQA9QAAAIgDAAAAAA==&#10;" filled="f" stroked="f">
                          <v:textbox>
                            <w:txbxContent>
                              <w:p w14:paraId="79E9A058" w14:textId="77777777" w:rsidR="00422873" w:rsidRDefault="00422873" w:rsidP="00866EAB">
                                <w:pPr>
                                  <w:spacing w:after="0"/>
                                  <w:jc w:val="center"/>
                                </w:pPr>
                                <w:r>
                                  <w:t>Intérieur du virage</w:t>
                                </w:r>
                              </w:p>
                              <w:p w14:paraId="12B94AEE" w14:textId="77777777" w:rsidR="00422873" w:rsidRDefault="00422873" w:rsidP="00866EAB">
                                <w:pPr>
                                  <w:spacing w:after="0"/>
                                  <w:jc w:val="center"/>
                                </w:pPr>
                                <w:r>
                                  <w:t>Aile gauche</w:t>
                                </w:r>
                              </w:p>
                            </w:txbxContent>
                          </v:textbox>
                        </v:shape>
                        <v:shape id="_x0000_s1499" type="#_x0000_t202" style="position:absolute;left:8568;top:-1034;width:20167;height:6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ZnsEA&#10;AADdAAAADwAAAGRycy9kb3ducmV2LnhtbERPTYvCMBC9C/6HMII3TZRV3K5RRFnwpOjuCt6GZmzL&#10;NpPSRFv/vREEb/N4nzNftrYUN6p94VjDaKhAEKfOFJxp+P35HsxA+IBssHRMGu7kYbnoduaYGNfw&#10;gW7HkIkYwj5BDXkIVSKlT3Oy6IeuIo7cxdUWQ4R1Jk2NTQy3pRwrNZUWC44NOVa0zin9P16thr/d&#10;5Xz6UPtsYydV41ol2X5Krfu9dvUFIlAb3uKXe2vifDWbwvObeIJ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fWZ7BAAAA3QAAAA8AAAAAAAAAAAAAAAAAmAIAAGRycy9kb3du&#10;cmV2LnhtbFBLBQYAAAAABAAEAPUAAACGAwAAAAA=&#10;" filled="f" stroked="f">
                          <v:textbox>
                            <w:txbxContent>
                              <w:p w14:paraId="5F1AE6F2" w14:textId="77777777" w:rsidR="00422873" w:rsidRDefault="00422873" w:rsidP="00866EAB">
                                <w:pPr>
                                  <w:spacing w:after="0"/>
                                  <w:jc w:val="center"/>
                                </w:pPr>
                                <w:r>
                                  <w:t>Extérieur du virage</w:t>
                                </w:r>
                              </w:p>
                              <w:p w14:paraId="261AA829" w14:textId="77777777" w:rsidR="00422873" w:rsidRDefault="00422873" w:rsidP="00866EAB">
                                <w:pPr>
                                  <w:spacing w:after="0"/>
                                  <w:jc w:val="center"/>
                                </w:pPr>
                                <w:r>
                                  <w:t>Aile droite</w:t>
                                </w:r>
                              </w:p>
                            </w:txbxContent>
                          </v:textbox>
                        </v:shape>
                      </v:group>
                      <v:shape id="_x0000_s1500" type="#_x0000_t202" style="position:absolute;left:16771;top:10583;width:4383;height:4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LBMUA&#10;AADdAAAADwAAAGRycy9kb3ducmV2LnhtbESPQWvCQBSE74L/YXlCb7qrqK1pNlJaCp4qplXw9sg+&#10;k9Ds25DdmvTfdwuCx2FmvmHS7WAbcaXO1441zGcKBHHhTM2lhq/P9+kTCB+QDTaOScMvedhm41GK&#10;iXE9H+iah1JECPsENVQhtImUvqjIop+5ljh6F9dZDFF2pTQd9hFuG7lQai0t1hwXKmzptaLiO/+x&#10;Go4fl/Npqfblm121vRuUZLuRWj9MhpdnEIGGcA/f2jujYfG4nMP/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8sExQAAAN0AAAAPAAAAAAAAAAAAAAAAAJgCAABkcnMv&#10;ZG93bnJldi54bWxQSwUGAAAAAAQABAD1AAAAigMAAAAA&#10;" filled="f" stroked="f">
                        <v:textbox>
                          <w:txbxContent>
                            <w:p w14:paraId="2E5E09A9" w14:textId="77777777" w:rsidR="00422873" w:rsidRPr="00E71945" w:rsidRDefault="00422873" w:rsidP="00866EAB">
                              <w:pPr>
                                <w:rPr>
                                  <w:rFonts w:cs="Arial"/>
                                  <w:i/>
                                  <w:szCs w:val="24"/>
                                </w:rPr>
                              </w:pPr>
                              <w:r w:rsidRPr="00E71945">
                                <w:rPr>
                                  <w:rFonts w:cs="Arial"/>
                                  <w:i/>
                                  <w:szCs w:val="24"/>
                                </w:rPr>
                                <w:t>G</w:t>
                              </w:r>
                            </w:p>
                          </w:txbxContent>
                        </v:textbox>
                      </v:shape>
                    </v:group>
                  </w:pict>
                </mc:Fallback>
              </mc:AlternateContent>
            </w:r>
            <w:r w:rsidR="0037497A">
              <w:rPr>
                <w:rFonts w:eastAsiaTheme="minorEastAsia"/>
                <w:noProof/>
                <w:lang w:eastAsia="fr-FR"/>
              </w:rPr>
              <mc:AlternateContent>
                <mc:Choice Requires="wps">
                  <w:drawing>
                    <wp:anchor distT="0" distB="0" distL="114300" distR="114300" simplePos="0" relativeHeight="251805184" behindDoc="0" locked="0" layoutInCell="1" allowOverlap="1" wp14:anchorId="377FF915" wp14:editId="507C5189">
                      <wp:simplePos x="0" y="0"/>
                      <wp:positionH relativeFrom="column">
                        <wp:posOffset>661670</wp:posOffset>
                      </wp:positionH>
                      <wp:positionV relativeFrom="paragraph">
                        <wp:posOffset>511810</wp:posOffset>
                      </wp:positionV>
                      <wp:extent cx="28575" cy="46990"/>
                      <wp:effectExtent l="50800" t="50800" r="73025" b="80010"/>
                      <wp:wrapNone/>
                      <wp:docPr id="453" name="Connecteur droit avec flèche 453"/>
                      <wp:cNvGraphicFramePr/>
                      <a:graphic xmlns:a="http://schemas.openxmlformats.org/drawingml/2006/main">
                        <a:graphicData uri="http://schemas.microsoft.com/office/word/2010/wordprocessingShape">
                          <wps:wsp>
                            <wps:cNvCnPr/>
                            <wps:spPr>
                              <a:xfrm flipV="1">
                                <a:off x="0" y="0"/>
                                <a:ext cx="28575" cy="46990"/>
                              </a:xfrm>
                              <a:prstGeom prst="straightConnector1">
                                <a:avLst/>
                              </a:prstGeom>
                              <a:ln w="12700" cmpd="sng">
                                <a:solidFill>
                                  <a:schemeClr val="tx1"/>
                                </a:solidFill>
                                <a:tailEnd type="triangle" w="med" len="med"/>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453" o:spid="_x0000_s1026" type="#_x0000_t32" style="position:absolute;margin-left:52.1pt;margin-top:40.3pt;width:2.25pt;height:3.7pt;flip:y;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" strokecolor="black [3213]" strokeweight="1pt">
                      <v:stroke endarrow="block"/>
                    </v:shape>
                  </w:pict>
                </mc:Fallback>
              </mc:AlternateContent>
            </w:r>
          </w:p>
        </w:tc>
      </w:tr>
      <w:tr w:rsidR="00B60AD4" w:rsidRPr="00B60AD4" w14:paraId="6B4D3EB3" w14:textId="77777777" w:rsidTr="002C66A6">
        <w:tc>
          <w:tcPr>
            <w:tcW w:w="9606" w:type="dxa"/>
            <w:gridSpan w:val="2"/>
          </w:tcPr>
          <w:p w14:paraId="4AC188EE" w14:textId="77777777" w:rsidR="002C66A6" w:rsidRPr="00B60AD4" w:rsidRDefault="002C66A6" w:rsidP="00554D17">
            <w:pPr>
              <w:tabs>
                <w:tab w:val="left" w:pos="1560"/>
              </w:tabs>
              <w:spacing w:after="0"/>
            </w:pPr>
          </w:p>
          <w:p w14:paraId="7DAEEAB9" w14:textId="77777777" w:rsidR="00554D17" w:rsidRDefault="00554D17" w:rsidP="003A047E">
            <w:pPr>
              <w:tabs>
                <w:tab w:val="left" w:pos="1560"/>
              </w:tabs>
              <w:spacing w:after="0"/>
              <w:rPr>
                <w:rFonts w:cs="Arial"/>
              </w:rPr>
            </w:pPr>
            <w:r w:rsidRPr="00B60AD4">
              <w:t xml:space="preserve">Lorsque l’avion voit sa trajectoire modifiée par la force déviatrice afin d’effectuer un virage, il peut arriver que son axe longitudinal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Pr="00B60AD4">
              <w:rPr>
                <w:rFonts w:cs="Arial"/>
              </w:rPr>
              <w:t xml:space="preserve"> ne soit plus tangent à la trajectoire : l’avion dérape.</w:t>
            </w:r>
          </w:p>
          <w:p w14:paraId="3A6FBA5C" w14:textId="77777777" w:rsidR="00866EAB" w:rsidRPr="00B60AD4" w:rsidRDefault="00866EAB" w:rsidP="003A047E">
            <w:pPr>
              <w:tabs>
                <w:tab w:val="left" w:pos="1560"/>
              </w:tabs>
              <w:spacing w:after="0"/>
              <w:rPr>
                <w:rFonts w:cs="Arial"/>
                <w:noProof/>
                <w:lang w:eastAsia="fr-FR"/>
              </w:rPr>
            </w:pPr>
          </w:p>
        </w:tc>
      </w:tr>
      <w:tr w:rsidR="00B60AD4" w:rsidRPr="00B60AD4" w14:paraId="686AF3B3" w14:textId="77777777" w:rsidTr="002C66A6">
        <w:tc>
          <w:tcPr>
            <w:tcW w:w="9606" w:type="dxa"/>
            <w:gridSpan w:val="2"/>
          </w:tcPr>
          <w:p w14:paraId="0D6B4CB8" w14:textId="77777777" w:rsidR="000E5461" w:rsidRPr="00B60AD4" w:rsidRDefault="0016240A" w:rsidP="0024525D">
            <w:pPr>
              <w:tabs>
                <w:tab w:val="left" w:pos="1560"/>
              </w:tabs>
              <w:spacing w:after="0"/>
              <w:jc w:val="center"/>
              <w:rPr>
                <w:rFonts w:cs="Arial"/>
              </w:rPr>
            </w:pPr>
            <w:r>
              <w:rPr>
                <w:rFonts w:cs="Arial"/>
                <w:noProof/>
                <w:lang w:eastAsia="fr-FR"/>
              </w:rPr>
              <w:drawing>
                <wp:inline distT="0" distB="0" distL="0" distR="0" wp14:anchorId="56F9CB24" wp14:editId="0000273E">
                  <wp:extent cx="5410200" cy="5212080"/>
                  <wp:effectExtent l="0" t="0" r="0" b="7620"/>
                  <wp:docPr id="2747" name="Imag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rapage.JPG"/>
                          <pic:cNvPicPr/>
                        </pic:nvPicPr>
                        <pic:blipFill>
                          <a:blip r:embed="rId36">
                            <a:extLst>
                              <a:ext uri="{28A0092B-C50C-407E-A947-70E740481C1C}">
                                <a14:useLocalDpi xmlns:a14="http://schemas.microsoft.com/office/drawing/2010/main" val="0"/>
                              </a:ext>
                            </a:extLst>
                          </a:blip>
                          <a:stretch>
                            <a:fillRect/>
                          </a:stretch>
                        </pic:blipFill>
                        <pic:spPr>
                          <a:xfrm>
                            <a:off x="0" y="0"/>
                            <a:ext cx="5410200" cy="5212080"/>
                          </a:xfrm>
                          <a:prstGeom prst="rect">
                            <a:avLst/>
                          </a:prstGeom>
                        </pic:spPr>
                      </pic:pic>
                    </a:graphicData>
                  </a:graphic>
                </wp:inline>
              </w:drawing>
            </w:r>
          </w:p>
        </w:tc>
      </w:tr>
    </w:tbl>
    <w:p w14:paraId="6A141774" w14:textId="77777777" w:rsidR="00E17DDA" w:rsidRPr="00B60AD4" w:rsidRDefault="00E17DDA" w:rsidP="00211FB4">
      <w:pPr>
        <w:tabs>
          <w:tab w:val="left" w:pos="1560"/>
        </w:tabs>
        <w:spacing w:before="240" w:after="0"/>
        <w:rPr>
          <w:rFonts w:cs="Arial"/>
        </w:rPr>
      </w:pPr>
      <w:r w:rsidRPr="00B60AD4">
        <w:rPr>
          <w:rFonts w:cs="Arial"/>
        </w:rPr>
        <w:t xml:space="preserve">Ce phénomène peut parfois poser problème puisque l’écoulement de l’air autour de l’avion n’est plus symétrique : une partie du fuselage peut modifier la vitesse de l’air par rapport à l’une des deux ailes. Pour éviter ce problème, le pilote doit faire pivoter son avion autour de l’ax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Z</m:t>
                    </m:r>
                  </m:e>
                  <m:sub>
                    <m:r>
                      <m:rPr>
                        <m:nor/>
                      </m:rPr>
                      <w:rPr>
                        <w:rFonts w:cs="Arial"/>
                        <w:i/>
                      </w:rPr>
                      <m:t>A</m:t>
                    </m:r>
                  </m:sub>
                </m:sSub>
              </m:e>
            </m:acc>
          </m:e>
        </m:d>
      </m:oMath>
      <w:r w:rsidR="001D5153" w:rsidRPr="00B60AD4">
        <w:rPr>
          <w:rFonts w:cs="Arial"/>
        </w:rPr>
        <w:t xml:space="preserve"> afin de placer l’axe longitudinal de l’avion suivant la tangente à la trajectoire</w:t>
      </w:r>
      <w:r w:rsidRPr="00B60AD4">
        <w:rPr>
          <w:rFonts w:cs="Arial"/>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
        <w:gridCol w:w="4184"/>
        <w:gridCol w:w="365"/>
        <w:gridCol w:w="336"/>
        <w:gridCol w:w="4189"/>
        <w:gridCol w:w="247"/>
      </w:tblGrid>
      <w:tr w:rsidR="00B60AD4" w:rsidRPr="00B60AD4" w14:paraId="05A93F41" w14:textId="77777777" w:rsidTr="00A16C37">
        <w:tc>
          <w:tcPr>
            <w:tcW w:w="4872" w:type="dxa"/>
            <w:gridSpan w:val="3"/>
          </w:tcPr>
          <w:p w14:paraId="1FD4BFE5" w14:textId="77777777" w:rsidR="005D115E" w:rsidRPr="00B60AD4" w:rsidRDefault="005D115E" w:rsidP="005D115E">
            <w:pPr>
              <w:tabs>
                <w:tab w:val="left" w:pos="1560"/>
              </w:tabs>
              <w:spacing w:before="240" w:after="0"/>
              <w:jc w:val="center"/>
              <w:rPr>
                <w:rFonts w:cs="Arial"/>
              </w:rPr>
            </w:pPr>
            <w:r w:rsidRPr="00B60AD4">
              <w:rPr>
                <w:noProof/>
                <w:lang w:eastAsia="fr-FR"/>
              </w:rPr>
              <w:drawing>
                <wp:inline distT="0" distB="0" distL="0" distR="0" wp14:anchorId="52D291B6" wp14:editId="20EE349E">
                  <wp:extent cx="657683" cy="885600"/>
                  <wp:effectExtent l="0" t="0" r="9525" b="0"/>
                  <wp:docPr id="461" name="Imag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57683" cy="885600"/>
                          </a:xfrm>
                          <a:prstGeom prst="rect">
                            <a:avLst/>
                          </a:prstGeom>
                          <a:noFill/>
                        </pic:spPr>
                      </pic:pic>
                    </a:graphicData>
                  </a:graphic>
                </wp:inline>
              </w:drawing>
            </w:r>
          </w:p>
        </w:tc>
        <w:tc>
          <w:tcPr>
            <w:tcW w:w="4840" w:type="dxa"/>
            <w:gridSpan w:val="3"/>
          </w:tcPr>
          <w:p w14:paraId="3FD2663E" w14:textId="77777777" w:rsidR="005D115E" w:rsidRPr="00B60AD4" w:rsidRDefault="005D115E" w:rsidP="005D115E">
            <w:pPr>
              <w:tabs>
                <w:tab w:val="left" w:pos="1560"/>
              </w:tabs>
              <w:spacing w:before="240" w:after="0"/>
              <w:jc w:val="center"/>
              <w:rPr>
                <w:rFonts w:cs="Arial"/>
              </w:rPr>
            </w:pPr>
            <w:r w:rsidRPr="00B60AD4">
              <w:rPr>
                <w:noProof/>
                <w:lang w:eastAsia="fr-FR"/>
              </w:rPr>
              <w:drawing>
                <wp:inline distT="0" distB="0" distL="0" distR="0" wp14:anchorId="19831BE2" wp14:editId="6D65599F">
                  <wp:extent cx="652136" cy="886691"/>
                  <wp:effectExtent l="0" t="0" r="0" b="8890"/>
                  <wp:docPr id="462" name="Imag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58292" cy="895061"/>
                          </a:xfrm>
                          <a:prstGeom prst="rect">
                            <a:avLst/>
                          </a:prstGeom>
                          <a:noFill/>
                        </pic:spPr>
                      </pic:pic>
                    </a:graphicData>
                  </a:graphic>
                </wp:inline>
              </w:drawing>
            </w:r>
          </w:p>
        </w:tc>
      </w:tr>
      <w:tr w:rsidR="00B60AD4" w:rsidRPr="00B60AD4" w14:paraId="0969F08E" w14:textId="77777777" w:rsidTr="00A16C37">
        <w:tc>
          <w:tcPr>
            <w:tcW w:w="250" w:type="dxa"/>
          </w:tcPr>
          <w:p w14:paraId="48EC5536" w14:textId="77777777" w:rsidR="005D115E" w:rsidRPr="00B60AD4" w:rsidRDefault="005D115E" w:rsidP="009701F6">
            <w:pPr>
              <w:tabs>
                <w:tab w:val="left" w:pos="1560"/>
              </w:tabs>
              <w:spacing w:after="0"/>
              <w:rPr>
                <w:rFonts w:cs="Arial"/>
              </w:rPr>
            </w:pPr>
          </w:p>
        </w:tc>
        <w:tc>
          <w:tcPr>
            <w:tcW w:w="4253" w:type="dxa"/>
          </w:tcPr>
          <w:p w14:paraId="2D8DE617" w14:textId="77777777" w:rsidR="005D115E" w:rsidRPr="00B60AD4" w:rsidRDefault="009701F6" w:rsidP="009701F6">
            <w:pPr>
              <w:tabs>
                <w:tab w:val="left" w:pos="1560"/>
              </w:tabs>
              <w:spacing w:after="0"/>
              <w:jc w:val="center"/>
              <w:rPr>
                <w:rFonts w:cs="Arial"/>
              </w:rPr>
            </w:pPr>
            <w:r w:rsidRPr="00B60AD4">
              <w:rPr>
                <w:rFonts w:cs="Arial"/>
              </w:rPr>
              <w:t>Écoulement symétrique de l’air autour de l’avion</w:t>
            </w:r>
          </w:p>
        </w:tc>
        <w:tc>
          <w:tcPr>
            <w:tcW w:w="369" w:type="dxa"/>
          </w:tcPr>
          <w:p w14:paraId="37C0C24B" w14:textId="77777777" w:rsidR="005D115E" w:rsidRPr="00B60AD4" w:rsidRDefault="005D115E" w:rsidP="009701F6">
            <w:pPr>
              <w:tabs>
                <w:tab w:val="left" w:pos="1560"/>
              </w:tabs>
              <w:spacing w:after="0"/>
              <w:jc w:val="center"/>
              <w:rPr>
                <w:rFonts w:cs="Arial"/>
              </w:rPr>
            </w:pPr>
          </w:p>
        </w:tc>
        <w:tc>
          <w:tcPr>
            <w:tcW w:w="339" w:type="dxa"/>
          </w:tcPr>
          <w:p w14:paraId="78EA8B16" w14:textId="77777777" w:rsidR="005D115E" w:rsidRPr="00B60AD4" w:rsidRDefault="005D115E" w:rsidP="009701F6">
            <w:pPr>
              <w:tabs>
                <w:tab w:val="left" w:pos="1560"/>
              </w:tabs>
              <w:spacing w:after="0"/>
              <w:jc w:val="center"/>
              <w:rPr>
                <w:rFonts w:cs="Arial"/>
              </w:rPr>
            </w:pPr>
          </w:p>
        </w:tc>
        <w:tc>
          <w:tcPr>
            <w:tcW w:w="4253" w:type="dxa"/>
          </w:tcPr>
          <w:p w14:paraId="58E6D502" w14:textId="77777777" w:rsidR="005D115E" w:rsidRPr="00B60AD4" w:rsidRDefault="009701F6" w:rsidP="009701F6">
            <w:pPr>
              <w:tabs>
                <w:tab w:val="left" w:pos="1560"/>
              </w:tabs>
              <w:spacing w:after="0"/>
              <w:jc w:val="center"/>
              <w:rPr>
                <w:rFonts w:cs="Arial"/>
              </w:rPr>
            </w:pPr>
            <w:r w:rsidRPr="00B60AD4">
              <w:rPr>
                <w:rFonts w:cs="Arial"/>
              </w:rPr>
              <w:t>Écoulement dissymétrique de l’air autour de l’avion</w:t>
            </w:r>
          </w:p>
        </w:tc>
        <w:tc>
          <w:tcPr>
            <w:tcW w:w="248" w:type="dxa"/>
          </w:tcPr>
          <w:p w14:paraId="2A869E0C" w14:textId="77777777" w:rsidR="005D115E" w:rsidRPr="00B60AD4" w:rsidRDefault="005D115E" w:rsidP="009701F6">
            <w:pPr>
              <w:tabs>
                <w:tab w:val="left" w:pos="1560"/>
              </w:tabs>
              <w:spacing w:after="0"/>
              <w:rPr>
                <w:rFonts w:cs="Arial"/>
              </w:rPr>
            </w:pPr>
          </w:p>
        </w:tc>
      </w:tr>
    </w:tbl>
    <w:p w14:paraId="403E21EC" w14:textId="77777777" w:rsidR="00A16C37" w:rsidRPr="00B60AD4" w:rsidRDefault="00A16C37" w:rsidP="00A16C37">
      <w:pPr>
        <w:tabs>
          <w:tab w:val="left" w:pos="1560"/>
        </w:tabs>
        <w:spacing w:before="240" w:after="0"/>
        <w:rPr>
          <w:rFonts w:cs="Arial"/>
        </w:rPr>
      </w:pPr>
      <w:r w:rsidRPr="00B60AD4">
        <w:t xml:space="preserve">Dans le cas d’un écoulement symétrique de l’air autour de l’avion, </w:t>
      </w:r>
      <w:r w:rsidRPr="00B60AD4">
        <w:rPr>
          <w:rFonts w:cs="Arial"/>
        </w:rPr>
        <w:t>la vitesse de l’air par rapport aux ailes est uniforme sur toute la longueur des ailes.</w:t>
      </w:r>
    </w:p>
    <w:p w14:paraId="2AA82644" w14:textId="77777777" w:rsidR="00A16C37" w:rsidRPr="00E66688" w:rsidRDefault="00A16C37" w:rsidP="00A16C37">
      <w:pPr>
        <w:tabs>
          <w:tab w:val="left" w:pos="1560"/>
        </w:tabs>
        <w:spacing w:before="240" w:after="0"/>
        <w:rPr>
          <w:rFonts w:cs="Arial"/>
        </w:rPr>
      </w:pPr>
      <w:r w:rsidRPr="00E66688">
        <w:rPr>
          <w:rFonts w:cs="Arial"/>
        </w:rPr>
        <w:t>Dans le cas de l</w:t>
      </w:r>
      <w:r w:rsidR="002D20CD" w:rsidRPr="00E66688">
        <w:rPr>
          <w:rFonts w:cs="Arial"/>
        </w:rPr>
        <w:t>’</w:t>
      </w:r>
      <w:r w:rsidRPr="00E66688">
        <w:rPr>
          <w:rFonts w:cs="Arial"/>
        </w:rPr>
        <w:t>écoulement d’air dissymétrique autour de l’avion, la vitesse de l’air par rapport à l’aile est diminuée sur la partie de l’aile cerclée de rouge.</w:t>
      </w:r>
    </w:p>
    <w:p w14:paraId="0FD0B5C7" w14:textId="302842BF" w:rsidR="00E86C91" w:rsidRPr="00E66688" w:rsidRDefault="00E86C91" w:rsidP="00E86C91">
      <w:pPr>
        <w:tabs>
          <w:tab w:val="left" w:pos="1560"/>
        </w:tabs>
        <w:spacing w:before="240" w:after="0"/>
      </w:pPr>
      <w:r w:rsidRPr="00E66688">
        <w:rPr>
          <w:rFonts w:cs="Arial"/>
        </w:rPr>
        <w:t xml:space="preserve">L’expression de la </w:t>
      </w:r>
      <w:r w:rsidR="001D5153" w:rsidRPr="00E66688">
        <w:rPr>
          <w:rFonts w:cs="Arial"/>
        </w:rPr>
        <w:t xml:space="preserve">norme de la </w:t>
      </w:r>
      <w:r w:rsidRPr="00E66688">
        <w:rPr>
          <w:rFonts w:cs="Arial"/>
        </w:rPr>
        <w:t xml:space="preserve">portance est donnée par : </w:t>
      </w:r>
      <w:r w:rsidRPr="00E66688">
        <w:tab/>
      </w:r>
      <m:oMath>
        <m:sSub>
          <m:sSubPr>
            <m:ctrlPr>
              <w:rPr>
                <w:rFonts w:ascii="Cambria Math" w:hAnsi="Cambria Math" w:cs="Arial"/>
                <w:i/>
              </w:rPr>
            </m:ctrlPr>
          </m:sSubPr>
          <m:e>
            <m:r>
              <m:rPr>
                <m:nor/>
              </m:rPr>
              <w:rPr>
                <w:rFonts w:cs="Arial"/>
                <w:i/>
              </w:rPr>
              <m:t>R</m:t>
            </m:r>
          </m:e>
          <m:sub>
            <m:r>
              <m:rPr>
                <m:nor/>
              </m:rPr>
              <w:rPr>
                <w:rFonts w:cs="Arial"/>
                <w:i/>
              </w:rPr>
              <m:t>Z</m:t>
            </m:r>
          </m:sub>
        </m:sSub>
        <m:r>
          <m:rPr>
            <m:nor/>
          </m:rPr>
          <w:rPr>
            <w:rFonts w:ascii="Cambria Math" w:cs="Arial"/>
          </w:rPr>
          <m:t xml:space="preserve"> </m:t>
        </m:r>
        <m:r>
          <m:rPr>
            <m:nor/>
          </m:rPr>
          <w:rPr>
            <w:rFonts w:cs="Arial"/>
          </w:rPr>
          <m:t>=</m:t>
        </m:r>
        <m:f>
          <m:fPr>
            <m:ctrlPr>
              <w:rPr>
                <w:rFonts w:ascii="Cambria Math" w:hAnsi="Cambria Math" w:cs="Arial"/>
              </w:rPr>
            </m:ctrlPr>
          </m:fPr>
          <m:num>
            <m:r>
              <m:rPr>
                <m:nor/>
              </m:rPr>
              <w:rPr>
                <w:rFonts w:cs="Arial"/>
              </w:rPr>
              <m:t>1</m:t>
            </m:r>
          </m:num>
          <m:den>
            <m:r>
              <m:rPr>
                <m:nor/>
              </m:rPr>
              <w:rPr>
                <w:rFonts w:ascii="Cambria Math" w:cs="Arial"/>
              </w:rPr>
              <m:t xml:space="preserve"> </m:t>
            </m:r>
            <m:r>
              <m:rPr>
                <m:nor/>
              </m:rPr>
              <w:rPr>
                <w:rFonts w:cs="Arial"/>
              </w:rPr>
              <m:t>2</m:t>
            </m:r>
          </m:den>
        </m:f>
        <w:proofErr w:type="spellStart"/>
        <m:r>
          <m:rPr>
            <m:nor/>
          </m:rPr>
          <w:rPr>
            <w:rFonts w:cs="Arial"/>
            <w:i/>
          </w:rPr>
          <m:t>ρS</m:t>
        </m:r>
        <w:proofErr w:type="spellEnd"/>
        <m:sSub>
          <m:sSubPr>
            <m:ctrlPr>
              <w:rPr>
                <w:rFonts w:ascii="Cambria Math" w:hAnsi="Cambria Math" w:cs="Arial"/>
                <w:i/>
              </w:rPr>
            </m:ctrlPr>
          </m:sSubPr>
          <m:e>
            <m:r>
              <m:rPr>
                <m:nor/>
              </m:rPr>
              <w:rPr>
                <w:rFonts w:cs="Arial"/>
                <w:i/>
              </w:rPr>
              <m:t>C</m:t>
            </m:r>
          </m:e>
          <m:sub>
            <m:r>
              <m:rPr>
                <m:nor/>
              </m:rPr>
              <w:rPr>
                <w:rFonts w:cs="Arial"/>
                <w:i/>
              </w:rPr>
              <m:t>Z</m:t>
            </m:r>
          </m:sub>
        </m:sSub>
        <m:sSup>
          <m:sSupPr>
            <m:ctrlPr>
              <w:rPr>
                <w:rFonts w:ascii="Cambria Math" w:hAnsi="Cambria Math" w:cs="Arial"/>
                <w:i/>
              </w:rPr>
            </m:ctrlPr>
          </m:sSupPr>
          <m:e>
            <m:r>
              <m:rPr>
                <m:nor/>
              </m:rPr>
              <w:rPr>
                <w:rFonts w:cs="Arial"/>
                <w:i/>
              </w:rPr>
              <m:t>V</m:t>
            </m:r>
          </m:e>
          <m:sup>
            <m:r>
              <m:rPr>
                <m:nor/>
              </m:rPr>
              <w:rPr>
                <w:rFonts w:cs="Arial"/>
              </w:rPr>
              <m:t>2</m:t>
            </m:r>
          </m:sup>
        </m:sSup>
      </m:oMath>
      <w:r w:rsidRPr="00E66688">
        <w:tab/>
      </w:r>
    </w:p>
    <w:p w14:paraId="54DA5A2D" w14:textId="77777777" w:rsidR="00E86C91" w:rsidRPr="00E66688" w:rsidRDefault="00E86C91" w:rsidP="00D94376">
      <w:pPr>
        <w:tabs>
          <w:tab w:val="left" w:pos="709"/>
        </w:tabs>
        <w:spacing w:after="0"/>
      </w:pPr>
      <w:r w:rsidRPr="00E66688">
        <w:t>où</w:t>
      </w:r>
      <w:r w:rsidRPr="00E66688">
        <w:tab/>
      </w:r>
      <w:r w:rsidRPr="00E66688">
        <w:rPr>
          <w:i/>
        </w:rPr>
        <w:t>C</w:t>
      </w:r>
      <w:r w:rsidRPr="00E66688">
        <w:rPr>
          <w:i/>
          <w:vertAlign w:val="subscript"/>
        </w:rPr>
        <w:t>Z</w:t>
      </w:r>
      <w:r w:rsidR="00D25D68" w:rsidRPr="00E66688">
        <w:t xml:space="preserve"> est le coefficient de portance ;</w:t>
      </w:r>
    </w:p>
    <w:p w14:paraId="57C243BE" w14:textId="77777777" w:rsidR="00F16B76" w:rsidRPr="00E66688" w:rsidRDefault="00E86C91" w:rsidP="00E86C91">
      <w:pPr>
        <w:tabs>
          <w:tab w:val="left" w:pos="709"/>
        </w:tabs>
        <w:spacing w:after="0"/>
      </w:pPr>
      <w:r w:rsidRPr="00E66688">
        <w:tab/>
      </w:r>
      <w:r w:rsidR="00422873">
        <w:rPr>
          <w:position w:val="-10"/>
        </w:rPr>
        <w:pict w14:anchorId="6066B1EA">
          <v:shape id="_x0000_i1035" type="#_x0000_t75" style="width:12.15pt;height:13.7pt">
            <v:imagedata r:id="rId39" o:title=""/>
          </v:shape>
        </w:pict>
      </w:r>
      <w:r w:rsidR="00D25D68" w:rsidRPr="00E66688">
        <w:t xml:space="preserve"> </w:t>
      </w:r>
      <w:proofErr w:type="gramStart"/>
      <w:r w:rsidR="00D25D68" w:rsidRPr="00E66688">
        <w:t>est</w:t>
      </w:r>
      <w:proofErr w:type="gramEnd"/>
      <w:r w:rsidR="00D25D68" w:rsidRPr="00E66688">
        <w:t xml:space="preserve"> la masse volumique de l’air ;</w:t>
      </w:r>
    </w:p>
    <w:p w14:paraId="52ADB03B" w14:textId="77777777" w:rsidR="00E86C91" w:rsidRPr="00E66688" w:rsidRDefault="00F16B76" w:rsidP="00E86C91">
      <w:pPr>
        <w:tabs>
          <w:tab w:val="left" w:pos="709"/>
        </w:tabs>
        <w:spacing w:after="0"/>
      </w:pPr>
      <w:r w:rsidRPr="00E66688">
        <w:tab/>
      </w:r>
      <w:r w:rsidR="00E86C91" w:rsidRPr="00E66688">
        <w:rPr>
          <w:i/>
        </w:rPr>
        <w:t>V</w:t>
      </w:r>
      <w:r w:rsidR="00E86C91" w:rsidRPr="00E66688">
        <w:t xml:space="preserve"> est la vitesse de l’air par rapport à l’avion</w:t>
      </w:r>
      <w:r w:rsidR="00D25D68" w:rsidRPr="00E66688">
        <w:t> ;</w:t>
      </w:r>
    </w:p>
    <w:p w14:paraId="6C4EA9F6" w14:textId="77777777" w:rsidR="00E86C91" w:rsidRPr="00E66688" w:rsidRDefault="00E86C91" w:rsidP="00E86C91">
      <w:pPr>
        <w:tabs>
          <w:tab w:val="left" w:pos="709"/>
        </w:tabs>
        <w:spacing w:after="0"/>
      </w:pPr>
      <w:r w:rsidRPr="00E66688">
        <w:tab/>
      </w:r>
      <w:r w:rsidRPr="00E66688">
        <w:rPr>
          <w:i/>
        </w:rPr>
        <w:t>S</w:t>
      </w:r>
      <w:r w:rsidRPr="00E66688">
        <w:t xml:space="preserve"> est la surface projetée de l’aile.</w:t>
      </w:r>
    </w:p>
    <w:p w14:paraId="20DB3D1A" w14:textId="139556D5" w:rsidR="00D81F4A" w:rsidRPr="00E66688" w:rsidRDefault="00D81F4A" w:rsidP="00211FB4">
      <w:pPr>
        <w:numPr>
          <w:ilvl w:val="0"/>
          <w:numId w:val="1"/>
        </w:numPr>
        <w:tabs>
          <w:tab w:val="left" w:pos="1560"/>
        </w:tabs>
        <w:spacing w:before="240" w:after="0"/>
        <w:ind w:left="284" w:hanging="284"/>
      </w:pPr>
      <w:r w:rsidRPr="00E66688">
        <w:t>Analyse</w:t>
      </w:r>
      <w:r w:rsidR="00B2251A" w:rsidRPr="00E66688">
        <w:t>r</w:t>
      </w:r>
      <w:r w:rsidRPr="00E66688">
        <w:t xml:space="preserve"> </w:t>
      </w:r>
      <w:r w:rsidR="00B2251A" w:rsidRPr="00E66688">
        <w:t xml:space="preserve">l’évolution de la portance sur </w:t>
      </w:r>
      <w:r w:rsidR="00D30743" w:rsidRPr="00E66688">
        <w:t>chacune d</w:t>
      </w:r>
      <w:r w:rsidR="00B2251A" w:rsidRPr="00E66688">
        <w:t xml:space="preserve">es deux ailes </w:t>
      </w:r>
      <m:oMath>
        <m:sSub>
          <m:sSubPr>
            <m:ctrlPr>
              <w:rPr>
                <w:rFonts w:ascii="Cambria Math" w:hAnsi="Cambria Math" w:cs="Arial"/>
                <w:i/>
              </w:rPr>
            </m:ctrlPr>
          </m:sSubPr>
          <m:e>
            <m:r>
              <m:rPr>
                <m:nor/>
              </m:rPr>
              <w:rPr>
                <w:rFonts w:cs="Arial"/>
                <w:i/>
              </w:rPr>
              <m:t>R</m:t>
            </m:r>
          </m:e>
          <m:sub>
            <m:r>
              <m:rPr>
                <m:nor/>
              </m:rPr>
              <w:rPr>
                <w:rFonts w:cs="Arial"/>
                <w:i/>
              </w:rPr>
              <m:t>Z-aile gauche</m:t>
            </m:r>
          </m:sub>
        </m:sSub>
      </m:oMath>
      <w:r w:rsidR="00836B9C" w:rsidRPr="00E66688">
        <w:t xml:space="preserve"> et </w:t>
      </w:r>
      <m:oMath>
        <m:sSub>
          <m:sSubPr>
            <m:ctrlPr>
              <w:rPr>
                <w:rFonts w:ascii="Cambria Math" w:hAnsi="Cambria Math" w:cs="Arial"/>
                <w:i/>
              </w:rPr>
            </m:ctrlPr>
          </m:sSubPr>
          <m:e>
            <m:r>
              <m:rPr>
                <m:nor/>
              </m:rPr>
              <w:rPr>
                <w:rFonts w:cs="Arial"/>
                <w:i/>
              </w:rPr>
              <m:t>R</m:t>
            </m:r>
          </m:e>
          <m:sub>
            <m:r>
              <m:rPr>
                <m:nor/>
              </m:rPr>
              <w:rPr>
                <w:rFonts w:cs="Arial"/>
                <w:i/>
              </w:rPr>
              <m:t>Z-aile droite</m:t>
            </m:r>
          </m:sub>
        </m:sSub>
      </m:oMath>
      <w:r w:rsidR="00836B9C" w:rsidRPr="00E66688">
        <w:t xml:space="preserve"> </w:t>
      </w:r>
      <w:r w:rsidR="00B2251A" w:rsidRPr="00E66688">
        <w:t>dans le cas d’un virage en dérapage intérieur</w:t>
      </w:r>
      <w:r w:rsidRPr="00E66688">
        <w:t>.</w:t>
      </w:r>
      <w:r w:rsidR="00B2251A" w:rsidRPr="00E66688">
        <w:t xml:space="preserve"> Préciser l’évolution de l’inclinaison</w:t>
      </w:r>
      <w:r w:rsidR="00E12D30" w:rsidRPr="00E66688">
        <w:t xml:space="preserve"> (en valeur absolue)</w:t>
      </w:r>
      <w:r w:rsidR="00D30743" w:rsidRPr="00E66688">
        <w:t xml:space="preserve"> </w:t>
      </w:r>
      <w:r w:rsidR="003A047E" w:rsidRPr="00E66688">
        <w:rPr>
          <w:rFonts w:cs="Arial"/>
          <w:i/>
        </w:rPr>
        <w:t>Ф</w:t>
      </w:r>
      <w:r w:rsidR="00B2251A" w:rsidRPr="00E66688">
        <w:t xml:space="preserve"> </w:t>
      </w:r>
      <w:r w:rsidR="00D30743" w:rsidRPr="00E66688">
        <w:t xml:space="preserve">de l’avion qui résulte de cette modification de la portance. </w:t>
      </w:r>
      <w:r w:rsidR="00647314" w:rsidRPr="00E66688">
        <w:t>Indiquer si un phénomène identique apparaît dans le cas d’un dé</w:t>
      </w:r>
      <w:r w:rsidR="00F22997" w:rsidRPr="00E66688">
        <w:t>rapage extérieur. Justifier la</w:t>
      </w:r>
      <w:r w:rsidR="00647314" w:rsidRPr="00E66688">
        <w:t xml:space="preserve"> réponse.</w:t>
      </w:r>
    </w:p>
    <w:p w14:paraId="15C3D64E" w14:textId="77777777" w:rsidR="00211FB4" w:rsidRPr="00B60AD4" w:rsidRDefault="00E17DDA" w:rsidP="00211FB4">
      <w:pPr>
        <w:numPr>
          <w:ilvl w:val="0"/>
          <w:numId w:val="1"/>
        </w:numPr>
        <w:tabs>
          <w:tab w:val="left" w:pos="1560"/>
        </w:tabs>
        <w:spacing w:before="240" w:after="0"/>
        <w:ind w:left="284" w:hanging="284"/>
      </w:pPr>
      <w:r w:rsidRPr="00B60AD4">
        <w:t xml:space="preserve">En analysant les courbes </w:t>
      </w:r>
      <w:r w:rsidRPr="00323738">
        <w:t xml:space="preserve">du </w:t>
      </w:r>
      <w:r w:rsidR="0041437E" w:rsidRPr="00323738">
        <w:rPr>
          <w:rFonts w:cs="Arial"/>
        </w:rPr>
        <w:t xml:space="preserve">document technique </w:t>
      </w:r>
      <w:r w:rsidR="0041437E" w:rsidRPr="00B60AD4">
        <w:rPr>
          <w:rFonts w:cs="Arial"/>
        </w:rPr>
        <w:t>DT</w:t>
      </w:r>
      <w:r w:rsidR="00323738">
        <w:rPr>
          <w:rFonts w:cs="Arial"/>
        </w:rPr>
        <w:t>7</w:t>
      </w:r>
      <w:r w:rsidR="0041437E" w:rsidRPr="00B60AD4">
        <w:t xml:space="preserve"> </w:t>
      </w:r>
      <w:r w:rsidRPr="00B60AD4">
        <w:t xml:space="preserve">issues de la simulation d’une mise en virage par le pilote automatique du simulateur, </w:t>
      </w:r>
      <w:r w:rsidR="00884433" w:rsidRPr="00B60AD4">
        <w:t>relever sur le graphe</w:t>
      </w:r>
      <w:r w:rsidRPr="00B60AD4">
        <w:t xml:space="preserve"> la commande actionnée par le pilote automatique permettant d’éviter le dérapage</w:t>
      </w:r>
      <w:r w:rsidR="00211FB4" w:rsidRPr="00B60AD4">
        <w:rPr>
          <w:rFonts w:cs="Arial"/>
        </w:rPr>
        <w:t>.</w:t>
      </w:r>
    </w:p>
    <w:p w14:paraId="1501293C" w14:textId="77777777" w:rsidR="00884433" w:rsidRPr="00B60AD4" w:rsidRDefault="00884433" w:rsidP="00884433">
      <w:pPr>
        <w:tabs>
          <w:tab w:val="left" w:pos="1560"/>
        </w:tabs>
        <w:spacing w:before="240" w:after="0"/>
        <w:rPr>
          <w:b/>
        </w:rPr>
      </w:pPr>
      <w:r w:rsidRPr="00B60AD4">
        <w:rPr>
          <w:b/>
        </w:rPr>
        <w:t>Synthèse sur le comportement en vol</w:t>
      </w:r>
    </w:p>
    <w:p w14:paraId="68978D6E" w14:textId="77777777" w:rsidR="00FC3BA2" w:rsidRPr="00B60AD4" w:rsidRDefault="00884433" w:rsidP="00211FB4">
      <w:pPr>
        <w:numPr>
          <w:ilvl w:val="0"/>
          <w:numId w:val="1"/>
        </w:numPr>
        <w:tabs>
          <w:tab w:val="left" w:pos="1560"/>
        </w:tabs>
        <w:spacing w:before="240" w:after="0"/>
        <w:ind w:left="284" w:hanging="284"/>
      </w:pPr>
      <w:r w:rsidRPr="00B60AD4">
        <w:rPr>
          <w:rFonts w:cs="Arial"/>
        </w:rPr>
        <w:t>Préciser les commandes devant être actionnées lors d’une mise en virage à altitude con</w:t>
      </w:r>
      <w:r w:rsidR="003A0AF3">
        <w:rPr>
          <w:rFonts w:cs="Arial"/>
        </w:rPr>
        <w:t>stante ainsi que les raisons</w:t>
      </w:r>
      <w:r w:rsidRPr="00B60AD4">
        <w:rPr>
          <w:rFonts w:cs="Arial"/>
        </w:rPr>
        <w:t xml:space="preserve"> de leur mise en </w:t>
      </w:r>
      <w:r w:rsidR="00880575">
        <w:rPr>
          <w:rFonts w:cs="Arial"/>
        </w:rPr>
        <w:t>œ</w:t>
      </w:r>
      <w:r w:rsidRPr="00B60AD4">
        <w:rPr>
          <w:rFonts w:cs="Arial"/>
        </w:rPr>
        <w:t>uvre</w:t>
      </w:r>
      <w:r w:rsidR="00FC3BA2" w:rsidRPr="00B60AD4">
        <w:rPr>
          <w:rFonts w:cs="Arial"/>
        </w:rPr>
        <w:t>.</w:t>
      </w:r>
    </w:p>
    <w:p w14:paraId="19199C5D" w14:textId="77777777" w:rsidR="0072180F" w:rsidRPr="00B60AD4" w:rsidRDefault="00DF42DD" w:rsidP="0072180F">
      <w:pPr>
        <w:tabs>
          <w:tab w:val="left" w:pos="1560"/>
        </w:tabs>
        <w:spacing w:before="240" w:after="0"/>
        <w:rPr>
          <w:b/>
        </w:rPr>
      </w:pPr>
      <w:r w:rsidRPr="00B60AD4">
        <w:rPr>
          <w:rFonts w:cs="Arial"/>
          <w:b/>
        </w:rPr>
        <w:t>É</w:t>
      </w:r>
      <w:r w:rsidRPr="00B60AD4">
        <w:rPr>
          <w:b/>
        </w:rPr>
        <w:t>léments de c</w:t>
      </w:r>
      <w:r w:rsidR="0072180F" w:rsidRPr="00B60AD4">
        <w:rPr>
          <w:b/>
        </w:rPr>
        <w:t>ertification du simulateur de vol : temps de réponse</w:t>
      </w:r>
    </w:p>
    <w:p w14:paraId="069068BE" w14:textId="77777777" w:rsidR="0023045D" w:rsidRPr="00B60AD4" w:rsidRDefault="00D7458D" w:rsidP="0072180F">
      <w:pPr>
        <w:tabs>
          <w:tab w:val="left" w:pos="1560"/>
        </w:tabs>
        <w:spacing w:before="240" w:after="0"/>
      </w:pPr>
      <w:r w:rsidRPr="00B60AD4">
        <w:t>Lors d’une mise en virage, un pilote doit actionner simultanément les trois commandes : rotation du volant, translation du volant et palonnier. Les ailerons, gouverne de direction et gouverne de profondeur voient</w:t>
      </w:r>
      <w:r w:rsidR="00766C6A" w:rsidRPr="00B60AD4">
        <w:t xml:space="preserve"> leurs positions modifiées</w:t>
      </w:r>
      <w:r w:rsidRPr="00B60AD4">
        <w:t xml:space="preserve"> par ces actions. </w:t>
      </w:r>
      <w:r w:rsidR="00FD128B" w:rsidRPr="00B60AD4">
        <w:t>Sur certains avions, l</w:t>
      </w:r>
      <w:r w:rsidRPr="00B60AD4">
        <w:t xml:space="preserve">e pilote ressent au travers des commandes l’action mécanique de l’air sur ces différents éléments. </w:t>
      </w:r>
    </w:p>
    <w:p w14:paraId="6D0EE30A" w14:textId="1FC7EE7C" w:rsidR="0023045D" w:rsidRPr="00E66688" w:rsidRDefault="0023045D" w:rsidP="0072180F">
      <w:pPr>
        <w:tabs>
          <w:tab w:val="left" w:pos="1560"/>
        </w:tabs>
        <w:spacing w:before="240" w:after="0"/>
      </w:pPr>
      <w:r w:rsidRPr="00E66688">
        <w:t>Afin d’obtenir sa certification, le simulateur doit reprodu</w:t>
      </w:r>
      <w:r w:rsidR="00257493" w:rsidRPr="00E66688">
        <w:t>ire dans un délai imposé par la</w:t>
      </w:r>
      <w:r w:rsidRPr="00E66688">
        <w:t xml:space="preserve"> norme les effets visuels et les retours d’efforts provoqués par une mise en virage.</w:t>
      </w:r>
    </w:p>
    <w:p w14:paraId="6F28E24D" w14:textId="075E7D88" w:rsidR="00106114" w:rsidRPr="00B60AD4" w:rsidRDefault="00A656CE" w:rsidP="00130D4E">
      <w:pPr>
        <w:numPr>
          <w:ilvl w:val="0"/>
          <w:numId w:val="1"/>
        </w:numPr>
        <w:tabs>
          <w:tab w:val="left" w:pos="1560"/>
        </w:tabs>
        <w:spacing w:before="240" w:after="0"/>
      </w:pPr>
      <w:r w:rsidRPr="00B60AD4">
        <w:t xml:space="preserve">Les courbes du </w:t>
      </w:r>
      <w:r w:rsidR="0040442A" w:rsidRPr="00323738">
        <w:rPr>
          <w:rFonts w:cs="Arial"/>
        </w:rPr>
        <w:t xml:space="preserve">document </w:t>
      </w:r>
      <w:r w:rsidR="00323738" w:rsidRPr="00323738">
        <w:rPr>
          <w:rFonts w:cs="Arial"/>
        </w:rPr>
        <w:t>technique</w:t>
      </w:r>
      <w:r w:rsidR="0040442A" w:rsidRPr="00323738">
        <w:rPr>
          <w:rFonts w:cs="Arial"/>
        </w:rPr>
        <w:t xml:space="preserve"> </w:t>
      </w:r>
      <w:r w:rsidR="00323738">
        <w:rPr>
          <w:rFonts w:cs="Arial"/>
        </w:rPr>
        <w:t>DT8</w:t>
      </w:r>
      <w:r w:rsidR="0040442A" w:rsidRPr="00323738">
        <w:t xml:space="preserve"> </w:t>
      </w:r>
      <w:r w:rsidR="00783174" w:rsidRPr="00B60AD4">
        <w:t>montrent la modification de la position du</w:t>
      </w:r>
      <w:r w:rsidRPr="00B60AD4">
        <w:t xml:space="preserve"> volant en profondeur ainsi que les efforts transmis par le moteur de profondeur </w:t>
      </w:r>
      <w:r w:rsidR="00BF3732" w:rsidRPr="00B60AD4">
        <w:t>sur</w:t>
      </w:r>
      <w:r w:rsidRPr="00B60AD4">
        <w:t xml:space="preserve"> le volant. </w:t>
      </w:r>
      <w:r w:rsidR="008C2D8B" w:rsidRPr="00B60AD4">
        <w:t>L</w:t>
      </w:r>
      <w:r w:rsidR="00E66688">
        <w:rPr>
          <w:rFonts w:cs="Arial"/>
        </w:rPr>
        <w:t>e délai maximal</w:t>
      </w:r>
      <w:r w:rsidR="00783174" w:rsidRPr="00B60AD4">
        <w:rPr>
          <w:rFonts w:cs="Arial"/>
        </w:rPr>
        <w:t xml:space="preserve"> entre la modification de la position du volant</w:t>
      </w:r>
      <w:r w:rsidR="00B56051" w:rsidRPr="00B60AD4">
        <w:rPr>
          <w:rFonts w:cs="Arial"/>
        </w:rPr>
        <w:t xml:space="preserve"> et la transmission du retour d’efforts dans le volant</w:t>
      </w:r>
      <w:r w:rsidR="00257493">
        <w:rPr>
          <w:rFonts w:cs="Arial"/>
        </w:rPr>
        <w:t xml:space="preserve"> est </w:t>
      </w:r>
      <w:r w:rsidR="00E66688">
        <w:rPr>
          <w:rFonts w:cs="Arial"/>
        </w:rPr>
        <w:t xml:space="preserve">de </w:t>
      </w:r>
      <w:r w:rsidR="00257493">
        <w:rPr>
          <w:rFonts w:cs="Arial"/>
        </w:rPr>
        <w:t>300</w:t>
      </w:r>
      <w:r w:rsidR="008C2D8B" w:rsidRPr="00B60AD4">
        <w:rPr>
          <w:rFonts w:cs="Arial"/>
        </w:rPr>
        <w:t> ms</w:t>
      </w:r>
      <w:r w:rsidR="00136F9C" w:rsidRPr="00B60AD4">
        <w:rPr>
          <w:rFonts w:cs="Arial"/>
        </w:rPr>
        <w:t>. Relever sur le graphe</w:t>
      </w:r>
      <w:r w:rsidR="00783174" w:rsidRPr="00B60AD4">
        <w:rPr>
          <w:rFonts w:cs="Arial"/>
        </w:rPr>
        <w:t xml:space="preserve"> le temps de réaction du simulateur. Conclure.</w:t>
      </w:r>
      <w:r w:rsidR="00783174" w:rsidRPr="00B60AD4">
        <w:t xml:space="preserve"> </w:t>
      </w:r>
    </w:p>
    <w:p w14:paraId="0E7EA4ED" w14:textId="06C57075" w:rsidR="00742D06" w:rsidRPr="00B60AD4" w:rsidRDefault="00742D06" w:rsidP="00742D06">
      <w:pPr>
        <w:tabs>
          <w:tab w:val="left" w:pos="1560"/>
        </w:tabs>
        <w:spacing w:before="240" w:after="0"/>
        <w:rPr>
          <w:b/>
        </w:rPr>
      </w:pPr>
      <w:r w:rsidRPr="00B60AD4">
        <w:rPr>
          <w:rFonts w:cs="Arial"/>
        </w:rPr>
        <w:t>Afin d’obtenir la certification du simulateur, l</w:t>
      </w:r>
      <w:r w:rsidR="00E66688">
        <w:rPr>
          <w:rFonts w:cs="Arial"/>
        </w:rPr>
        <w:t>e délai maximal</w:t>
      </w:r>
      <w:r w:rsidR="000012AB" w:rsidRPr="00B60AD4">
        <w:rPr>
          <w:rFonts w:cs="Arial"/>
        </w:rPr>
        <w:t xml:space="preserve"> entre la modification de la position </w:t>
      </w:r>
      <w:r w:rsidR="00F97CFD" w:rsidRPr="00B60AD4">
        <w:rPr>
          <w:rFonts w:cs="Arial"/>
        </w:rPr>
        <w:t>du volant</w:t>
      </w:r>
      <w:r w:rsidR="000012AB" w:rsidRPr="00B60AD4">
        <w:rPr>
          <w:rFonts w:cs="Arial"/>
        </w:rPr>
        <w:t xml:space="preserve"> et la prise en compte des effets dans le défilement des images</w:t>
      </w:r>
      <w:r w:rsidRPr="00B60AD4">
        <w:rPr>
          <w:rFonts w:cs="Arial"/>
        </w:rPr>
        <w:t xml:space="preserve"> ne doit pas dépasser 300 ms. Les essais permettant la validation de cette partie de la norme sont effectués pour un avion ne présentant aucune inertie : les effets de la modificatio</w:t>
      </w:r>
      <w:r w:rsidR="00257493">
        <w:rPr>
          <w:rFonts w:cs="Arial"/>
        </w:rPr>
        <w:t>n de la commande de l’avion sur</w:t>
      </w:r>
      <w:r w:rsidRPr="00B60AD4">
        <w:rPr>
          <w:rFonts w:cs="Arial"/>
        </w:rPr>
        <w:t xml:space="preserve"> ses mouvements sont immédiats. </w:t>
      </w:r>
    </w:p>
    <w:p w14:paraId="2B89E2CE" w14:textId="77777777" w:rsidR="003161E4" w:rsidRDefault="00D9774A" w:rsidP="003161E4">
      <w:pPr>
        <w:numPr>
          <w:ilvl w:val="0"/>
          <w:numId w:val="1"/>
        </w:numPr>
        <w:tabs>
          <w:tab w:val="left" w:pos="1560"/>
        </w:tabs>
        <w:spacing w:before="240" w:after="0"/>
        <w:rPr>
          <w:b/>
        </w:rPr>
      </w:pPr>
      <w:r w:rsidRPr="00B60AD4">
        <w:rPr>
          <w:rFonts w:cs="Arial"/>
        </w:rPr>
        <w:t xml:space="preserve"> </w:t>
      </w:r>
      <w:r w:rsidR="00742D06" w:rsidRPr="00B60AD4">
        <w:rPr>
          <w:rFonts w:cs="Arial"/>
        </w:rPr>
        <w:t xml:space="preserve">À l’aide du </w:t>
      </w:r>
      <w:r w:rsidR="0041437E" w:rsidRPr="00B60AD4">
        <w:rPr>
          <w:rFonts w:cs="Arial"/>
        </w:rPr>
        <w:t>document technique DT</w:t>
      </w:r>
      <w:r w:rsidR="00323738">
        <w:rPr>
          <w:rFonts w:cs="Arial"/>
        </w:rPr>
        <w:t>9</w:t>
      </w:r>
      <w:r w:rsidR="00742D06" w:rsidRPr="00B60AD4">
        <w:rPr>
          <w:rFonts w:cs="Arial"/>
        </w:rPr>
        <w:t>, i</w:t>
      </w:r>
      <w:r w:rsidR="007D1940" w:rsidRPr="00B60AD4">
        <w:rPr>
          <w:rFonts w:cs="Arial"/>
        </w:rPr>
        <w:t>ndiquer le temps de réaction du simulateur</w:t>
      </w:r>
      <w:r w:rsidR="00742D06" w:rsidRPr="00B60AD4">
        <w:rPr>
          <w:rFonts w:cs="Arial"/>
        </w:rPr>
        <w:t xml:space="preserve"> ainsi que les conditions d’</w:t>
      </w:r>
      <w:r w:rsidR="00462F0C" w:rsidRPr="00B60AD4">
        <w:rPr>
          <w:rFonts w:cs="Arial"/>
        </w:rPr>
        <w:t>obtention d</w:t>
      </w:r>
      <w:r w:rsidR="00742D06" w:rsidRPr="00B60AD4">
        <w:rPr>
          <w:rFonts w:cs="Arial"/>
        </w:rPr>
        <w:t>es mesures</w:t>
      </w:r>
      <w:r w:rsidR="007D1940" w:rsidRPr="00B60AD4">
        <w:rPr>
          <w:rFonts w:cs="Arial"/>
        </w:rPr>
        <w:t>. Conclure.</w:t>
      </w:r>
    </w:p>
    <w:p w14:paraId="63CEAFFB" w14:textId="77777777" w:rsidR="0004763A" w:rsidRPr="0004763A" w:rsidRDefault="0004763A" w:rsidP="0004763A">
      <w:pPr>
        <w:tabs>
          <w:tab w:val="left" w:pos="1560"/>
        </w:tabs>
        <w:spacing w:before="240" w:after="0"/>
        <w:rPr>
          <w:b/>
        </w:rPr>
      </w:pPr>
    </w:p>
    <w:p w14:paraId="0B422467" w14:textId="55A3E499" w:rsidR="003161E4" w:rsidRPr="00EC5EBD" w:rsidRDefault="00257493" w:rsidP="00DE0C6C">
      <w:pPr>
        <w:pStyle w:val="Sansinterligne"/>
      </w:pPr>
      <w:r w:rsidRPr="00EC5EBD">
        <w:t>Partie 5 – restitution d’efforts r</w:t>
      </w:r>
      <w:r w:rsidRPr="00EC5EBD">
        <w:rPr>
          <w:rFonts w:cs="Arial"/>
        </w:rPr>
        <w:t>é</w:t>
      </w:r>
      <w:r w:rsidRPr="00EC5EBD">
        <w:t>aliste dans le volant</w:t>
      </w:r>
    </w:p>
    <w:p w14:paraId="037B2C55" w14:textId="77777777" w:rsidR="00434AEE" w:rsidRPr="006B5131" w:rsidRDefault="00434AEE" w:rsidP="00434AEE">
      <w:pPr>
        <w:shd w:val="clear" w:color="auto" w:fill="F2F2F2" w:themeFill="background1" w:themeFillShade="F2"/>
        <w:rPr>
          <w:rFonts w:cs="Arial"/>
        </w:rPr>
      </w:pPr>
      <w:r>
        <w:t xml:space="preserve">Extrait de la norme : </w:t>
      </w:r>
      <w:r w:rsidR="003A0AF3" w:rsidRPr="00945A4C">
        <w:rPr>
          <w:rFonts w:cs="Arial"/>
          <w:i/>
        </w:rPr>
        <w:t>l</w:t>
      </w:r>
      <w:r w:rsidRPr="00945A4C">
        <w:rPr>
          <w:rFonts w:cs="Arial"/>
          <w:i/>
        </w:rPr>
        <w:t>es forces sur les commandes et le débattement des commandes doivent correspondre de la même manière et dans les mêmes conditions de vol à celles de l’avion ou classe d’avion simulé.</w:t>
      </w:r>
    </w:p>
    <w:p w14:paraId="24239300" w14:textId="3DEDD82D" w:rsidR="00DB7913" w:rsidRDefault="00DB7913" w:rsidP="00434AEE">
      <w:pPr>
        <w:tabs>
          <w:tab w:val="left" w:pos="993"/>
        </w:tabs>
        <w:spacing w:before="240" w:after="0"/>
        <w:jc w:val="center"/>
      </w:pPr>
      <w:r>
        <w:rPr>
          <w:noProof/>
          <w:lang w:eastAsia="fr-FR"/>
        </w:rPr>
        <w:drawing>
          <wp:inline distT="0" distB="0" distL="0" distR="0" wp14:anchorId="252D64AE" wp14:editId="430EA814">
            <wp:extent cx="5644910" cy="4337638"/>
            <wp:effectExtent l="0" t="0" r="0" b="6350"/>
            <wp:docPr id="3058" name="Imag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46527" cy="4338880"/>
                    </a:xfrm>
                    <a:prstGeom prst="rect">
                      <a:avLst/>
                    </a:prstGeom>
                    <a:noFill/>
                  </pic:spPr>
                </pic:pic>
              </a:graphicData>
            </a:graphic>
          </wp:inline>
        </w:drawing>
      </w:r>
    </w:p>
    <w:p w14:paraId="3A2C6517" w14:textId="77777777" w:rsidR="00434AEE" w:rsidRPr="00EC5EBD" w:rsidRDefault="00434AEE" w:rsidP="00434AEE">
      <w:pPr>
        <w:tabs>
          <w:tab w:val="left" w:pos="993"/>
        </w:tabs>
        <w:spacing w:before="240" w:after="0"/>
      </w:pPr>
      <w:r w:rsidRPr="00EC5EBD">
        <w:t xml:space="preserve">Lorsqu’un pilote d’avion actionne le volant ou le palonnier, il modifie la position de certains éléments mobiles situés à l’extérieur de l’avion, changeant ainsi l’orientation de l’avion dans l’espace (voir </w:t>
      </w:r>
      <w:r w:rsidR="003A0AF3">
        <w:rPr>
          <w:rFonts w:cs="Arial"/>
        </w:rPr>
        <w:t>document technique DT3</w:t>
      </w:r>
      <w:r w:rsidRPr="00EC5EBD">
        <w:t xml:space="preserve">). </w:t>
      </w:r>
    </w:p>
    <w:p w14:paraId="542F097B" w14:textId="77777777" w:rsidR="00434AEE" w:rsidRPr="00EC5EBD" w:rsidRDefault="00434AEE" w:rsidP="00434AEE">
      <w:pPr>
        <w:tabs>
          <w:tab w:val="left" w:pos="993"/>
        </w:tabs>
        <w:spacing w:before="240" w:after="0"/>
      </w:pPr>
      <w:r w:rsidRPr="00EC5EBD">
        <w:t xml:space="preserve">Sur certains avions, les efforts de l’air sur ces éléments mobiles vont être </w:t>
      </w:r>
      <w:r>
        <w:t xml:space="preserve">partiellement </w:t>
      </w:r>
      <w:r w:rsidRPr="00EC5EBD">
        <w:t xml:space="preserve">transmis vers le volant </w:t>
      </w:r>
      <w:r>
        <w:t>et le palonnier</w:t>
      </w:r>
      <w:r w:rsidRPr="00EC5EBD">
        <w:t>. Ce</w:t>
      </w:r>
      <w:r>
        <w:t>s</w:t>
      </w:r>
      <w:r w:rsidRPr="00EC5EBD">
        <w:t xml:space="preserve"> « retour</w:t>
      </w:r>
      <w:r>
        <w:t xml:space="preserve">s d’efforts » </w:t>
      </w:r>
      <w:r w:rsidRPr="00EC5EBD">
        <w:t>s</w:t>
      </w:r>
      <w:r>
        <w:t>on</w:t>
      </w:r>
      <w:r w:rsidRPr="00EC5EBD">
        <w:t>t perçu</w:t>
      </w:r>
      <w:r>
        <w:t>s</w:t>
      </w:r>
      <w:r w:rsidRPr="00EC5EBD">
        <w:t xml:space="preserve"> par le pilote par l’intermédiaire des commandes. </w:t>
      </w:r>
    </w:p>
    <w:p w14:paraId="2B8BA3A1" w14:textId="7343DC59" w:rsidR="00434AEE" w:rsidRDefault="00434AEE" w:rsidP="00434AEE">
      <w:pPr>
        <w:tabs>
          <w:tab w:val="left" w:pos="993"/>
        </w:tabs>
        <w:spacing w:before="240" w:after="0"/>
      </w:pPr>
      <w:r w:rsidRPr="00EC5EBD">
        <w:t>Sur le simulate</w:t>
      </w:r>
      <w:r w:rsidR="008C3B86">
        <w:t>ur de vol, ces retours d’efforts</w:t>
      </w:r>
      <w:r w:rsidRPr="00EC5EBD">
        <w:t xml:space="preserve"> doivent être pris en compte. Dans ce but, des moteurs exercent des couples qui seront transmis au volant et au palonnier afin de rendre l’expérience de simulation réaliste. Ces couples dépendent de la position du volant et du palonnier ainsi que des conditions de vol définies par l’instructeur.</w:t>
      </w:r>
    </w:p>
    <w:p w14:paraId="27111934" w14:textId="558E169A" w:rsidR="00434AEE" w:rsidRPr="00EC5EBD" w:rsidRDefault="00434AEE" w:rsidP="00434AEE">
      <w:pPr>
        <w:tabs>
          <w:tab w:val="left" w:pos="993"/>
        </w:tabs>
        <w:spacing w:before="240" w:after="0"/>
      </w:pPr>
      <w:r>
        <w:t xml:space="preserve">Par ailleurs, sur le simulateur, </w:t>
      </w:r>
      <w:r w:rsidRPr="00EC5EBD">
        <w:rPr>
          <w:szCs w:val="24"/>
        </w:rPr>
        <w:t>l’ensemble du plate</w:t>
      </w:r>
      <w:r w:rsidR="00257493">
        <w:rPr>
          <w:szCs w:val="24"/>
        </w:rPr>
        <w:t>au coulissant est incliné de 10</w:t>
      </w:r>
      <w:r w:rsidRPr="00EC5EBD">
        <w:rPr>
          <w:szCs w:val="24"/>
        </w:rPr>
        <w:t>° par rappor</w:t>
      </w:r>
      <w:r>
        <w:rPr>
          <w:szCs w:val="24"/>
        </w:rPr>
        <w:t>t à l’horizontale. L</w:t>
      </w:r>
      <w:r w:rsidRPr="00EC5EBD">
        <w:rPr>
          <w:szCs w:val="24"/>
        </w:rPr>
        <w:t>e poids de ce système doit être compensé dès la mise sous tension du simulateur de vol</w:t>
      </w:r>
      <w:r w:rsidR="002C2870">
        <w:rPr>
          <w:szCs w:val="24"/>
        </w:rPr>
        <w:t>,</w:t>
      </w:r>
      <w:r w:rsidRPr="00EC5EBD">
        <w:rPr>
          <w:szCs w:val="24"/>
        </w:rPr>
        <w:t xml:space="preserve"> afin d’éviter que le volant se retrouve en position la plus basse</w:t>
      </w:r>
      <w:r w:rsidR="002C2870">
        <w:rPr>
          <w:szCs w:val="24"/>
        </w:rPr>
        <w:t>,</w:t>
      </w:r>
      <w:r w:rsidRPr="00EC5EBD">
        <w:rPr>
          <w:szCs w:val="24"/>
        </w:rPr>
        <w:t xml:space="preserve"> ou que le pilote ait à compenser manuellement cet effet de l’inclinaison au cours de la simulation. Le moteur est donc alimenté dès la mise sous tension du simulateur afin de maintenir l’ensemble coulissant en position intermédiaire.</w:t>
      </w:r>
    </w:p>
    <w:p w14:paraId="56009ED4" w14:textId="77777777" w:rsidR="00434AEE" w:rsidRDefault="00434AEE" w:rsidP="00434AEE">
      <w:pPr>
        <w:tabs>
          <w:tab w:val="left" w:pos="993"/>
        </w:tabs>
        <w:spacing w:before="240" w:after="0"/>
      </w:pPr>
      <w:r>
        <w:t>Le schéma cinématique associé au plateau coulissant est défini sur le document réponse DR3.</w:t>
      </w:r>
    </w:p>
    <w:p w14:paraId="70DA1B08" w14:textId="6D71056E" w:rsidR="00434AEE" w:rsidRPr="00B60AD4" w:rsidRDefault="00434AEE" w:rsidP="00434AEE">
      <w:pPr>
        <w:tabs>
          <w:tab w:val="left" w:pos="993"/>
        </w:tabs>
        <w:spacing w:before="240" w:after="0"/>
      </w:pPr>
      <w:r>
        <w:t xml:space="preserve">Lors de la phase de mise sous tension, l’ensemble plateau = {plateau coulissant 5, arbre capteur de roulis 4, volant 3, arbre intermédiaire 2, poulie motrice 1} est soumis aux actions mécaniques suivantes </w:t>
      </w:r>
      <w:r w:rsidRPr="00B60AD4">
        <w:t xml:space="preserve">: </w:t>
      </w:r>
    </w:p>
    <w:p w14:paraId="7A4BF0F2" w14:textId="3F20CE56" w:rsidR="00434AEE" w:rsidRPr="00B60AD4" w:rsidRDefault="00434AEE" w:rsidP="00170A2F">
      <w:pPr>
        <w:pStyle w:val="Paragraphedeliste"/>
        <w:numPr>
          <w:ilvl w:val="0"/>
          <w:numId w:val="21"/>
        </w:numPr>
      </w:pPr>
      <w:r>
        <w:rPr>
          <w:rFonts w:ascii="Arial" w:hAnsi="Arial" w:cs="Arial"/>
        </w:rPr>
        <w:t>le</w:t>
      </w:r>
      <w:r w:rsidRPr="00B60AD4">
        <w:rPr>
          <w:rFonts w:ascii="Arial" w:hAnsi="Arial" w:cs="Arial"/>
        </w:rPr>
        <w:t xml:space="preserve"> poids, défini par </w:t>
      </w:r>
      <w:r w:rsidR="007E0073" w:rsidRPr="003A6FA7">
        <w:rPr>
          <w:position w:val="-40"/>
        </w:rPr>
        <w:object w:dxaOrig="5100" w:dyaOrig="900" w14:anchorId="38A8CF2D">
          <v:shape id="_x0000_i1036" type="#_x0000_t75" style="width:255pt;height:44.6pt" o:ole="">
            <v:imagedata r:id="rId41" o:title=""/>
          </v:shape>
          <o:OLEObject Type="Embed" ProgID="Equation.DSMT4" ShapeID="_x0000_i1036" DrawAspect="Content" ObjectID="_1493827210" r:id="rId42"/>
        </w:object>
      </w:r>
      <w:r w:rsidR="003A6FA7">
        <w:t xml:space="preserve"> </w:t>
      </w:r>
      <w:r>
        <w:rPr>
          <w:rFonts w:ascii="Arial" w:hAnsi="Arial" w:cs="Arial"/>
        </w:rPr>
        <w:t xml:space="preserve">où </w:t>
      </w:r>
      <w:r w:rsidRPr="00CC6B81">
        <w:rPr>
          <w:rFonts w:ascii="Arial" w:hAnsi="Arial" w:cs="Arial"/>
          <w:i/>
        </w:rPr>
        <w:t>G</w:t>
      </w:r>
      <w:r>
        <w:rPr>
          <w:rFonts w:ascii="Arial" w:hAnsi="Arial" w:cs="Arial"/>
        </w:rPr>
        <w:t xml:space="preserve"> est le centre d’inertie de l’ensemble isolé</w:t>
      </w:r>
      <w:r w:rsidRPr="00B60AD4">
        <w:t> </w:t>
      </w:r>
      <w:r w:rsidRPr="00B60AD4">
        <w:rPr>
          <w:rFonts w:ascii="Arial" w:hAnsi="Arial" w:cs="Arial"/>
        </w:rPr>
        <w:t>;</w:t>
      </w:r>
    </w:p>
    <w:p w14:paraId="4E677B9C" w14:textId="7C78465D" w:rsidR="00434AEE" w:rsidRPr="00B60AD4" w:rsidRDefault="00434AEE" w:rsidP="00170A2F">
      <w:pPr>
        <w:pStyle w:val="Paragraphedeliste"/>
        <w:numPr>
          <w:ilvl w:val="0"/>
          <w:numId w:val="21"/>
        </w:numPr>
      </w:pPr>
      <w:r>
        <w:rPr>
          <w:rFonts w:ascii="Arial" w:hAnsi="Arial" w:cs="Arial"/>
        </w:rPr>
        <w:t>l’action mécanique de la courroie de profondeur sur l’ensemble</w:t>
      </w:r>
      <w:r w:rsidRPr="00B60AD4">
        <w:rPr>
          <w:rFonts w:ascii="Arial" w:hAnsi="Arial" w:cs="Arial"/>
        </w:rPr>
        <w:t xml:space="preserve"> </w:t>
      </w:r>
      <w:r>
        <w:rPr>
          <w:rFonts w:ascii="Arial" w:hAnsi="Arial" w:cs="Arial"/>
        </w:rPr>
        <w:t xml:space="preserve">plateau, </w:t>
      </w:r>
      <w:r w:rsidRPr="00B60AD4">
        <w:rPr>
          <w:rFonts w:ascii="Arial" w:hAnsi="Arial" w:cs="Arial"/>
        </w:rPr>
        <w:t>définie par</w:t>
      </w:r>
      <w:r w:rsidRPr="00B60AD4">
        <w:t> </w:t>
      </w:r>
      <w:r w:rsidR="007E0073" w:rsidRPr="003A6FA7">
        <w:rPr>
          <w:position w:val="-42"/>
        </w:rPr>
        <w:object w:dxaOrig="6320" w:dyaOrig="960" w14:anchorId="0F564A97">
          <v:shape id="_x0000_i1037" type="#_x0000_t75" style="width:316.95pt;height:47.65pt" o:ole="">
            <v:imagedata r:id="rId43" o:title=""/>
          </v:shape>
          <o:OLEObject Type="Embed" ProgID="Equation.DSMT4" ShapeID="_x0000_i1037" DrawAspect="Content" ObjectID="_1493827211" r:id="rId44"/>
        </w:object>
      </w:r>
      <w:r w:rsidRPr="00B60AD4">
        <w:rPr>
          <w:rFonts w:ascii="Arial" w:hAnsi="Arial" w:cs="Arial"/>
        </w:rPr>
        <w:t>;</w:t>
      </w:r>
    </w:p>
    <w:p w14:paraId="72BFC2D9" w14:textId="77777777" w:rsidR="003A6FA7" w:rsidRPr="003A6FA7" w:rsidRDefault="00434AEE" w:rsidP="00170A2F">
      <w:pPr>
        <w:pStyle w:val="Paragraphedeliste"/>
        <w:numPr>
          <w:ilvl w:val="0"/>
          <w:numId w:val="21"/>
        </w:numPr>
        <w:spacing w:after="0"/>
      </w:pPr>
      <w:r>
        <w:rPr>
          <w:rFonts w:ascii="Arial" w:hAnsi="Arial" w:cs="Arial"/>
        </w:rPr>
        <w:t>l’action mécanique du bâti 0 sur l’ensemble plateau</w:t>
      </w:r>
      <w:r w:rsidRPr="00B60AD4">
        <w:rPr>
          <w:rFonts w:ascii="Arial" w:hAnsi="Arial" w:cs="Arial"/>
        </w:rPr>
        <w:t>, définie par</w:t>
      </w:r>
    </w:p>
    <w:p w14:paraId="72FDE7B6" w14:textId="59370799" w:rsidR="00434AEE" w:rsidRPr="00B60AD4" w:rsidRDefault="007E0073" w:rsidP="003A6FA7">
      <w:pPr>
        <w:spacing w:after="0"/>
        <w:jc w:val="center"/>
      </w:pPr>
      <w:r w:rsidRPr="003A6FA7">
        <w:rPr>
          <w:position w:val="-42"/>
        </w:rPr>
        <w:object w:dxaOrig="6120" w:dyaOrig="960" w14:anchorId="68CE9BAC">
          <v:shape id="_x0000_i1038" type="#_x0000_t75" style="width:306.3pt;height:47.65pt" o:ole="">
            <v:imagedata r:id="rId45" o:title=""/>
          </v:shape>
          <o:OLEObject Type="Embed" ProgID="Equation.DSMT4" ShapeID="_x0000_i1038" DrawAspect="Content" ObjectID="_1493827212" r:id="rId46"/>
        </w:object>
      </w:r>
      <w:r w:rsidR="00434AEE" w:rsidRPr="003A6FA7">
        <w:rPr>
          <w:rFonts w:cs="Arial"/>
        </w:rPr>
        <w:t>.</w:t>
      </w:r>
    </w:p>
    <w:p w14:paraId="11AF1B5E" w14:textId="77777777" w:rsidR="00434AEE" w:rsidRDefault="00434AEE" w:rsidP="00434AEE">
      <w:pPr>
        <w:tabs>
          <w:tab w:val="left" w:pos="993"/>
        </w:tabs>
        <w:spacing w:before="240" w:after="0"/>
        <w:ind w:left="1701" w:hanging="1701"/>
        <w:jc w:val="left"/>
      </w:pPr>
      <w:r>
        <w:t>La géométrie du simulateur impose par ailleurs la figure suivante :</w:t>
      </w:r>
    </w:p>
    <w:p w14:paraId="05B9AE82" w14:textId="77777777" w:rsidR="00434AEE" w:rsidRPr="00760231" w:rsidRDefault="00434AEE" w:rsidP="00434AEE">
      <w:pPr>
        <w:tabs>
          <w:tab w:val="left" w:pos="993"/>
        </w:tabs>
        <w:spacing w:before="240" w:after="0"/>
        <w:ind w:left="2835"/>
        <w:jc w:val="left"/>
      </w:pPr>
      <w:r>
        <w:rPr>
          <w:noProof/>
          <w:lang w:eastAsia="fr-FR"/>
        </w:rPr>
        <mc:AlternateContent>
          <mc:Choice Requires="wpg">
            <w:drawing>
              <wp:inline distT="0" distB="0" distL="0" distR="0" wp14:anchorId="47C7D56A" wp14:editId="0B3C83D4">
                <wp:extent cx="1909445" cy="1747203"/>
                <wp:effectExtent l="0" t="0" r="0" b="0"/>
                <wp:docPr id="2229" name="Groupe 2229"/>
                <wp:cNvGraphicFramePr/>
                <a:graphic xmlns:a="http://schemas.openxmlformats.org/drawingml/2006/main">
                  <a:graphicData uri="http://schemas.microsoft.com/office/word/2010/wordprocessingGroup">
                    <wpg:wgp>
                      <wpg:cNvGrpSpPr/>
                      <wpg:grpSpPr>
                        <a:xfrm>
                          <a:off x="0" y="0"/>
                          <a:ext cx="1909445" cy="1747203"/>
                          <a:chOff x="0" y="0"/>
                          <a:chExt cx="1909445" cy="1747203"/>
                        </a:xfrm>
                      </wpg:grpSpPr>
                      <wps:wsp>
                        <wps:cNvPr id="2216" name="Connecteur droit avec flèche 2216"/>
                        <wps:cNvCnPr/>
                        <wps:spPr>
                          <a:xfrm>
                            <a:off x="828675" y="1143000"/>
                            <a:ext cx="1000125"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217" name="Connecteur droit avec flèche 2217"/>
                        <wps:cNvCnPr/>
                        <wps:spPr>
                          <a:xfrm rot="16200000">
                            <a:off x="333375" y="647701"/>
                            <a:ext cx="1000125"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218" name="Connecteur droit avec flèche 2218"/>
                        <wps:cNvCnPr/>
                        <wps:spPr>
                          <a:xfrm rot="16200000" flipV="1">
                            <a:off x="190500" y="504825"/>
                            <a:ext cx="975995" cy="30924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219" name="Zone de texte 2"/>
                        <wps:cNvSpPr txBox="1">
                          <a:spLocks noChangeArrowheads="1"/>
                        </wps:cNvSpPr>
                        <wps:spPr bwMode="auto">
                          <a:xfrm>
                            <a:off x="785512" y="0"/>
                            <a:ext cx="360679" cy="429259"/>
                          </a:xfrm>
                          <a:prstGeom prst="rect">
                            <a:avLst/>
                          </a:prstGeom>
                          <a:noFill/>
                          <a:ln w="9525">
                            <a:noFill/>
                            <a:miter lim="800000"/>
                            <a:headEnd/>
                            <a:tailEnd/>
                          </a:ln>
                        </wps:spPr>
                        <wps:txbx>
                          <w:txbxContent>
                            <w:p w14:paraId="29ACCC8E" w14:textId="77777777" w:rsidR="00422873" w:rsidRDefault="00422873" w:rsidP="00434AEE">
                              <m:oMathPara>
                                <m:oMath>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0</m:t>
                                          </m:r>
                                        </m:sub>
                                      </m:sSub>
                                    </m:e>
                                  </m:acc>
                                </m:oMath>
                              </m:oMathPara>
                            </w:p>
                          </w:txbxContent>
                        </wps:txbx>
                        <wps:bodyPr rot="0" vert="horz" wrap="none" lIns="91440" tIns="45720" rIns="91440" bIns="45720" anchor="t" anchorCtr="0">
                          <a:spAutoFit/>
                        </wps:bodyPr>
                      </wps:wsp>
                      <wps:wsp>
                        <wps:cNvPr id="2220" name="Zone de texte 2"/>
                        <wps:cNvSpPr txBox="1">
                          <a:spLocks noChangeArrowheads="1"/>
                        </wps:cNvSpPr>
                        <wps:spPr bwMode="auto">
                          <a:xfrm>
                            <a:off x="0" y="33332"/>
                            <a:ext cx="499744" cy="394969"/>
                          </a:xfrm>
                          <a:prstGeom prst="rect">
                            <a:avLst/>
                          </a:prstGeom>
                          <a:noFill/>
                          <a:ln w="9525">
                            <a:noFill/>
                            <a:miter lim="800000"/>
                            <a:headEnd/>
                            <a:tailEnd/>
                          </a:ln>
                        </wps:spPr>
                        <wps:txbx>
                          <w:txbxContent>
                            <w:p w14:paraId="035B96AF" w14:textId="77777777" w:rsidR="00422873" w:rsidRDefault="00422873" w:rsidP="00434AEE">
                              <m:oMathPara>
                                <m:oMath>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3</m:t>
                                          </m:r>
                                        </m:sub>
                                      </m:sSub>
                                    </m:e>
                                  </m:acc>
                                </m:oMath>
                              </m:oMathPara>
                            </w:p>
                          </w:txbxContent>
                        </wps:txbx>
                        <wps:bodyPr rot="0" vert="horz" wrap="square" lIns="91440" tIns="45720" rIns="91440" bIns="45720" anchor="t" anchorCtr="0">
                          <a:noAutofit/>
                        </wps:bodyPr>
                      </wps:wsp>
                      <wps:wsp>
                        <wps:cNvPr id="2221" name="Zone de texte 2"/>
                        <wps:cNvSpPr txBox="1">
                          <a:spLocks noChangeArrowheads="1"/>
                        </wps:cNvSpPr>
                        <wps:spPr bwMode="auto">
                          <a:xfrm>
                            <a:off x="1557021" y="783525"/>
                            <a:ext cx="352424" cy="429259"/>
                          </a:xfrm>
                          <a:prstGeom prst="rect">
                            <a:avLst/>
                          </a:prstGeom>
                          <a:noFill/>
                          <a:ln w="9525">
                            <a:noFill/>
                            <a:miter lim="800000"/>
                            <a:headEnd/>
                            <a:tailEnd/>
                          </a:ln>
                        </wps:spPr>
                        <wps:txbx>
                          <w:txbxContent>
                            <w:p w14:paraId="69698A81" w14:textId="77777777" w:rsidR="00422873" w:rsidRDefault="00422873" w:rsidP="00434AEE">
                              <m:oMathPara>
                                <m:oMath>
                                  <m:acc>
                                    <m:accPr>
                                      <m:chr m:val="⃗"/>
                                      <m:ctrlPr>
                                        <w:rPr>
                                          <w:rFonts w:ascii="Cambria Math" w:hAnsi="Cambria Math" w:cs="Arial"/>
                                          <w:i/>
                                        </w:rPr>
                                      </m:ctrlPr>
                                    </m:accPr>
                                    <m:e>
                                      <m:sSub>
                                        <m:sSubPr>
                                          <m:ctrlPr>
                                            <w:rPr>
                                              <w:rFonts w:ascii="Cambria Math" w:hAnsi="Cambria Math" w:cs="Arial"/>
                                              <w:i/>
                                            </w:rPr>
                                          </m:ctrlPr>
                                        </m:sSubPr>
                                        <m:e>
                                          <m:r>
                                            <m:rPr>
                                              <m:nor/>
                                            </m:rPr>
                                            <w:rPr>
                                              <w:rFonts w:cs="Arial"/>
                                              <w:i/>
                                            </w:rPr>
                                            <m:t>Z</m:t>
                                          </m:r>
                                        </m:e>
                                        <m:sub>
                                          <m:r>
                                            <m:rPr>
                                              <m:nor/>
                                            </m:rPr>
                                            <w:rPr>
                                              <w:rFonts w:cs="Arial"/>
                                              <w:i/>
                                            </w:rPr>
                                            <m:t>0</m:t>
                                          </m:r>
                                        </m:sub>
                                      </m:sSub>
                                    </m:e>
                                  </m:acc>
                                </m:oMath>
                              </m:oMathPara>
                            </w:p>
                          </w:txbxContent>
                        </wps:txbx>
                        <wps:bodyPr rot="0" vert="horz" wrap="none" lIns="91440" tIns="45720" rIns="91440" bIns="45720" anchor="t" anchorCtr="0">
                          <a:spAutoFit/>
                        </wps:bodyPr>
                      </wps:wsp>
                      <wps:wsp>
                        <wps:cNvPr id="2223" name="Connecteur droit avec flèche 2223"/>
                        <wps:cNvCnPr/>
                        <wps:spPr>
                          <a:xfrm rot="16200000" flipV="1">
                            <a:off x="314326" y="890587"/>
                            <a:ext cx="975995" cy="309245"/>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24" name="Connecteur droit avec flèche 2224"/>
                        <wps:cNvCnPr/>
                        <wps:spPr>
                          <a:xfrm rot="10800000" flipV="1">
                            <a:off x="838200" y="1143000"/>
                            <a:ext cx="975995" cy="309245"/>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25" name="Connecteur droit avec flèche 2225"/>
                        <wps:cNvCnPr/>
                        <wps:spPr>
                          <a:xfrm flipH="1">
                            <a:off x="900113" y="1333500"/>
                            <a:ext cx="71120" cy="22225"/>
                          </a:xfrm>
                          <a:prstGeom prst="straightConnector1">
                            <a:avLst/>
                          </a:prstGeom>
                          <a:ln>
                            <a:solidFill>
                              <a:schemeClr val="tx1"/>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26" name="Connecteur droit avec flèche 2226"/>
                        <wps:cNvCnPr/>
                        <wps:spPr>
                          <a:xfrm rot="5400000" flipH="1">
                            <a:off x="947738" y="1357312"/>
                            <a:ext cx="71120" cy="22225"/>
                          </a:xfrm>
                          <a:prstGeom prst="straightConnector1">
                            <a:avLst/>
                          </a:prstGeom>
                          <a:ln>
                            <a:solidFill>
                              <a:schemeClr val="tx1"/>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27" name="Arc 2227"/>
                        <wps:cNvSpPr/>
                        <wps:spPr>
                          <a:xfrm>
                            <a:off x="214313" y="519113"/>
                            <a:ext cx="1228090" cy="1228090"/>
                          </a:xfrm>
                          <a:prstGeom prst="arc">
                            <a:avLst>
                              <a:gd name="adj1" fmla="val 15160239"/>
                              <a:gd name="adj2" fmla="val 16251124"/>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8" name="Zone de texte 2"/>
                        <wps:cNvSpPr txBox="1">
                          <a:spLocks noChangeArrowheads="1"/>
                        </wps:cNvSpPr>
                        <wps:spPr bwMode="auto">
                          <a:xfrm>
                            <a:off x="757238" y="295275"/>
                            <a:ext cx="466725" cy="257175"/>
                          </a:xfrm>
                          <a:prstGeom prst="rect">
                            <a:avLst/>
                          </a:prstGeom>
                          <a:noFill/>
                          <a:ln w="9525">
                            <a:noFill/>
                            <a:miter lim="800000"/>
                            <a:headEnd/>
                            <a:tailEnd/>
                          </a:ln>
                        </wps:spPr>
                        <wps:txbx>
                          <w:txbxContent>
                            <w:p w14:paraId="66961F92" w14:textId="6797A1B3" w:rsidR="00422873" w:rsidRPr="00F27C92" w:rsidRDefault="00422873" w:rsidP="00434AEE">
                              <w:r>
                                <w:t>10°</w:t>
                              </w:r>
                            </w:p>
                          </w:txbxContent>
                        </wps:txbx>
                        <wps:bodyPr rot="0" vert="horz" wrap="square" lIns="91440" tIns="45720" rIns="91440" bIns="45720" anchor="t" anchorCtr="0">
                          <a:noAutofit/>
                        </wps:bodyPr>
                      </wps:wsp>
                    </wpg:wgp>
                  </a:graphicData>
                </a:graphic>
              </wp:inline>
            </w:drawing>
          </mc:Choice>
          <mc:Fallback>
            <w:pict>
              <v:group id="Groupe 2229" o:spid="_x0000_s1501" style="width:150.35pt;height:137.6pt;mso-position-horizontal-relative:char;mso-position-vertical-relative:line" coordsize="19094,17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">
                <v:shape id="Connecteur droit avec flèche 2216" o:spid="_x0000_s1502" type="#_x0000_t32" style="position:absolute;left:8286;top:11430;width:100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kv8YAAADdAAAADwAAAGRycy9kb3ducmV2LnhtbESPQWvCQBSE74X+h+UVetONOUiJrtJa&#10;CqWnNiqlt0f2NRvNvo27a5L+e1cQehxm5htmuR5tK3ryoXGsYDbNQBBXTjdcK9ht3yZPIEJE1tg6&#10;JgV/FGC9ur9bYqHdwF/Ul7EWCcKhQAUmxq6QMlSGLIap64iT9+u8xZikr6X2OCS4bWWeZXNpseG0&#10;YLCjjaHqWJ6tgrb/GE778+FkXj/7bbn5/jEvvlPq8WF8XoCINMb/8K39rhXk+WwO1zfpCcjV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8ZL/GAAAA3QAAAA8AAAAAAAAA&#10;AAAAAAAAoQIAAGRycy9kb3ducmV2LnhtbFBLBQYAAAAABAAEAPkAAACUAwAAAAA=&#10;" strokecolor="black [3213]">
                  <v:stroke endarrow="block"/>
                </v:shape>
                <v:shape id="Connecteur droit avec flèche 2217" o:spid="_x0000_s1503" type="#_x0000_t32" style="position:absolute;left:3333;top:6477;width:10001;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LEU8cAAADdAAAADwAAAGRycy9kb3ducmV2LnhtbESPT2sCMRTE74V+h/AEbzVrDlZWo4j9&#10;wx5aSq0g3h6b52Zx87LdpO722zcFweMwM79hluvBNeJCXag9a5hOMhDEpTc1Vxr2Xy8PcxAhIhts&#10;PJOGXwqwXt3fLTE3vudPuuxiJRKEQ44abIxtLmUoLTkME98SJ+/kO4cxya6SpsM+wV0jVZbNpMOa&#10;04LFlraWyvPux2l4fS+2T8c39WGUeT7b76LvD8VG6/Fo2CxARBriLXxtF0aDUtNH+H+Tno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4sRTxwAAAN0AAAAPAAAAAAAA&#10;AAAAAAAAAKECAABkcnMvZG93bnJldi54bWxQSwUGAAAAAAQABAD5AAAAlQMAAAAA&#10;" strokecolor="black [3213]">
                  <v:stroke endarrow="block"/>
                </v:shape>
                <v:shape id="Connecteur droit avec flèche 2218" o:spid="_x0000_s1504" type="#_x0000_t32" style="position:absolute;left:1905;top:5047;width:9760;height:3093;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o9m8AAAADdAAAADwAAAGRycy9kb3ducmV2LnhtbERPPWvDMBDdA/0P4grZEtkuhOJGCamh&#10;pWvcBjoe1tkysU5GUm3n30dDIePjfe+Pix3ERD70jhXk2wwEceN0z52Cn++PzSuIEJE1Do5JwY0C&#10;HA9Pqz2W2s18pqmOnUghHEpUYGIcSylDY8hi2LqROHGt8xZjgr6T2uOcwu0giyzbSYs9pwaDI1WG&#10;mmv9ZxVcxvfef760eVFNtbyYtvp1c6XU+nk5vYGItMSH+N/9pRUURZ7mpjfpCcjD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H6PZvAAAAA3QAAAA8AAAAAAAAAAAAAAAAA&#10;oQIAAGRycy9kb3ducmV2LnhtbFBLBQYAAAAABAAEAPkAAACOAwAAAAA=&#10;" strokecolor="black [3213]">
                  <v:stroke endarrow="block"/>
                </v:shape>
                <v:shape id="_x0000_s1505" type="#_x0000_t202" style="position:absolute;left:7855;width:3606;height:42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c6D8UA&#10;AADdAAAADwAAAGRycy9kb3ducmV2LnhtbESP0WrCQBRE3wX/YbkF33STYEVTN0GsQt9q1Q+4ZG+z&#10;abJ3Q3arab++Wyj0cZiZM8y2HG0nbjT4xrGCdJGAIK6cbrhWcL0c52sQPiBr7ByTgi/yUBbTyRZz&#10;7e78RrdzqEWEsM9RgQmhz6X0lSGLfuF64ui9u8FiiHKopR7wHuG2k1mSrKTFhuOCwZ72hqr2/GkV&#10;rBP72rab7OTt8jt9NPtnd+g/lJo9jLsnEIHG8B/+a79oBVmWbuD3TXw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pzoPxQAAAN0AAAAPAAAAAAAAAAAAAAAAAJgCAABkcnMv&#10;ZG93bnJldi54bWxQSwUGAAAAAAQABAD1AAAAigMAAAAA&#10;" filled="f" stroked="f">
                  <v:textbox style="mso-fit-shape-to-text:t">
                    <w:txbxContent>
                      <w:p w14:paraId="29ACCC8E" w14:textId="77777777" w:rsidR="00422873" w:rsidRDefault="00422873" w:rsidP="00434AEE">
                        <m:oMathPara>
                          <m:oMath>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0</m:t>
                                    </m:r>
                                  </m:sub>
                                </m:sSub>
                              </m:e>
                            </m:acc>
                          </m:oMath>
                        </m:oMathPara>
                      </w:p>
                    </w:txbxContent>
                  </v:textbox>
                </v:shape>
                <v:shape id="_x0000_s1506" type="#_x0000_t202" style="position:absolute;top:333;width:4997;height:3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ou8EA&#10;AADdAAAADwAAAGRycy9kb3ducmV2LnhtbERPy4rCMBTdD/gP4QruxsTiDFqNIjMIrkbGF7i7NNe2&#10;2NyUJtr692YhuDyc93zZ2UrcqfGlYw2joQJBnDlTcq7hsF9/TkD4gGywckwaHuRhueh9zDE1ruV/&#10;uu9CLmII+xQ1FCHUqZQ+K8iiH7qaOHIX11gMETa5NA22MdxWMlHqW1osOTYUWNNPQdl1d7Majn+X&#10;82mstvmv/apb1ynJdiq1HvS71QxEoC68xS/3xmhIkiTuj2/iE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yKLvBAAAA3QAAAA8AAAAAAAAAAAAAAAAAmAIAAGRycy9kb3du&#10;cmV2LnhtbFBLBQYAAAAABAAEAPUAAACGAwAAAAA=&#10;" filled="f" stroked="f">
                  <v:textbox>
                    <w:txbxContent>
                      <w:p w14:paraId="035B96AF" w14:textId="77777777" w:rsidR="00422873" w:rsidRDefault="00422873" w:rsidP="00434AEE">
                        <m:oMathPara>
                          <m:oMath>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3</m:t>
                                    </m:r>
                                  </m:sub>
                                </m:sSub>
                              </m:e>
                            </m:acc>
                          </m:oMath>
                        </m:oMathPara>
                      </w:p>
                    </w:txbxContent>
                  </v:textbox>
                </v:shape>
                <v:shape id="_x0000_s1507" type="#_x0000_t202" style="position:absolute;left:15570;top:7835;width:3524;height:42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38tMUA&#10;AADdAAAADwAAAGRycy9kb3ducmV2LnhtbESPzWrDMBCE74W8g9hCb41skZTEjRJCmkJuaX4eYLG2&#10;lmtrZSw1cfv0UaGQ4zAz3zCL1eBacaE+1J415OMMBHHpTc2VhvPp/XkGIkRkg61n0vBDAVbL0cMC&#10;C+OvfKDLMVYiQTgUqMHG2BVShtKSwzD2HXHyPn3vMCbZV9L0eE1w10qVZS/SYc1pwWJHG0tlc/x2&#10;GmaZ2zfNXH0EN/nNp3bz5rfdl9ZPj8P6FUSkId7D/+2d0aCUyu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fy0xQAAAN0AAAAPAAAAAAAAAAAAAAAAAJgCAABkcnMv&#10;ZG93bnJldi54bWxQSwUGAAAAAAQABAD1AAAAigMAAAAA&#10;" filled="f" stroked="f">
                  <v:textbox style="mso-fit-shape-to-text:t">
                    <w:txbxContent>
                      <w:p w14:paraId="69698A81" w14:textId="77777777" w:rsidR="00422873" w:rsidRDefault="00422873" w:rsidP="00434AEE">
                        <m:oMathPara>
                          <m:oMath>
                            <m:acc>
                              <m:accPr>
                                <m:chr m:val="⃗"/>
                                <m:ctrlPr>
                                  <w:rPr>
                                    <w:rFonts w:ascii="Cambria Math" w:hAnsi="Cambria Math" w:cs="Arial"/>
                                    <w:i/>
                                  </w:rPr>
                                </m:ctrlPr>
                              </m:accPr>
                              <m:e>
                                <m:sSub>
                                  <m:sSubPr>
                                    <m:ctrlPr>
                                      <w:rPr>
                                        <w:rFonts w:ascii="Cambria Math" w:hAnsi="Cambria Math" w:cs="Arial"/>
                                        <w:i/>
                                      </w:rPr>
                                    </m:ctrlPr>
                                  </m:sSubPr>
                                  <m:e>
                                    <m:r>
                                      <m:rPr>
                                        <m:nor/>
                                      </m:rPr>
                                      <w:rPr>
                                        <w:rFonts w:cs="Arial"/>
                                        <w:i/>
                                      </w:rPr>
                                      <m:t>Z</m:t>
                                    </m:r>
                                  </m:e>
                                  <m:sub>
                                    <m:r>
                                      <m:rPr>
                                        <m:nor/>
                                      </m:rPr>
                                      <w:rPr>
                                        <w:rFonts w:cs="Arial"/>
                                        <w:i/>
                                      </w:rPr>
                                      <m:t>0</m:t>
                                    </m:r>
                                  </m:sub>
                                </m:sSub>
                              </m:e>
                            </m:acc>
                          </m:oMath>
                        </m:oMathPara>
                      </w:p>
                    </w:txbxContent>
                  </v:textbox>
                </v:shape>
                <v:shape id="Connecteur droit avec flèche 2223" o:spid="_x0000_s1508" type="#_x0000_t32" style="position:absolute;left:3143;top:8906;width:9760;height:3092;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9EsQAAADdAAAADwAAAGRycy9kb3ducmV2LnhtbESPzWrDMBCE74W8g9hAb41s15TgRAkh&#10;kJ9ToWlzX6yN7URaGUuxnT59VSj0OMzMN8xyPVojeup841hBOktAEJdON1wp+PrcvcxB+ICs0Tgm&#10;BQ/ysF5NnpZYaDfwB/WnUIkIYV+ggjqEtpDSlzVZ9DPXEkfv4jqLIcqukrrDIcKtkVmSvEmLDceF&#10;Glva1lTeTner4DqMhzRH8+7zy9n033m6d7xT6nk6bhYgAo3hP/zXPmoFWZa9wu+b+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H0SxAAAAN0AAAAPAAAAAAAAAAAA&#10;AAAAAKECAABkcnMvZG93bnJldi54bWxQSwUGAAAAAAQABAD5AAAAkgMAAAAA&#10;" strokecolor="black [3213]">
                  <v:stroke dashstyle="dash"/>
                </v:shape>
                <v:shape id="Connecteur droit avec flèche 2224" o:spid="_x0000_s1509" type="#_x0000_t32" style="position:absolute;left:8382;top:11430;width:9759;height:3092;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0dYsIAAADdAAAADwAAAGRycy9kb3ducmV2LnhtbESPT4vCMBTE74LfITzBmyYWKdo1igjK&#10;Xrfr3h/Ns602L6VJ/+y33yws7HGYmd8wh9NkGzFQ52vHGjZrBYK4cKbmUsP987ragfAB2WDjmDR8&#10;k4fTcT47YGbcyB805KEUEcI+Qw1VCG0mpS8qsujXriWO3sN1FkOUXSlNh2OE20YmSqXSYs1xocKW&#10;LhUVr7y3kWL7DT2+9nuHtzG9qLN6mt1d6+ViOr+BCDSF//Bf+91oSJJkC79v4hOQx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0dYsIAAADdAAAADwAAAAAAAAAAAAAA&#10;AAChAgAAZHJzL2Rvd25yZXYueG1sUEsFBgAAAAAEAAQA+QAAAJADAAAAAA==&#10;" strokecolor="black [3213]">
                  <v:stroke dashstyle="dash"/>
                </v:shape>
                <v:shape id="Connecteur droit avec flèche 2225" o:spid="_x0000_s1510" type="#_x0000_t32" style="position:absolute;left:9001;top:13335;width:711;height:2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AMMAAADdAAAADwAAAGRycy9kb3ducmV2LnhtbESPQYvCMBSE74L/ITzBm6YWtizVKCos&#10;uydB14PHR/Nsqs1LbaLWf28EweMwM98ws0Vna3Gj1leOFUzGCQjiwumKSwX7/5/RNwgfkDXWjknB&#10;gzws5v3eDHPt7ryl2y6UIkLY56jAhNDkUvrCkEU/dg1x9I6utRiibEupW7xHuK1lmiSZtFhxXDDY&#10;0NpQcd5drQJ93cus3JrssUl+6xW61eF06ZQaDrrlFESgLnzC7/afVpCm6Re83sQn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fwDDAAAA3QAAAA8AAAAAAAAAAAAA&#10;AAAAoQIAAGRycy9kb3ducmV2LnhtbFBLBQYAAAAABAAEAPkAAACRAwAAAAA=&#10;" strokecolor="black [3213]"/>
                <v:shape id="Connecteur droit avec flèche 2226" o:spid="_x0000_s1511" type="#_x0000_t32" style="position:absolute;left:9477;top:13572;width:711;height:223;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CV0sUAAADdAAAADwAAAGRycy9kb3ducmV2LnhtbESPzYvCMBTE74L/Q3iCN01bVJZqlMUP&#10;8LAHP/bi7dE8m7LNS22i1v9+IyzscZiZ3zCLVWdr8aDWV44VpOMEBHHhdMWlgu/zbvQBwgdkjbVj&#10;UvAiD6tlv7fAXLsnH+lxCqWIEPY5KjAhNLmUvjBk0Y9dQxy9q2sthijbUuoWnxFua5klyUxarDgu&#10;GGxobaj4Od2tApxeJl+bc7q2B2muu0N688ctKjUcdJ9zEIG68B/+a++1gizLZvB+E5+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CV0sUAAADdAAAADwAAAAAAAAAA&#10;AAAAAAChAgAAZHJzL2Rvd25yZXYueG1sUEsFBgAAAAAEAAQA+QAAAJMDAAAAAA==&#10;" strokecolor="black [3213]"/>
                <v:shape id="Arc 2227" o:spid="_x0000_s1512" style="position:absolute;left:2143;top:5191;width:12281;height:12281;visibility:visible;mso-wrap-style:square;v-text-anchor:middle" coordsize="1228090,1228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Q+KMUA&#10;AADdAAAADwAAAGRycy9kb3ducmV2LnhtbESPT2vCQBTE74LfYXmCN9241FZSVwmCNL1Z/xy8PbKv&#10;STD7NmRXjf30bqHQ4zAzv2GW69424kadrx1rmE0TEMSFMzWXGo6H7WQBwgdkg41j0vAgD+vVcLDE&#10;1Lg7f9FtH0oRIexT1FCF0KZS+qIii37qWuLofbvOYoiyK6Xp8B7htpEqSV6lxZrjQoUtbSoqLvur&#10;1bDr+aR+PvPN4WOXqTP6PMP5i9bjUZ+9gwjUh//wXzs3GpRSb/D7Jj4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D4oxQAAAN0AAAAPAAAAAAAAAAAAAAAAAJgCAABkcnMv&#10;ZG93bnJldi54bWxQSwUGAAAAAAQABAD1AAAAigMAAAAA&#10;" path="m431143,27873nsc493276,8486,558096,-900,623176,68r-9131,613977l431143,27873xem431143,27873nfc493276,8486,558096,-900,623176,68e" filled="f" strokecolor="black [3213]">
                  <v:stroke startarrow="block"/>
                  <v:path arrowok="t" o:connecttype="custom" o:connectlocs="431143,27873;623176,68" o:connectangles="0,0"/>
                </v:shape>
                <v:shape id="_x0000_s1513" type="#_x0000_t202" style="position:absolute;left:7572;top:2952;width:466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QkvcEA&#10;AADdAAAADwAAAGRycy9kb3ducmV2LnhtbERPy4rCMBTdD/gP4QruxsTiDFqNIjMIrkbGF7i7NNe2&#10;2NyUJtr692YhuDyc93zZ2UrcqfGlYw2joQJBnDlTcq7hsF9/TkD4gGywckwaHuRhueh9zDE1ruV/&#10;uu9CLmII+xQ1FCHUqZQ+K8iiH7qaOHIX11gMETa5NA22MdxWMlHqW1osOTYUWNNPQdl1d7Majn+X&#10;82mstvmv/apb1ynJdiq1HvS71QxEoC68xS/3xmhIkiTOjW/iE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JL3BAAAA3QAAAA8AAAAAAAAAAAAAAAAAmAIAAGRycy9kb3du&#10;cmV2LnhtbFBLBQYAAAAABAAEAPUAAACGAwAAAAA=&#10;" filled="f" stroked="f">
                  <v:textbox>
                    <w:txbxContent>
                      <w:p w14:paraId="66961F92" w14:textId="6797A1B3" w:rsidR="00422873" w:rsidRPr="00F27C92" w:rsidRDefault="00422873" w:rsidP="00434AEE">
                        <w:r>
                          <w:t>10°</w:t>
                        </w:r>
                      </w:p>
                    </w:txbxContent>
                  </v:textbox>
                </v:shape>
                <w10:anchorlock/>
              </v:group>
            </w:pict>
          </mc:Fallback>
        </mc:AlternateContent>
      </w:r>
    </w:p>
    <w:p w14:paraId="3F685E09" w14:textId="65BFEA78" w:rsidR="00434AEE" w:rsidRDefault="00537570" w:rsidP="00434AEE">
      <w:pPr>
        <w:pStyle w:val="Paragraphedeliste"/>
        <w:numPr>
          <w:ilvl w:val="0"/>
          <w:numId w:val="1"/>
        </w:numPr>
        <w:tabs>
          <w:tab w:val="left" w:pos="1560"/>
        </w:tabs>
        <w:spacing w:before="240"/>
        <w:rPr>
          <w:rFonts w:ascii="Arial" w:hAnsi="Arial" w:cs="Arial"/>
        </w:rPr>
      </w:pPr>
      <w:r>
        <w:rPr>
          <w:rFonts w:ascii="Arial" w:hAnsi="Arial" w:cs="Arial"/>
        </w:rPr>
        <w:t>É</w:t>
      </w:r>
      <w:r w:rsidR="00434AEE" w:rsidRPr="00514E71">
        <w:rPr>
          <w:rFonts w:ascii="Arial" w:hAnsi="Arial" w:cs="Arial"/>
        </w:rPr>
        <w:t>crire l’équation</w:t>
      </w:r>
      <w:r w:rsidR="00434AEE">
        <w:rPr>
          <w:rFonts w:ascii="Arial" w:hAnsi="Arial" w:cs="Arial"/>
        </w:rPr>
        <w:t xml:space="preserve"> liant le poids et l’effort de la courroie sur l’ensemble plateau en appliquant le </w:t>
      </w:r>
      <w:r w:rsidR="00434AEE" w:rsidRPr="00514E71">
        <w:rPr>
          <w:rFonts w:ascii="Arial" w:hAnsi="Arial" w:cs="Arial"/>
        </w:rPr>
        <w:t>t</w:t>
      </w:r>
      <w:r w:rsidR="00434AEE">
        <w:rPr>
          <w:rFonts w:ascii="Arial" w:hAnsi="Arial" w:cs="Arial"/>
        </w:rPr>
        <w:t xml:space="preserve">héorème de la résultante statique </w:t>
      </w:r>
      <w:r w:rsidR="00434AEE" w:rsidRPr="00514E71">
        <w:rPr>
          <w:rFonts w:ascii="Arial" w:hAnsi="Arial" w:cs="Arial"/>
        </w:rPr>
        <w:t xml:space="preserve">en projection sur </w:t>
      </w:r>
      <m:oMath>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X</m:t>
                </m:r>
              </m:e>
            </m:acc>
          </m:e>
          <m:sub>
            <m:r>
              <m:rPr>
                <m:nor/>
              </m:rPr>
              <w:rPr>
                <w:rFonts w:ascii="Arial" w:hAnsi="Arial" w:cs="Arial"/>
                <w:i/>
              </w:rPr>
              <m:t>3</m:t>
            </m:r>
          </m:sub>
        </m:sSub>
      </m:oMath>
      <w:r w:rsidR="00434AEE" w:rsidRPr="00514E71">
        <w:rPr>
          <w:rFonts w:ascii="Arial" w:hAnsi="Arial" w:cs="Arial"/>
        </w:rPr>
        <w:t>.</w:t>
      </w:r>
    </w:p>
    <w:p w14:paraId="21EC4A93" w14:textId="77777777" w:rsidR="007B4EB2" w:rsidRDefault="007B4EB2" w:rsidP="007B4EB2">
      <w:pPr>
        <w:pStyle w:val="Paragraphedeliste"/>
        <w:tabs>
          <w:tab w:val="left" w:pos="1560"/>
        </w:tabs>
        <w:spacing w:before="240"/>
        <w:ind w:left="360"/>
        <w:rPr>
          <w:rFonts w:ascii="Arial" w:hAnsi="Arial" w:cs="Arial"/>
        </w:rPr>
      </w:pPr>
    </w:p>
    <w:p w14:paraId="00F5B1F0" w14:textId="48328545" w:rsidR="007B4EB2" w:rsidRPr="007B4EB2" w:rsidRDefault="007B4EB2" w:rsidP="007B4EB2">
      <w:pPr>
        <w:pStyle w:val="Paragraphedeliste"/>
        <w:numPr>
          <w:ilvl w:val="0"/>
          <w:numId w:val="1"/>
        </w:numPr>
        <w:tabs>
          <w:tab w:val="left" w:pos="1560"/>
        </w:tabs>
        <w:spacing w:before="240" w:after="0"/>
        <w:rPr>
          <w:rFonts w:ascii="Arial" w:hAnsi="Arial" w:cs="Arial"/>
        </w:rPr>
      </w:pPr>
      <w:r w:rsidRPr="007B4EB2">
        <w:rPr>
          <w:rFonts w:ascii="Arial" w:hAnsi="Arial" w:cs="Arial"/>
        </w:rPr>
        <w:t xml:space="preserve">En déduire l’expression de l’effort du plateau sur la courroie : </w:t>
      </w:r>
      <m:oMath>
        <m:acc>
          <m:accPr>
            <m:chr m:val="⃗"/>
            <m:ctrlPr>
              <w:rPr>
                <w:rFonts w:ascii="Cambria Math" w:hAnsi="Cambria Math" w:cs="Arial"/>
                <w:i/>
              </w:rPr>
            </m:ctrlPr>
          </m:accPr>
          <m:e>
            <m:r>
              <m:rPr>
                <m:nor/>
              </m:rPr>
              <w:rPr>
                <w:rFonts w:ascii="Arial" w:hAnsi="Arial" w:cs="Arial"/>
                <w:i/>
              </w:rPr>
              <m:t>R</m:t>
            </m:r>
          </m:e>
        </m:acc>
        <m:d>
          <m:dPr>
            <m:ctrlPr>
              <w:rPr>
                <w:rFonts w:ascii="Cambria Math" w:hAnsi="Cambria Math" w:cs="Arial"/>
                <w:i/>
              </w:rPr>
            </m:ctrlPr>
          </m:dPr>
          <m:e>
            <m:r>
              <m:rPr>
                <m:nor/>
              </m:rPr>
              <w:rPr>
                <w:rFonts w:ascii="Arial" w:hAnsi="Arial" w:cs="Arial"/>
                <w:i/>
              </w:rPr>
              <m:t>plateau→courroie</m:t>
            </m:r>
          </m:e>
        </m:d>
        <m:r>
          <w:rPr>
            <w:rFonts w:ascii="Cambria Math" w:hAnsi="Cambria Math" w:cs="Arial"/>
          </w:rPr>
          <m:t xml:space="preserve">= </m:t>
        </m:r>
        <m:sSub>
          <m:sSubPr>
            <m:ctrlPr>
              <w:rPr>
                <w:rFonts w:ascii="Cambria Math" w:hAnsi="Cambria Math" w:cs="Arial"/>
                <w:i/>
              </w:rPr>
            </m:ctrlPr>
          </m:sSubPr>
          <m:e>
            <m:r>
              <m:rPr>
                <m:nor/>
              </m:rPr>
              <w:rPr>
                <w:rFonts w:ascii="Arial" w:hAnsi="Arial" w:cs="Arial"/>
                <w:i/>
              </w:rPr>
              <m:t>R</m:t>
            </m:r>
          </m:e>
          <m:sub>
            <m:r>
              <m:rPr>
                <m:nor/>
              </m:rPr>
              <w:rPr>
                <w:rFonts w:ascii="Arial" w:hAnsi="Arial" w:cs="Arial"/>
                <w:i/>
              </w:rPr>
              <m:t>p</m:t>
            </m:r>
            <m:r>
              <m:rPr>
                <m:nor/>
              </m:rPr>
              <w:rPr>
                <w:rFonts w:ascii="Cambria Math" w:hAnsi="Arial" w:cs="Arial"/>
                <w:i/>
              </w:rPr>
              <m:t>c</m:t>
            </m:r>
          </m:sub>
        </m:sSub>
        <m:sSub>
          <m:sSubPr>
            <m:ctrlPr>
              <w:rPr>
                <w:rFonts w:ascii="Cambria Math" w:hAnsi="Cambria Math" w:cs="Arial"/>
                <w:i/>
              </w:rPr>
            </m:ctrlPr>
          </m:sSubPr>
          <m:e>
            <m:acc>
              <m:accPr>
                <m:chr m:val="⃗"/>
                <m:ctrlPr>
                  <w:rPr>
                    <w:rFonts w:ascii="Cambria Math" w:hAnsi="Cambria Math" w:cs="Arial"/>
                    <w:i/>
                  </w:rPr>
                </m:ctrlPr>
              </m:accPr>
              <m:e>
                <m:r>
                  <m:rPr>
                    <m:nor/>
                  </m:rPr>
                  <w:rPr>
                    <w:rFonts w:ascii="Arial" w:hAnsi="Arial" w:cs="Arial"/>
                    <w:i/>
                  </w:rPr>
                  <m:t>X</m:t>
                </m:r>
              </m:e>
            </m:acc>
          </m:e>
          <m:sub>
            <m:r>
              <m:rPr>
                <m:nor/>
              </m:rPr>
              <w:rPr>
                <w:rFonts w:ascii="Arial" w:hAnsi="Arial" w:cs="Arial"/>
                <w:i/>
              </w:rPr>
              <m:t>3</m:t>
            </m:r>
          </m:sub>
        </m:sSub>
      </m:oMath>
      <w:r w:rsidRPr="007B4EB2">
        <w:t>.</w:t>
      </w:r>
      <w:r w:rsidRPr="007B4EB2">
        <w:rPr>
          <w:rFonts w:ascii="Arial" w:hAnsi="Arial" w:cs="Arial"/>
        </w:rPr>
        <w:t xml:space="preserve"> Effectuer l’application numérique </w:t>
      </w:r>
      <w:r w:rsidR="009336CD">
        <w:rPr>
          <w:rFonts w:ascii="Arial" w:hAnsi="Arial" w:cs="Arial"/>
        </w:rPr>
        <w:t>pour calculer</w:t>
      </w:r>
      <w:r w:rsidRPr="007B4EB2">
        <w:rPr>
          <w:rFonts w:ascii="Arial" w:hAnsi="Arial" w:cs="Arial"/>
        </w:rPr>
        <w:t xml:space="preserve"> </w:t>
      </w:r>
      <m:oMath>
        <m:sSub>
          <m:sSubPr>
            <m:ctrlPr>
              <w:rPr>
                <w:rFonts w:ascii="Cambria Math" w:hAnsi="Cambria Math" w:cs="Arial"/>
                <w:i/>
              </w:rPr>
            </m:ctrlPr>
          </m:sSubPr>
          <m:e>
            <m:r>
              <m:rPr>
                <m:nor/>
              </m:rPr>
              <w:rPr>
                <w:rFonts w:ascii="Arial" w:hAnsi="Arial" w:cs="Arial"/>
                <w:i/>
              </w:rPr>
              <m:t>R</m:t>
            </m:r>
          </m:e>
          <m:sub>
            <m:r>
              <m:rPr>
                <m:nor/>
              </m:rPr>
              <w:rPr>
                <w:rFonts w:ascii="Arial" w:hAnsi="Arial" w:cs="Arial"/>
                <w:i/>
              </w:rPr>
              <m:t>p</m:t>
            </m:r>
            <m:r>
              <m:rPr>
                <m:nor/>
              </m:rPr>
              <w:rPr>
                <w:rFonts w:ascii="Cambria Math" w:hAnsi="Arial" w:cs="Arial"/>
                <w:i/>
              </w:rPr>
              <m:t>c</m:t>
            </m:r>
          </m:sub>
        </m:sSub>
      </m:oMath>
      <w:r w:rsidRPr="007B4EB2">
        <w:t>.</w:t>
      </w:r>
    </w:p>
    <w:p w14:paraId="41D66333" w14:textId="77777777" w:rsidR="00155A5E" w:rsidRDefault="007B4EB2" w:rsidP="007B4EB2">
      <w:pPr>
        <w:tabs>
          <w:tab w:val="left" w:pos="1560"/>
        </w:tabs>
        <w:spacing w:before="240" w:after="0"/>
        <w:rPr>
          <w:rFonts w:cs="Arial"/>
        </w:rPr>
      </w:pPr>
      <w:r w:rsidRPr="007B4EB2">
        <w:rPr>
          <w:rFonts w:cs="Arial"/>
        </w:rPr>
        <w:t xml:space="preserve">La courbe ci-dessous donne le couple moteur </w:t>
      </w:r>
      <w:r w:rsidRPr="007B4EB2">
        <w:rPr>
          <w:rFonts w:cs="Arial"/>
          <w:i/>
        </w:rPr>
        <w:t>C</w:t>
      </w:r>
      <w:r w:rsidRPr="007B4EB2">
        <w:rPr>
          <w:rFonts w:cs="Arial"/>
          <w:i/>
          <w:vertAlign w:val="subscript"/>
        </w:rPr>
        <w:t>m</w:t>
      </w:r>
      <w:r w:rsidRPr="007B4EB2">
        <w:rPr>
          <w:rFonts w:cs="Arial"/>
        </w:rPr>
        <w:t xml:space="preserve"> nécessaire au maintien en équilibre de l’ensemble plateau en fonction de la norme de l’effort de l’ensemble plateau sur la courroie </w:t>
      </w:r>
      <m:oMath>
        <m:acc>
          <m:accPr>
            <m:chr m:val="⃗"/>
            <m:ctrlPr>
              <w:rPr>
                <w:rFonts w:ascii="Cambria Math" w:hAnsi="Cambria Math" w:cs="Arial"/>
                <w:i/>
              </w:rPr>
            </m:ctrlPr>
          </m:accPr>
          <m:e>
            <m:r>
              <m:rPr>
                <m:nor/>
              </m:rPr>
              <w:rPr>
                <w:rFonts w:cs="Arial"/>
                <w:i/>
              </w:rPr>
              <m:t>R</m:t>
            </m:r>
          </m:e>
        </m:acc>
        <m:d>
          <m:dPr>
            <m:ctrlPr>
              <w:rPr>
                <w:rFonts w:ascii="Cambria Math" w:hAnsi="Cambria Math" w:cs="Arial"/>
                <w:i/>
              </w:rPr>
            </m:ctrlPr>
          </m:dPr>
          <m:e>
            <m:r>
              <m:rPr>
                <m:nor/>
              </m:rPr>
              <w:rPr>
                <w:rFonts w:cs="Arial"/>
                <w:i/>
              </w:rPr>
              <m:t>plateau→courroie</m:t>
            </m:r>
          </m:e>
        </m:d>
        <m:r>
          <m:rPr>
            <m:nor/>
          </m:rPr>
          <w:rPr>
            <w:rFonts w:cs="Arial"/>
          </w:rPr>
          <m:t>=</m:t>
        </m:r>
        <m:sSub>
          <m:sSubPr>
            <m:ctrlPr>
              <w:rPr>
                <w:rFonts w:ascii="Cambria Math" w:hAnsi="Cambria Math" w:cs="Arial"/>
                <w:i/>
              </w:rPr>
            </m:ctrlPr>
          </m:sSubPr>
          <m:e>
            <m:r>
              <m:rPr>
                <m:nor/>
              </m:rPr>
              <w:rPr>
                <w:rFonts w:cs="Arial"/>
                <w:i/>
              </w:rPr>
              <m:t>R</m:t>
            </m:r>
          </m:e>
          <m:sub>
            <m:r>
              <m:rPr>
                <m:nor/>
              </m:rPr>
              <w:rPr>
                <w:rFonts w:cs="Arial"/>
                <w:i/>
              </w:rPr>
              <m:t>p</m:t>
            </m:r>
            <m:r>
              <m:rPr>
                <m:nor/>
              </m:rPr>
              <w:rPr>
                <w:rFonts w:ascii="Cambria Math" w:cs="Arial"/>
                <w:i/>
              </w:rPr>
              <m:t>c</m:t>
            </m:r>
          </m:sub>
        </m:sSub>
        <m:acc>
          <m:accPr>
            <m:chr m:val="⃗"/>
            <m:ctrlPr>
              <w:rPr>
                <w:rFonts w:ascii="Cambria Math" w:hAnsi="Cambria Math" w:cs="Arial"/>
                <w:i/>
              </w:rPr>
            </m:ctrlPr>
          </m:accPr>
          <m:e>
            <m:sSub>
              <m:sSubPr>
                <m:ctrlPr>
                  <w:rPr>
                    <w:rFonts w:ascii="Cambria Math" w:hAnsi="Cambria Math" w:cs="Arial"/>
                    <w:i/>
                  </w:rPr>
                </m:ctrlPr>
              </m:sSubPr>
              <m:e>
                <m:r>
                  <m:rPr>
                    <m:nor/>
                  </m:rPr>
                  <w:rPr>
                    <w:rFonts w:ascii="Cambria Math" w:cs="Arial"/>
                    <w:i/>
                  </w:rPr>
                  <m:t xml:space="preserve"> </m:t>
                </m:r>
                <m:r>
                  <m:rPr>
                    <m:nor/>
                  </m:rPr>
                  <w:rPr>
                    <w:rFonts w:cs="Arial"/>
                    <w:i/>
                  </w:rPr>
                  <m:t>X</m:t>
                </m:r>
              </m:e>
              <m:sub>
                <m:r>
                  <m:rPr>
                    <m:nor/>
                  </m:rPr>
                  <w:rPr>
                    <w:rFonts w:cs="Arial"/>
                    <w:i/>
                  </w:rPr>
                  <m:t>3</m:t>
                </m:r>
              </m:sub>
            </m:sSub>
          </m:e>
        </m:acc>
      </m:oMath>
      <w:r w:rsidRPr="007B4EB2">
        <w:rPr>
          <w:rFonts w:cs="Arial"/>
        </w:rPr>
        <w:t>.</w:t>
      </w:r>
    </w:p>
    <w:p w14:paraId="6CB7F111" w14:textId="58A878F6" w:rsidR="00751F22" w:rsidRPr="007B4EB2" w:rsidRDefault="00155A5E" w:rsidP="007B4EB2">
      <w:pPr>
        <w:tabs>
          <w:tab w:val="left" w:pos="1560"/>
        </w:tabs>
        <w:spacing w:before="240" w:after="0"/>
        <w:rPr>
          <w:rFonts w:cs="Arial"/>
        </w:rPr>
      </w:pPr>
      <w:r>
        <w:rPr>
          <w:rFonts w:cs="Arial"/>
          <w:noProof/>
          <w:lang w:eastAsia="fr-FR"/>
        </w:rPr>
        <w:drawing>
          <wp:inline distT="0" distB="0" distL="0" distR="0" wp14:anchorId="3F8E1FE1" wp14:editId="54129891">
            <wp:extent cx="5940425" cy="5053330"/>
            <wp:effectExtent l="0" t="0" r="3175" b="0"/>
            <wp:docPr id="2233" name="Imag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st moteur.JPG"/>
                    <pic:cNvPicPr/>
                  </pic:nvPicPr>
                  <pic:blipFill>
                    <a:blip r:embed="rId47">
                      <a:extLst>
                        <a:ext uri="{28A0092B-C50C-407E-A947-70E740481C1C}">
                          <a14:useLocalDpi xmlns:a14="http://schemas.microsoft.com/office/drawing/2010/main" val="0"/>
                        </a:ext>
                      </a:extLst>
                    </a:blip>
                    <a:stretch>
                      <a:fillRect/>
                    </a:stretch>
                  </pic:blipFill>
                  <pic:spPr>
                    <a:xfrm>
                      <a:off x="0" y="0"/>
                      <a:ext cx="5940425" cy="5053330"/>
                    </a:xfrm>
                    <a:prstGeom prst="rect">
                      <a:avLst/>
                    </a:prstGeom>
                  </pic:spPr>
                </pic:pic>
              </a:graphicData>
            </a:graphic>
          </wp:inline>
        </w:drawing>
      </w:r>
    </w:p>
    <w:p w14:paraId="27DEFC2A" w14:textId="77777777" w:rsidR="00434AEE" w:rsidRPr="00E84E83" w:rsidRDefault="00434AEE" w:rsidP="00434AEE">
      <w:pPr>
        <w:pStyle w:val="Paragraphedeliste"/>
        <w:numPr>
          <w:ilvl w:val="0"/>
          <w:numId w:val="1"/>
        </w:numPr>
        <w:tabs>
          <w:tab w:val="left" w:pos="1560"/>
        </w:tabs>
        <w:spacing w:before="240" w:after="0"/>
        <w:rPr>
          <w:rFonts w:ascii="Arial" w:hAnsi="Arial" w:cs="Arial"/>
        </w:rPr>
      </w:pPr>
      <w:r>
        <w:rPr>
          <w:rFonts w:ascii="Arial" w:hAnsi="Arial" w:cs="Arial"/>
        </w:rPr>
        <w:t>Relever sur le graphique ci-dessus le couple moteur nécessaire pour compenser le poids de l’ensemble plateau.</w:t>
      </w:r>
    </w:p>
    <w:p w14:paraId="307C912E" w14:textId="63D06703" w:rsidR="00434AEE" w:rsidRDefault="00434AEE" w:rsidP="00434AEE">
      <w:pPr>
        <w:tabs>
          <w:tab w:val="left" w:pos="993"/>
        </w:tabs>
        <w:spacing w:before="240" w:after="0"/>
      </w:pPr>
      <w:r w:rsidRPr="00BC6E65">
        <w:t xml:space="preserve">Pour des raisons de maintenance et </w:t>
      </w:r>
      <w:r w:rsidR="006E7807">
        <w:t>de pollutions électromagnétique et sonore</w:t>
      </w:r>
      <w:r w:rsidRPr="00BC6E65">
        <w:t>, les moteurs choisis sont des moteurs synchrones triphasés à aimant permanent qui permettent d’obtenir un couple instantané constant pour un ressenti sur les commandes sans à-coups. En effet, l’objectif de ce choix est de rendre réaliste le retour d’effort sur les commande</w:t>
      </w:r>
      <w:r w:rsidR="009410A1">
        <w:t>s</w:t>
      </w:r>
      <w:r w:rsidRPr="00BC6E65">
        <w:t xml:space="preserve"> et donc d’avoir un contrôle sur le couple sans oscillations. Pour cela, à ces moteurs sont adjoints des résolveurs permettant d</w:t>
      </w:r>
      <w:r w:rsidR="006E7807">
        <w:t>e connaître</w:t>
      </w:r>
      <w:r w:rsidRPr="00BC6E65">
        <w:t xml:space="preserve"> l’information sur la position du rotor et des variateurs qui commandent les moteurs en couple. Le type de c</w:t>
      </w:r>
      <w:r w:rsidR="009410A1">
        <w:t>ommande est identique pour les trois</w:t>
      </w:r>
      <w:r w:rsidRPr="00BC6E65">
        <w:t xml:space="preserve"> moteurs. Les moteurs synchrones sont donc autopilotés afin d’obtenir </w:t>
      </w:r>
      <w:r w:rsidR="009410A1">
        <w:t>un comportement identique à un</w:t>
      </w:r>
      <w:r w:rsidRPr="00BC6E65">
        <w:t xml:space="preserve"> moteur à courant continu. Ce comportement est recherché dans l’application du retour d’efforts pour des raisons de qualité de contrôle et de facilité de régulation du couple.</w:t>
      </w:r>
    </w:p>
    <w:p w14:paraId="13F5D915" w14:textId="0E92D87C" w:rsidR="00DF3537" w:rsidRPr="006E7807" w:rsidRDefault="00434AEE" w:rsidP="00434AEE">
      <w:pPr>
        <w:tabs>
          <w:tab w:val="left" w:pos="993"/>
        </w:tabs>
        <w:spacing w:before="240" w:after="0"/>
      </w:pPr>
      <w:r w:rsidRPr="006E7807">
        <w:t>Le moteur synchrone choisi pour le retour d’effort</w:t>
      </w:r>
      <w:r w:rsidR="008961CB" w:rsidRPr="006E7807">
        <w:t>s</w:t>
      </w:r>
      <w:r w:rsidRPr="006E7807">
        <w:t xml:space="preserve"> possède une force électromotrice quasi sinusoïdale qui permet d’obtenir l’expression du couple moteur suivante :</w:t>
      </w:r>
    </w:p>
    <w:p w14:paraId="5995C2B5" w14:textId="747A5D43" w:rsidR="00434AEE" w:rsidRDefault="00422873" w:rsidP="00DF3537">
      <w:pPr>
        <w:tabs>
          <w:tab w:val="left" w:pos="993"/>
        </w:tabs>
        <w:spacing w:before="240" w:after="0"/>
        <w:jc w:val="center"/>
      </w:pPr>
      <m:oMathPara>
        <m:oMath>
          <m:sSub>
            <m:sSubPr>
              <m:ctrlPr>
                <w:rPr>
                  <w:rFonts w:ascii="Cambria Math" w:hAnsi="Cambria Math" w:cs="Arial"/>
                  <w:i/>
                </w:rPr>
              </m:ctrlPr>
            </m:sSubPr>
            <m:e>
              <m:r>
                <m:rPr>
                  <m:nor/>
                </m:rPr>
                <w:rPr>
                  <w:rFonts w:cs="Arial"/>
                  <w:i/>
                </w:rPr>
                <m:t>C</m:t>
              </m:r>
            </m:e>
            <m:sub>
              <m:r>
                <m:rPr>
                  <m:nor/>
                </m:rPr>
                <w:rPr>
                  <w:rFonts w:cs="Arial"/>
                  <w:i/>
                </w:rPr>
                <m:t>m</m:t>
              </m:r>
            </m:sub>
          </m:sSub>
          <m:r>
            <m:rPr>
              <m:nor/>
            </m:rPr>
            <w:rPr>
              <w:rFonts w:cs="Arial"/>
              <w:i/>
            </w:rPr>
            <m:t>=K</m:t>
          </m:r>
          <m:sSub>
            <m:sSubPr>
              <m:ctrlPr>
                <w:rPr>
                  <w:rFonts w:ascii="Cambria Math" w:hAnsi="Cambria Math" w:cs="Arial"/>
                  <w:i/>
                </w:rPr>
              </m:ctrlPr>
            </m:sSubPr>
            <m:e>
              <m:r>
                <m:rPr>
                  <m:nor/>
                </m:rPr>
                <w:rPr>
                  <w:rFonts w:cs="Arial"/>
                  <w:i/>
                </w:rPr>
                <m:t>I</m:t>
              </m:r>
            </m:e>
            <m:sub>
              <m:r>
                <m:rPr>
                  <m:nor/>
                </m:rPr>
                <w:rPr>
                  <w:rFonts w:cs="Arial"/>
                  <w:i/>
                </w:rPr>
                <m:t>m</m:t>
              </m:r>
            </m:sub>
          </m:sSub>
          <w:proofErr w:type="spellStart"/>
          <m:r>
            <m:rPr>
              <m:nor/>
            </m:rPr>
            <w:rPr>
              <w:rFonts w:cs="Arial"/>
            </w:rPr>
            <m:t>cos</m:t>
          </m:r>
          <m:r>
            <m:rPr>
              <m:nor/>
            </m:rPr>
            <w:rPr>
              <w:rFonts w:cs="Arial"/>
              <w:i/>
            </w:rPr>
            <m:t>ψ</m:t>
          </m:r>
        </m:oMath>
      </m:oMathPara>
      <w:proofErr w:type="spellEnd"/>
    </w:p>
    <w:p w14:paraId="615B8FEA" w14:textId="77777777" w:rsidR="00DF3537" w:rsidRDefault="00DF3537" w:rsidP="00434AEE">
      <w:pPr>
        <w:tabs>
          <w:tab w:val="left" w:pos="993"/>
        </w:tabs>
        <w:spacing w:before="240" w:after="0"/>
      </w:pPr>
      <w:proofErr w:type="gramStart"/>
      <w:r>
        <w:t>où</w:t>
      </w:r>
      <w:proofErr w:type="gramEnd"/>
      <w:r>
        <w:tab/>
      </w:r>
      <w:r w:rsidR="00434AEE">
        <w:t xml:space="preserve"> </w:t>
      </w:r>
      <w:r w:rsidRPr="00975B9C">
        <w:rPr>
          <w:i/>
        </w:rPr>
        <w:t>K</w:t>
      </w:r>
      <w:r>
        <w:t>, constante dépen</w:t>
      </w:r>
      <w:r w:rsidR="00E900CB">
        <w:t>dant de la force électromotrice ;</w:t>
      </w:r>
    </w:p>
    <w:p w14:paraId="10ACEF02" w14:textId="77777777" w:rsidR="00DF3537" w:rsidRDefault="00DF3537" w:rsidP="00434AEE">
      <w:pPr>
        <w:tabs>
          <w:tab w:val="left" w:pos="993"/>
        </w:tabs>
        <w:spacing w:before="240" w:after="0"/>
      </w:pPr>
      <w:r>
        <w:tab/>
        <w:t xml:space="preserve"> </w:t>
      </w:r>
      <w:r w:rsidRPr="00975B9C">
        <w:rPr>
          <w:i/>
        </w:rPr>
        <w:t>I</w:t>
      </w:r>
      <w:r>
        <w:rPr>
          <w:i/>
          <w:vertAlign w:val="subscript"/>
        </w:rPr>
        <w:t>m</w:t>
      </w:r>
      <w:r w:rsidR="00E900CB">
        <w:t>,</w:t>
      </w:r>
      <w:r>
        <w:t xml:space="preserve"> valeur efficac</w:t>
      </w:r>
      <w:r w:rsidR="00E900CB">
        <w:t>e du courant moteur d’une phase ;</w:t>
      </w:r>
    </w:p>
    <w:p w14:paraId="5559E1E3" w14:textId="77777777" w:rsidR="00434AEE" w:rsidRDefault="00DF3537" w:rsidP="00434AEE">
      <w:pPr>
        <w:tabs>
          <w:tab w:val="left" w:pos="993"/>
        </w:tabs>
        <w:spacing w:before="240" w:after="0"/>
      </w:pPr>
      <w:r>
        <w:tab/>
        <w:t xml:space="preserve"> </w:t>
      </w:r>
      <m:oMath>
        <m:r>
          <m:rPr>
            <m:nor/>
          </m:rPr>
          <w:rPr>
            <w:rFonts w:cs="Arial"/>
            <w:i/>
            <w:szCs w:val="24"/>
          </w:rPr>
          <m:t>ψ</m:t>
        </m:r>
      </m:oMath>
      <w:r>
        <w:rPr>
          <w:szCs w:val="24"/>
        </w:rPr>
        <w:t>,</w:t>
      </w:r>
      <w:r w:rsidR="00E900CB">
        <w:t xml:space="preserve"> </w:t>
      </w:r>
      <w:r>
        <w:t>angle d’autopilotage.</w:t>
      </w:r>
    </w:p>
    <w:p w14:paraId="743BAA36" w14:textId="77777777" w:rsidR="00434AEE" w:rsidRPr="00585CCA" w:rsidRDefault="00434AEE" w:rsidP="00434AEE">
      <w:pPr>
        <w:tabs>
          <w:tab w:val="left" w:pos="993"/>
        </w:tabs>
        <w:spacing w:before="240" w:after="0"/>
      </w:pPr>
    </w:p>
    <w:p w14:paraId="2FFDD746" w14:textId="57074228" w:rsidR="00434AEE" w:rsidRPr="00585CCA" w:rsidRDefault="009336CD" w:rsidP="00434AEE">
      <w:pPr>
        <w:numPr>
          <w:ilvl w:val="0"/>
          <w:numId w:val="1"/>
        </w:numPr>
        <w:tabs>
          <w:tab w:val="left" w:pos="1560"/>
        </w:tabs>
        <w:spacing w:after="0"/>
        <w:rPr>
          <w:b/>
          <w:szCs w:val="24"/>
        </w:rPr>
      </w:pPr>
      <w:r>
        <w:rPr>
          <w:rFonts w:cs="Arial"/>
          <w:szCs w:val="24"/>
        </w:rPr>
        <w:t>Afin d’obtenir</w:t>
      </w:r>
      <w:r w:rsidR="00434AEE" w:rsidRPr="00585CCA">
        <w:rPr>
          <w:rFonts w:cs="Arial"/>
          <w:szCs w:val="24"/>
        </w:rPr>
        <w:t xml:space="preserve"> un couple constant et une commande de couple simplifiée, les moteurs synchrones sont autopilotés de manière à obtenir un angle</w:t>
      </w:r>
      <w:r w:rsidR="00DF3537">
        <w:t xml:space="preserve"> </w:t>
      </w:r>
      <m:oMath>
        <m:r>
          <m:rPr>
            <m:nor/>
          </m:rPr>
          <w:rPr>
            <w:rFonts w:cs="Arial"/>
            <w:szCs w:val="24"/>
          </w:rPr>
          <m:t>ψ</m:t>
        </m:r>
      </m:oMath>
      <w:r w:rsidR="00DF3537">
        <w:t xml:space="preserve"> </w:t>
      </w:r>
      <w:r w:rsidR="00434AEE" w:rsidRPr="00585CCA">
        <w:rPr>
          <w:rFonts w:cs="Arial"/>
          <w:szCs w:val="24"/>
        </w:rPr>
        <w:t>constant. Dans ce cas, vérifier la nouvelle expression du couple par rapport au courant et du comportement souhaité.</w:t>
      </w:r>
    </w:p>
    <w:p w14:paraId="3838636F" w14:textId="77777777" w:rsidR="00434AEE" w:rsidRPr="00585CCA" w:rsidRDefault="00434AEE" w:rsidP="00434AEE">
      <w:pPr>
        <w:rPr>
          <w:b/>
          <w:szCs w:val="24"/>
        </w:rPr>
      </w:pPr>
    </w:p>
    <w:p w14:paraId="664B6C58" w14:textId="77777777" w:rsidR="00434AEE" w:rsidRDefault="00434AEE" w:rsidP="00434AEE">
      <w:pPr>
        <w:tabs>
          <w:tab w:val="left" w:pos="1560"/>
        </w:tabs>
        <w:spacing w:before="240" w:after="0"/>
        <w:rPr>
          <w:rFonts w:cs="Arial"/>
          <w:b/>
          <w:szCs w:val="24"/>
        </w:rPr>
      </w:pPr>
      <w:r w:rsidRPr="000E6564">
        <w:rPr>
          <w:rFonts w:cs="Arial"/>
          <w:b/>
          <w:szCs w:val="24"/>
        </w:rPr>
        <w:t>Synthèse</w:t>
      </w:r>
    </w:p>
    <w:p w14:paraId="76884FB2" w14:textId="7CFE8B5C" w:rsidR="00434AEE" w:rsidRPr="006E7807" w:rsidRDefault="006E7807" w:rsidP="00434AEE">
      <w:pPr>
        <w:shd w:val="clear" w:color="auto" w:fill="FFFFFF" w:themeFill="background1"/>
        <w:spacing w:before="240"/>
        <w:rPr>
          <w:rFonts w:cs="Arial"/>
        </w:rPr>
      </w:pPr>
      <w:r w:rsidRPr="006E7807">
        <w:rPr>
          <w:szCs w:val="24"/>
        </w:rPr>
        <w:t xml:space="preserve">Pour </w:t>
      </w:r>
      <w:r w:rsidR="00434AEE" w:rsidRPr="006E7807">
        <w:rPr>
          <w:szCs w:val="24"/>
        </w:rPr>
        <w:t xml:space="preserve">que </w:t>
      </w:r>
      <w:r w:rsidR="00434AEE" w:rsidRPr="006E7807">
        <w:rPr>
          <w:rFonts w:cs="Arial"/>
        </w:rPr>
        <w:t xml:space="preserve">les </w:t>
      </w:r>
      <w:r w:rsidR="008961CB" w:rsidRPr="006E7807">
        <w:rPr>
          <w:rFonts w:cs="Arial"/>
        </w:rPr>
        <w:t>efforts</w:t>
      </w:r>
      <w:r w:rsidR="00434AEE" w:rsidRPr="006E7807">
        <w:rPr>
          <w:rFonts w:cs="Arial"/>
        </w:rPr>
        <w:t xml:space="preserve"> sur le volant en profondeur correspondent</w:t>
      </w:r>
      <w:r w:rsidR="008961CB" w:rsidRPr="006E7807">
        <w:rPr>
          <w:rFonts w:cs="Arial"/>
        </w:rPr>
        <w:t xml:space="preserve"> à ceux</w:t>
      </w:r>
      <w:r w:rsidR="00434AEE" w:rsidRPr="006E7807">
        <w:rPr>
          <w:rFonts w:cs="Arial"/>
        </w:rPr>
        <w:t xml:space="preserve"> de l’avion simulé, deux facteurs doivent notamment être pris en compte : </w:t>
      </w:r>
    </w:p>
    <w:p w14:paraId="666656CC" w14:textId="77777777" w:rsidR="00434AEE" w:rsidRPr="006F2DE5" w:rsidRDefault="00434AEE" w:rsidP="00170A2F">
      <w:pPr>
        <w:pStyle w:val="Paragraphedeliste"/>
        <w:numPr>
          <w:ilvl w:val="0"/>
          <w:numId w:val="22"/>
        </w:numPr>
        <w:shd w:val="clear" w:color="auto" w:fill="FFFFFF" w:themeFill="background1"/>
        <w:rPr>
          <w:rFonts w:ascii="Arial" w:hAnsi="Arial" w:cs="Arial"/>
        </w:rPr>
      </w:pPr>
      <w:r w:rsidRPr="006F2DE5">
        <w:rPr>
          <w:rFonts w:ascii="Arial" w:hAnsi="Arial" w:cs="Arial"/>
        </w:rPr>
        <w:t>la compensation du poids de l’ensemble du plateau ;</w:t>
      </w:r>
    </w:p>
    <w:p w14:paraId="7F1CC91D" w14:textId="77777777" w:rsidR="00434AEE" w:rsidRPr="006F2DE5" w:rsidRDefault="00434AEE" w:rsidP="00170A2F">
      <w:pPr>
        <w:pStyle w:val="Paragraphedeliste"/>
        <w:numPr>
          <w:ilvl w:val="0"/>
          <w:numId w:val="22"/>
        </w:numPr>
        <w:shd w:val="clear" w:color="auto" w:fill="FFFFFF" w:themeFill="background1"/>
        <w:rPr>
          <w:rFonts w:ascii="Arial" w:hAnsi="Arial" w:cs="Arial"/>
        </w:rPr>
      </w:pPr>
      <w:r w:rsidRPr="006F2DE5">
        <w:rPr>
          <w:rFonts w:ascii="Arial" w:hAnsi="Arial" w:cs="Arial"/>
        </w:rPr>
        <w:t>les retours d’efforts lors d’une phase de simulation de vol.</w:t>
      </w:r>
    </w:p>
    <w:p w14:paraId="0E5C6B27" w14:textId="77777777" w:rsidR="00434AEE" w:rsidRDefault="00434AEE" w:rsidP="00434AEE">
      <w:pPr>
        <w:numPr>
          <w:ilvl w:val="0"/>
          <w:numId w:val="1"/>
        </w:numPr>
        <w:tabs>
          <w:tab w:val="left" w:pos="1560"/>
        </w:tabs>
        <w:spacing w:before="240" w:after="0"/>
        <w:rPr>
          <w:szCs w:val="24"/>
        </w:rPr>
      </w:pPr>
      <w:r>
        <w:rPr>
          <w:szCs w:val="24"/>
        </w:rPr>
        <w:t>Le couple moteur nécessaire à la comp</w:t>
      </w:r>
      <w:r w:rsidR="00C62EFC">
        <w:rPr>
          <w:szCs w:val="24"/>
        </w:rPr>
        <w:t>ensation du poids est de 0,89 </w:t>
      </w:r>
      <w:proofErr w:type="spellStart"/>
      <w:r w:rsidR="00C62EFC">
        <w:rPr>
          <w:szCs w:val="24"/>
        </w:rPr>
        <w:t>N</w:t>
      </w:r>
      <w:r w:rsidR="00C62EFC">
        <w:rPr>
          <w:rFonts w:cs="Arial"/>
          <w:szCs w:val="24"/>
        </w:rPr>
        <w:t>∙</w:t>
      </w:r>
      <w:r>
        <w:rPr>
          <w:szCs w:val="24"/>
        </w:rPr>
        <w:t>m</w:t>
      </w:r>
      <w:proofErr w:type="spellEnd"/>
      <w:r w:rsidRPr="000E6564">
        <w:rPr>
          <w:szCs w:val="24"/>
        </w:rPr>
        <w:t>.</w:t>
      </w:r>
      <w:r>
        <w:rPr>
          <w:szCs w:val="24"/>
        </w:rPr>
        <w:t xml:space="preserve"> Dans l’hypothèse où le comportement du moteur synchrone autopiloté peut être modélisé par un moteur à courant continu dont la constante de couple est </w:t>
      </w:r>
      <w:r w:rsidRPr="00A77040">
        <w:rPr>
          <w:i/>
          <w:szCs w:val="24"/>
        </w:rPr>
        <w:t>K</w:t>
      </w:r>
      <w:r w:rsidRPr="00A77040">
        <w:rPr>
          <w:i/>
          <w:szCs w:val="24"/>
          <w:vertAlign w:val="subscript"/>
        </w:rPr>
        <w:t>C</w:t>
      </w:r>
      <w:r>
        <w:rPr>
          <w:szCs w:val="24"/>
        </w:rPr>
        <w:t> = </w:t>
      </w:r>
      <w:r w:rsidRPr="00A77040">
        <w:rPr>
          <w:szCs w:val="24"/>
        </w:rPr>
        <w:t>0</w:t>
      </w:r>
      <w:r w:rsidR="00C62EFC">
        <w:rPr>
          <w:szCs w:val="24"/>
        </w:rPr>
        <w:t>,96 N</w:t>
      </w:r>
      <w:r w:rsidR="00C62EFC">
        <w:rPr>
          <w:rFonts w:cs="Arial"/>
          <w:szCs w:val="24"/>
        </w:rPr>
        <w:t>∙</w:t>
      </w:r>
      <w:r w:rsidR="00C62EFC">
        <w:rPr>
          <w:szCs w:val="24"/>
        </w:rPr>
        <w:t>m</w:t>
      </w:r>
      <w:r w:rsidR="00C62EFC">
        <w:rPr>
          <w:rFonts w:cs="Arial"/>
          <w:szCs w:val="24"/>
        </w:rPr>
        <w:t>∙</w:t>
      </w:r>
      <w:r>
        <w:rPr>
          <w:szCs w:val="24"/>
        </w:rPr>
        <w:t>A</w:t>
      </w:r>
      <w:r w:rsidR="00C62EFC">
        <w:rPr>
          <w:szCs w:val="24"/>
          <w:vertAlign w:val="superscript"/>
        </w:rPr>
        <w:t>-1</w:t>
      </w:r>
      <w:r>
        <w:rPr>
          <w:szCs w:val="24"/>
        </w:rPr>
        <w:t>, déterminer le courant moteur théorique nécessaire pour compenser le poids.</w:t>
      </w:r>
    </w:p>
    <w:p w14:paraId="0A877656" w14:textId="77777777" w:rsidR="00434AEE" w:rsidRDefault="00434AEE" w:rsidP="00434AEE">
      <w:pPr>
        <w:numPr>
          <w:ilvl w:val="0"/>
          <w:numId w:val="1"/>
        </w:numPr>
        <w:tabs>
          <w:tab w:val="left" w:pos="1560"/>
        </w:tabs>
        <w:spacing w:before="240" w:after="0"/>
        <w:rPr>
          <w:szCs w:val="24"/>
        </w:rPr>
      </w:pPr>
      <w:r>
        <w:rPr>
          <w:szCs w:val="24"/>
        </w:rPr>
        <w:t xml:space="preserve"> Lors de la mise sous tension du simulateur, une mesure de courant sur le système donne </w:t>
      </w:r>
      <w:r w:rsidRPr="00B41151">
        <w:rPr>
          <w:i/>
          <w:szCs w:val="24"/>
        </w:rPr>
        <w:t>I</w:t>
      </w:r>
      <w:r w:rsidR="00866953">
        <w:rPr>
          <w:i/>
          <w:szCs w:val="24"/>
          <w:vertAlign w:val="subscript"/>
        </w:rPr>
        <w:t>m</w:t>
      </w:r>
      <w:r w:rsidRPr="00585CCA">
        <w:rPr>
          <w:szCs w:val="24"/>
          <w:vertAlign w:val="subscript"/>
        </w:rPr>
        <w:t> </w:t>
      </w:r>
      <w:r>
        <w:rPr>
          <w:szCs w:val="24"/>
        </w:rPr>
        <w:t>= 0,95 A. Justifier que cette intensité permet de vérifier le point de certification de la norme évoqué ci-dessus.</w:t>
      </w:r>
    </w:p>
    <w:p w14:paraId="09D37971" w14:textId="77777777" w:rsidR="00434AEE" w:rsidRPr="000E6564" w:rsidRDefault="00434AEE" w:rsidP="00434AEE">
      <w:pPr>
        <w:numPr>
          <w:ilvl w:val="0"/>
          <w:numId w:val="1"/>
        </w:numPr>
        <w:tabs>
          <w:tab w:val="left" w:pos="1560"/>
        </w:tabs>
        <w:spacing w:before="240" w:after="0"/>
        <w:rPr>
          <w:szCs w:val="24"/>
        </w:rPr>
      </w:pPr>
      <w:r>
        <w:rPr>
          <w:szCs w:val="24"/>
        </w:rPr>
        <w:t>La courbe du document technique DT8 montre l’évolution du retour d’efforts en profondeur lors d’une mise en virage de l’avion. Préciser en quoi l’utilisation d’un moteur synchrone autopiloté permet la simulation d’un retour d’efforts de profondeur réaliste au niveau du volant.</w:t>
      </w:r>
    </w:p>
    <w:p w14:paraId="10E6A05F" w14:textId="77777777" w:rsidR="00960EFF" w:rsidRDefault="00960EFF" w:rsidP="00960EFF">
      <w:pPr>
        <w:tabs>
          <w:tab w:val="left" w:pos="284"/>
        </w:tabs>
        <w:spacing w:after="0"/>
      </w:pPr>
    </w:p>
    <w:p w14:paraId="7AA31873" w14:textId="77777777" w:rsidR="00B659D6" w:rsidRDefault="00B659D6" w:rsidP="00960EFF">
      <w:pPr>
        <w:tabs>
          <w:tab w:val="left" w:pos="284"/>
        </w:tabs>
        <w:spacing w:after="0"/>
      </w:pPr>
    </w:p>
    <w:p w14:paraId="5DEDFFF7" w14:textId="77777777" w:rsidR="00B659D6" w:rsidRDefault="00B659D6" w:rsidP="00960EFF">
      <w:pPr>
        <w:tabs>
          <w:tab w:val="left" w:pos="284"/>
        </w:tabs>
        <w:spacing w:after="0"/>
      </w:pPr>
    </w:p>
    <w:p w14:paraId="0E81A13E" w14:textId="77777777" w:rsidR="00B659D6" w:rsidRDefault="00B659D6" w:rsidP="00960EFF">
      <w:pPr>
        <w:tabs>
          <w:tab w:val="left" w:pos="284"/>
        </w:tabs>
        <w:spacing w:after="0"/>
      </w:pPr>
    </w:p>
    <w:p w14:paraId="1E137A54" w14:textId="77777777" w:rsidR="00B659D6" w:rsidRDefault="00B659D6" w:rsidP="00960EFF">
      <w:pPr>
        <w:tabs>
          <w:tab w:val="left" w:pos="284"/>
        </w:tabs>
        <w:spacing w:after="0"/>
      </w:pPr>
    </w:p>
    <w:p w14:paraId="438C9375" w14:textId="77777777" w:rsidR="008961CB" w:rsidRDefault="008961CB" w:rsidP="00960EFF">
      <w:pPr>
        <w:tabs>
          <w:tab w:val="left" w:pos="284"/>
        </w:tabs>
        <w:spacing w:after="0"/>
      </w:pPr>
    </w:p>
    <w:p w14:paraId="6C48A1D5" w14:textId="77777777" w:rsidR="00B659D6" w:rsidRDefault="00B659D6" w:rsidP="00960EFF">
      <w:pPr>
        <w:tabs>
          <w:tab w:val="left" w:pos="284"/>
        </w:tabs>
        <w:spacing w:after="0"/>
      </w:pPr>
    </w:p>
    <w:p w14:paraId="397566DC" w14:textId="77777777" w:rsidR="002A5D67" w:rsidRDefault="002A5D67" w:rsidP="00960EFF">
      <w:pPr>
        <w:tabs>
          <w:tab w:val="left" w:pos="284"/>
        </w:tabs>
        <w:spacing w:after="0"/>
      </w:pPr>
    </w:p>
    <w:p w14:paraId="67F7D0C6" w14:textId="054EEF6C" w:rsidR="00960EFF" w:rsidRPr="00960EFF" w:rsidRDefault="00D156A1" w:rsidP="00DE0C6C">
      <w:pPr>
        <w:pStyle w:val="Sansinterligne"/>
      </w:pPr>
      <w:r w:rsidRPr="00A53844">
        <w:t>Partie</w:t>
      </w:r>
      <w:r>
        <w:t xml:space="preserve"> 6 –</w:t>
      </w:r>
      <w:r w:rsidRPr="00A53844">
        <w:t xml:space="preserve"> </w:t>
      </w:r>
      <w:r>
        <w:t>synth</w:t>
      </w:r>
      <w:r>
        <w:rPr>
          <w:rFonts w:cs="Arial"/>
        </w:rPr>
        <w:t>è</w:t>
      </w:r>
      <w:r>
        <w:t>se</w:t>
      </w:r>
    </w:p>
    <w:p w14:paraId="29112761" w14:textId="77777777" w:rsidR="00C43BCE" w:rsidRDefault="00C43BCE" w:rsidP="00C43BCE">
      <w:pPr>
        <w:tabs>
          <w:tab w:val="left" w:pos="284"/>
        </w:tabs>
        <w:spacing w:after="0"/>
        <w:rPr>
          <w:rFonts w:cs="Arial"/>
        </w:rPr>
      </w:pPr>
      <w:r w:rsidRPr="00EE57A9">
        <w:rPr>
          <w:rFonts w:cs="Arial"/>
        </w:rPr>
        <w:t>Lors de cette étude, différents points ont été abordés. Ces points contribuent tous à rendre réaliste l’expérience de pilotage pour le pilote en formation.</w:t>
      </w:r>
    </w:p>
    <w:p w14:paraId="12683043" w14:textId="0F13D19D" w:rsidR="00B23D7B" w:rsidRPr="00EE57A9" w:rsidRDefault="00B23D7B" w:rsidP="00C43BCE">
      <w:pPr>
        <w:tabs>
          <w:tab w:val="left" w:pos="284"/>
        </w:tabs>
        <w:spacing w:after="0"/>
        <w:rPr>
          <w:rFonts w:cs="Arial"/>
        </w:rPr>
      </w:pPr>
    </w:p>
    <w:p w14:paraId="02EF49DC" w14:textId="73D41DF3" w:rsidR="00C43BCE" w:rsidRPr="00EE57A9" w:rsidRDefault="00F72C6C" w:rsidP="00F72C6C">
      <w:pPr>
        <w:tabs>
          <w:tab w:val="left" w:pos="284"/>
        </w:tabs>
        <w:spacing w:after="0"/>
        <w:jc w:val="center"/>
        <w:rPr>
          <w:rFonts w:cs="Arial"/>
        </w:rPr>
      </w:pPr>
      <w:r>
        <w:rPr>
          <w:rFonts w:cs="Arial"/>
          <w:noProof/>
          <w:lang w:eastAsia="fr-FR"/>
        </w:rPr>
        <w:drawing>
          <wp:inline distT="0" distB="0" distL="0" distR="0" wp14:anchorId="26F29447" wp14:editId="51D12BEB">
            <wp:extent cx="5297364" cy="4086225"/>
            <wp:effectExtent l="0" t="0" r="0" b="0"/>
            <wp:docPr id="3059" name="Imag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306066" cy="4092937"/>
                    </a:xfrm>
                    <a:prstGeom prst="rect">
                      <a:avLst/>
                    </a:prstGeom>
                    <a:noFill/>
                  </pic:spPr>
                </pic:pic>
              </a:graphicData>
            </a:graphic>
          </wp:inline>
        </w:drawing>
      </w:r>
      <w:bookmarkStart w:id="1" w:name="_GoBack"/>
      <w:bookmarkEnd w:id="1"/>
    </w:p>
    <w:p w14:paraId="30F13019" w14:textId="77777777" w:rsidR="003161E4" w:rsidRPr="00EE57A9" w:rsidRDefault="00295639" w:rsidP="00130D4E">
      <w:pPr>
        <w:numPr>
          <w:ilvl w:val="0"/>
          <w:numId w:val="1"/>
        </w:numPr>
        <w:tabs>
          <w:tab w:val="left" w:pos="1560"/>
        </w:tabs>
        <w:spacing w:after="0"/>
        <w:rPr>
          <w:b/>
        </w:rPr>
      </w:pPr>
      <w:r w:rsidRPr="00EE57A9">
        <w:t>Récapituler les différents points</w:t>
      </w:r>
      <w:r w:rsidR="00553125" w:rsidRPr="00EE57A9">
        <w:t xml:space="preserve"> abordés dans l’étude</w:t>
      </w:r>
      <w:r w:rsidRPr="00EE57A9">
        <w:t xml:space="preserve"> qui contribuent à rendre réaliste l’expérience de pilotage en simulateur de vol.</w:t>
      </w:r>
      <w:r w:rsidR="00553125" w:rsidRPr="00EE57A9">
        <w:t xml:space="preserve"> En considérant le </w:t>
      </w:r>
      <w:r w:rsidR="0041437E" w:rsidRPr="00B659D6">
        <w:rPr>
          <w:rFonts w:cs="Arial"/>
        </w:rPr>
        <w:t xml:space="preserve">document technique </w:t>
      </w:r>
      <w:r w:rsidR="0041437E" w:rsidRPr="00EE57A9">
        <w:rPr>
          <w:rFonts w:cs="Arial"/>
        </w:rPr>
        <w:t>DT</w:t>
      </w:r>
      <w:r w:rsidR="00AF4D0E" w:rsidRPr="00EE57A9">
        <w:rPr>
          <w:rFonts w:cs="Arial"/>
        </w:rPr>
        <w:t>1</w:t>
      </w:r>
      <w:r w:rsidR="00553125" w:rsidRPr="00EE57A9">
        <w:t>, proposer d’autres critères qui participent à ce facteur.</w:t>
      </w:r>
    </w:p>
    <w:p w14:paraId="2FCF0B3F" w14:textId="77777777" w:rsidR="00965E08" w:rsidRPr="00EE57A9" w:rsidRDefault="00965E08" w:rsidP="00965E08">
      <w:pPr>
        <w:tabs>
          <w:tab w:val="left" w:pos="993"/>
        </w:tabs>
        <w:spacing w:after="0"/>
      </w:pPr>
    </w:p>
    <w:p w14:paraId="34EF4A67" w14:textId="77777777" w:rsidR="00D234FC" w:rsidRPr="00EE57A9" w:rsidRDefault="00F444AA" w:rsidP="00AE2358">
      <w:pPr>
        <w:pStyle w:val="Titre2"/>
        <w:sectPr w:rsidR="00D234FC" w:rsidRPr="00EE57A9" w:rsidSect="000E5FA5">
          <w:pgSz w:w="11906" w:h="16838"/>
          <w:pgMar w:top="1417" w:right="1417" w:bottom="1417" w:left="1134" w:header="708" w:footer="708" w:gutter="0"/>
          <w:cols w:space="708"/>
          <w:docGrid w:linePitch="360"/>
        </w:sectPr>
      </w:pPr>
      <w:r w:rsidRPr="00EE57A9">
        <w:br w:type="page"/>
      </w:r>
    </w:p>
    <w:p w14:paraId="5B061514" w14:textId="03AE39D9" w:rsidR="001E23FC" w:rsidRDefault="00D156A1" w:rsidP="001E23FC">
      <w:pPr>
        <w:pStyle w:val="Titre1"/>
      </w:pPr>
      <w:r w:rsidRPr="00EE57A9">
        <w:t>Document</w:t>
      </w:r>
      <w:r>
        <w:t xml:space="preserve"> technique DT</w:t>
      </w:r>
      <w:r w:rsidRPr="00EE57A9">
        <w:t>1</w:t>
      </w:r>
    </w:p>
    <w:p w14:paraId="0DCE0A69" w14:textId="77777777" w:rsidR="00E77A88" w:rsidRPr="00E77A88" w:rsidRDefault="00E77A88" w:rsidP="00E77A88">
      <w:pPr>
        <w:spacing w:after="0"/>
        <w:rPr>
          <w:sz w:val="8"/>
          <w:szCs w:val="8"/>
        </w:rPr>
      </w:pPr>
    </w:p>
    <w:p w14:paraId="13637AEF" w14:textId="77777777" w:rsidR="00D778ED" w:rsidRPr="00EE57A9" w:rsidRDefault="00D778ED" w:rsidP="00400C43">
      <w:pPr>
        <w:pStyle w:val="Titre1"/>
        <w:spacing w:before="0"/>
      </w:pPr>
      <w:r w:rsidRPr="00EE57A9">
        <w:t>Extraits de la norme FNPT définissant les types de simulateurs de vol</w:t>
      </w:r>
    </w:p>
    <w:p w14:paraId="6A6FCE0E" w14:textId="77777777" w:rsidR="00CF78C6" w:rsidRPr="00EE57A9" w:rsidRDefault="00D778ED" w:rsidP="00D778ED">
      <w:r w:rsidRPr="00EE57A9">
        <w:t xml:space="preserve">Les tableaux ci-dessous fixent les conditions d’attribution de la qualification FNPT d’un simulateur de vol. </w:t>
      </w:r>
    </w:p>
    <w:p w14:paraId="5E40E7DE" w14:textId="22B56417" w:rsidR="00CF78C6" w:rsidRPr="00EE57A9" w:rsidRDefault="00D778ED" w:rsidP="00D778ED">
      <w:r w:rsidRPr="00EE57A9">
        <w:t xml:space="preserve">Un simulateur de vol est </w:t>
      </w:r>
      <w:r w:rsidR="009336CD">
        <w:t>une</w:t>
      </w:r>
      <w:r w:rsidRPr="00EE57A9">
        <w:t xml:space="preserve"> réplique grandeur nature d’un poste de pilotage d’un avion, comprenant tous les équipements et program</w:t>
      </w:r>
      <w:r w:rsidR="009336CD">
        <w:t xml:space="preserve">mes informatiques nécessaires </w:t>
      </w:r>
      <w:r w:rsidRPr="00EE57A9">
        <w:rPr>
          <w:rFonts w:cs="Arial"/>
        </w:rPr>
        <w:t>à la représentation de l’avion en utilisation en vol et au sol, un système de visualisation offrant une vue de l’extérieur et</w:t>
      </w:r>
      <w:r w:rsidRPr="00EE57A9">
        <w:t xml:space="preserve"> </w:t>
      </w:r>
      <w:r w:rsidRPr="00EE57A9">
        <w:rPr>
          <w:rFonts w:cs="Arial"/>
        </w:rPr>
        <w:t>un système reproduisant les forces</w:t>
      </w:r>
      <w:r w:rsidR="009336CD">
        <w:rPr>
          <w:rFonts w:cs="Arial"/>
        </w:rPr>
        <w:t>.</w:t>
      </w:r>
    </w:p>
    <w:p w14:paraId="7B0C285B" w14:textId="208AA6BB" w:rsidR="00D778ED" w:rsidRPr="00EE57A9" w:rsidRDefault="001678CC" w:rsidP="00D778ED">
      <w:r>
        <w:t>La qualification FNPT définit</w:t>
      </w:r>
      <w:r w:rsidR="009336CD">
        <w:t xml:space="preserve"> trois niveaux</w:t>
      </w:r>
      <w:r w:rsidR="00D778ED" w:rsidRPr="00EE57A9">
        <w:t xml:space="preserve"> en fonction des performances du simulateur : FNPT type I, FNPT type II et FNPT type II-MCC.</w:t>
      </w:r>
    </w:p>
    <w:tbl>
      <w:tblPr>
        <w:tblStyle w:val="Grilledutableau"/>
        <w:tblW w:w="9889" w:type="dxa"/>
        <w:tblLook w:val="04A0" w:firstRow="1" w:lastRow="0" w:firstColumn="1" w:lastColumn="0" w:noHBand="0" w:noVBand="1"/>
      </w:tblPr>
      <w:tblGrid>
        <w:gridCol w:w="851"/>
        <w:gridCol w:w="9038"/>
      </w:tblGrid>
      <w:tr w:rsidR="00EE57A9" w:rsidRPr="00EE57A9" w14:paraId="21B0E653" w14:textId="77777777" w:rsidTr="006E78EE">
        <w:tc>
          <w:tcPr>
            <w:tcW w:w="851" w:type="dxa"/>
          </w:tcPr>
          <w:p w14:paraId="1C751CCD" w14:textId="77777777" w:rsidR="00D778ED" w:rsidRPr="00EE57A9" w:rsidRDefault="00D778ED" w:rsidP="006E78EE">
            <w:pPr>
              <w:jc w:val="center"/>
              <w:rPr>
                <w:b/>
              </w:rPr>
            </w:pPr>
            <w:r w:rsidRPr="00EE57A9">
              <w:rPr>
                <w:b/>
              </w:rPr>
              <w:t>Type</w:t>
            </w:r>
          </w:p>
        </w:tc>
        <w:tc>
          <w:tcPr>
            <w:tcW w:w="9072" w:type="dxa"/>
          </w:tcPr>
          <w:p w14:paraId="53DEB41F" w14:textId="77777777" w:rsidR="00D778ED" w:rsidRPr="00EE57A9" w:rsidRDefault="00D778ED" w:rsidP="006E78EE">
            <w:pPr>
              <w:jc w:val="center"/>
              <w:rPr>
                <w:b/>
              </w:rPr>
            </w:pPr>
            <w:r w:rsidRPr="00EE57A9">
              <w:rPr>
                <w:b/>
              </w:rPr>
              <w:t>Exigences techniques minimales</w:t>
            </w:r>
          </w:p>
        </w:tc>
      </w:tr>
      <w:tr w:rsidR="00EE57A9" w:rsidRPr="00EE57A9" w14:paraId="18D211C4" w14:textId="77777777" w:rsidTr="006E78EE">
        <w:tc>
          <w:tcPr>
            <w:tcW w:w="851" w:type="dxa"/>
          </w:tcPr>
          <w:p w14:paraId="1A80C88F" w14:textId="77777777" w:rsidR="00D778ED" w:rsidRPr="00EE57A9" w:rsidRDefault="00D778ED" w:rsidP="006E78EE">
            <w:r w:rsidRPr="00EE57A9">
              <w:t>FNPT type I</w:t>
            </w:r>
          </w:p>
        </w:tc>
        <w:tc>
          <w:tcPr>
            <w:tcW w:w="9072" w:type="dxa"/>
          </w:tcPr>
          <w:p w14:paraId="599AD796" w14:textId="77777777" w:rsidR="00D778ED" w:rsidRPr="00EE57A9" w:rsidRDefault="001678CC" w:rsidP="00170A2F">
            <w:pPr>
              <w:pStyle w:val="Paragraphedeliste"/>
              <w:numPr>
                <w:ilvl w:val="0"/>
                <w:numId w:val="3"/>
              </w:numPr>
              <w:spacing w:after="0"/>
              <w:ind w:left="425" w:hanging="425"/>
              <w:rPr>
                <w:rFonts w:ascii="Arial" w:hAnsi="Arial" w:cs="Arial"/>
              </w:rPr>
            </w:pPr>
            <w:r>
              <w:rPr>
                <w:rFonts w:ascii="Arial" w:hAnsi="Arial" w:cs="Arial"/>
              </w:rPr>
              <w:t>Le</w:t>
            </w:r>
            <w:r w:rsidR="00D778ED" w:rsidRPr="00EE57A9">
              <w:rPr>
                <w:rFonts w:ascii="Arial" w:hAnsi="Arial" w:cs="Arial"/>
              </w:rPr>
              <w:t xml:space="preserve"> </w:t>
            </w:r>
            <w:r w:rsidR="00D778ED" w:rsidRPr="00EE57A9">
              <w:rPr>
                <w:rFonts w:ascii="Arial" w:hAnsi="Arial" w:cs="Arial"/>
                <w:b/>
              </w:rPr>
              <w:t xml:space="preserve">poste de pilotage </w:t>
            </w:r>
            <w:r>
              <w:rPr>
                <w:rFonts w:ascii="Arial" w:hAnsi="Arial" w:cs="Arial"/>
                <w:b/>
              </w:rPr>
              <w:t xml:space="preserve">doit être </w:t>
            </w:r>
            <w:r w:rsidR="00D778ED" w:rsidRPr="00EE57A9">
              <w:rPr>
                <w:rFonts w:ascii="Arial" w:hAnsi="Arial" w:cs="Arial"/>
                <w:b/>
              </w:rPr>
              <w:t>suffisamment fermé</w:t>
            </w:r>
            <w:r w:rsidR="00D778ED" w:rsidRPr="00EE57A9">
              <w:rPr>
                <w:rFonts w:ascii="Arial" w:hAnsi="Arial" w:cs="Arial"/>
              </w:rPr>
              <w:t xml:space="preserve"> pour empêcher toute distr</w:t>
            </w:r>
            <w:r>
              <w:rPr>
                <w:rFonts w:ascii="Arial" w:hAnsi="Arial" w:cs="Arial"/>
              </w:rPr>
              <w:t>action ; il</w:t>
            </w:r>
            <w:r w:rsidR="00D778ED" w:rsidRPr="00EE57A9">
              <w:rPr>
                <w:rFonts w:ascii="Arial" w:hAnsi="Arial" w:cs="Arial"/>
              </w:rPr>
              <w:t xml:space="preserve"> sera la réplique de l’avion ou de la classe d’avion simulé et dans lequel les interrupteurs et toutes les commandes fonctionneront et représenteront celle</w:t>
            </w:r>
            <w:r>
              <w:rPr>
                <w:rFonts w:ascii="Arial" w:hAnsi="Arial" w:cs="Arial"/>
              </w:rPr>
              <w:t>s</w:t>
            </w:r>
            <w:r w:rsidR="00D778ED" w:rsidRPr="00EE57A9">
              <w:rPr>
                <w:rFonts w:ascii="Arial" w:hAnsi="Arial" w:cs="Arial"/>
              </w:rPr>
              <w:t xml:space="preserve"> de cet avion ou classe d’avion.</w:t>
            </w:r>
          </w:p>
          <w:p w14:paraId="244D73D4" w14:textId="77777777" w:rsidR="00D778ED" w:rsidRPr="00EE57A9" w:rsidRDefault="00D778ED" w:rsidP="00170A2F">
            <w:pPr>
              <w:pStyle w:val="Paragraphedeliste"/>
              <w:numPr>
                <w:ilvl w:val="0"/>
                <w:numId w:val="3"/>
              </w:numPr>
              <w:ind w:left="427" w:hanging="425"/>
              <w:rPr>
                <w:rFonts w:ascii="Arial" w:hAnsi="Arial" w:cs="Arial"/>
              </w:rPr>
            </w:pPr>
            <w:r w:rsidRPr="00EE57A9">
              <w:rPr>
                <w:rFonts w:ascii="Arial" w:hAnsi="Arial" w:cs="Arial"/>
              </w:rPr>
              <w:t xml:space="preserve">Les </w:t>
            </w:r>
            <w:r w:rsidRPr="00EE57A9">
              <w:rPr>
                <w:rFonts w:ascii="Arial" w:hAnsi="Arial" w:cs="Arial"/>
                <w:b/>
              </w:rPr>
              <w:t>instruments, équipements, panneaux, systèmes, commandes de vol</w:t>
            </w:r>
            <w:r w:rsidRPr="00EE57A9">
              <w:rPr>
                <w:rFonts w:ascii="Arial" w:hAnsi="Arial" w:cs="Arial"/>
              </w:rPr>
              <w:t xml:space="preserve"> doivent être situés dans une réplique spatialement correcte de poste d’équipage.</w:t>
            </w:r>
          </w:p>
          <w:p w14:paraId="4A6159CA" w14:textId="77777777" w:rsidR="00D778ED" w:rsidRPr="00EE57A9" w:rsidRDefault="00D778ED" w:rsidP="00170A2F">
            <w:pPr>
              <w:pStyle w:val="Paragraphedeliste"/>
              <w:numPr>
                <w:ilvl w:val="0"/>
                <w:numId w:val="3"/>
              </w:numPr>
              <w:ind w:left="427" w:hanging="425"/>
              <w:rPr>
                <w:rFonts w:ascii="Arial" w:hAnsi="Arial" w:cs="Arial"/>
              </w:rPr>
            </w:pPr>
            <w:r w:rsidRPr="00EE57A9">
              <w:rPr>
                <w:rFonts w:ascii="Arial" w:hAnsi="Arial" w:cs="Arial"/>
                <w:b/>
              </w:rPr>
              <w:t>L’environnement d’éclairage</w:t>
            </w:r>
            <w:r w:rsidRPr="00EE57A9">
              <w:rPr>
                <w:rFonts w:ascii="Arial" w:hAnsi="Arial" w:cs="Arial"/>
              </w:rPr>
              <w:t xml:space="preserve"> pour les panneaux et instruments doit être suffisant pour les opérations effectuées.</w:t>
            </w:r>
          </w:p>
          <w:p w14:paraId="13BE890E" w14:textId="77777777" w:rsidR="00D778ED" w:rsidRPr="00EE57A9" w:rsidRDefault="00D778ED" w:rsidP="00170A2F">
            <w:pPr>
              <w:pStyle w:val="Paragraphedeliste"/>
              <w:numPr>
                <w:ilvl w:val="0"/>
                <w:numId w:val="3"/>
              </w:numPr>
              <w:ind w:left="427" w:hanging="425"/>
              <w:rPr>
                <w:rFonts w:ascii="Arial" w:hAnsi="Arial" w:cs="Arial"/>
              </w:rPr>
            </w:pPr>
            <w:r w:rsidRPr="00EE57A9">
              <w:rPr>
                <w:rFonts w:ascii="Arial" w:hAnsi="Arial" w:cs="Arial"/>
              </w:rPr>
              <w:t xml:space="preserve">En plus des stations des membres d’équipage, des </w:t>
            </w:r>
            <w:r w:rsidRPr="00EE57A9">
              <w:rPr>
                <w:rFonts w:ascii="Arial" w:hAnsi="Arial" w:cs="Arial"/>
                <w:b/>
              </w:rPr>
              <w:t>dispositions de visualisation adaptées pour l’instructeur</w:t>
            </w:r>
            <w:r w:rsidRPr="00EE57A9">
              <w:rPr>
                <w:rFonts w:ascii="Arial" w:hAnsi="Arial" w:cs="Arial"/>
              </w:rPr>
              <w:t xml:space="preserve"> doivent être prévues.</w:t>
            </w:r>
          </w:p>
          <w:p w14:paraId="0F9C9C6E" w14:textId="77777777" w:rsidR="00D778ED" w:rsidRPr="00EE57A9" w:rsidRDefault="00D778ED" w:rsidP="00170A2F">
            <w:pPr>
              <w:pStyle w:val="Paragraphedeliste"/>
              <w:numPr>
                <w:ilvl w:val="0"/>
                <w:numId w:val="3"/>
              </w:numPr>
              <w:ind w:left="427" w:hanging="425"/>
              <w:rPr>
                <w:rFonts w:ascii="Arial" w:hAnsi="Arial" w:cs="Arial"/>
              </w:rPr>
            </w:pPr>
            <w:r w:rsidRPr="00EE57A9">
              <w:rPr>
                <w:rFonts w:ascii="Arial" w:hAnsi="Arial" w:cs="Arial"/>
              </w:rPr>
              <w:t xml:space="preserve">Les </w:t>
            </w:r>
            <w:r w:rsidRPr="00EE57A9">
              <w:rPr>
                <w:rFonts w:ascii="Arial" w:hAnsi="Arial" w:cs="Arial"/>
                <w:b/>
              </w:rPr>
              <w:t>effets de changements aérodynamiques</w:t>
            </w:r>
            <w:r w:rsidRPr="00EE57A9">
              <w:rPr>
                <w:rFonts w:ascii="Arial" w:hAnsi="Arial" w:cs="Arial"/>
              </w:rPr>
              <w:t xml:space="preserve"> pour différentes combinaisons de traînée et de traction normalement rencontrées en vol, y compris l’effet de changement d’altitude de l’avion, les dérapages, l’altitude, la température, la masse, le centrage et la configuration</w:t>
            </w:r>
            <w:r w:rsidR="001678CC">
              <w:rPr>
                <w:rFonts w:ascii="Arial" w:hAnsi="Arial" w:cs="Arial"/>
              </w:rPr>
              <w:t xml:space="preserve"> devront être pris en compte</w:t>
            </w:r>
            <w:r w:rsidRPr="00EE57A9">
              <w:rPr>
                <w:rFonts w:ascii="Arial" w:hAnsi="Arial" w:cs="Arial"/>
              </w:rPr>
              <w:t>.</w:t>
            </w:r>
          </w:p>
          <w:p w14:paraId="0629E03C" w14:textId="77777777" w:rsidR="00D778ED" w:rsidRPr="00EE57A9" w:rsidRDefault="001678CC" w:rsidP="00170A2F">
            <w:pPr>
              <w:pStyle w:val="Paragraphedeliste"/>
              <w:numPr>
                <w:ilvl w:val="0"/>
                <w:numId w:val="3"/>
              </w:numPr>
              <w:ind w:left="427" w:hanging="425"/>
              <w:rPr>
                <w:rFonts w:ascii="Arial" w:hAnsi="Arial" w:cs="Arial"/>
              </w:rPr>
            </w:pPr>
            <w:r>
              <w:rPr>
                <w:rFonts w:ascii="Arial" w:hAnsi="Arial" w:cs="Arial"/>
                <w:b/>
              </w:rPr>
              <w:t>Les f</w:t>
            </w:r>
            <w:r w:rsidR="00D778ED" w:rsidRPr="00EE57A9">
              <w:rPr>
                <w:rFonts w:ascii="Arial" w:hAnsi="Arial" w:cs="Arial"/>
                <w:b/>
              </w:rPr>
              <w:t>orces de commandes et courses de commandes</w:t>
            </w:r>
            <w:r w:rsidR="00D778ED" w:rsidRPr="00EE57A9">
              <w:rPr>
                <w:rFonts w:ascii="Arial" w:hAnsi="Arial" w:cs="Arial"/>
              </w:rPr>
              <w:t xml:space="preserve"> doivent correspondre dans les grandes lignes à celle de l’avion ou classe d’avion reproduit.</w:t>
            </w:r>
          </w:p>
          <w:p w14:paraId="0F8C2116" w14:textId="77777777" w:rsidR="00D778ED" w:rsidRPr="00EE57A9" w:rsidRDefault="00D778ED" w:rsidP="00170A2F">
            <w:pPr>
              <w:pStyle w:val="Paragraphedeliste"/>
              <w:numPr>
                <w:ilvl w:val="0"/>
                <w:numId w:val="3"/>
              </w:numPr>
              <w:ind w:left="427" w:hanging="425"/>
              <w:rPr>
                <w:rFonts w:ascii="Arial" w:hAnsi="Arial" w:cs="Arial"/>
              </w:rPr>
            </w:pPr>
            <w:r w:rsidRPr="00EE57A9">
              <w:rPr>
                <w:rFonts w:ascii="Arial" w:hAnsi="Arial" w:cs="Arial"/>
                <w:b/>
              </w:rPr>
              <w:t>Des données de navigation complètes pour au moins 3 aéroports européens</w:t>
            </w:r>
            <w:r w:rsidRPr="00EE57A9">
              <w:rPr>
                <w:rFonts w:ascii="Arial" w:hAnsi="Arial" w:cs="Arial"/>
              </w:rPr>
              <w:t xml:space="preserve"> différents incluant les procédures d’approche de précision ou classiques correspondantes, comprenant une mise à jour trimestrielle</w:t>
            </w:r>
            <w:r w:rsidR="001678CC">
              <w:rPr>
                <w:rFonts w:ascii="Arial" w:hAnsi="Arial" w:cs="Arial"/>
              </w:rPr>
              <w:t xml:space="preserve"> devront être disponibles</w:t>
            </w:r>
            <w:r w:rsidRPr="00EE57A9">
              <w:rPr>
                <w:rFonts w:ascii="Arial" w:hAnsi="Arial" w:cs="Arial"/>
              </w:rPr>
              <w:t>.</w:t>
            </w:r>
          </w:p>
          <w:p w14:paraId="0DDE00D1" w14:textId="77777777" w:rsidR="00D778ED" w:rsidRPr="00EE57A9" w:rsidRDefault="00D778ED" w:rsidP="00170A2F">
            <w:pPr>
              <w:pStyle w:val="Paragraphedeliste"/>
              <w:numPr>
                <w:ilvl w:val="0"/>
                <w:numId w:val="3"/>
              </w:numPr>
              <w:ind w:left="427" w:hanging="425"/>
              <w:rPr>
                <w:rFonts w:ascii="Arial" w:hAnsi="Arial" w:cs="Arial"/>
              </w:rPr>
            </w:pPr>
            <w:r w:rsidRPr="00EE57A9">
              <w:rPr>
                <w:rFonts w:ascii="Arial" w:hAnsi="Arial" w:cs="Arial"/>
                <w:b/>
              </w:rPr>
              <w:t>Le bruit du moteur</w:t>
            </w:r>
            <w:r w:rsidRPr="00EE57A9">
              <w:rPr>
                <w:rFonts w:ascii="Arial" w:hAnsi="Arial" w:cs="Arial"/>
              </w:rPr>
              <w:t xml:space="preserve"> doit être disponible.</w:t>
            </w:r>
          </w:p>
        </w:tc>
      </w:tr>
      <w:tr w:rsidR="00EE57A9" w:rsidRPr="00EE57A9" w14:paraId="7D622682" w14:textId="77777777" w:rsidTr="006E78EE">
        <w:tc>
          <w:tcPr>
            <w:tcW w:w="851" w:type="dxa"/>
          </w:tcPr>
          <w:p w14:paraId="4E005CC0" w14:textId="77777777" w:rsidR="00D778ED" w:rsidRPr="00EE57A9" w:rsidRDefault="00D778ED" w:rsidP="006E78EE">
            <w:r w:rsidRPr="00EE57A9">
              <w:t>FNPT type II</w:t>
            </w:r>
          </w:p>
        </w:tc>
        <w:tc>
          <w:tcPr>
            <w:tcW w:w="9072" w:type="dxa"/>
          </w:tcPr>
          <w:p w14:paraId="7EF315B3" w14:textId="77777777" w:rsidR="00D778ED" w:rsidRPr="00EE57A9" w:rsidRDefault="00D778ED" w:rsidP="006E78EE">
            <w:r w:rsidRPr="00EE57A9">
              <w:rPr>
                <w:b/>
              </w:rPr>
              <w:t>Identique au type I avec les suppléments ou aménagements suivants</w:t>
            </w:r>
            <w:r w:rsidRPr="00EE57A9">
              <w:t xml:space="preserve"> : </w:t>
            </w:r>
          </w:p>
          <w:p w14:paraId="4E948011" w14:textId="77777777" w:rsidR="00D778ED" w:rsidRPr="00EE57A9" w:rsidRDefault="00D778ED" w:rsidP="00170A2F">
            <w:pPr>
              <w:pStyle w:val="Paragraphedeliste"/>
              <w:numPr>
                <w:ilvl w:val="0"/>
                <w:numId w:val="4"/>
              </w:numPr>
              <w:spacing w:after="0"/>
              <w:ind w:left="459" w:hanging="459"/>
              <w:rPr>
                <w:rFonts w:ascii="Arial" w:hAnsi="Arial" w:cs="Arial"/>
              </w:rPr>
            </w:pPr>
            <w:r w:rsidRPr="00EE57A9">
              <w:rPr>
                <w:rFonts w:ascii="Arial" w:hAnsi="Arial" w:cs="Arial"/>
              </w:rPr>
              <w:t xml:space="preserve">Le </w:t>
            </w:r>
            <w:r w:rsidRPr="00EE57A9">
              <w:rPr>
                <w:rFonts w:ascii="Arial" w:hAnsi="Arial" w:cs="Arial"/>
                <w:b/>
              </w:rPr>
              <w:t>poste de pilotage</w:t>
            </w:r>
            <w:r w:rsidRPr="00EE57A9">
              <w:rPr>
                <w:rFonts w:ascii="Arial" w:hAnsi="Arial" w:cs="Arial"/>
              </w:rPr>
              <w:t xml:space="preserve">, y compris le poste instructeur, doit être </w:t>
            </w:r>
            <w:r w:rsidRPr="00EE57A9">
              <w:rPr>
                <w:rFonts w:ascii="Arial" w:hAnsi="Arial" w:cs="Arial"/>
                <w:b/>
              </w:rPr>
              <w:t>fermé</w:t>
            </w:r>
            <w:r w:rsidRPr="00EE57A9">
              <w:rPr>
                <w:rFonts w:ascii="Arial" w:hAnsi="Arial" w:cs="Arial"/>
              </w:rPr>
              <w:t>.</w:t>
            </w:r>
          </w:p>
          <w:p w14:paraId="3201F8C0" w14:textId="77777777" w:rsidR="00D778ED" w:rsidRPr="00EE57A9" w:rsidRDefault="00D778ED" w:rsidP="00170A2F">
            <w:pPr>
              <w:pStyle w:val="Paragraphedeliste"/>
              <w:numPr>
                <w:ilvl w:val="0"/>
                <w:numId w:val="4"/>
              </w:numPr>
              <w:ind w:left="459" w:hanging="459"/>
              <w:rPr>
                <w:rFonts w:ascii="Arial" w:hAnsi="Arial" w:cs="Arial"/>
              </w:rPr>
            </w:pPr>
            <w:r w:rsidRPr="00EE57A9">
              <w:rPr>
                <w:rFonts w:ascii="Arial" w:hAnsi="Arial" w:cs="Arial"/>
              </w:rPr>
              <w:t xml:space="preserve">Un </w:t>
            </w:r>
            <w:r w:rsidRPr="00EE57A9">
              <w:rPr>
                <w:rFonts w:ascii="Arial" w:hAnsi="Arial" w:cs="Arial"/>
                <w:b/>
              </w:rPr>
              <w:t xml:space="preserve">modèle de manœuvre au sol </w:t>
            </w:r>
            <w:r w:rsidRPr="00EE57A9">
              <w:rPr>
                <w:rFonts w:ascii="Arial" w:hAnsi="Arial" w:cs="Arial"/>
              </w:rPr>
              <w:t>générique doit être fourni pour permettre des effets représentatifs d’arrondi et d’impact produits par les systèmes sonores et visuels.</w:t>
            </w:r>
          </w:p>
          <w:p w14:paraId="10B098CC" w14:textId="77777777" w:rsidR="00D778ED" w:rsidRPr="00EE57A9" w:rsidRDefault="00D778ED" w:rsidP="00170A2F">
            <w:pPr>
              <w:pStyle w:val="Paragraphedeliste"/>
              <w:numPr>
                <w:ilvl w:val="0"/>
                <w:numId w:val="4"/>
              </w:numPr>
              <w:ind w:left="459" w:hanging="459"/>
              <w:rPr>
                <w:rFonts w:ascii="Arial" w:hAnsi="Arial" w:cs="Arial"/>
              </w:rPr>
            </w:pPr>
            <w:r w:rsidRPr="00EE57A9">
              <w:rPr>
                <w:rFonts w:ascii="Arial" w:hAnsi="Arial" w:cs="Arial"/>
              </w:rPr>
              <w:t xml:space="preserve">Le </w:t>
            </w:r>
            <w:r w:rsidRPr="00EE57A9">
              <w:rPr>
                <w:rFonts w:ascii="Arial" w:hAnsi="Arial" w:cs="Arial"/>
                <w:b/>
              </w:rPr>
              <w:t>poste d’instructeur</w:t>
            </w:r>
            <w:r w:rsidRPr="00EE57A9">
              <w:rPr>
                <w:rFonts w:ascii="Arial" w:hAnsi="Arial" w:cs="Arial"/>
              </w:rPr>
              <w:t xml:space="preserve"> doit comprendre les </w:t>
            </w:r>
            <w:r w:rsidRPr="00EE57A9">
              <w:rPr>
                <w:rFonts w:ascii="Arial" w:hAnsi="Arial" w:cs="Arial"/>
                <w:b/>
              </w:rPr>
              <w:t>commandes des vents de travers</w:t>
            </w:r>
            <w:r w:rsidRPr="00EE57A9">
              <w:rPr>
                <w:rFonts w:ascii="Arial" w:hAnsi="Arial" w:cs="Arial"/>
              </w:rPr>
              <w:t xml:space="preserve"> représentatifs et d’activation du tracé dynamique de la trajectoire de vol.</w:t>
            </w:r>
          </w:p>
          <w:p w14:paraId="61E282AE" w14:textId="77777777" w:rsidR="00D778ED" w:rsidRPr="00EE57A9" w:rsidRDefault="00D778ED" w:rsidP="00170A2F">
            <w:pPr>
              <w:pStyle w:val="Paragraphedeliste"/>
              <w:numPr>
                <w:ilvl w:val="0"/>
                <w:numId w:val="4"/>
              </w:numPr>
              <w:ind w:left="459" w:hanging="459"/>
              <w:rPr>
                <w:rFonts w:ascii="Arial" w:hAnsi="Arial" w:cs="Arial"/>
              </w:rPr>
            </w:pPr>
            <w:r w:rsidRPr="00EE57A9">
              <w:rPr>
                <w:rFonts w:ascii="Arial" w:hAnsi="Arial" w:cs="Arial"/>
              </w:rPr>
              <w:t xml:space="preserve">Les </w:t>
            </w:r>
            <w:r w:rsidRPr="00EE57A9">
              <w:rPr>
                <w:rFonts w:ascii="Arial" w:hAnsi="Arial" w:cs="Arial"/>
                <w:b/>
              </w:rPr>
              <w:t>forces sur les commandes et le débattement des commandes</w:t>
            </w:r>
            <w:r w:rsidRPr="00EE57A9">
              <w:rPr>
                <w:rFonts w:ascii="Arial" w:hAnsi="Arial" w:cs="Arial"/>
              </w:rPr>
              <w:t xml:space="preserve"> doivent correspondre de la même manière et dans les mêmes conditions de vol à celles de l’avion ou classe d’avion simulé.</w:t>
            </w:r>
          </w:p>
          <w:p w14:paraId="49BC2C5F" w14:textId="62076805" w:rsidR="00D778ED" w:rsidRPr="00EE57A9" w:rsidRDefault="00D778ED" w:rsidP="00170A2F">
            <w:pPr>
              <w:pStyle w:val="Paragraphedeliste"/>
              <w:numPr>
                <w:ilvl w:val="0"/>
                <w:numId w:val="4"/>
              </w:numPr>
              <w:ind w:left="459" w:hanging="459"/>
              <w:rPr>
                <w:rFonts w:ascii="Arial" w:hAnsi="Arial" w:cs="Arial"/>
              </w:rPr>
            </w:pPr>
            <w:r w:rsidRPr="00EE57A9">
              <w:rPr>
                <w:rFonts w:ascii="Arial" w:hAnsi="Arial" w:cs="Arial"/>
              </w:rPr>
              <w:t>La reproduct</w:t>
            </w:r>
            <w:r w:rsidR="00670A68">
              <w:rPr>
                <w:rFonts w:ascii="Arial" w:hAnsi="Arial" w:cs="Arial"/>
              </w:rPr>
              <w:t>ion aérodynamique doit refléter</w:t>
            </w:r>
            <w:r w:rsidRPr="00EE57A9">
              <w:rPr>
                <w:rFonts w:ascii="Arial" w:hAnsi="Arial" w:cs="Arial"/>
              </w:rPr>
              <w:t xml:space="preserve"> les </w:t>
            </w:r>
            <w:r w:rsidRPr="00EE57A9">
              <w:rPr>
                <w:rFonts w:ascii="Arial" w:hAnsi="Arial" w:cs="Arial"/>
                <w:b/>
              </w:rPr>
              <w:t>effets de givrage</w:t>
            </w:r>
            <w:r w:rsidRPr="00EE57A9">
              <w:rPr>
                <w:rFonts w:ascii="Arial" w:hAnsi="Arial" w:cs="Arial"/>
              </w:rPr>
              <w:t xml:space="preserve"> cellule et le </w:t>
            </w:r>
            <w:r w:rsidRPr="00EE57A9">
              <w:rPr>
                <w:rFonts w:ascii="Arial" w:hAnsi="Arial" w:cs="Arial"/>
                <w:b/>
              </w:rPr>
              <w:t>roulis induit par le lacet</w:t>
            </w:r>
            <w:r w:rsidR="001678CC">
              <w:rPr>
                <w:rFonts w:ascii="Arial" w:hAnsi="Arial" w:cs="Arial"/>
                <w:b/>
              </w:rPr>
              <w:t>.</w:t>
            </w:r>
          </w:p>
          <w:p w14:paraId="52FF0636" w14:textId="77777777" w:rsidR="00D778ED" w:rsidRPr="00EE57A9" w:rsidRDefault="00D778ED" w:rsidP="00170A2F">
            <w:pPr>
              <w:pStyle w:val="Paragraphedeliste"/>
              <w:numPr>
                <w:ilvl w:val="0"/>
                <w:numId w:val="4"/>
              </w:numPr>
              <w:ind w:left="459" w:hanging="459"/>
              <w:rPr>
                <w:rFonts w:ascii="Arial" w:hAnsi="Arial" w:cs="Arial"/>
              </w:rPr>
            </w:pPr>
            <w:r w:rsidRPr="00EE57A9">
              <w:rPr>
                <w:rFonts w:ascii="Arial" w:hAnsi="Arial" w:cs="Arial"/>
              </w:rPr>
              <w:t xml:space="preserve">Des </w:t>
            </w:r>
            <w:r w:rsidRPr="00EE57A9">
              <w:rPr>
                <w:rFonts w:ascii="Arial" w:hAnsi="Arial" w:cs="Arial"/>
                <w:b/>
              </w:rPr>
              <w:t>bruits de poste de pilotage significatifs</w:t>
            </w:r>
            <w:r w:rsidRPr="00EE57A9">
              <w:rPr>
                <w:rFonts w:ascii="Arial" w:hAnsi="Arial" w:cs="Arial"/>
              </w:rPr>
              <w:t xml:space="preserve"> répondant à des actions pilotes, correspondant à l’avion ou classe d’avion simulé</w:t>
            </w:r>
            <w:r w:rsidR="001678CC">
              <w:rPr>
                <w:rFonts w:ascii="Arial" w:hAnsi="Arial" w:cs="Arial"/>
              </w:rPr>
              <w:t>, devront être disponibles</w:t>
            </w:r>
            <w:r w:rsidRPr="00EE57A9">
              <w:rPr>
                <w:rFonts w:ascii="Arial" w:hAnsi="Arial" w:cs="Arial"/>
              </w:rPr>
              <w:t>.</w:t>
            </w:r>
          </w:p>
          <w:p w14:paraId="1C9E2D52" w14:textId="77777777" w:rsidR="00CB7FF2" w:rsidRPr="00EE57A9" w:rsidRDefault="00D778ED" w:rsidP="00170A2F">
            <w:pPr>
              <w:pStyle w:val="Paragraphedeliste"/>
              <w:numPr>
                <w:ilvl w:val="0"/>
                <w:numId w:val="4"/>
              </w:numPr>
              <w:ind w:left="459" w:hanging="459"/>
              <w:rPr>
                <w:rFonts w:ascii="Arial" w:hAnsi="Arial" w:cs="Arial"/>
              </w:rPr>
            </w:pPr>
            <w:r w:rsidRPr="00EE57A9">
              <w:rPr>
                <w:rFonts w:ascii="Arial" w:hAnsi="Arial" w:cs="Arial"/>
              </w:rPr>
              <w:t xml:space="preserve">Un </w:t>
            </w:r>
            <w:r w:rsidRPr="00EE57A9">
              <w:rPr>
                <w:rFonts w:ascii="Arial" w:hAnsi="Arial" w:cs="Arial"/>
                <w:b/>
              </w:rPr>
              <w:t>système de visualisation</w:t>
            </w:r>
            <w:r w:rsidRPr="00EE57A9">
              <w:rPr>
                <w:rFonts w:ascii="Arial" w:hAnsi="Arial" w:cs="Arial"/>
              </w:rPr>
              <w:t xml:space="preserve"> capable de fournir un champ visuel d’au moins </w:t>
            </w:r>
            <w:r w:rsidRPr="00EE57A9">
              <w:rPr>
                <w:rFonts w:ascii="Arial" w:hAnsi="Arial" w:cs="Arial"/>
                <w:b/>
              </w:rPr>
              <w:t>45 degrés sur le plan horizontal et de 30 degrés sur le plan vertical</w:t>
            </w:r>
            <w:r w:rsidRPr="00EE57A9">
              <w:rPr>
                <w:rFonts w:ascii="Arial" w:hAnsi="Arial" w:cs="Arial"/>
              </w:rPr>
              <w:t>, sauf si restreint par le type d’avion, simultanément pour chaque pilote, comprenant une base de nuages et une visibilité réglables</w:t>
            </w:r>
            <w:r w:rsidR="00C7582C">
              <w:rPr>
                <w:rFonts w:ascii="Arial" w:hAnsi="Arial" w:cs="Arial"/>
              </w:rPr>
              <w:t>, devra être prévu</w:t>
            </w:r>
            <w:r w:rsidRPr="00EE57A9">
              <w:rPr>
                <w:rFonts w:ascii="Arial" w:hAnsi="Arial" w:cs="Arial"/>
              </w:rPr>
              <w:t xml:space="preserve">. </w:t>
            </w:r>
          </w:p>
          <w:p w14:paraId="7B3D653F" w14:textId="77777777" w:rsidR="00D778ED" w:rsidRPr="00EE57A9" w:rsidRDefault="00D778ED" w:rsidP="00170A2F">
            <w:pPr>
              <w:pStyle w:val="Paragraphedeliste"/>
              <w:numPr>
                <w:ilvl w:val="0"/>
                <w:numId w:val="4"/>
              </w:numPr>
              <w:ind w:left="459" w:hanging="459"/>
              <w:rPr>
                <w:rFonts w:ascii="Arial" w:hAnsi="Arial" w:cs="Arial"/>
              </w:rPr>
            </w:pPr>
            <w:r w:rsidRPr="00EE57A9">
              <w:rPr>
                <w:rFonts w:ascii="Arial" w:hAnsi="Arial" w:cs="Arial"/>
                <w:szCs w:val="24"/>
              </w:rPr>
              <w:t xml:space="preserve">Le </w:t>
            </w:r>
            <w:r w:rsidRPr="00EE57A9">
              <w:rPr>
                <w:rFonts w:ascii="Arial" w:hAnsi="Arial" w:cs="Arial"/>
                <w:b/>
                <w:szCs w:val="24"/>
              </w:rPr>
              <w:t>temps de réponse entre la modification d’une commande et les effets sur le simulateur ne doit pas dépasser de 300 ms les réactions de l’avion</w:t>
            </w:r>
            <w:r w:rsidRPr="00EE57A9">
              <w:rPr>
                <w:rFonts w:ascii="Arial" w:hAnsi="Arial" w:cs="Arial"/>
                <w:szCs w:val="24"/>
              </w:rPr>
              <w:t>.</w:t>
            </w:r>
          </w:p>
        </w:tc>
      </w:tr>
      <w:tr w:rsidR="00EE57A9" w:rsidRPr="00EE57A9" w14:paraId="7C6101E1" w14:textId="77777777" w:rsidTr="006E78EE">
        <w:tc>
          <w:tcPr>
            <w:tcW w:w="851" w:type="dxa"/>
          </w:tcPr>
          <w:p w14:paraId="396C368C" w14:textId="77777777" w:rsidR="00D778ED" w:rsidRPr="00EE57A9" w:rsidRDefault="00D778ED" w:rsidP="006E78EE">
            <w:r w:rsidRPr="00EE57A9">
              <w:t>FNPT type II-MCC</w:t>
            </w:r>
          </w:p>
        </w:tc>
        <w:tc>
          <w:tcPr>
            <w:tcW w:w="9072" w:type="dxa"/>
          </w:tcPr>
          <w:p w14:paraId="0775734D" w14:textId="77777777" w:rsidR="00D778ED" w:rsidRPr="00EE57A9" w:rsidRDefault="00D778ED" w:rsidP="006E78EE">
            <w:r w:rsidRPr="00EE57A9">
              <w:rPr>
                <w:b/>
              </w:rPr>
              <w:t>Identique au type II avec les suppléments ou aménagements suivants</w:t>
            </w:r>
            <w:r w:rsidRPr="00EE57A9">
              <w:t xml:space="preserve"> : </w:t>
            </w:r>
          </w:p>
          <w:p w14:paraId="3FD50DAA" w14:textId="77777777" w:rsidR="00D778ED" w:rsidRPr="00EE57A9" w:rsidRDefault="00D778ED" w:rsidP="009336CD">
            <w:pPr>
              <w:pStyle w:val="Paragraphedeliste"/>
              <w:numPr>
                <w:ilvl w:val="0"/>
                <w:numId w:val="5"/>
              </w:numPr>
              <w:spacing w:after="0"/>
              <w:ind w:left="459" w:hanging="459"/>
              <w:rPr>
                <w:rFonts w:ascii="Arial" w:hAnsi="Arial" w:cs="Arial"/>
              </w:rPr>
            </w:pPr>
            <w:r w:rsidRPr="00EE57A9">
              <w:rPr>
                <w:rFonts w:ascii="Arial" w:hAnsi="Arial" w:cs="Arial"/>
              </w:rPr>
              <w:t xml:space="preserve">Moteurs </w:t>
            </w:r>
            <w:proofErr w:type="spellStart"/>
            <w:r w:rsidRPr="00EE57A9">
              <w:rPr>
                <w:rFonts w:ascii="Arial" w:hAnsi="Arial" w:cs="Arial"/>
                <w:b/>
              </w:rPr>
              <w:t>turbo-réacteurs</w:t>
            </w:r>
            <w:proofErr w:type="spellEnd"/>
            <w:r w:rsidRPr="00EE57A9">
              <w:rPr>
                <w:rFonts w:ascii="Arial" w:hAnsi="Arial" w:cs="Arial"/>
                <w:b/>
              </w:rPr>
              <w:t xml:space="preserve"> ou </w:t>
            </w:r>
            <w:proofErr w:type="spellStart"/>
            <w:r w:rsidRPr="00EE57A9">
              <w:rPr>
                <w:rFonts w:ascii="Arial" w:hAnsi="Arial" w:cs="Arial"/>
                <w:b/>
              </w:rPr>
              <w:t>turbo-propulseurs</w:t>
            </w:r>
            <w:proofErr w:type="spellEnd"/>
            <w:r w:rsidRPr="00EE57A9">
              <w:rPr>
                <w:rFonts w:ascii="Arial" w:hAnsi="Arial" w:cs="Arial"/>
              </w:rPr>
              <w:t>.</w:t>
            </w:r>
          </w:p>
          <w:p w14:paraId="6B7A118A" w14:textId="77777777" w:rsidR="00D778ED" w:rsidRPr="00EE57A9" w:rsidRDefault="00D778ED" w:rsidP="009336CD">
            <w:pPr>
              <w:pStyle w:val="Paragraphedeliste"/>
              <w:numPr>
                <w:ilvl w:val="0"/>
                <w:numId w:val="5"/>
              </w:numPr>
              <w:ind w:left="459" w:hanging="459"/>
              <w:rPr>
                <w:rFonts w:ascii="Arial" w:hAnsi="Arial" w:cs="Arial"/>
              </w:rPr>
            </w:pPr>
            <w:r w:rsidRPr="00EE57A9">
              <w:rPr>
                <w:rFonts w:ascii="Arial" w:hAnsi="Arial" w:cs="Arial"/>
              </w:rPr>
              <w:t xml:space="preserve">Les </w:t>
            </w:r>
            <w:r w:rsidRPr="00EE57A9">
              <w:rPr>
                <w:rFonts w:ascii="Arial" w:hAnsi="Arial" w:cs="Arial"/>
                <w:b/>
              </w:rPr>
              <w:t>réserves de performances en cas de panne moteur</w:t>
            </w:r>
            <w:r w:rsidRPr="00EE57A9">
              <w:rPr>
                <w:rFonts w:ascii="Arial" w:hAnsi="Arial" w:cs="Arial"/>
              </w:rPr>
              <w:t xml:space="preserve"> doivent être en conformité avec la norme JAR25.</w:t>
            </w:r>
          </w:p>
          <w:p w14:paraId="44FFD2B8" w14:textId="77777777" w:rsidR="00D778ED" w:rsidRPr="00EE57A9" w:rsidRDefault="00D778ED" w:rsidP="009336CD">
            <w:pPr>
              <w:pStyle w:val="Paragraphedeliste"/>
              <w:numPr>
                <w:ilvl w:val="0"/>
                <w:numId w:val="5"/>
              </w:numPr>
              <w:ind w:left="459" w:hanging="459"/>
              <w:rPr>
                <w:rFonts w:ascii="Arial" w:hAnsi="Arial" w:cs="Arial"/>
                <w:b/>
              </w:rPr>
            </w:pPr>
            <w:r w:rsidRPr="00EE57A9">
              <w:rPr>
                <w:rFonts w:ascii="Arial" w:hAnsi="Arial" w:cs="Arial"/>
                <w:b/>
              </w:rPr>
              <w:t>Train d’atterrissage escamotable.</w:t>
            </w:r>
          </w:p>
          <w:p w14:paraId="2543B2CA" w14:textId="77777777" w:rsidR="00D778ED" w:rsidRPr="00EE57A9" w:rsidRDefault="00D778ED" w:rsidP="009336CD">
            <w:pPr>
              <w:pStyle w:val="Paragraphedeliste"/>
              <w:numPr>
                <w:ilvl w:val="0"/>
                <w:numId w:val="5"/>
              </w:numPr>
              <w:ind w:left="459" w:hanging="459"/>
              <w:rPr>
                <w:rFonts w:ascii="Arial" w:hAnsi="Arial" w:cs="Arial"/>
              </w:rPr>
            </w:pPr>
            <w:r w:rsidRPr="00EE57A9">
              <w:rPr>
                <w:rFonts w:ascii="Arial" w:hAnsi="Arial" w:cs="Arial"/>
                <w:b/>
              </w:rPr>
              <w:t>Système de pressurisation</w:t>
            </w:r>
            <w:r w:rsidRPr="00EE57A9">
              <w:rPr>
                <w:rFonts w:ascii="Arial" w:hAnsi="Arial" w:cs="Arial"/>
              </w:rPr>
              <w:t>.</w:t>
            </w:r>
          </w:p>
          <w:p w14:paraId="312EAFF9" w14:textId="77777777" w:rsidR="00D778ED" w:rsidRPr="00EE57A9" w:rsidRDefault="00D778ED" w:rsidP="009336CD">
            <w:pPr>
              <w:pStyle w:val="Paragraphedeliste"/>
              <w:numPr>
                <w:ilvl w:val="0"/>
                <w:numId w:val="5"/>
              </w:numPr>
              <w:ind w:left="459" w:hanging="459"/>
              <w:rPr>
                <w:rFonts w:ascii="Arial" w:hAnsi="Arial" w:cs="Arial"/>
              </w:rPr>
            </w:pPr>
            <w:r w:rsidRPr="00EE57A9">
              <w:rPr>
                <w:rFonts w:ascii="Arial" w:hAnsi="Arial" w:cs="Arial"/>
                <w:b/>
              </w:rPr>
              <w:t>Système de dégivrage</w:t>
            </w:r>
            <w:r w:rsidRPr="00EE57A9">
              <w:rPr>
                <w:rFonts w:ascii="Arial" w:hAnsi="Arial" w:cs="Arial"/>
              </w:rPr>
              <w:t>.</w:t>
            </w:r>
          </w:p>
          <w:p w14:paraId="6721ACF6" w14:textId="77777777" w:rsidR="00D778ED" w:rsidRPr="00EE57A9" w:rsidRDefault="00D778ED" w:rsidP="009336CD">
            <w:pPr>
              <w:pStyle w:val="Paragraphedeliste"/>
              <w:numPr>
                <w:ilvl w:val="0"/>
                <w:numId w:val="5"/>
              </w:numPr>
              <w:ind w:left="459" w:hanging="459"/>
              <w:rPr>
                <w:rFonts w:ascii="Arial" w:hAnsi="Arial" w:cs="Arial"/>
              </w:rPr>
            </w:pPr>
            <w:r w:rsidRPr="00EE57A9">
              <w:rPr>
                <w:rFonts w:ascii="Arial" w:hAnsi="Arial" w:cs="Arial"/>
              </w:rPr>
              <w:t>Détection d’incendie / système d’extinction.</w:t>
            </w:r>
          </w:p>
          <w:p w14:paraId="11F53A7A" w14:textId="77777777" w:rsidR="00D778ED" w:rsidRPr="00EE57A9" w:rsidRDefault="00D778ED" w:rsidP="009336CD">
            <w:pPr>
              <w:pStyle w:val="Paragraphedeliste"/>
              <w:numPr>
                <w:ilvl w:val="0"/>
                <w:numId w:val="5"/>
              </w:numPr>
              <w:ind w:left="459" w:hanging="459"/>
              <w:rPr>
                <w:rFonts w:ascii="Arial" w:hAnsi="Arial" w:cs="Arial"/>
              </w:rPr>
            </w:pPr>
            <w:r w:rsidRPr="00EE57A9">
              <w:rPr>
                <w:rFonts w:ascii="Arial" w:hAnsi="Arial" w:cs="Arial"/>
                <w:b/>
              </w:rPr>
              <w:t>Doubles commandes</w:t>
            </w:r>
            <w:r w:rsidR="0078474A" w:rsidRPr="00EE57A9">
              <w:rPr>
                <w:rFonts w:ascii="Arial" w:hAnsi="Arial" w:cs="Arial"/>
                <w:b/>
              </w:rPr>
              <w:t xml:space="preserve"> pour le pilote et le co-pilote</w:t>
            </w:r>
            <w:r w:rsidRPr="00EE57A9">
              <w:rPr>
                <w:rFonts w:ascii="Arial" w:hAnsi="Arial" w:cs="Arial"/>
              </w:rPr>
              <w:t>.</w:t>
            </w:r>
          </w:p>
          <w:p w14:paraId="07D11D63" w14:textId="77777777" w:rsidR="00D778ED" w:rsidRPr="00EE57A9" w:rsidRDefault="00D778ED" w:rsidP="009336CD">
            <w:pPr>
              <w:pStyle w:val="Paragraphedeliste"/>
              <w:numPr>
                <w:ilvl w:val="0"/>
                <w:numId w:val="5"/>
              </w:numPr>
              <w:ind w:left="459" w:hanging="459"/>
              <w:rPr>
                <w:rFonts w:ascii="Arial" w:hAnsi="Arial" w:cs="Arial"/>
              </w:rPr>
            </w:pPr>
            <w:r w:rsidRPr="00EE57A9">
              <w:rPr>
                <w:rFonts w:ascii="Arial" w:hAnsi="Arial" w:cs="Arial"/>
                <w:b/>
              </w:rPr>
              <w:t>Pilote automatique</w:t>
            </w:r>
            <w:r w:rsidRPr="00EE57A9">
              <w:rPr>
                <w:rFonts w:ascii="Arial" w:hAnsi="Arial" w:cs="Arial"/>
              </w:rPr>
              <w:t xml:space="preserve"> en mode approche automatique.</w:t>
            </w:r>
          </w:p>
        </w:tc>
      </w:tr>
    </w:tbl>
    <w:p w14:paraId="3092074E" w14:textId="77777777" w:rsidR="00CF78C6" w:rsidRPr="00EE57A9" w:rsidRDefault="00CF78C6" w:rsidP="00D812A0">
      <w:pPr>
        <w:rPr>
          <w:rFonts w:cs="Arial"/>
        </w:rPr>
      </w:pPr>
    </w:p>
    <w:p w14:paraId="6D2F0AD5" w14:textId="77777777" w:rsidR="00CF78C6" w:rsidRPr="00EE57A9" w:rsidRDefault="00CF78C6">
      <w:pPr>
        <w:spacing w:after="0" w:line="240" w:lineRule="auto"/>
        <w:jc w:val="left"/>
        <w:rPr>
          <w:rFonts w:cs="Arial"/>
        </w:rPr>
      </w:pPr>
      <w:r w:rsidRPr="00EE57A9">
        <w:rPr>
          <w:rFonts w:cs="Arial"/>
        </w:rPr>
        <w:br w:type="page"/>
      </w:r>
    </w:p>
    <w:p w14:paraId="40BF82DE" w14:textId="20A4BE83" w:rsidR="002B42CB" w:rsidRDefault="00980635" w:rsidP="00AC6F95">
      <w:pPr>
        <w:pStyle w:val="Titre1"/>
      </w:pPr>
      <w:r w:rsidRPr="00EE57A9">
        <w:t>Document</w:t>
      </w:r>
      <w:r>
        <w:t xml:space="preserve"> technique DT2</w:t>
      </w:r>
    </w:p>
    <w:p w14:paraId="1B803F46" w14:textId="77777777" w:rsidR="002450BD" w:rsidRPr="00E77A88" w:rsidRDefault="002450BD" w:rsidP="00E77A88">
      <w:pPr>
        <w:spacing w:after="0"/>
        <w:rPr>
          <w:sz w:val="8"/>
          <w:szCs w:val="8"/>
        </w:rPr>
      </w:pPr>
    </w:p>
    <w:p w14:paraId="0E0C514C" w14:textId="77777777" w:rsidR="00AC6F95" w:rsidRPr="00EE57A9" w:rsidRDefault="00AC6F95" w:rsidP="00842CC5">
      <w:pPr>
        <w:pStyle w:val="Titre1"/>
        <w:spacing w:before="0"/>
      </w:pPr>
      <w:r w:rsidRPr="00EE57A9">
        <w:t>Distance entre les vidéoprojecteurs et l’écran cylindrique</w:t>
      </w:r>
    </w:p>
    <w:p w14:paraId="09979180" w14:textId="77777777" w:rsidR="00AC6F95" w:rsidRPr="00EE57A9" w:rsidRDefault="00AC6F95" w:rsidP="00AC6F95"/>
    <w:p w14:paraId="16B59A84" w14:textId="488886D7" w:rsidR="00CA5554" w:rsidRPr="00EE57A9" w:rsidRDefault="00CA5554" w:rsidP="00AC6F95">
      <w:r w:rsidRPr="00EE57A9">
        <w:t>La géométrie de l’installation de projection implique que la distance entre les vidéoprojec</w:t>
      </w:r>
      <w:r w:rsidR="009336CD">
        <w:t>teurs et l’écran cylindrique soit</w:t>
      </w:r>
      <w:r w:rsidRPr="00EE57A9">
        <w:t xml:space="preserve"> variable. Cette distance varie en fonction de l’angle </w:t>
      </w:r>
      <m:oMath>
        <m:r>
          <w:rPr>
            <w:rFonts w:ascii="Cambria Math" w:hAnsi="Cambria Math"/>
          </w:rPr>
          <m:t>β</m:t>
        </m:r>
      </m:oMath>
      <w:r w:rsidRPr="00EE57A9">
        <w:t xml:space="preserve"> </w:t>
      </w:r>
      <w:r w:rsidR="00A8195A" w:rsidRPr="00EE57A9">
        <w:t>(</w:t>
      </w:r>
      <w:r w:rsidRPr="00EE57A9">
        <w:t xml:space="preserve">défini </w:t>
      </w:r>
      <w:r w:rsidR="00A8195A" w:rsidRPr="00EE57A9">
        <w:t xml:space="preserve">dans le plan tangent à l’écran) </w:t>
      </w:r>
      <w:r w:rsidRPr="00EE57A9">
        <w:t>sur la figure ci-dessous.</w:t>
      </w:r>
    </w:p>
    <w:p w14:paraId="4FF58A93" w14:textId="77777777" w:rsidR="00AC6F95" w:rsidRPr="00EE57A9" w:rsidRDefault="00A06C51" w:rsidP="00CA5554">
      <w:pPr>
        <w:jc w:val="center"/>
      </w:pPr>
      <w:r>
        <w:rPr>
          <w:noProof/>
          <w:lang w:eastAsia="fr-FR"/>
        </w:rPr>
        <mc:AlternateContent>
          <mc:Choice Requires="wpg">
            <w:drawing>
              <wp:inline distT="0" distB="0" distL="0" distR="0" wp14:anchorId="58AAC5B3" wp14:editId="3CCE7A81">
                <wp:extent cx="5231130" cy="3314863"/>
                <wp:effectExtent l="0" t="0" r="7620" b="0"/>
                <wp:docPr id="2749" name="Groupe 2749"/>
                <wp:cNvGraphicFramePr/>
                <a:graphic xmlns:a="http://schemas.openxmlformats.org/drawingml/2006/main">
                  <a:graphicData uri="http://schemas.microsoft.com/office/word/2010/wordprocessingGroup">
                    <wpg:wgp>
                      <wpg:cNvGrpSpPr/>
                      <wpg:grpSpPr>
                        <a:xfrm>
                          <a:off x="0" y="0"/>
                          <a:ext cx="5231130" cy="3314863"/>
                          <a:chOff x="0" y="0"/>
                          <a:chExt cx="6042025" cy="3829050"/>
                        </a:xfrm>
                      </wpg:grpSpPr>
                      <wpg:grpSp>
                        <wpg:cNvPr id="2751" name="Groupe 2751"/>
                        <wpg:cNvGrpSpPr/>
                        <wpg:grpSpPr>
                          <a:xfrm>
                            <a:off x="0" y="0"/>
                            <a:ext cx="6042025" cy="3829050"/>
                            <a:chOff x="0" y="0"/>
                            <a:chExt cx="6042025" cy="3829050"/>
                          </a:xfrm>
                        </wpg:grpSpPr>
                        <wps:wsp>
                          <wps:cNvPr id="905" name="Zone de texte 2"/>
                          <wps:cNvSpPr txBox="1">
                            <a:spLocks noChangeArrowheads="1"/>
                          </wps:cNvSpPr>
                          <wps:spPr bwMode="auto">
                            <a:xfrm>
                              <a:off x="3438526" y="376238"/>
                              <a:ext cx="2190750" cy="1295400"/>
                            </a:xfrm>
                            <a:prstGeom prst="rect">
                              <a:avLst/>
                            </a:prstGeom>
                            <a:noFill/>
                            <a:ln w="9525">
                              <a:noFill/>
                              <a:miter lim="800000"/>
                              <a:headEnd/>
                              <a:tailEnd/>
                            </a:ln>
                          </wps:spPr>
                          <wps:txbx>
                            <w:txbxContent>
                              <w:p w14:paraId="23768C64" w14:textId="77777777" w:rsidR="00422873" w:rsidRDefault="00422873" w:rsidP="00A06C51">
                                <w:r>
                                  <w:rPr>
                                    <w:noProof/>
                                    <w:lang w:eastAsia="fr-FR"/>
                                  </w:rPr>
                                  <w:drawing>
                                    <wp:inline distT="0" distB="0" distL="0" distR="0" wp14:anchorId="785E0924" wp14:editId="4A91A4BC">
                                      <wp:extent cx="1752600" cy="1200150"/>
                                      <wp:effectExtent l="0" t="0" r="0" b="0"/>
                                      <wp:docPr id="310" name="Imag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ion 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52022" cy="1199754"/>
                                              </a:xfrm>
                                              <a:prstGeom prst="rect">
                                                <a:avLst/>
                                              </a:prstGeom>
                                            </pic:spPr>
                                          </pic:pic>
                                        </a:graphicData>
                                      </a:graphic>
                                    </wp:inline>
                                  </w:drawing>
                                </w:r>
                              </w:p>
                            </w:txbxContent>
                          </wps:txbx>
                          <wps:bodyPr rot="0" vert="horz" wrap="square" lIns="91440" tIns="45720" rIns="91440" bIns="45720" anchor="t" anchorCtr="0">
                            <a:noAutofit/>
                          </wps:bodyPr>
                        </wps:wsp>
                        <wps:wsp>
                          <wps:cNvPr id="906" name="Triangle isocèle 906"/>
                          <wps:cNvSpPr/>
                          <wps:spPr>
                            <a:xfrm flipV="1">
                              <a:off x="3552825" y="2266950"/>
                              <a:ext cx="2038350" cy="1409700"/>
                            </a:xfrm>
                            <a:prstGeom prs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7" name="Triangle isocèle 907"/>
                          <wps:cNvSpPr/>
                          <wps:spPr>
                            <a:xfrm rot="5400000" flipH="1" flipV="1">
                              <a:off x="876300" y="314325"/>
                              <a:ext cx="1205865" cy="1409700"/>
                            </a:xfrm>
                            <a:prstGeom prs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8" name="Connecteur droit avec flèche 908"/>
                          <wps:cNvCnPr/>
                          <wps:spPr>
                            <a:xfrm flipV="1">
                              <a:off x="771525" y="276225"/>
                              <a:ext cx="0" cy="752475"/>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909" name="Connecteur droit avec flèche 909"/>
                          <wps:cNvCnPr/>
                          <wps:spPr>
                            <a:xfrm flipV="1">
                              <a:off x="4562475" y="266700"/>
                              <a:ext cx="0" cy="752475"/>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910" name="Connecteur droit avec flèche 910"/>
                          <wps:cNvCnPr/>
                          <wps:spPr>
                            <a:xfrm flipV="1">
                              <a:off x="4572000" y="2057400"/>
                              <a:ext cx="0" cy="1628775"/>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911" name="Connecteur droit avec flèche 911"/>
                          <wps:cNvCnPr/>
                          <wps:spPr>
                            <a:xfrm>
                              <a:off x="4572000" y="3686175"/>
                              <a:ext cx="1366520"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912" name="Connecteur droit avec flèche 912"/>
                          <wps:cNvCnPr/>
                          <wps:spPr>
                            <a:xfrm>
                              <a:off x="4562475" y="1028700"/>
                              <a:ext cx="1366520"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915" name="Connecteur droit avec flèche 915"/>
                          <wps:cNvCnPr/>
                          <wps:spPr>
                            <a:xfrm>
                              <a:off x="790575" y="1028700"/>
                              <a:ext cx="1743075"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916" name="Connecteur droit 916"/>
                          <wps:cNvCnPr/>
                          <wps:spPr>
                            <a:xfrm>
                              <a:off x="3543300" y="428625"/>
                              <a:ext cx="2047875" cy="1209675"/>
                            </a:xfrm>
                            <a:prstGeom prst="line">
                              <a:avLst/>
                            </a:prstGeom>
                            <a:noFill/>
                            <a:ln w="9525" cap="flat" cmpd="sng" algn="ctr">
                              <a:solidFill>
                                <a:sysClr val="windowText" lastClr="000000"/>
                              </a:solidFill>
                              <a:prstDash val="dash"/>
                            </a:ln>
                            <a:effectLst/>
                          </wps:spPr>
                          <wps:bodyPr/>
                        </wps:wsp>
                        <wps:wsp>
                          <wps:cNvPr id="919" name="Connecteur droit 919"/>
                          <wps:cNvCnPr/>
                          <wps:spPr>
                            <a:xfrm flipH="1">
                              <a:off x="3543300" y="419100"/>
                              <a:ext cx="2047875" cy="1209675"/>
                            </a:xfrm>
                            <a:prstGeom prst="line">
                              <a:avLst/>
                            </a:prstGeom>
                            <a:noFill/>
                            <a:ln w="9525" cap="flat" cmpd="sng" algn="ctr">
                              <a:solidFill>
                                <a:sysClr val="windowText" lastClr="000000"/>
                              </a:solidFill>
                              <a:prstDash val="dash"/>
                            </a:ln>
                            <a:effectLst/>
                          </wps:spPr>
                          <wps:bodyPr/>
                        </wps:wsp>
                        <wps:wsp>
                          <wps:cNvPr id="928" name="Arc 928"/>
                          <wps:cNvSpPr/>
                          <wps:spPr>
                            <a:xfrm>
                              <a:off x="0" y="171450"/>
                              <a:ext cx="1714500" cy="1714500"/>
                            </a:xfrm>
                            <a:prstGeom prst="arc">
                              <a:avLst>
                                <a:gd name="adj1" fmla="val 20105870"/>
                                <a:gd name="adj2" fmla="val 21588182"/>
                              </a:avLst>
                            </a:prstGeom>
                            <a:noFill/>
                            <a:ln w="9525" cap="flat" cmpd="sng" algn="ctr">
                              <a:solidFill>
                                <a:sysClr val="windowText" lastClr="000000"/>
                              </a:solidFill>
                              <a:prstDash val="solid"/>
                              <a:headEnd type="triangl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9" name="Arc 929"/>
                          <wps:cNvSpPr/>
                          <wps:spPr>
                            <a:xfrm rot="20505039">
                              <a:off x="3638580" y="2452823"/>
                              <a:ext cx="1654883" cy="1141737"/>
                            </a:xfrm>
                            <a:prstGeom prst="arc">
                              <a:avLst>
                                <a:gd name="adj1" fmla="val 13546489"/>
                                <a:gd name="adj2" fmla="val 17891225"/>
                              </a:avLst>
                            </a:prstGeom>
                            <a:noFill/>
                            <a:ln w="9525" cap="flat" cmpd="sng" algn="ctr">
                              <a:solidFill>
                                <a:sysClr val="windowText" lastClr="000000"/>
                              </a:solidFill>
                              <a:prstDash val="solid"/>
                              <a:headEnd type="triangl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0" name="Zone de texte 2"/>
                          <wps:cNvSpPr txBox="1">
                            <a:spLocks noChangeArrowheads="1"/>
                          </wps:cNvSpPr>
                          <wps:spPr bwMode="auto">
                            <a:xfrm>
                              <a:off x="638175" y="1066800"/>
                              <a:ext cx="444373" cy="304800"/>
                            </a:xfrm>
                            <a:prstGeom prst="rect">
                              <a:avLst/>
                            </a:prstGeom>
                            <a:noFill/>
                            <a:ln w="9525">
                              <a:noFill/>
                              <a:miter lim="800000"/>
                              <a:headEnd/>
                              <a:tailEnd/>
                            </a:ln>
                          </wps:spPr>
                          <wps:txbx>
                            <w:txbxContent>
                              <w:p w14:paraId="63FA149B" w14:textId="77777777" w:rsidR="00422873" w:rsidRPr="0054716C" w:rsidRDefault="00422873" w:rsidP="00A06C51">
                                <w:pPr>
                                  <w:rPr>
                                    <w:rFonts w:cs="Arial"/>
                                    <w:szCs w:val="24"/>
                                    <w:vertAlign w:val="subscript"/>
                                  </w:rPr>
                                </w:pPr>
                                <w:r w:rsidRPr="00160B00">
                                  <w:rPr>
                                    <w:rFonts w:cs="Arial"/>
                                    <w:i/>
                                    <w:szCs w:val="24"/>
                                  </w:rPr>
                                  <w:t>O</w:t>
                                </w:r>
                                <w:r w:rsidRPr="0054716C">
                                  <w:rPr>
                                    <w:rFonts w:cs="Arial"/>
                                    <w:szCs w:val="24"/>
                                    <w:vertAlign w:val="subscript"/>
                                  </w:rPr>
                                  <w:t>1</w:t>
                                </w:r>
                              </w:p>
                            </w:txbxContent>
                          </wps:txbx>
                          <wps:bodyPr rot="0" vert="horz" wrap="square" lIns="91440" tIns="45720" rIns="91440" bIns="45720" anchor="t" anchorCtr="0">
                            <a:noAutofit/>
                          </wps:bodyPr>
                        </wps:wsp>
                        <wps:wsp>
                          <wps:cNvPr id="933" name="Zone de texte 2"/>
                          <wps:cNvSpPr txBox="1">
                            <a:spLocks noChangeArrowheads="1"/>
                          </wps:cNvSpPr>
                          <wps:spPr bwMode="auto">
                            <a:xfrm>
                              <a:off x="4114800" y="3524250"/>
                              <a:ext cx="444223" cy="304800"/>
                            </a:xfrm>
                            <a:prstGeom prst="rect">
                              <a:avLst/>
                            </a:prstGeom>
                            <a:noFill/>
                            <a:ln w="9525">
                              <a:noFill/>
                              <a:miter lim="800000"/>
                              <a:headEnd/>
                              <a:tailEnd/>
                            </a:ln>
                          </wps:spPr>
                          <wps:txbx>
                            <w:txbxContent>
                              <w:p w14:paraId="61F810CC" w14:textId="77777777" w:rsidR="00422873" w:rsidRPr="0054716C" w:rsidRDefault="00422873" w:rsidP="00A06C51">
                                <w:pPr>
                                  <w:rPr>
                                    <w:rFonts w:cs="Arial"/>
                                    <w:szCs w:val="24"/>
                                    <w:vertAlign w:val="subscript"/>
                                  </w:rPr>
                                </w:pPr>
                                <w:r w:rsidRPr="00160B00">
                                  <w:rPr>
                                    <w:rFonts w:cs="Arial"/>
                                    <w:i/>
                                    <w:szCs w:val="24"/>
                                  </w:rPr>
                                  <w:t>O</w:t>
                                </w:r>
                                <w:r w:rsidRPr="0054716C">
                                  <w:rPr>
                                    <w:rFonts w:cs="Arial"/>
                                    <w:szCs w:val="24"/>
                                    <w:vertAlign w:val="subscript"/>
                                  </w:rPr>
                                  <w:t>1</w:t>
                                </w:r>
                              </w:p>
                            </w:txbxContent>
                          </wps:txbx>
                          <wps:bodyPr rot="0" vert="horz" wrap="square" lIns="91440" tIns="45720" rIns="91440" bIns="45720" anchor="t" anchorCtr="0">
                            <a:noAutofit/>
                          </wps:bodyPr>
                        </wps:wsp>
                        <wps:wsp>
                          <wps:cNvPr id="939" name="Zone de texte 2"/>
                          <wps:cNvSpPr txBox="1">
                            <a:spLocks noChangeArrowheads="1"/>
                          </wps:cNvSpPr>
                          <wps:spPr bwMode="auto">
                            <a:xfrm>
                              <a:off x="1076325" y="361133"/>
                              <a:ext cx="723900" cy="304800"/>
                            </a:xfrm>
                            <a:prstGeom prst="rect">
                              <a:avLst/>
                            </a:prstGeom>
                            <a:noFill/>
                            <a:ln w="9525">
                              <a:noFill/>
                              <a:miter lim="800000"/>
                              <a:headEnd/>
                              <a:tailEnd/>
                            </a:ln>
                          </wps:spPr>
                          <wps:txbx>
                            <w:txbxContent>
                              <w:p w14:paraId="6E870741" w14:textId="77777777" w:rsidR="00422873" w:rsidRPr="0054716C" w:rsidRDefault="00422873" w:rsidP="00A06C51">
                                <w:pPr>
                                  <w:rPr>
                                    <w:rFonts w:cs="Arial"/>
                                    <w:szCs w:val="24"/>
                                    <w:vertAlign w:val="subscript"/>
                                  </w:rPr>
                                </w:pPr>
                                <w:r>
                                  <w:rPr>
                                    <w:rFonts w:cs="Arial"/>
                                    <w:szCs w:val="24"/>
                                  </w:rPr>
                                  <w:t>21,</w:t>
                                </w:r>
                                <w:r w:rsidRPr="0054716C">
                                  <w:rPr>
                                    <w:rFonts w:cs="Arial"/>
                                    <w:szCs w:val="24"/>
                                  </w:rPr>
                                  <w:t>5 °</w:t>
                                </w:r>
                              </w:p>
                            </w:txbxContent>
                          </wps:txbx>
                          <wps:bodyPr rot="0" vert="horz" wrap="square" lIns="91440" tIns="45720" rIns="91440" bIns="45720" anchor="t" anchorCtr="0">
                            <a:noAutofit/>
                          </wps:bodyPr>
                        </wps:wsp>
                        <wps:wsp>
                          <wps:cNvPr id="940" name="Zone de texte 2"/>
                          <wps:cNvSpPr txBox="1">
                            <a:spLocks noChangeArrowheads="1"/>
                          </wps:cNvSpPr>
                          <wps:spPr bwMode="auto">
                            <a:xfrm>
                              <a:off x="3971542" y="2562225"/>
                              <a:ext cx="552832" cy="304800"/>
                            </a:xfrm>
                            <a:prstGeom prst="rect">
                              <a:avLst/>
                            </a:prstGeom>
                            <a:noFill/>
                            <a:ln w="9525">
                              <a:noFill/>
                              <a:miter lim="800000"/>
                              <a:headEnd/>
                              <a:tailEnd/>
                            </a:ln>
                          </wps:spPr>
                          <wps:txbx>
                            <w:txbxContent>
                              <w:p w14:paraId="7FE0B762" w14:textId="77777777" w:rsidR="00422873" w:rsidRPr="0054716C" w:rsidRDefault="00422873" w:rsidP="00A06C51">
                                <w:pPr>
                                  <w:rPr>
                                    <w:rFonts w:cs="Arial"/>
                                    <w:szCs w:val="24"/>
                                    <w:vertAlign w:val="subscript"/>
                                  </w:rPr>
                                </w:pPr>
                                <w:r w:rsidRPr="0054716C">
                                  <w:rPr>
                                    <w:rFonts w:cs="Arial"/>
                                    <w:szCs w:val="24"/>
                                  </w:rPr>
                                  <w:t>35 °</w:t>
                                </w:r>
                              </w:p>
                            </w:txbxContent>
                          </wps:txbx>
                          <wps:bodyPr rot="0" vert="horz" wrap="square" lIns="91440" tIns="45720" rIns="91440" bIns="45720" anchor="t" anchorCtr="0">
                            <a:noAutofit/>
                          </wps:bodyPr>
                        </wps:wsp>
                        <wps:wsp>
                          <wps:cNvPr id="941" name="Zone de texte 2"/>
                          <wps:cNvSpPr txBox="1">
                            <a:spLocks noChangeArrowheads="1"/>
                          </wps:cNvSpPr>
                          <wps:spPr bwMode="auto">
                            <a:xfrm>
                              <a:off x="800099" y="1514475"/>
                              <a:ext cx="1312189" cy="304800"/>
                            </a:xfrm>
                            <a:prstGeom prst="rect">
                              <a:avLst/>
                            </a:prstGeom>
                            <a:noFill/>
                            <a:ln w="9525">
                              <a:noFill/>
                              <a:miter lim="800000"/>
                              <a:headEnd/>
                              <a:tailEnd/>
                            </a:ln>
                          </wps:spPr>
                          <wps:txbx>
                            <w:txbxContent>
                              <w:p w14:paraId="64BF7509" w14:textId="77777777" w:rsidR="00422873" w:rsidRPr="0054716C" w:rsidRDefault="00422873" w:rsidP="00A06C51">
                                <w:pPr>
                                  <w:rPr>
                                    <w:rFonts w:cs="Arial"/>
                                    <w:szCs w:val="24"/>
                                    <w:vertAlign w:val="subscript"/>
                                  </w:rPr>
                                </w:pPr>
                                <w:proofErr w:type="gramStart"/>
                                <w:r w:rsidRPr="00160B00">
                                  <w:rPr>
                                    <w:rFonts w:cs="Arial"/>
                                    <w:i/>
                                    <w:szCs w:val="24"/>
                                  </w:rPr>
                                  <w:t>d</w:t>
                                </w:r>
                                <w:proofErr w:type="gramEnd"/>
                                <w:r w:rsidRPr="00160B00">
                                  <w:rPr>
                                    <w:rFonts w:cs="Arial"/>
                                    <w:i/>
                                    <w:szCs w:val="24"/>
                                  </w:rPr>
                                  <w:t xml:space="preserve"> </w:t>
                                </w:r>
                                <w:r w:rsidRPr="0054716C">
                                  <w:rPr>
                                    <w:rFonts w:cs="Arial"/>
                                    <w:szCs w:val="24"/>
                                  </w:rPr>
                                  <w:t>= 590 mm</w:t>
                                </w:r>
                              </w:p>
                            </w:txbxContent>
                          </wps:txbx>
                          <wps:bodyPr rot="0" vert="horz" wrap="square" lIns="91440" tIns="45720" rIns="91440" bIns="45720" anchor="t" anchorCtr="0">
                            <a:noAutofit/>
                          </wps:bodyPr>
                        </wps:wsp>
                        <wps:wsp>
                          <wps:cNvPr id="942" name="Zone de texte 2"/>
                          <wps:cNvSpPr txBox="1">
                            <a:spLocks noChangeArrowheads="1"/>
                          </wps:cNvSpPr>
                          <wps:spPr bwMode="auto">
                            <a:xfrm>
                              <a:off x="2145518" y="1228725"/>
                              <a:ext cx="1534475" cy="304800"/>
                            </a:xfrm>
                            <a:prstGeom prst="rect">
                              <a:avLst/>
                            </a:prstGeom>
                            <a:noFill/>
                            <a:ln w="9525">
                              <a:noFill/>
                              <a:miter lim="800000"/>
                              <a:headEnd/>
                              <a:tailEnd/>
                            </a:ln>
                          </wps:spPr>
                          <wps:txbx>
                            <w:txbxContent>
                              <w:p w14:paraId="4D5C3B5B" w14:textId="77777777" w:rsidR="00422873" w:rsidRPr="0054716C" w:rsidRDefault="00422873" w:rsidP="00A06C51">
                                <w:pPr>
                                  <w:rPr>
                                    <w:rFonts w:cs="Arial"/>
                                    <w:szCs w:val="24"/>
                                    <w:vertAlign w:val="subscript"/>
                                  </w:rPr>
                                </w:pPr>
                                <w:r w:rsidRPr="00160B00">
                                  <w:rPr>
                                    <w:rFonts w:cs="Arial"/>
                                    <w:i/>
                                    <w:szCs w:val="24"/>
                                  </w:rPr>
                                  <w:t>H</w:t>
                                </w:r>
                                <w:r w:rsidRPr="0054716C">
                                  <w:rPr>
                                    <w:rFonts w:cs="Arial"/>
                                    <w:szCs w:val="24"/>
                                  </w:rPr>
                                  <w:t xml:space="preserve"> = </w:t>
                                </w:r>
                                <w:r>
                                  <w:rPr>
                                    <w:rFonts w:cs="Arial"/>
                                    <w:szCs w:val="24"/>
                                  </w:rPr>
                                  <w:t>465</w:t>
                                </w:r>
                                <w:r w:rsidRPr="0054716C">
                                  <w:rPr>
                                    <w:rFonts w:cs="Arial"/>
                                    <w:szCs w:val="24"/>
                                  </w:rPr>
                                  <w:t xml:space="preserve"> mm</w:t>
                                </w:r>
                              </w:p>
                            </w:txbxContent>
                          </wps:txbx>
                          <wps:bodyPr rot="0" vert="horz" wrap="square" lIns="91440" tIns="45720" rIns="91440" bIns="45720" anchor="t" anchorCtr="0">
                            <a:noAutofit/>
                          </wps:bodyPr>
                        </wps:wsp>
                        <wps:wsp>
                          <wps:cNvPr id="943" name="Zone de texte 2"/>
                          <wps:cNvSpPr txBox="1">
                            <a:spLocks noChangeArrowheads="1"/>
                          </wps:cNvSpPr>
                          <wps:spPr bwMode="auto">
                            <a:xfrm>
                              <a:off x="3459871" y="1685924"/>
                              <a:ext cx="1567824" cy="304800"/>
                            </a:xfrm>
                            <a:prstGeom prst="rect">
                              <a:avLst/>
                            </a:prstGeom>
                            <a:noFill/>
                            <a:ln w="9525">
                              <a:noFill/>
                              <a:miter lim="800000"/>
                              <a:headEnd/>
                              <a:tailEnd/>
                            </a:ln>
                          </wps:spPr>
                          <wps:txbx>
                            <w:txbxContent>
                              <w:p w14:paraId="3C6365E6" w14:textId="77777777" w:rsidR="00422873" w:rsidRPr="0054716C" w:rsidRDefault="00422873" w:rsidP="00A06C51">
                                <w:pPr>
                                  <w:rPr>
                                    <w:rFonts w:cs="Arial"/>
                                    <w:szCs w:val="24"/>
                                    <w:vertAlign w:val="subscript"/>
                                  </w:rPr>
                                </w:pPr>
                                <w:r w:rsidRPr="00160B00">
                                  <w:rPr>
                                    <w:rFonts w:cs="Arial"/>
                                    <w:i/>
                                    <w:szCs w:val="24"/>
                                  </w:rPr>
                                  <w:t>L</w:t>
                                </w:r>
                                <w:r>
                                  <w:rPr>
                                    <w:rFonts w:cs="Arial"/>
                                    <w:szCs w:val="24"/>
                                  </w:rPr>
                                  <w:t xml:space="preserve"> = 826</w:t>
                                </w:r>
                                <w:r w:rsidRPr="0054716C">
                                  <w:rPr>
                                    <w:rFonts w:cs="Arial"/>
                                    <w:szCs w:val="24"/>
                                  </w:rPr>
                                  <w:t xml:space="preserve"> mm</w:t>
                                </w:r>
                              </w:p>
                            </w:txbxContent>
                          </wps:txbx>
                          <wps:bodyPr rot="0" vert="horz" wrap="square" lIns="91440" tIns="45720" rIns="91440" bIns="45720" anchor="t" anchorCtr="0">
                            <a:noAutofit/>
                          </wps:bodyPr>
                        </wps:wsp>
                        <wps:wsp>
                          <wps:cNvPr id="944" name="Zone de texte 2"/>
                          <wps:cNvSpPr txBox="1">
                            <a:spLocks noChangeArrowheads="1"/>
                          </wps:cNvSpPr>
                          <wps:spPr bwMode="auto">
                            <a:xfrm>
                              <a:off x="5707762" y="3346890"/>
                              <a:ext cx="317500" cy="4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E2ABE" w14:textId="77777777" w:rsidR="00422873" w:rsidRPr="006870A9"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wps:txbx>
                          <wps:bodyPr rot="0" vert="horz" wrap="square" lIns="91440" tIns="45720" rIns="91440" bIns="45720" anchor="t" anchorCtr="0" upright="1">
                            <a:noAutofit/>
                          </wps:bodyPr>
                        </wps:wsp>
                        <wps:wsp>
                          <wps:cNvPr id="945" name="Zone de texte 2"/>
                          <wps:cNvSpPr txBox="1">
                            <a:spLocks noChangeArrowheads="1"/>
                          </wps:cNvSpPr>
                          <wps:spPr bwMode="auto">
                            <a:xfrm>
                              <a:off x="5724525" y="692370"/>
                              <a:ext cx="317500" cy="4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0F53F" w14:textId="77777777" w:rsidR="00422873" w:rsidRPr="006870A9"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wps:txbx>
                          <wps:bodyPr rot="0" vert="horz" wrap="square" lIns="91440" tIns="45720" rIns="91440" bIns="45720" anchor="t" anchorCtr="0" upright="1">
                            <a:noAutofit/>
                          </wps:bodyPr>
                        </wps:wsp>
                        <wps:wsp>
                          <wps:cNvPr id="946" name="Zone de texte 2"/>
                          <wps:cNvSpPr txBox="1">
                            <a:spLocks noChangeArrowheads="1"/>
                          </wps:cNvSpPr>
                          <wps:spPr bwMode="auto">
                            <a:xfrm>
                              <a:off x="4305300" y="0"/>
                              <a:ext cx="34099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8AA9F7" w14:textId="77777777" w:rsidR="00422873" w:rsidRPr="006870A9"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wps:txbx>
                          <wps:bodyPr rot="0" vert="horz" wrap="square" lIns="91440" tIns="45720" rIns="91440" bIns="45720" anchor="t" anchorCtr="0" upright="1">
                            <a:noAutofit/>
                          </wps:bodyPr>
                        </wps:wsp>
                        <wps:wsp>
                          <wps:cNvPr id="950" name="Zone de texte 2"/>
                          <wps:cNvSpPr txBox="1">
                            <a:spLocks noChangeArrowheads="1"/>
                          </wps:cNvSpPr>
                          <wps:spPr bwMode="auto">
                            <a:xfrm>
                              <a:off x="426738" y="76199"/>
                              <a:ext cx="341047"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ABE4D" w14:textId="77777777" w:rsidR="00422873" w:rsidRPr="00A06C51" w:rsidRDefault="00422873" w:rsidP="00A06C51">
                                <w:pPr>
                                  <w:rPr>
                                    <w:rFonts w:cs="Arial"/>
                                    <w:i/>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wps:txbx>
                          <wps:bodyPr rot="0" vert="horz" wrap="square" lIns="91440" tIns="45720" rIns="91440" bIns="45720" anchor="t" anchorCtr="0" upright="1">
                            <a:noAutofit/>
                          </wps:bodyPr>
                        </wps:wsp>
                        <wps:wsp>
                          <wps:cNvPr id="958" name="Zone de texte 2"/>
                          <wps:cNvSpPr txBox="1">
                            <a:spLocks noChangeArrowheads="1"/>
                          </wps:cNvSpPr>
                          <wps:spPr bwMode="auto">
                            <a:xfrm>
                              <a:off x="2400300" y="685800"/>
                              <a:ext cx="349885" cy="47244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203EFCE1" w14:textId="77777777" w:rsidR="00422873" w:rsidRPr="0054716C"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wps:txbx>
                          <wps:bodyPr rot="0" vert="horz" wrap="square" lIns="91440" tIns="45720" rIns="91440" bIns="45720" anchor="t" anchorCtr="0" upright="1">
                            <a:noAutofit/>
                          </wps:bodyPr>
                        </wps:wsp>
                        <wps:wsp>
                          <wps:cNvPr id="1024" name="Zone de texte 2"/>
                          <wps:cNvSpPr txBox="1">
                            <a:spLocks noChangeArrowheads="1"/>
                          </wps:cNvSpPr>
                          <wps:spPr bwMode="auto">
                            <a:xfrm>
                              <a:off x="4210050" y="1952625"/>
                              <a:ext cx="349885" cy="47244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350042E5" w14:textId="77777777" w:rsidR="00422873" w:rsidRPr="0054716C"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wps:txbx>
                          <wps:bodyPr rot="0" vert="horz" wrap="square" lIns="91440" tIns="45720" rIns="91440" bIns="45720" anchor="t" anchorCtr="0" upright="1">
                            <a:noAutofit/>
                          </wps:bodyPr>
                        </wps:wsp>
                        <wps:wsp>
                          <wps:cNvPr id="1025" name="Rectangle 1025"/>
                          <wps:cNvSpPr/>
                          <wps:spPr>
                            <a:xfrm>
                              <a:off x="3543301" y="440099"/>
                              <a:ext cx="2028961" cy="1182767"/>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5" name="Arc 1315"/>
                          <wps:cNvSpPr/>
                          <wps:spPr>
                            <a:xfrm rot="1099682">
                              <a:off x="4008231" y="2664070"/>
                              <a:ext cx="1654883" cy="1141737"/>
                            </a:xfrm>
                            <a:prstGeom prst="arc">
                              <a:avLst>
                                <a:gd name="adj1" fmla="val 13610896"/>
                                <a:gd name="adj2" fmla="val 15820592"/>
                              </a:avLst>
                            </a:prstGeom>
                            <a:noFill/>
                            <a:ln w="9525" cap="flat" cmpd="sng" algn="ctr">
                              <a:solidFill>
                                <a:srgbClr val="FF0000"/>
                              </a:solidFill>
                              <a:prstDash val="solid"/>
                              <a:headEnd type="triangl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26" name="Zone de texte 2"/>
                        <wps:cNvSpPr txBox="1">
                          <a:spLocks noChangeArrowheads="1"/>
                        </wps:cNvSpPr>
                        <wps:spPr bwMode="auto">
                          <a:xfrm>
                            <a:off x="4613416" y="2261731"/>
                            <a:ext cx="381000" cy="473484"/>
                          </a:xfrm>
                          <a:prstGeom prst="rect">
                            <a:avLst/>
                          </a:prstGeom>
                          <a:noFill/>
                          <a:ln w="9525">
                            <a:noFill/>
                            <a:miter lim="800000"/>
                            <a:headEnd/>
                            <a:tailEnd/>
                          </a:ln>
                        </wps:spPr>
                        <wps:txbx>
                          <w:txbxContent>
                            <w:p w14:paraId="04DFD3D8" w14:textId="77777777" w:rsidR="00422873" w:rsidRPr="004C04BB" w:rsidRDefault="00422873" w:rsidP="00A06C51">
                              <w:pPr>
                                <w:rPr>
                                  <w:rFonts w:ascii="Symbol" w:hAnsi="Symbol"/>
                                  <w:b/>
                                  <w:i/>
                                  <w:color w:val="FF0000"/>
                                  <w:szCs w:val="24"/>
                                </w:rPr>
                              </w:pPr>
                              <w:r w:rsidRPr="004C04BB">
                                <w:rPr>
                                  <w:rFonts w:ascii="Symbol" w:hAnsi="Symbol"/>
                                  <w:b/>
                                  <w:i/>
                                  <w:color w:val="FF0000"/>
                                  <w:szCs w:val="24"/>
                                </w:rPr>
                                <w:t></w:t>
                              </w:r>
                            </w:p>
                          </w:txbxContent>
                        </wps:txbx>
                        <wps:bodyPr rot="0" vert="horz" wrap="square" lIns="91440" tIns="45720" rIns="91440" bIns="45720" anchor="t" anchorCtr="0">
                          <a:noAutofit/>
                        </wps:bodyPr>
                      </wps:wsp>
                      <wps:wsp>
                        <wps:cNvPr id="1027" name="Connecteur droit 1027"/>
                        <wps:cNvCnPr/>
                        <wps:spPr>
                          <a:xfrm flipV="1">
                            <a:off x="4567238" y="2276475"/>
                            <a:ext cx="542925" cy="140970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028" name="Connecteur droit 1028"/>
                        <wps:cNvCnPr/>
                        <wps:spPr>
                          <a:xfrm flipV="1">
                            <a:off x="5114925" y="538163"/>
                            <a:ext cx="0" cy="172339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029" name="Connecteur droit 1029"/>
                        <wps:cNvCnPr/>
                        <wps:spPr>
                          <a:xfrm flipV="1">
                            <a:off x="5114925" y="433388"/>
                            <a:ext cx="0" cy="118554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e 2749" o:spid="_x0000_s1514" style="width:411.9pt;height:261pt;mso-position-horizontal-relative:char;mso-position-vertical-relative:line" coordsize="60420,38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">
                <v:group id="Groupe 2751" o:spid="_x0000_s1515" style="position:absolute;width:60420;height:38290" coordsize="60420,38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VTkcUAAADdAAAADwAAAGRycy9kb3ducmV2LnhtbESPQYvCMBSE78L+h/CE&#10;vWlaF3WpRhFZlz2IoC6It0fzbIvNS2liW/+9EQSPw8x8w8yXnSlFQ7UrLCuIhxEI4tTqgjMF/8fN&#10;4BuE88gaS8uk4E4OlouP3hwTbVveU3PwmQgQdgkqyL2vEildmpNBN7QVcfAutjbog6wzqWtsA9yU&#10;chRFE2mw4LCQY0XrnNLr4WYU/LbYrr7in2Z7vazv5+N4d9rGpNRnv1vNQHjq/Dv8av9pBaPpO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qlU5HFAAAA3QAA&#10;AA8AAAAAAAAAAAAAAAAAqgIAAGRycy9kb3ducmV2LnhtbFBLBQYAAAAABAAEAPoAAACcAwAAAAA=&#10;">
                  <v:shape id="_x0000_s1516" type="#_x0000_t202" style="position:absolute;left:34385;top:3762;width:21907;height:12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lS8IA&#10;AADcAAAADwAAAGRycy9kb3ducmV2LnhtbESPQYvCMBSE74L/ITzBmybKKmvXKKIseFJ0dwVvj+bZ&#10;lm1eShNt/fdGEDwOM/MNM1+2thQ3qn3hWMNoqEAQp84UnGn4/fkefILwAdlg6Zg03MnDctHtzDEx&#10;ruED3Y4hExHCPkENeQhVIqVPc7Loh64ijt7F1RZDlHUmTY1NhNtSjpWaSosFx4UcK1rnlP4fr1bD&#10;3+5yPn2ofbaxk6pxrZJsZ1Lrfq9dfYEI1IZ3+NXeGg0zNYH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eVLwgAAANwAAAAPAAAAAAAAAAAAAAAAAJgCAABkcnMvZG93&#10;bnJldi54bWxQSwUGAAAAAAQABAD1AAAAhwMAAAAA&#10;" filled="f" stroked="f">
                    <v:textbox>
                      <w:txbxContent>
                        <w:p w14:paraId="23768C64" w14:textId="77777777" w:rsidR="00422873" w:rsidRDefault="00422873" w:rsidP="00A06C51">
                          <w:r>
                            <w:rPr>
                              <w:noProof/>
                              <w:lang w:eastAsia="fr-FR"/>
                            </w:rPr>
                            <w:drawing>
                              <wp:inline distT="0" distB="0" distL="0" distR="0" wp14:anchorId="785E0924" wp14:editId="4A91A4BC">
                                <wp:extent cx="1752600" cy="1200150"/>
                                <wp:effectExtent l="0" t="0" r="0" b="0"/>
                                <wp:docPr id="310" name="Imag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ion 3.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52022" cy="1199754"/>
                                        </a:xfrm>
                                        <a:prstGeom prst="rect">
                                          <a:avLst/>
                                        </a:prstGeom>
                                      </pic:spPr>
                                    </pic:pic>
                                  </a:graphicData>
                                </a:graphic>
                              </wp:inline>
                            </w:drawing>
                          </w:r>
                        </w:p>
                      </w:txbxContent>
                    </v:textbox>
                  </v:shape>
                  <v:shape id="Triangle isocèle 906" o:spid="_x0000_s1517" type="#_x0000_t5" style="position:absolute;left:35528;top:22669;width:20383;height:1409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hm28UA&#10;AADcAAAADwAAAGRycy9kb3ducmV2LnhtbESPT4vCMBTE7wt+h/AEb2vqCrJWo4igW5Bl8c/B46N5&#10;NsXmpTSprd/eLCzscZiZ3zDLdW8r8aDGl44VTMYJCOLc6ZILBZfz7v0ThA/IGivHpOBJHtarwdsS&#10;U+06PtLjFAoRIexTVGBCqFMpfW7Ioh+7mjh6N9dYDFE2hdQNdhFuK/mRJDNpseS4YLCmraH8fmqt&#10;gu/94Wc67Vr7Nffd1WTnNtsfW6VGw36zABGoD//hv3amFcyTGfyeiU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GbbxQAAANwAAAAPAAAAAAAAAAAAAAAAAJgCAABkcnMv&#10;ZG93bnJldi54bWxQSwUGAAAAAAQABAD1AAAAigMAAAAA&#10;" filled="f" strokecolor="windowText" strokeweight="2pt"/>
                  <v:shape id="Triangle isocèle 907" o:spid="_x0000_s1518" type="#_x0000_t5" style="position:absolute;left:8762;top:3143;width:12059;height:14097;rotation:90;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x6GscA&#10;AADcAAAADwAAAGRycy9kb3ducmV2LnhtbESPzWvCQBTE74X+D8sTvNWNgh9JXUVEpR4Uvw7t7Zl9&#10;TUKzb0N2q7F/vVsQPA4z8xtmPG1MKS5Uu8Kygm4nAkGcWl1wpuB0XL6NQDiPrLG0TApu5GA6eX0Z&#10;Y6Ltlfd0OfhMBAi7BBXk3leJlC7NyaDr2Io4eN+2NuiDrDOpa7wGuCllL4oG0mDBYSHHiuY5pT+H&#10;X6NgNdvull+fQ7s4rfvnzXEfy7+zVqrdambvIDw1/hl+tD+0gjgawv+ZcATk5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8ehrHAAAA3AAAAA8AAAAAAAAAAAAAAAAAmAIAAGRy&#10;cy9kb3ducmV2LnhtbFBLBQYAAAAABAAEAPUAAACMAwAAAAA=&#10;" filled="f" strokecolor="windowText" strokeweight="2pt"/>
                  <v:shape id="Connecteur droit avec flèche 908" o:spid="_x0000_s1519" type="#_x0000_t32" style="position:absolute;left:7715;top:2762;width:0;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NEW8IAAADcAAAADwAAAGRycy9kb3ducmV2LnhtbERPz2vCMBS+D/Y/hDfYTRNFxFXTsgmO&#10;gRu66sXbo3k2xealNJnW/345DHb8+H6visG14kp9aDxrmIwVCOLKm4ZrDcfDZrQAESKywdYzabhT&#10;gCJ/fFhhZvyNv+laxlqkEA4ZarAxdpmUobLkMIx9R5y4s+8dxgT7WpoebynctXKq1Fw6bDg1WOxo&#10;bam6lD9Ow9fJz8pZKHfvn9u3vVPezqcTq/Xz0/C6BBFpiP/iP/eH0fCi0tp0Jh0B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4NEW8IAAADcAAAADwAAAAAAAAAAAAAA&#10;AAChAgAAZHJzL2Rvd25yZXYueG1sUEsFBgAAAAAEAAQA+QAAAJADAAAAAA==&#10;" strokecolor="windowText">
                    <v:stroke endarrow="block"/>
                  </v:shape>
                  <v:shape id="Connecteur droit avec flèche 909" o:spid="_x0000_s1520" type="#_x0000_t32" style="position:absolute;left:45624;top:2667;width:0;height:75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hwMQAAADcAAAADwAAAGRycy9kb3ducmV2LnhtbESPQWsCMRSE74X+h/AK3jRRROpqFFtQ&#10;BC1tt156e2xeN4ubl2UTdf33RhB6HGbmG2a+7FwtztSGyrOG4UCBIC68qbjUcPhZ919BhIhssPZM&#10;Gq4UYLl4fppjZvyFv+mcx1IkCIcMNdgYm0zKUFhyGAa+IU7en28dxiTbUpoWLwnuajlSaiIdVpwW&#10;LDb0bqk45ien4ePXj/NxyD83+93bl1PeTkZDq3XvpVvNQETq4n/40d4aDVM1hfuZd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z+HAxAAAANwAAAAPAAAAAAAAAAAA&#10;AAAAAKECAABkcnMvZG93bnJldi54bWxQSwUGAAAAAAQABAD5AAAAkgMAAAAA&#10;" strokecolor="windowText">
                    <v:stroke endarrow="block"/>
                  </v:shape>
                  <v:shape id="Connecteur droit avec flèche 910" o:spid="_x0000_s1521" type="#_x0000_t32" style="position:absolute;left:45720;top:20574;width:0;height:16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zegMIAAADcAAAADwAAAGRycy9kb3ducmV2LnhtbERPz2vCMBS+C/4P4Qm72bRFxHXGooJj&#10;MGVbt8tuj+atKWteSpNp99+bg+Dx4/u9LkfbiTMNvnWsIEtSEMS10y03Cr4+D/MVCB+QNXaOScE/&#10;eSg308kaC+0u/EHnKjQihrAvUIEJoS+k9LUhiz5xPXHkftxgMUQ4NFIPeInhtpN5mi6lxZZjg8Ge&#10;9obq3+rPKjh9u0W18NXb8/F1925TZ5Z5ZpR6mI3bJxCBxnAX39wvWsFjFufHM/EIyM0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zegMIAAADcAAAADwAAAAAAAAAAAAAA&#10;AAChAgAAZHJzL2Rvd25yZXYueG1sUEsFBgAAAAAEAAQA+QAAAJADAAAAAA==&#10;" strokecolor="windowText">
                    <v:stroke endarrow="block"/>
                  </v:shape>
                  <v:shape id="Connecteur droit avec flèche 911" o:spid="_x0000_s1522" type="#_x0000_t32" style="position:absolute;left:45720;top:36861;width:136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XGQMUAAADcAAAADwAAAGRycy9kb3ducmV2LnhtbESPQUvDQBSE74L/YXlCb3YTK6Kx26Kl&#10;gj1JEgsen9lnNpp9G3bXJv333YLgcZiZb5jlerK9OJAPnWMF+TwDQdw43XGr4L1+ub4HESKyxt4x&#10;KThSgPXq8mKJhXYjl3SoYisShEOBCkyMQyFlaAxZDHM3ECfvy3mLMUnfSu1xTHDby5ssu5MWO04L&#10;BgfaGGp+ql+roJT+eVfd9nU9bs3i803vP8rvvVKzq+npEUSkKf6H/9qvWsFDnsP5TDoCcnU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XGQMUAAADcAAAADwAAAAAAAAAA&#10;AAAAAAChAgAAZHJzL2Rvd25yZXYueG1sUEsFBgAAAAAEAAQA+QAAAJMDAAAAAA==&#10;" strokecolor="windowText">
                    <v:stroke endarrow="block"/>
                  </v:shape>
                  <v:shape id="Connecteur droit avec flèche 912" o:spid="_x0000_s1523" type="#_x0000_t32" style="position:absolute;left:45624;top:10287;width:136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dYN8YAAADcAAAADwAAAGRycy9kb3ducmV2LnhtbESPT0vDQBTE74LfYXlCb3bTP4jGbouW&#10;CvUkSSx4fGaf2Wj2bdhdm/jtu4WCx2FmfsOsNqPtxJF8aB0rmE0zEMS10y03Ct6rl9t7ECEia+wc&#10;k4I/CrBZX1+tMNdu4IKOZWxEgnDIUYGJsc+lDLUhi2HqeuLkfTlvMSbpG6k9DgluOznPsjtpseW0&#10;YLCnraH6p/y1Cgrpn1/LZVdVw84sPt/04aP4Pig1uRmfHkFEGuN/+NLeawUPszmcz6QjINc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3WDfGAAAA3AAAAA8AAAAAAAAA&#10;AAAAAAAAoQIAAGRycy9kb3ducmV2LnhtbFBLBQYAAAAABAAEAPkAAACUAwAAAAA=&#10;" strokecolor="windowText">
                    <v:stroke endarrow="block"/>
                  </v:shape>
                  <v:shape id="Connecteur droit avec flèche 915" o:spid="_x0000_s1524" type="#_x0000_t32" style="position:absolute;left:7905;top:10287;width:174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7AQ8YAAADcAAAADwAAAGRycy9kb3ducmV2LnhtbESPT0vDQBTE74LfYXlCb3ZT/9HGbotK&#10;C3oqSVro8Zl9ZqPZt2F328Rv7wqCx2FmfsMs16PtxJl8aB0rmE0zEMS10y03CvbV9noOIkRkjZ1j&#10;UvBNAdary4sl5toNXNC5jI1IEA45KjAx9rmUoTZkMUxdT5y8D+ctxiR9I7XHIcFtJ2+y7EFabDkt&#10;GOzpxVD9VZ6sgkL657fyrquqYWNu33f6cCw+D0pNrsanRxCRxvgf/mu/agWL2T38nk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ewEPGAAAA3AAAAA8AAAAAAAAA&#10;AAAAAAAAoQIAAGRycy9kb3ducmV2LnhtbFBLBQYAAAAABAAEAPkAAACUAwAAAAA=&#10;" strokecolor="windowText">
                    <v:stroke endarrow="block"/>
                  </v:shape>
                  <v:line id="Connecteur droit 916" o:spid="_x0000_s1525" style="position:absolute;visibility:visible;mso-wrap-style:square" from="35433,4286" to="55911,1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pWs8YAAADcAAAADwAAAGRycy9kb3ducmV2LnhtbESPT2sCMRTE7wW/Q3iCt5rVg9itUWqL&#10;WLRF/HPp7ZG8blY3L8sm1dVPbwqFHoeZ+Q0zmbWuEmdqQulZwaCfgSDW3pRcKDjsF49jECEiG6w8&#10;k4IrBZhNOw8TzI2/8JbOu1iIBOGQowIbY51LGbQlh6Hva+LkffvGYUyyKaRp8JLgrpLDLBtJhyWn&#10;BYs1vVrSp92PUzB/O359rpdzG7U+GL/x+/JjdVOq121fnkFEauN/+K/9bhQ8DUbweyYdATm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qVrPGAAAA3AAAAA8AAAAAAAAA&#10;AAAAAAAAoQIAAGRycy9kb3ducmV2LnhtbFBLBQYAAAAABAAEAPkAAACUAwAAAAA=&#10;" strokecolor="windowText">
                    <v:stroke dashstyle="dash"/>
                  </v:line>
                  <v:line id="Connecteur droit 919" o:spid="_x0000_s1526" style="position:absolute;flip:x;visibility:visible;mso-wrap-style:square" from="35433,4191" to="55911,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dRvMUAAADcAAAADwAAAGRycy9kb3ducmV2LnhtbESPT2vCQBTE74V+h+UVvBTdRPBfdBUV&#10;hV4bRejtkX3NBrNvQ3Y1sZ++Wyh4HGbmN8xq09ta3Kn1lWMF6SgBQVw4XXGp4Hw6DucgfEDWWDsm&#10;BQ/ysFm/vqww067jT7rnoRQRwj5DBSaEJpPSF4Ys+pFriKP37VqLIcq2lLrFLsJtLcdJMpUWK44L&#10;BhvaGyqu+c0q2L2b8aG75bv9ZKpnF/eTfk3wqNTgrd8uQQTqwzP83/7QChbpAv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dRvMUAAADcAAAADwAAAAAAAAAA&#10;AAAAAAChAgAAZHJzL2Rvd25yZXYueG1sUEsFBgAAAAAEAAQA+QAAAJMDAAAAAA==&#10;" strokecolor="windowText">
                    <v:stroke dashstyle="dash"/>
                  </v:line>
                  <v:shape id="Arc 928" o:spid="_x0000_s1527" style="position:absolute;top:1714;width:17145;height:17145;visibility:visible;mso-wrap-style:square;v-text-anchor:middle" coordsize="1714500,1714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HRtMAA&#10;AADcAAAADwAAAGRycy9kb3ducmV2LnhtbERPTYvCMBC9C/6HMII3TfXg2mqUIojuaVl3QbwNzdgW&#10;m0lJou36681hwePjfa+3vWnEg5yvLSuYTRMQxIXVNZcKfn/2kyUIH5A1NpZJwR952G6GgzVm2nb8&#10;TY9TKEUMYZ+hgiqENpPSFxUZ9FPbEkfuap3BEKErpXbYxXDTyHmSLKTBmmNDhS3tKipup7tRkH/l&#10;HV/rhPmTXXppn4cSP85KjUd9vgIRqA9v8b/7qBWk87g2nolHQG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sHRtMAAAADcAAAADwAAAAAAAAAAAAAAAACYAgAAZHJzL2Rvd25y&#10;ZXYueG1sUEsFBgAAAAAEAAQA9QAAAIUDAAAAAA==&#10;" path="m1634800,496288nsc1686883,608479,1714070,730613,1714495,854303r-857245,2947l1634800,496288xem1634800,496288nfc1686883,608479,1714070,730613,1714495,854303e" filled="f" strokecolor="windowText">
                    <v:stroke startarrow="block"/>
                    <v:path arrowok="t" o:connecttype="custom" o:connectlocs="1634800,496288;1714495,854303" o:connectangles="0,0"/>
                  </v:shape>
                  <v:shape id="Arc 929" o:spid="_x0000_s1528" style="position:absolute;left:36385;top:24528;width:16549;height:11417;rotation:-1195989fd;visibility:visible;mso-wrap-style:square;v-text-anchor:middle" coordsize="1654883,1141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MzMQA&#10;AADcAAAADwAAAGRycy9kb3ducmV2LnhtbESPQYvCMBSE78L+h/AW9mZTXRStjbK7IHrxYPXi7dE8&#10;22LzUprYdv+9EQSPw8x8w6SbwdSio9ZVlhVMohgEcW51xYWC82k7XoBwHlljbZkU/JODzfpjlGKi&#10;bc9H6jJfiABhl6CC0vsmkdLlJRl0kW2Ig3e1rUEfZFtI3WIf4KaW0zieS4MVh4USG/orKb9ld6Pg&#10;kh3v/rffng6mp7iaz3bdefGt1Nfn8LMC4Wnw7/CrvdcKltMlPM+E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czMzEAAAA3AAAAA8AAAAAAAAAAAAAAAAAmAIAAGRycy9k&#10;b3ducmV2LnhtbFBLBQYAAAAABAAEAPUAAACJAwAAAAA=&#10;" path="m366160,96939nsc586781,-5272,865133,-28156,1114389,35426l827442,570869,366160,96939xem366160,96939nfc586781,-5272,865133,-28156,1114389,35426e" filled="f" strokecolor="windowText">
                    <v:stroke startarrow="block"/>
                    <v:path arrowok="t" o:connecttype="custom" o:connectlocs="366160,96939;1114389,35426" o:connectangles="0,0"/>
                  </v:shape>
                  <v:shape id="_x0000_s1529" type="#_x0000_t202" style="position:absolute;left:6381;top:10668;width:444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MbsAA&#10;AADcAAAADwAAAGRycy9kb3ducmV2LnhtbERPy4rCMBTdC/5DuII7TdRRxmoUUQRXIz5mYHaX5toW&#10;m5vSRNv5+8lCcHk47+W6taV4Uu0LxxpGQwWCOHWm4EzD9bIffILwAdlg6Zg0/JGH9arbWWJiXMMn&#10;ep5DJmII+wQ15CFUiZQ+zcmiH7qKOHI3V1sMEdaZNDU2MdyWcqzUTFosODbkWNE2p/R+flgN31+3&#10;358Pdcx2dlo1rlWS7Vx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KMbsAAAADcAAAADwAAAAAAAAAAAAAAAACYAgAAZHJzL2Rvd25y&#10;ZXYueG1sUEsFBgAAAAAEAAQA9QAAAIUDAAAAAA==&#10;" filled="f" stroked="f">
                    <v:textbox>
                      <w:txbxContent>
                        <w:p w14:paraId="63FA149B" w14:textId="77777777" w:rsidR="00422873" w:rsidRPr="0054716C" w:rsidRDefault="00422873" w:rsidP="00A06C51">
                          <w:pPr>
                            <w:rPr>
                              <w:rFonts w:cs="Arial"/>
                              <w:szCs w:val="24"/>
                              <w:vertAlign w:val="subscript"/>
                            </w:rPr>
                          </w:pPr>
                          <w:r w:rsidRPr="00160B00">
                            <w:rPr>
                              <w:rFonts w:cs="Arial"/>
                              <w:i/>
                              <w:szCs w:val="24"/>
                            </w:rPr>
                            <w:t>O</w:t>
                          </w:r>
                          <w:r w:rsidRPr="0054716C">
                            <w:rPr>
                              <w:rFonts w:cs="Arial"/>
                              <w:szCs w:val="24"/>
                              <w:vertAlign w:val="subscript"/>
                            </w:rPr>
                            <w:t>1</w:t>
                          </w:r>
                        </w:p>
                      </w:txbxContent>
                    </v:textbox>
                  </v:shape>
                  <v:shape id="_x0000_s1530" type="#_x0000_t202" style="position:absolute;left:41148;top:35242;width:444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SGcUA&#10;AADcAAAADwAAAGRycy9kb3ducmV2LnhtbESPT2vCQBTE7wW/w/KE3nTXaoumboK0CJ4s9U+ht0f2&#10;mYRm34bsauK3dwWhx2FmfsMss97W4kKtrxxrmIwVCOLcmYoLDYf9ejQH4QOywdoxabiShywdPC0x&#10;Ma7jb7rsQiEihH2CGsoQmkRKn5dk0Y9dQxy9k2sthijbQpoWuwi3tXxR6k1arDgulNjQR0n53+5s&#10;NRy3p9+fmfoqPu1r07leSbYLqfXzsF+9gwjUh//wo70xGhbT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BIZxQAAANwAAAAPAAAAAAAAAAAAAAAAAJgCAABkcnMv&#10;ZG93bnJldi54bWxQSwUGAAAAAAQABAD1AAAAigMAAAAA&#10;" filled="f" stroked="f">
                    <v:textbox>
                      <w:txbxContent>
                        <w:p w14:paraId="61F810CC" w14:textId="77777777" w:rsidR="00422873" w:rsidRPr="0054716C" w:rsidRDefault="00422873" w:rsidP="00A06C51">
                          <w:pPr>
                            <w:rPr>
                              <w:rFonts w:cs="Arial"/>
                              <w:szCs w:val="24"/>
                              <w:vertAlign w:val="subscript"/>
                            </w:rPr>
                          </w:pPr>
                          <w:r w:rsidRPr="00160B00">
                            <w:rPr>
                              <w:rFonts w:cs="Arial"/>
                              <w:i/>
                              <w:szCs w:val="24"/>
                            </w:rPr>
                            <w:t>O</w:t>
                          </w:r>
                          <w:r w:rsidRPr="0054716C">
                            <w:rPr>
                              <w:rFonts w:cs="Arial"/>
                              <w:szCs w:val="24"/>
                              <w:vertAlign w:val="subscript"/>
                            </w:rPr>
                            <w:t>1</w:t>
                          </w:r>
                        </w:p>
                      </w:txbxContent>
                    </v:textbox>
                  </v:shape>
                  <v:shape id="_x0000_s1531" type="#_x0000_t202" style="position:absolute;left:10763;top:3611;width:723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l88QA&#10;AADcAAAADwAAAGRycy9kb3ducmV2LnhtbESPT2sCMRTE7wW/Q3hCbzVpq9JdN0pRBE8VtQreHpu3&#10;f+jmZdlEd/vtm0Khx2FmfsNkq8E24k6drx1reJ4oEMS5MzWXGj5P26c3ED4gG2wck4Zv8rBajh4y&#10;TI3r+UD3YyhFhLBPUUMVQptK6fOKLPqJa4mjV7jOYoiyK6XpsI9w28gXpebSYs1xocKW1hXlX8eb&#10;1XD+KK6XqdqXGztrezcoyTaRWj+Oh/cFiEBD+A//tXdGQ/Ka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YJfPEAAAA3AAAAA8AAAAAAAAAAAAAAAAAmAIAAGRycy9k&#10;b3ducmV2LnhtbFBLBQYAAAAABAAEAPUAAACJAwAAAAA=&#10;" filled="f" stroked="f">
                    <v:textbox>
                      <w:txbxContent>
                        <w:p w14:paraId="6E870741" w14:textId="77777777" w:rsidR="00422873" w:rsidRPr="0054716C" w:rsidRDefault="00422873" w:rsidP="00A06C51">
                          <w:pPr>
                            <w:rPr>
                              <w:rFonts w:cs="Arial"/>
                              <w:szCs w:val="24"/>
                              <w:vertAlign w:val="subscript"/>
                            </w:rPr>
                          </w:pPr>
                          <w:r>
                            <w:rPr>
                              <w:rFonts w:cs="Arial"/>
                              <w:szCs w:val="24"/>
                            </w:rPr>
                            <w:t>21,</w:t>
                          </w:r>
                          <w:r w:rsidRPr="0054716C">
                            <w:rPr>
                              <w:rFonts w:cs="Arial"/>
                              <w:szCs w:val="24"/>
                            </w:rPr>
                            <w:t>5 °</w:t>
                          </w:r>
                        </w:p>
                      </w:txbxContent>
                    </v:textbox>
                  </v:shape>
                  <v:shape id="_x0000_s1532" type="#_x0000_t202" style="position:absolute;left:39715;top:25622;width:552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E8IA&#10;AADcAAAADwAAAGRycy9kb3ducmV2LnhtbERPy2rCQBTdF/yH4QrumhmLFpM6CdIidKXUR6G7S+aa&#10;hGbuhMzUpH/vLASXh/NeF6NtxZV63zjWME8UCOLSmYYrDafj9nkFwgdkg61j0vBPHop88rTGzLiB&#10;v+h6CJWIIewz1FCH0GVS+rImiz5xHXHkLq63GCLsK2l6HGK4beWLUq/SYsOxocaO3msqfw9/VsN5&#10;d/n5Xqh99WGX3eBGJdmmUuvZdNy8gQg0hof47v40GtJF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P8TwgAAANwAAAAPAAAAAAAAAAAAAAAAAJgCAABkcnMvZG93&#10;bnJldi54bWxQSwUGAAAAAAQABAD1AAAAhwMAAAAA&#10;" filled="f" stroked="f">
                    <v:textbox>
                      <w:txbxContent>
                        <w:p w14:paraId="7FE0B762" w14:textId="77777777" w:rsidR="00422873" w:rsidRPr="0054716C" w:rsidRDefault="00422873" w:rsidP="00A06C51">
                          <w:pPr>
                            <w:rPr>
                              <w:rFonts w:cs="Arial"/>
                              <w:szCs w:val="24"/>
                              <w:vertAlign w:val="subscript"/>
                            </w:rPr>
                          </w:pPr>
                          <w:r w:rsidRPr="0054716C">
                            <w:rPr>
                              <w:rFonts w:cs="Arial"/>
                              <w:szCs w:val="24"/>
                            </w:rPr>
                            <w:t>35 °</w:t>
                          </w:r>
                        </w:p>
                      </w:txbxContent>
                    </v:textbox>
                  </v:shape>
                  <v:shape id="_x0000_s1533" type="#_x0000_t202" style="position:absolute;left:8000;top:15144;width:1312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haiMMA&#10;AADcAAAADwAAAGRycy9kb3ducmV2LnhtbESPQYvCMBSE78L+h/AWvGmiqKzVKIsieFLU3QVvj+bZ&#10;lm1eShNt/fdGEDwOM/MNM1+2thQ3qn3hWMOgr0AQp84UnGn4OW16XyB8QDZYOiYNd/KwXHx05pgY&#10;1/CBbseQiQhhn6CGPIQqkdKnOVn0fVcRR+/iaoshyjqTpsYmwm0ph0pNpMWC40KOFa1ySv+PV6vh&#10;d3c5/43UPlvbcdW4Vkm2U6l197P9no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haiMMAAADcAAAADwAAAAAAAAAAAAAAAACYAgAAZHJzL2Rv&#10;d25yZXYueG1sUEsFBgAAAAAEAAQA9QAAAIgDAAAAAA==&#10;" filled="f" stroked="f">
                    <v:textbox>
                      <w:txbxContent>
                        <w:p w14:paraId="64BF7509" w14:textId="77777777" w:rsidR="00422873" w:rsidRPr="0054716C" w:rsidRDefault="00422873" w:rsidP="00A06C51">
                          <w:pPr>
                            <w:rPr>
                              <w:rFonts w:cs="Arial"/>
                              <w:szCs w:val="24"/>
                              <w:vertAlign w:val="subscript"/>
                            </w:rPr>
                          </w:pPr>
                          <w:proofErr w:type="gramStart"/>
                          <w:r w:rsidRPr="00160B00">
                            <w:rPr>
                              <w:rFonts w:cs="Arial"/>
                              <w:i/>
                              <w:szCs w:val="24"/>
                            </w:rPr>
                            <w:t>d</w:t>
                          </w:r>
                          <w:proofErr w:type="gramEnd"/>
                          <w:r w:rsidRPr="00160B00">
                            <w:rPr>
                              <w:rFonts w:cs="Arial"/>
                              <w:i/>
                              <w:szCs w:val="24"/>
                            </w:rPr>
                            <w:t xml:space="preserve"> </w:t>
                          </w:r>
                          <w:r w:rsidRPr="0054716C">
                            <w:rPr>
                              <w:rFonts w:cs="Arial"/>
                              <w:szCs w:val="24"/>
                            </w:rPr>
                            <w:t>= 590 mm</w:t>
                          </w:r>
                        </w:p>
                      </w:txbxContent>
                    </v:textbox>
                  </v:shape>
                  <v:shape id="_x0000_s1534" type="#_x0000_t202" style="position:absolute;left:21455;top:12287;width:1534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rE/8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6xP/EAAAA3AAAAA8AAAAAAAAAAAAAAAAAmAIAAGRycy9k&#10;b3ducmV2LnhtbFBLBQYAAAAABAAEAPUAAACJAwAAAAA=&#10;" filled="f" stroked="f">
                    <v:textbox>
                      <w:txbxContent>
                        <w:p w14:paraId="4D5C3B5B" w14:textId="77777777" w:rsidR="00422873" w:rsidRPr="0054716C" w:rsidRDefault="00422873" w:rsidP="00A06C51">
                          <w:pPr>
                            <w:rPr>
                              <w:rFonts w:cs="Arial"/>
                              <w:szCs w:val="24"/>
                              <w:vertAlign w:val="subscript"/>
                            </w:rPr>
                          </w:pPr>
                          <w:r w:rsidRPr="00160B00">
                            <w:rPr>
                              <w:rFonts w:cs="Arial"/>
                              <w:i/>
                              <w:szCs w:val="24"/>
                            </w:rPr>
                            <w:t>H</w:t>
                          </w:r>
                          <w:r w:rsidRPr="0054716C">
                            <w:rPr>
                              <w:rFonts w:cs="Arial"/>
                              <w:szCs w:val="24"/>
                            </w:rPr>
                            <w:t xml:space="preserve"> = </w:t>
                          </w:r>
                          <w:r>
                            <w:rPr>
                              <w:rFonts w:cs="Arial"/>
                              <w:szCs w:val="24"/>
                            </w:rPr>
                            <w:t>465</w:t>
                          </w:r>
                          <w:r w:rsidRPr="0054716C">
                            <w:rPr>
                              <w:rFonts w:cs="Arial"/>
                              <w:szCs w:val="24"/>
                            </w:rPr>
                            <w:t xml:space="preserve"> mm</w:t>
                          </w:r>
                        </w:p>
                      </w:txbxContent>
                    </v:textbox>
                  </v:shape>
                  <v:shape id="_x0000_s1535" type="#_x0000_t202" style="position:absolute;left:34598;top:16859;width:1567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hZMQA&#10;AADcAAAADwAAAGRycy9kb3ducmV2LnhtbESPT4vCMBTE7wt+h/AEb5r4ZxetRhFF8LTLuqvg7dE8&#10;22LzUppo67c3C8Ieh5n5DbNYtbYUd6p94VjDcKBAEKfOFJxp+P3Z9acgfEA2WDomDQ/ysFp23haY&#10;GNfwN90PIRMRwj5BDXkIVSKlT3Oy6AeuIo7exdUWQ5R1Jk2NTYTbUo6U+pAWC44LOVa0ySm9Hm5W&#10;w/Hzcj5N1Fe2te9V41ol2c6k1r1uu56DCNSG//CrvTcaZp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2YWTEAAAA3AAAAA8AAAAAAAAAAAAAAAAAmAIAAGRycy9k&#10;b3ducmV2LnhtbFBLBQYAAAAABAAEAPUAAACJAwAAAAA=&#10;" filled="f" stroked="f">
                    <v:textbox>
                      <w:txbxContent>
                        <w:p w14:paraId="3C6365E6" w14:textId="77777777" w:rsidR="00422873" w:rsidRPr="0054716C" w:rsidRDefault="00422873" w:rsidP="00A06C51">
                          <w:pPr>
                            <w:rPr>
                              <w:rFonts w:cs="Arial"/>
                              <w:szCs w:val="24"/>
                              <w:vertAlign w:val="subscript"/>
                            </w:rPr>
                          </w:pPr>
                          <w:r w:rsidRPr="00160B00">
                            <w:rPr>
                              <w:rFonts w:cs="Arial"/>
                              <w:i/>
                              <w:szCs w:val="24"/>
                            </w:rPr>
                            <w:t>L</w:t>
                          </w:r>
                          <w:r>
                            <w:rPr>
                              <w:rFonts w:cs="Arial"/>
                              <w:szCs w:val="24"/>
                            </w:rPr>
                            <w:t xml:space="preserve"> = 826</w:t>
                          </w:r>
                          <w:r w:rsidRPr="0054716C">
                            <w:rPr>
                              <w:rFonts w:cs="Arial"/>
                              <w:szCs w:val="24"/>
                            </w:rPr>
                            <w:t xml:space="preserve"> mm</w:t>
                          </w:r>
                        </w:p>
                      </w:txbxContent>
                    </v:textbox>
                  </v:shape>
                  <v:shape id="_x0000_s1536" type="#_x0000_t202" style="position:absolute;left:57077;top:33468;width:3175;height:4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5EMQA&#10;AADcAAAADwAAAGRycy9kb3ducmV2LnhtbESPT2vCQBTE7wW/w/IKvTW7lVg0dSNiKXhSqm2ht0f2&#10;5Q/Nvg3ZrYnf3hUEj8PM/IZZrkbbihP1vnGs4SVRIIgLZxquNHwdP57nIHxANtg6Jg1n8rDKJw9L&#10;zIwb+JNOh1CJCGGfoYY6hC6T0hc1WfSJ64ijV7reYoiyr6TpcYhw28qpUq/SYsNxocaONjUVf4d/&#10;q+F7V/7+pGpfvdtZN7hRSbYLqfXT47h+AxFoDPfwrb01GhZp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f+RDEAAAA3AAAAA8AAAAAAAAAAAAAAAAAmAIAAGRycy9k&#10;b3ducmV2LnhtbFBLBQYAAAAABAAEAPUAAACJAwAAAAA=&#10;" filled="f" stroked="f">
                    <v:textbox>
                      <w:txbxContent>
                        <w:p w14:paraId="283E2ABE" w14:textId="77777777" w:rsidR="00422873" w:rsidRPr="006870A9"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v:textbox>
                  </v:shape>
                  <v:shape id="_x0000_s1537" type="#_x0000_t202" style="position:absolute;left:57245;top:6923;width:3175;height:4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ci8MA&#10;AADcAAAADwAAAGRycy9kb3ducmV2LnhtbESPQYvCMBSE7wv+h/AEb2ui6KLVKKIInlzWVcHbo3m2&#10;xealNNHWf78RhD0OM/MNM1+2thQPqn3hWMOgr0AQp84UnGk4/m4/JyB8QDZYOiYNT/KwXHQ+5pgY&#10;1/APPQ4hExHCPkENeQhVIqVPc7Lo+64ijt7V1RZDlHUmTY1NhNtSDpX6khYLjgs5VrTOKb0d7lbD&#10;aX+9nEfqO9vYcdW4Vkm2U6l1r9uuZiACteE//G7vjIbpa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Nci8MAAADcAAAADwAAAAAAAAAAAAAAAACYAgAAZHJzL2Rv&#10;d25yZXYueG1sUEsFBgAAAAAEAAQA9QAAAIgDAAAAAA==&#10;" filled="f" stroked="f">
                    <v:textbox>
                      <w:txbxContent>
                        <w:p w14:paraId="6F10F53F" w14:textId="77777777" w:rsidR="00422873" w:rsidRPr="006870A9"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Z</m:t>
                                  </m:r>
                                </m:e>
                              </m:acc>
                            </m:oMath>
                          </m:oMathPara>
                        </w:p>
                      </w:txbxContent>
                    </v:textbox>
                  </v:shape>
                  <v:shape id="_x0000_s1538" type="#_x0000_t202" style="position:absolute;left:43053;width:3409;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C/MMA&#10;AADcAAAADwAAAGRycy9kb3ducmV2LnhtbESPQYvCMBSE7wv+h/AEb2uiqGg1iiiCJ5d1VfD2aJ5t&#10;sXkpTbT135uFhT0OM/MNs1i1thRPqn3hWMOgr0AQp84UnGk4/ew+pyB8QDZYOiYNL/KwWnY+FpgY&#10;1/A3PY8hExHCPkENeQhVIqVPc7Lo+64ijt7N1RZDlHUmTY1NhNtSDpWaSIsFx4UcK9rklN6PD6vh&#10;fLhdLyP1lW3tuGpcqyTbmdS6123XcxCB2vAf/mvvjYbZa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C/MMAAADcAAAADwAAAAAAAAAAAAAAAACYAgAAZHJzL2Rv&#10;d25yZXYueG1sUEsFBgAAAAAEAAQA9QAAAIgDAAAAAA==&#10;" filled="f" stroked="f">
                    <v:textbox>
                      <w:txbxContent>
                        <w:p w14:paraId="4B8AA9F7" w14:textId="77777777" w:rsidR="00422873" w:rsidRPr="006870A9"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v:textbox>
                  </v:shape>
                  <v:shape id="_x0000_s1539" type="#_x0000_t202" style="position:absolute;left:4267;top:761;width:3410;height:4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14:paraId="272ABE4D" w14:textId="77777777" w:rsidR="00422873" w:rsidRPr="00A06C51" w:rsidRDefault="00422873" w:rsidP="00A06C51">
                          <w:pPr>
                            <w:rPr>
                              <w:rFonts w:cs="Arial"/>
                              <w:i/>
                              <w:szCs w:val="24"/>
                            </w:rPr>
                          </w:pPr>
                          <m:oMathPara>
                            <m:oMath>
                              <m:acc>
                                <m:accPr>
                                  <m:chr m:val="⃗"/>
                                  <m:ctrlPr>
                                    <w:rPr>
                                      <w:rFonts w:ascii="Cambria Math" w:hAnsi="Cambria Math" w:cs="Arial"/>
                                      <w:i/>
                                      <w:szCs w:val="24"/>
                                    </w:rPr>
                                  </m:ctrlPr>
                                </m:accPr>
                                <m:e>
                                  <m:r>
                                    <m:rPr>
                                      <m:nor/>
                                    </m:rPr>
                                    <w:rPr>
                                      <w:rFonts w:cs="Arial"/>
                                      <w:i/>
                                      <w:szCs w:val="24"/>
                                    </w:rPr>
                                    <m:t>Y</m:t>
                                  </m:r>
                                </m:e>
                              </m:acc>
                            </m:oMath>
                          </m:oMathPara>
                        </w:p>
                      </w:txbxContent>
                    </v:textbox>
                  </v:shape>
                  <v:shape id="_x0000_s1540" type="#_x0000_t202" style="position:absolute;left:24003;top:6858;width:3498;height:4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tlyMEA&#10;AADcAAAADwAAAGRycy9kb3ducmV2LnhtbERPz2vCMBS+D/wfwhN2WxNFx9qZFnEIOylzOtjt0Tzb&#10;sualNJmt/705CB4/vt+rYrStuFDvG8caZokCQVw603Cl4fi9fXkD4QOywdYxabiShyKfPK0wM27g&#10;L7ocQiViCPsMNdQhdJmUvqzJok9cRxy5s+sthgj7SpoehxhuWzlX6lVabDg21NjRpqby7/BvNZx2&#10;59+fhdpXH3bZDW5Ukm0qtX6ejut3EIHG8BDf3Z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LZcjBAAAA3AAAAA8AAAAAAAAAAAAAAAAAmAIAAGRycy9kb3du&#10;cmV2LnhtbFBLBQYAAAAABAAEAPUAAACGAwAAAAA=&#10;" filled="f" stroked="f">
                    <v:textbox>
                      <w:txbxContent>
                        <w:p w14:paraId="203EFCE1" w14:textId="77777777" w:rsidR="00422873" w:rsidRPr="0054716C"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v:textbox>
                  </v:shape>
                  <v:shape id="_x0000_s1541" type="#_x0000_t202" style="position:absolute;left:42100;top:19526;width:3499;height:4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9SMMA&#10;AADdAAAADwAAAGRycy9kb3ducmV2LnhtbERPTWvCQBC9C/6HZYTezK4SpaZZpbQUerJoW6G3ITsm&#10;wexsyG6T9N93BcHbPN7n5LvRNqKnzteONSwSBYK4cKbmUsPX59v8EYQPyAYbx6ThjzzsttNJjplx&#10;Ax+oP4ZSxBD2GWqoQmgzKX1RkUWfuJY4cmfXWQwRdqU0HQ4x3DZyqdRaWqw5NlTY0ktFxeX4azV8&#10;788/p1R9lK921Q5uVJLtRmr9MBufn0AEGsNdfHO/mzhfLVO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c9SMMAAADdAAAADwAAAAAAAAAAAAAAAACYAgAAZHJzL2Rv&#10;d25yZXYueG1sUEsFBgAAAAAEAAQA9QAAAIgDAAAAAA==&#10;" filled="f" stroked="f">
                    <v:textbox>
                      <w:txbxContent>
                        <w:p w14:paraId="350042E5" w14:textId="77777777" w:rsidR="00422873" w:rsidRPr="0054716C" w:rsidRDefault="00422873" w:rsidP="00A06C51">
                          <w:pPr>
                            <w:rPr>
                              <w:rFonts w:cs="Arial"/>
                              <w:szCs w:val="24"/>
                            </w:rPr>
                          </w:pPr>
                          <m:oMathPara>
                            <m:oMath>
                              <m:acc>
                                <m:accPr>
                                  <m:chr m:val="⃗"/>
                                  <m:ctrlPr>
                                    <w:rPr>
                                      <w:rFonts w:ascii="Cambria Math" w:hAnsi="Cambria Math" w:cs="Arial"/>
                                      <w:i/>
                                      <w:szCs w:val="24"/>
                                    </w:rPr>
                                  </m:ctrlPr>
                                </m:accPr>
                                <m:e>
                                  <m:r>
                                    <m:rPr>
                                      <m:nor/>
                                    </m:rPr>
                                    <w:rPr>
                                      <w:rFonts w:cs="Arial"/>
                                      <w:i/>
                                      <w:szCs w:val="24"/>
                                    </w:rPr>
                                    <m:t>X</m:t>
                                  </m:r>
                                </m:e>
                              </m:acc>
                            </m:oMath>
                          </m:oMathPara>
                        </w:p>
                      </w:txbxContent>
                    </v:textbox>
                  </v:shape>
                  <v:rect id="Rectangle 1025" o:spid="_x0000_s1542" style="position:absolute;left:35433;top:4400;width:20289;height:118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F5sMQA&#10;AADdAAAADwAAAGRycy9kb3ducmV2LnhtbERPTWvCQBC9C/0PyxR6Ed010iKpGymCRTxIm/bQ45Cd&#10;JiHZ2ZBdk/jvXaHQ2zze52x3k23FQL2vHWtYLRUI4sKZmksN31+HxQaED8gGW8ek4UoedtnDbIup&#10;cSN/0pCHUsQQ9ilqqELoUil9UZFFv3QdceR+XW8xRNiX0vQ4xnDbykSpF2mx5thQYUf7ioomv1gN&#10;P6P6OHNjjZTrFZ/nh/fhVCZaPz1Ob68gAk3hX/znPpo4XyXPcP8mni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RebDEAAAA3QAAAA8AAAAAAAAAAAAAAAAAmAIAAGRycy9k&#10;b3ducmV2LnhtbFBLBQYAAAAABAAEAPUAAACJAwAAAAA=&#10;" filled="f" strokecolor="windowText" strokeweight="2pt"/>
                  <v:shape id="Arc 1315" o:spid="_x0000_s1543" style="position:absolute;left:40082;top:26640;width:16549;height:11418;rotation:1201146fd;visibility:visible;mso-wrap-style:square;v-text-anchor:middle" coordsize="1654883,1141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xPmsMA&#10;AADdAAAADwAAAGRycy9kb3ducmV2LnhtbERPS4vCMBC+L/gfwgje1tT1gVSjyMKC3tYqgrexGdtq&#10;MylJVrv+erOw4G0+vufMl62pxY2crywrGPQTEMS51RUXCva7r/cpCB+QNdaWScEveVguOm9zTLW9&#10;85ZuWShEDGGfooIyhCaV0uclGfR92xBH7mydwRChK6R2eI/hppYfSTKRBiuODSU29FlSfs1+jILL&#10;7uiSzam4+jF90yPz6+H+MFKq121XMxCB2vAS/7vXOs4fDsbw9008QS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xPmsMAAADdAAAADwAAAAAAAAAAAAAAAACYAgAAZHJzL2Rv&#10;d25yZXYueG1sUEsFBgAAAAAEAAQA9QAAAIgDAAAAAA==&#10;" path="m378067,91525nsc493955,39812,626751,8920,764365,1661r63077,569208l378067,91525xem378067,91525nfc493955,39812,626751,8920,764365,1661e" filled="f" strokecolor="red">
                    <v:stroke startarrow="block" endarrow="block"/>
                    <v:path arrowok="t" o:connecttype="custom" o:connectlocs="378067,91525;764365,1661" o:connectangles="0,0"/>
                  </v:shape>
                </v:group>
                <v:shape id="_x0000_s1544" type="#_x0000_t202" style="position:absolute;left:46134;top:22617;width:3810;height:4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GpMMA&#10;AADdAAAADwAAAGRycy9kb3ducmV2LnhtbERPyWrDMBC9F/IPYgK91VJCaxLHSggphZ5amg1yG6yJ&#10;bWKNjKXa7t9XhUJu83jr5JvRNqKnzteONcwSBYK4cKbmUsPx8Pa0AOEDssHGMWn4IQ+b9eQhx8y4&#10;gb+o34dSxBD2GWqoQmgzKX1RkUWfuJY4clfXWQwRdqU0HQ4x3DZyrlQqLdYcGypsaVdRcdt/Ww2n&#10;j+vl/Kw+y1f70g5uVJLtUmr9OB2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GpMMAAADdAAAADwAAAAAAAAAAAAAAAACYAgAAZHJzL2Rv&#10;d25yZXYueG1sUEsFBgAAAAAEAAQA9QAAAIgDAAAAAA==&#10;" filled="f" stroked="f">
                  <v:textbox>
                    <w:txbxContent>
                      <w:p w14:paraId="04DFD3D8" w14:textId="77777777" w:rsidR="00422873" w:rsidRPr="004C04BB" w:rsidRDefault="00422873" w:rsidP="00A06C51">
                        <w:pPr>
                          <w:rPr>
                            <w:rFonts w:ascii="Symbol" w:hAnsi="Symbol"/>
                            <w:b/>
                            <w:i/>
                            <w:color w:val="FF0000"/>
                            <w:szCs w:val="24"/>
                          </w:rPr>
                        </w:pPr>
                        <w:r w:rsidRPr="004C04BB">
                          <w:rPr>
                            <w:rFonts w:ascii="Symbol" w:hAnsi="Symbol"/>
                            <w:b/>
                            <w:i/>
                            <w:color w:val="FF0000"/>
                            <w:szCs w:val="24"/>
                          </w:rPr>
                          <w:t></w:t>
                        </w:r>
                      </w:p>
                    </w:txbxContent>
                  </v:textbox>
                </v:shape>
                <v:line id="Connecteur droit 1027" o:spid="_x0000_s1545" style="position:absolute;flip:y;visibility:visible;mso-wrap-style:square" from="45672,22764" to="51101,36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3598QAAADdAAAADwAAAGRycy9kb3ducmV2LnhtbERPPW/CMBDdK/U/WFeJrTgwUAgYVBCF&#10;bggKEt2u8TUJxOc0dkL49xgJqds9vc+bzFpTiIYql1tW0OtGIIgTq3NOFey/Pl6HIJxH1lhYJgVX&#10;cjCbPj9NMNb2wltqdj4VIYRdjAoy78tYSpdkZNB1bUkcuF9bGfQBVqnUFV5CuClkP4oG0mDOoSHD&#10;khYZJeddbRQMmuVa1ufT8afZjA7fvGr/6t5cqc5L+z4G4an1/+KH+1OH+VH/De7fhBP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bfn3xAAAAN0AAAAPAAAAAAAAAAAA&#10;AAAAAKECAABkcnMvZG93bnJldi54bWxQSwUGAAAAAAQABAD5AAAAkgMAAAAA&#10;" strokecolor="red" strokeweight="1pt"/>
                <v:line id="Connecteur droit 1028" o:spid="_x0000_s1546" style="position:absolute;flip:y;visibility:visible;mso-wrap-style:square" from="51149,5381" to="51149,2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oQ9sYAAADdAAAADwAAAGRycy9kb3ducmV2LnhtbESPQWvCQBCF7wX/wzJCb3WjhSLRTdCW&#10;QkVRmnrxNmTHJJidDdmtpv++cxC8zfDevPfNMh9cq67Uh8azgekkAUVcettwZeD48/kyBxUissXW&#10;Mxn4owB5NnpaYmr9jb/pWsRKSQiHFA3UMXap1qGsyWGY+I5YtLPvHUZZ+0rbHm8S7lo9S5I37bBh&#10;aaixo/eaykvx6wxsphu73/E6FNQV24/t4fQadidjnsfDagEq0hAf5vv1lxX8ZCa48o2MoL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6EPbGAAAA3QAAAA8AAAAAAAAA&#10;AAAAAAAAoQIAAGRycy9kb3ducmV2LnhtbFBLBQYAAAAABAAEAPkAAACUAwAAAAA=&#10;" strokecolor="red">
                  <v:stroke dashstyle="dash"/>
                </v:line>
                <v:line id="Connecteur droit 1029" o:spid="_x0000_s1547" style="position:absolute;flip:y;visibility:visible;mso-wrap-style:square" from="51149,4333" to="51149,16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IHsUAAADdAAAADwAAAGRycy9kb3ducmV2LnhtbERPTU/CQBC9m/AfNkPiTbZwIFLYNkhA&#10;uBlBE7yN3aGtdGdLd1vqv3dJTLjNy/ucRdqbSnTUuNKygvEoAkGcWV1yruDjsHl6BuE8ssbKMin4&#10;JQdpMnhYYKztld+p2/tchBB2MSoovK9jKV1WkEE3sjVx4E62MegDbHKpG7yGcFPJSRRNpcGSQ0OB&#10;Na0Kys771iiYduutbM8/x+/ubfb5xa/9pR2/KPU47JdzEJ56fxf/u3c6zI8mM7h9E06Qy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7IHsUAAADdAAAADwAAAAAAAAAA&#10;AAAAAAChAgAAZHJzL2Rvd25yZXYueG1sUEsFBgAAAAAEAAQA+QAAAJMDAAAAAA==&#10;" strokecolor="red" strokeweight="1pt"/>
                <w10:anchorlock/>
              </v:group>
            </w:pict>
          </mc:Fallback>
        </mc:AlternateContent>
      </w:r>
    </w:p>
    <w:p w14:paraId="19D21454" w14:textId="621045C6" w:rsidR="0002529B" w:rsidRPr="00EE57A9" w:rsidRDefault="0002529B" w:rsidP="0002529B">
      <w:r w:rsidRPr="00EE57A9">
        <w:t>Dans l’hypothèse où les vidéoprojecteurs projettent leur image suivant un axe horizontal, on obtient les distances suivantes entre le</w:t>
      </w:r>
      <w:r w:rsidR="009336CD">
        <w:t>s vidéoprojecteurs et l’écran :</w:t>
      </w:r>
    </w:p>
    <w:p w14:paraId="2B6295B6" w14:textId="49F9978A" w:rsidR="00CA5554" w:rsidRPr="00EE57A9" w:rsidRDefault="00D125AB" w:rsidP="00986D3A">
      <w:pPr>
        <w:jc w:val="center"/>
      </w:pPr>
      <w:r>
        <w:rPr>
          <w:noProof/>
          <w:lang w:eastAsia="fr-FR"/>
        </w:rPr>
        <w:drawing>
          <wp:inline distT="0" distB="0" distL="0" distR="0" wp14:anchorId="07377290" wp14:editId="7532A13A">
            <wp:extent cx="5469317" cy="3419475"/>
            <wp:effectExtent l="0" t="0" r="0" b="0"/>
            <wp:docPr id="2186" name="Imag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DT2.JPG"/>
                    <pic:cNvPicPr/>
                  </pic:nvPicPr>
                  <pic:blipFill>
                    <a:blip r:embed="rId49">
                      <a:extLst>
                        <a:ext uri="{28A0092B-C50C-407E-A947-70E740481C1C}">
                          <a14:useLocalDpi xmlns:a14="http://schemas.microsoft.com/office/drawing/2010/main" val="0"/>
                        </a:ext>
                      </a:extLst>
                    </a:blip>
                    <a:stretch>
                      <a:fillRect/>
                    </a:stretch>
                  </pic:blipFill>
                  <pic:spPr>
                    <a:xfrm>
                      <a:off x="0" y="0"/>
                      <a:ext cx="5469893" cy="3419835"/>
                    </a:xfrm>
                    <a:prstGeom prst="rect">
                      <a:avLst/>
                    </a:prstGeom>
                  </pic:spPr>
                </pic:pic>
              </a:graphicData>
            </a:graphic>
          </wp:inline>
        </w:drawing>
      </w:r>
    </w:p>
    <w:p w14:paraId="00162DA1" w14:textId="70BFCED3" w:rsidR="008611E8" w:rsidRDefault="00980635" w:rsidP="00E77A88">
      <w:pPr>
        <w:pStyle w:val="Titre1"/>
        <w:spacing w:after="0"/>
      </w:pPr>
      <w:r w:rsidRPr="00EE57A9">
        <w:t>Document</w:t>
      </w:r>
      <w:r>
        <w:t xml:space="preserve"> technique DT3</w:t>
      </w:r>
    </w:p>
    <w:p w14:paraId="29CF749B" w14:textId="77777777" w:rsidR="00E77A88" w:rsidRPr="00E77A88" w:rsidRDefault="00E77A88" w:rsidP="00E77A88">
      <w:pPr>
        <w:spacing w:after="0"/>
        <w:rPr>
          <w:sz w:val="8"/>
          <w:szCs w:val="8"/>
        </w:rPr>
      </w:pPr>
    </w:p>
    <w:p w14:paraId="6DE12A0A" w14:textId="77777777" w:rsidR="008611E8" w:rsidRPr="00EE57A9" w:rsidRDefault="008611E8" w:rsidP="00E77A88">
      <w:pPr>
        <w:pStyle w:val="Titre1"/>
        <w:spacing w:before="0"/>
      </w:pPr>
      <w:r w:rsidRPr="00EE57A9">
        <w:t>Description des gouvernes d’un avion</w:t>
      </w:r>
    </w:p>
    <w:p w14:paraId="7216B672" w14:textId="154D0FB1" w:rsidR="008611E8" w:rsidRPr="00E77A88" w:rsidRDefault="008611E8" w:rsidP="008611E8">
      <w:pPr>
        <w:tabs>
          <w:tab w:val="left" w:pos="993"/>
        </w:tabs>
        <w:spacing w:before="240" w:after="0"/>
      </w:pPr>
      <w:r w:rsidRPr="00E77A88">
        <w:t xml:space="preserve">Afin de modifier l’orientation d’un avion dans l’espace, le pilote doit pouvoir faire </w:t>
      </w:r>
      <w:r w:rsidR="005B643E" w:rsidRPr="00E77A88">
        <w:t>pivoter</w:t>
      </w:r>
      <w:r w:rsidRPr="00E77A88">
        <w:t xml:space="preserve"> son avion autour de trois axes</w:t>
      </w:r>
      <w:r w:rsidR="00121FF5" w:rsidRPr="00E77A88">
        <w:t xml:space="preserve"> concourants au centre </w:t>
      </w:r>
      <w:r w:rsidR="00EE0ED8" w:rsidRPr="00E77A88">
        <w:t>d’inertie</w:t>
      </w:r>
      <w:r w:rsidR="00121FF5" w:rsidRPr="00E77A88">
        <w:t xml:space="preserve"> </w:t>
      </w:r>
      <w:r w:rsidR="00121FF5" w:rsidRPr="00E77A88">
        <w:rPr>
          <w:i/>
        </w:rPr>
        <w:t>G</w:t>
      </w:r>
      <w:r w:rsidR="00121FF5" w:rsidRPr="00E77A88">
        <w:t xml:space="preserve"> de l’avion</w:t>
      </w:r>
      <w:r w:rsidRPr="00E77A88">
        <w:t> :</w:t>
      </w:r>
    </w:p>
    <w:p w14:paraId="6C6221C8" w14:textId="77777777" w:rsidR="008611E8" w:rsidRPr="00EE57A9" w:rsidRDefault="008611E8" w:rsidP="00170A2F">
      <w:pPr>
        <w:pStyle w:val="Paragraphedeliste"/>
        <w:numPr>
          <w:ilvl w:val="0"/>
          <w:numId w:val="23"/>
        </w:numPr>
        <w:tabs>
          <w:tab w:val="left" w:pos="1560"/>
        </w:tabs>
        <w:spacing w:after="0"/>
        <w:rPr>
          <w:rFonts w:ascii="Arial" w:hAnsi="Arial" w:cs="Arial"/>
        </w:rPr>
      </w:pPr>
      <w:r w:rsidRPr="00EE57A9">
        <w:rPr>
          <w:rFonts w:ascii="Arial" w:hAnsi="Arial" w:cs="Arial"/>
        </w:rPr>
        <w:t xml:space="preserve">rotation autour de l’axe </w:t>
      </w:r>
      <m:oMath>
        <m:d>
          <m:dPr>
            <m:ctrlPr>
              <w:rPr>
                <w:rFonts w:ascii="Cambria Math" w:hAnsi="Cambria Math" w:cs="Arial"/>
                <w:i/>
              </w:rPr>
            </m:ctrlPr>
          </m:dPr>
          <m:e>
            <m:r>
              <m:rPr>
                <m:nor/>
              </m:rPr>
              <w:rPr>
                <w:rFonts w:ascii="Arial" w:hAnsi="Arial"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ascii="Arial" w:hAnsi="Arial" w:cs="Arial"/>
                        <w:i/>
                      </w:rPr>
                      <m:t>A</m:t>
                    </m:r>
                  </m:sub>
                </m:sSub>
              </m:e>
            </m:acc>
          </m:e>
        </m:d>
      </m:oMath>
      <w:r w:rsidR="00B07502" w:rsidRPr="00EE57A9">
        <w:rPr>
          <w:rFonts w:ascii="Arial" w:hAnsi="Arial" w:cs="Arial"/>
        </w:rPr>
        <w:t>. Il s’a</w:t>
      </w:r>
      <w:r w:rsidRPr="00EE57A9">
        <w:rPr>
          <w:rFonts w:ascii="Arial" w:hAnsi="Arial" w:cs="Arial"/>
        </w:rPr>
        <w:t xml:space="preserve">git de l’axe de </w:t>
      </w:r>
      <w:r w:rsidR="00B92863" w:rsidRPr="00EE57A9">
        <w:rPr>
          <w:rFonts w:ascii="Arial" w:hAnsi="Arial" w:cs="Arial"/>
        </w:rPr>
        <w:t>roulis ;</w:t>
      </w:r>
    </w:p>
    <w:p w14:paraId="0BB6E4EE" w14:textId="77777777" w:rsidR="008611E8" w:rsidRPr="00EE57A9" w:rsidRDefault="008611E8" w:rsidP="00170A2F">
      <w:pPr>
        <w:pStyle w:val="Paragraphedeliste"/>
        <w:numPr>
          <w:ilvl w:val="0"/>
          <w:numId w:val="23"/>
        </w:numPr>
        <w:tabs>
          <w:tab w:val="left" w:pos="1560"/>
        </w:tabs>
        <w:spacing w:before="240" w:after="0"/>
        <w:rPr>
          <w:rFonts w:ascii="Arial" w:hAnsi="Arial" w:cs="Arial"/>
        </w:rPr>
      </w:pPr>
      <w:r w:rsidRPr="00EE57A9">
        <w:rPr>
          <w:rFonts w:ascii="Arial" w:hAnsi="Arial" w:cs="Arial"/>
        </w:rPr>
        <w:t xml:space="preserve">rotation autour de l’axe </w:t>
      </w:r>
      <m:oMath>
        <m:d>
          <m:dPr>
            <m:ctrlPr>
              <w:rPr>
                <w:rFonts w:ascii="Cambria Math" w:hAnsi="Cambria Math" w:cs="Arial"/>
                <w:i/>
              </w:rPr>
            </m:ctrlPr>
          </m:dPr>
          <m:e>
            <m:r>
              <m:rPr>
                <m:nor/>
              </m:rPr>
              <w:rPr>
                <w:rFonts w:ascii="Arial" w:hAnsi="Arial"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Y</m:t>
                    </m:r>
                  </m:e>
                  <m:sub>
                    <m:r>
                      <m:rPr>
                        <m:nor/>
                      </m:rPr>
                      <w:rPr>
                        <w:rFonts w:ascii="Arial" w:hAnsi="Arial" w:cs="Arial"/>
                        <w:i/>
                      </w:rPr>
                      <m:t>A</m:t>
                    </m:r>
                  </m:sub>
                </m:sSub>
              </m:e>
            </m:acc>
          </m:e>
        </m:d>
      </m:oMath>
      <w:r w:rsidRPr="00EE57A9">
        <w:rPr>
          <w:rFonts w:ascii="Arial" w:hAnsi="Arial" w:cs="Arial"/>
        </w:rPr>
        <w:t>. Il s’agit de l’axe de</w:t>
      </w:r>
      <w:r w:rsidR="00B92863" w:rsidRPr="00EE57A9">
        <w:rPr>
          <w:rFonts w:ascii="Arial" w:hAnsi="Arial" w:cs="Arial"/>
        </w:rPr>
        <w:t xml:space="preserve"> tangage ;</w:t>
      </w:r>
    </w:p>
    <w:p w14:paraId="027927E6" w14:textId="77777777" w:rsidR="008611E8" w:rsidRPr="00EE57A9" w:rsidRDefault="008611E8" w:rsidP="00170A2F">
      <w:pPr>
        <w:pStyle w:val="Paragraphedeliste"/>
        <w:numPr>
          <w:ilvl w:val="0"/>
          <w:numId w:val="23"/>
        </w:numPr>
        <w:tabs>
          <w:tab w:val="left" w:pos="1560"/>
        </w:tabs>
        <w:spacing w:before="240" w:after="0"/>
        <w:rPr>
          <w:rFonts w:ascii="Arial" w:hAnsi="Arial" w:cs="Arial"/>
        </w:rPr>
      </w:pPr>
      <w:r w:rsidRPr="00EE57A9">
        <w:rPr>
          <w:rFonts w:ascii="Arial" w:hAnsi="Arial" w:cs="Arial"/>
        </w:rPr>
        <w:t xml:space="preserve">rotation autour de l’axe </w:t>
      </w:r>
      <m:oMath>
        <m:d>
          <m:dPr>
            <m:ctrlPr>
              <w:rPr>
                <w:rFonts w:ascii="Cambria Math" w:hAnsi="Cambria Math" w:cs="Arial"/>
                <w:i/>
              </w:rPr>
            </m:ctrlPr>
          </m:dPr>
          <m:e>
            <m:r>
              <m:rPr>
                <m:nor/>
              </m:rPr>
              <w:rPr>
                <w:rFonts w:ascii="Arial" w:hAnsi="Arial"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Z</m:t>
                    </m:r>
                  </m:e>
                  <m:sub>
                    <m:r>
                      <m:rPr>
                        <m:nor/>
                      </m:rPr>
                      <w:rPr>
                        <w:rFonts w:ascii="Arial" w:hAnsi="Arial" w:cs="Arial"/>
                        <w:i/>
                      </w:rPr>
                      <m:t>A</m:t>
                    </m:r>
                  </m:sub>
                </m:sSub>
              </m:e>
            </m:acc>
          </m:e>
        </m:d>
      </m:oMath>
      <w:r w:rsidRPr="00EE57A9">
        <w:t xml:space="preserve">. </w:t>
      </w:r>
      <w:r w:rsidRPr="00EE57A9">
        <w:rPr>
          <w:rFonts w:ascii="Arial" w:hAnsi="Arial" w:cs="Arial"/>
        </w:rPr>
        <w:t>Il s’agit de l’axe de lacet.</w:t>
      </w:r>
    </w:p>
    <w:p w14:paraId="7CFC6730" w14:textId="77777777" w:rsidR="00F84349" w:rsidRPr="00EE57A9" w:rsidRDefault="00374701" w:rsidP="00F84349">
      <w:pPr>
        <w:tabs>
          <w:tab w:val="left" w:pos="993"/>
        </w:tabs>
        <w:spacing w:before="240" w:after="0"/>
        <w:jc w:val="center"/>
      </w:pPr>
      <w:r w:rsidRPr="00F77EC9">
        <w:rPr>
          <w:noProof/>
          <w:lang w:eastAsia="fr-FR"/>
        </w:rPr>
        <mc:AlternateContent>
          <mc:Choice Requires="wpg">
            <w:drawing>
              <wp:inline distT="0" distB="0" distL="0" distR="0" wp14:anchorId="59632DF8" wp14:editId="616AF551">
                <wp:extent cx="4404360" cy="2684146"/>
                <wp:effectExtent l="0" t="0" r="0" b="8255"/>
                <wp:docPr id="271" name="Groupe 16"/>
                <wp:cNvGraphicFramePr/>
                <a:graphic xmlns:a="http://schemas.openxmlformats.org/drawingml/2006/main">
                  <a:graphicData uri="http://schemas.microsoft.com/office/word/2010/wordprocessingGroup">
                    <wpg:wgp>
                      <wpg:cNvGrpSpPr/>
                      <wpg:grpSpPr bwMode="auto">
                        <a:xfrm>
                          <a:off x="0" y="0"/>
                          <a:ext cx="4404360" cy="2684146"/>
                          <a:chOff x="-133577" y="0"/>
                          <a:chExt cx="5147172" cy="3136742"/>
                        </a:xfrm>
                      </wpg:grpSpPr>
                      <wpg:grpSp>
                        <wpg:cNvPr id="272" name="Groupe 272"/>
                        <wpg:cNvGrpSpPr>
                          <a:grpSpLocks/>
                        </wpg:cNvGrpSpPr>
                        <wpg:grpSpPr bwMode="auto">
                          <a:xfrm>
                            <a:off x="-133577" y="0"/>
                            <a:ext cx="5147172" cy="3136742"/>
                            <a:chOff x="-133577" y="0"/>
                            <a:chExt cx="5147172" cy="3136742"/>
                          </a:xfrm>
                        </wpg:grpSpPr>
                        <wpg:grpSp>
                          <wpg:cNvPr id="273" name="Groupe 273"/>
                          <wpg:cNvGrpSpPr>
                            <a:grpSpLocks/>
                          </wpg:cNvGrpSpPr>
                          <wpg:grpSpPr bwMode="auto">
                            <a:xfrm>
                              <a:off x="715059" y="266700"/>
                              <a:ext cx="4298536" cy="2870042"/>
                              <a:chOff x="715062" y="266700"/>
                              <a:chExt cx="4297674" cy="2869661"/>
                            </a:xfrm>
                          </wpg:grpSpPr>
                          <wpg:grpSp>
                            <wpg:cNvPr id="274" name="Groupe 274"/>
                            <wpg:cNvGrpSpPr>
                              <a:grpSpLocks/>
                            </wpg:cNvGrpSpPr>
                            <wpg:grpSpPr bwMode="auto">
                              <a:xfrm>
                                <a:off x="715062" y="266700"/>
                                <a:ext cx="4297674" cy="2869661"/>
                                <a:chOff x="715062" y="266700"/>
                                <a:chExt cx="4297674" cy="2869661"/>
                              </a:xfrm>
                            </wpg:grpSpPr>
                            <wps:wsp>
                              <wps:cNvPr id="275" name="ZoneTexte 27"/>
                              <wps:cNvSpPr txBox="1">
                                <a:spLocks noChangeArrowheads="1"/>
                              </wps:cNvSpPr>
                              <wps:spPr bwMode="auto">
                                <a:xfrm>
                                  <a:off x="715062" y="2466869"/>
                                  <a:ext cx="1021239" cy="649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51E550" w14:textId="77777777" w:rsidR="00422873" w:rsidRDefault="00422873" w:rsidP="00374701">
                                    <w:pPr>
                                      <w:pStyle w:val="NormalWeb"/>
                                      <w:spacing w:before="0" w:beforeAutospacing="0" w:after="0" w:afterAutospacing="0"/>
                                      <w:textAlignment w:val="baseline"/>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Y</m:t>
                                                </m:r>
                                              </m:e>
                                              <m:sub>
                                                <m:r>
                                                  <m:rPr>
                                                    <m:nor/>
                                                  </m:rPr>
                                                  <w:rPr>
                                                    <w:rFonts w:ascii="Arial" w:hAnsi="Arial" w:cs="Arial"/>
                                                    <w:i/>
                                                  </w:rPr>
                                                  <m:t>A</m:t>
                                                </m:r>
                                              </m:sub>
                                            </m:sSub>
                                          </m:e>
                                        </m:acc>
                                      </m:oMath>
                                    </m:oMathPara>
                                  </w:p>
                                  <w:p w14:paraId="7FD6E5E1" w14:textId="77777777" w:rsidR="00422873" w:rsidRPr="00293CAE" w:rsidRDefault="00422873" w:rsidP="00374701">
                                    <w:pPr>
                                      <w:pStyle w:val="NormalWeb"/>
                                      <w:spacing w:before="0" w:beforeAutospacing="0" w:after="0" w:afterAutospacing="0"/>
                                      <w:textAlignment w:val="baseline"/>
                                    </w:pPr>
                                    <w:r w:rsidRPr="00293CAE">
                                      <w:rPr>
                                        <w:rFonts w:ascii="Arial" w:hAnsi="Arial" w:cs="Arial"/>
                                        <w:color w:val="000000" w:themeColor="text1"/>
                                        <w:kern w:val="24"/>
                                      </w:rPr>
                                      <w:t>(Tangage)</w:t>
                                    </w:r>
                                  </w:p>
                                </w:txbxContent>
                              </wps:txbx>
                              <wps:bodyPr wrap="square">
                                <a:noAutofit/>
                              </wps:bodyPr>
                            </wps:wsp>
                            <wps:wsp>
                              <wps:cNvPr id="276" name="ZoneTexte 25"/>
                              <wps:cNvSpPr txBox="1">
                                <a:spLocks noChangeArrowheads="1"/>
                              </wps:cNvSpPr>
                              <wps:spPr bwMode="auto">
                                <a:xfrm>
                                  <a:off x="3461389" y="2507789"/>
                                  <a:ext cx="794561" cy="62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F881E2" w14:textId="77777777" w:rsidR="00422873" w:rsidRDefault="00422873" w:rsidP="00374701">
                                    <w:pPr>
                                      <w:pStyle w:val="NormalWeb"/>
                                      <w:spacing w:before="0" w:beforeAutospacing="0" w:after="0" w:afterAutospacing="0"/>
                                      <w:textAlignment w:val="baseline"/>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Z</m:t>
                                                </m:r>
                                              </m:e>
                                              <m:sub>
                                                <m:r>
                                                  <m:rPr>
                                                    <m:nor/>
                                                  </m:rPr>
                                                  <w:rPr>
                                                    <w:rFonts w:ascii="Arial" w:hAnsi="Arial" w:cs="Arial"/>
                                                    <w:i/>
                                                  </w:rPr>
                                                  <m:t>A</m:t>
                                                </m:r>
                                              </m:sub>
                                            </m:sSub>
                                          </m:e>
                                        </m:acc>
                                      </m:oMath>
                                    </m:oMathPara>
                                  </w:p>
                                  <w:p w14:paraId="519B9F21" w14:textId="77777777" w:rsidR="00422873" w:rsidRPr="00293CAE" w:rsidRDefault="00422873" w:rsidP="00374701">
                                    <w:pPr>
                                      <w:pStyle w:val="NormalWeb"/>
                                      <w:spacing w:before="0" w:beforeAutospacing="0" w:after="0" w:afterAutospacing="0"/>
                                      <w:textAlignment w:val="baseline"/>
                                    </w:pPr>
                                    <w:r w:rsidRPr="00293CAE">
                                      <w:rPr>
                                        <w:rFonts w:ascii="Arial" w:hAnsi="Arial" w:cs="Arial"/>
                                        <w:color w:val="000000" w:themeColor="text1"/>
                                        <w:kern w:val="24"/>
                                      </w:rPr>
                                      <w:t>(Lacet)</w:t>
                                    </w:r>
                                  </w:p>
                                </w:txbxContent>
                              </wps:txbx>
                              <wps:bodyPr wrap="square">
                                <a:noAutofit/>
                              </wps:bodyPr>
                            </wps:wsp>
                            <wps:wsp>
                              <wps:cNvPr id="277" name="ZoneTexte 26"/>
                              <wps:cNvSpPr txBox="1">
                                <a:spLocks noChangeArrowheads="1"/>
                              </wps:cNvSpPr>
                              <wps:spPr bwMode="auto">
                                <a:xfrm>
                                  <a:off x="4136000" y="1344524"/>
                                  <a:ext cx="876736" cy="685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9AC3A" w14:textId="77777777" w:rsidR="00422873" w:rsidRDefault="00422873" w:rsidP="00374701">
                                    <w:pPr>
                                      <w:pStyle w:val="NormalWeb"/>
                                      <w:spacing w:before="0" w:beforeAutospacing="0" w:after="0" w:afterAutospacing="0"/>
                                      <w:textAlignment w:val="baseline"/>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ascii="Arial" w:hAnsi="Arial" w:cs="Arial"/>
                                                    <w:i/>
                                                  </w:rPr>
                                                  <m:t>A</m:t>
                                                </m:r>
                                              </m:sub>
                                            </m:sSub>
                                          </m:e>
                                        </m:acc>
                                      </m:oMath>
                                    </m:oMathPara>
                                  </w:p>
                                  <w:p w14:paraId="49C107E2" w14:textId="77777777" w:rsidR="00422873" w:rsidRPr="00293CAE" w:rsidRDefault="00422873" w:rsidP="00374701">
                                    <w:pPr>
                                      <w:pStyle w:val="NormalWeb"/>
                                      <w:spacing w:before="0" w:beforeAutospacing="0" w:after="0" w:afterAutospacing="0"/>
                                      <w:textAlignment w:val="baseline"/>
                                    </w:pPr>
                                    <w:r w:rsidRPr="00293CAE">
                                      <w:rPr>
                                        <w:rFonts w:ascii="Arial" w:hAnsi="Arial" w:cs="Arial"/>
                                        <w:color w:val="000000" w:themeColor="text1"/>
                                        <w:kern w:val="24"/>
                                      </w:rPr>
                                      <w:t>(Roulis)</w:t>
                                    </w:r>
                                  </w:p>
                                </w:txbxContent>
                              </wps:txbx>
                              <wps:bodyPr wrap="square">
                                <a:noAutofit/>
                              </wps:bodyPr>
                            </wps:wsp>
                            <wpg:grpSp>
                              <wpg:cNvPr id="278" name="Groupe 278"/>
                              <wpg:cNvGrpSpPr>
                                <a:grpSpLocks/>
                              </wpg:cNvGrpSpPr>
                              <wpg:grpSpPr bwMode="auto">
                                <a:xfrm>
                                  <a:off x="1120696" y="266700"/>
                                  <a:ext cx="3099766" cy="1622210"/>
                                  <a:chOff x="1115508" y="267655"/>
                                  <a:chExt cx="9044273" cy="4733167"/>
                                </a:xfrm>
                              </wpg:grpSpPr>
                              <wpg:grpSp>
                                <wpg:cNvPr id="279" name="Groupe 279"/>
                                <wpg:cNvGrpSpPr>
                                  <a:grpSpLocks/>
                                </wpg:cNvGrpSpPr>
                                <wpg:grpSpPr bwMode="auto">
                                  <a:xfrm>
                                    <a:off x="1115508" y="267655"/>
                                    <a:ext cx="9044273" cy="4733167"/>
                                    <a:chOff x="1115508" y="267655"/>
                                    <a:chExt cx="9044273" cy="4733167"/>
                                  </a:xfrm>
                                </wpg:grpSpPr>
                                <wps:wsp>
                                  <wps:cNvPr id="280" name="Forme libre 280"/>
                                  <wps:cNvSpPr/>
                                  <wps:spPr>
                                    <a:xfrm>
                                      <a:off x="5917819" y="1536625"/>
                                      <a:ext cx="972502" cy="903101"/>
                                    </a:xfrm>
                                    <a:custGeom>
                                      <a:avLst/>
                                      <a:gdLst>
                                        <a:gd name="connsiteX0" fmla="*/ 86089 w 970687"/>
                                        <a:gd name="connsiteY0" fmla="*/ 109537 h 901824"/>
                                        <a:gd name="connsiteX1" fmla="*/ 138477 w 970687"/>
                                        <a:gd name="connsiteY1" fmla="*/ 161925 h 901824"/>
                                        <a:gd name="connsiteX2" fmla="*/ 186102 w 970687"/>
                                        <a:gd name="connsiteY2" fmla="*/ 195262 h 901824"/>
                                        <a:gd name="connsiteX3" fmla="*/ 238489 w 970687"/>
                                        <a:gd name="connsiteY3" fmla="*/ 228600 h 901824"/>
                                        <a:gd name="connsiteX4" fmla="*/ 290877 w 970687"/>
                                        <a:gd name="connsiteY4" fmla="*/ 247650 h 901824"/>
                                        <a:gd name="connsiteX5" fmla="*/ 333739 w 970687"/>
                                        <a:gd name="connsiteY5" fmla="*/ 247650 h 901824"/>
                                        <a:gd name="connsiteX6" fmla="*/ 338502 w 970687"/>
                                        <a:gd name="connsiteY6" fmla="*/ 233362 h 901824"/>
                                        <a:gd name="connsiteX7" fmla="*/ 319452 w 970687"/>
                                        <a:gd name="connsiteY7" fmla="*/ 185737 h 901824"/>
                                        <a:gd name="connsiteX8" fmla="*/ 319452 w 970687"/>
                                        <a:gd name="connsiteY8" fmla="*/ 138112 h 901824"/>
                                        <a:gd name="connsiteX9" fmla="*/ 333739 w 970687"/>
                                        <a:gd name="connsiteY9" fmla="*/ 71437 h 901824"/>
                                        <a:gd name="connsiteX10" fmla="*/ 367077 w 970687"/>
                                        <a:gd name="connsiteY10" fmla="*/ 28575 h 901824"/>
                                        <a:gd name="connsiteX11" fmla="*/ 405177 w 970687"/>
                                        <a:gd name="connsiteY11" fmla="*/ 9525 h 901824"/>
                                        <a:gd name="connsiteX12" fmla="*/ 452802 w 970687"/>
                                        <a:gd name="connsiteY12" fmla="*/ 0 h 901824"/>
                                        <a:gd name="connsiteX13" fmla="*/ 529002 w 970687"/>
                                        <a:gd name="connsiteY13" fmla="*/ 9525 h 901824"/>
                                        <a:gd name="connsiteX14" fmla="*/ 590914 w 970687"/>
                                        <a:gd name="connsiteY14" fmla="*/ 23812 h 901824"/>
                                        <a:gd name="connsiteX15" fmla="*/ 638539 w 970687"/>
                                        <a:gd name="connsiteY15" fmla="*/ 47625 h 901824"/>
                                        <a:gd name="connsiteX16" fmla="*/ 657589 w 970687"/>
                                        <a:gd name="connsiteY16" fmla="*/ 100012 h 901824"/>
                                        <a:gd name="connsiteX17" fmla="*/ 662352 w 970687"/>
                                        <a:gd name="connsiteY17" fmla="*/ 142875 h 901824"/>
                                        <a:gd name="connsiteX18" fmla="*/ 643302 w 970687"/>
                                        <a:gd name="connsiteY18" fmla="*/ 185737 h 901824"/>
                                        <a:gd name="connsiteX19" fmla="*/ 638539 w 970687"/>
                                        <a:gd name="connsiteY19" fmla="*/ 209550 h 901824"/>
                                        <a:gd name="connsiteX20" fmla="*/ 638539 w 970687"/>
                                        <a:gd name="connsiteY20" fmla="*/ 228600 h 901824"/>
                                        <a:gd name="connsiteX21" fmla="*/ 648064 w 970687"/>
                                        <a:gd name="connsiteY21" fmla="*/ 276225 h 901824"/>
                                        <a:gd name="connsiteX22" fmla="*/ 657589 w 970687"/>
                                        <a:gd name="connsiteY22" fmla="*/ 304800 h 901824"/>
                                        <a:gd name="connsiteX23" fmla="*/ 695689 w 970687"/>
                                        <a:gd name="connsiteY23" fmla="*/ 300037 h 901824"/>
                                        <a:gd name="connsiteX24" fmla="*/ 743314 w 970687"/>
                                        <a:gd name="connsiteY24" fmla="*/ 290512 h 901824"/>
                                        <a:gd name="connsiteX25" fmla="*/ 757602 w 970687"/>
                                        <a:gd name="connsiteY25" fmla="*/ 266700 h 901824"/>
                                        <a:gd name="connsiteX26" fmla="*/ 733789 w 970687"/>
                                        <a:gd name="connsiteY26" fmla="*/ 219075 h 901824"/>
                                        <a:gd name="connsiteX27" fmla="*/ 729027 w 970687"/>
                                        <a:gd name="connsiteY27" fmla="*/ 176212 h 901824"/>
                                        <a:gd name="connsiteX28" fmla="*/ 733789 w 970687"/>
                                        <a:gd name="connsiteY28" fmla="*/ 104775 h 901824"/>
                                        <a:gd name="connsiteX29" fmla="*/ 743314 w 970687"/>
                                        <a:gd name="connsiteY29" fmla="*/ 66675 h 901824"/>
                                        <a:gd name="connsiteX30" fmla="*/ 752839 w 970687"/>
                                        <a:gd name="connsiteY30" fmla="*/ 19050 h 901824"/>
                                        <a:gd name="connsiteX31" fmla="*/ 790939 w 970687"/>
                                        <a:gd name="connsiteY31" fmla="*/ 4762 h 901824"/>
                                        <a:gd name="connsiteX32" fmla="*/ 838564 w 970687"/>
                                        <a:gd name="connsiteY32" fmla="*/ 4762 h 901824"/>
                                        <a:gd name="connsiteX33" fmla="*/ 886189 w 970687"/>
                                        <a:gd name="connsiteY33" fmla="*/ 9525 h 901824"/>
                                        <a:gd name="connsiteX34" fmla="*/ 929052 w 970687"/>
                                        <a:gd name="connsiteY34" fmla="*/ 14287 h 901824"/>
                                        <a:gd name="connsiteX35" fmla="*/ 938577 w 970687"/>
                                        <a:gd name="connsiteY35" fmla="*/ 28575 h 901824"/>
                                        <a:gd name="connsiteX36" fmla="*/ 957627 w 970687"/>
                                        <a:gd name="connsiteY36" fmla="*/ 47625 h 901824"/>
                                        <a:gd name="connsiteX37" fmla="*/ 967152 w 970687"/>
                                        <a:gd name="connsiteY37" fmla="*/ 66675 h 901824"/>
                                        <a:gd name="connsiteX38" fmla="*/ 895714 w 970687"/>
                                        <a:gd name="connsiteY38" fmla="*/ 138112 h 901824"/>
                                        <a:gd name="connsiteX39" fmla="*/ 833802 w 970687"/>
                                        <a:gd name="connsiteY39" fmla="*/ 209550 h 901824"/>
                                        <a:gd name="connsiteX40" fmla="*/ 786177 w 970687"/>
                                        <a:gd name="connsiteY40" fmla="*/ 276225 h 901824"/>
                                        <a:gd name="connsiteX41" fmla="*/ 738552 w 970687"/>
                                        <a:gd name="connsiteY41" fmla="*/ 409575 h 901824"/>
                                        <a:gd name="connsiteX42" fmla="*/ 714739 w 970687"/>
                                        <a:gd name="connsiteY42" fmla="*/ 576262 h 901824"/>
                                        <a:gd name="connsiteX43" fmla="*/ 705214 w 970687"/>
                                        <a:gd name="connsiteY43" fmla="*/ 704850 h 901824"/>
                                        <a:gd name="connsiteX44" fmla="*/ 700452 w 970687"/>
                                        <a:gd name="connsiteY44" fmla="*/ 809625 h 901824"/>
                                        <a:gd name="connsiteX45" fmla="*/ 686164 w 970687"/>
                                        <a:gd name="connsiteY45" fmla="*/ 866775 h 901824"/>
                                        <a:gd name="connsiteX46" fmla="*/ 629014 w 970687"/>
                                        <a:gd name="connsiteY46" fmla="*/ 900112 h 901824"/>
                                        <a:gd name="connsiteX47" fmla="*/ 529002 w 970687"/>
                                        <a:gd name="connsiteY47" fmla="*/ 895350 h 901824"/>
                                        <a:gd name="connsiteX48" fmla="*/ 409939 w 970687"/>
                                        <a:gd name="connsiteY48" fmla="*/ 881062 h 901824"/>
                                        <a:gd name="connsiteX49" fmla="*/ 300402 w 970687"/>
                                        <a:gd name="connsiteY49" fmla="*/ 857250 h 901824"/>
                                        <a:gd name="connsiteX50" fmla="*/ 186102 w 970687"/>
                                        <a:gd name="connsiteY50" fmla="*/ 852487 h 901824"/>
                                        <a:gd name="connsiteX51" fmla="*/ 119427 w 970687"/>
                                        <a:gd name="connsiteY51" fmla="*/ 838200 h 901824"/>
                                        <a:gd name="connsiteX52" fmla="*/ 57514 w 970687"/>
                                        <a:gd name="connsiteY52" fmla="*/ 800100 h 901824"/>
                                        <a:gd name="connsiteX53" fmla="*/ 14652 w 970687"/>
                                        <a:gd name="connsiteY53" fmla="*/ 695325 h 901824"/>
                                        <a:gd name="connsiteX54" fmla="*/ 364 w 970687"/>
                                        <a:gd name="connsiteY54" fmla="*/ 533400 h 901824"/>
                                        <a:gd name="connsiteX55" fmla="*/ 5127 w 970687"/>
                                        <a:gd name="connsiteY55" fmla="*/ 400050 h 901824"/>
                                        <a:gd name="connsiteX56" fmla="*/ 14652 w 970687"/>
                                        <a:gd name="connsiteY56" fmla="*/ 280987 h 901824"/>
                                        <a:gd name="connsiteX57" fmla="*/ 38464 w 970687"/>
                                        <a:gd name="connsiteY57" fmla="*/ 185737 h 901824"/>
                                        <a:gd name="connsiteX58" fmla="*/ 86089 w 970687"/>
                                        <a:gd name="connsiteY58" fmla="*/ 109537 h 901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970687" h="901824">
                                          <a:moveTo>
                                            <a:pt x="86089" y="109537"/>
                                          </a:moveTo>
                                          <a:cubicBezTo>
                                            <a:pt x="102758" y="105568"/>
                                            <a:pt x="121808" y="147638"/>
                                            <a:pt x="138477" y="161925"/>
                                          </a:cubicBezTo>
                                          <a:cubicBezTo>
                                            <a:pt x="155146" y="176212"/>
                                            <a:pt x="169433" y="184150"/>
                                            <a:pt x="186102" y="195262"/>
                                          </a:cubicBezTo>
                                          <a:cubicBezTo>
                                            <a:pt x="202771" y="206374"/>
                                            <a:pt x="221027" y="219869"/>
                                            <a:pt x="238489" y="228600"/>
                                          </a:cubicBezTo>
                                          <a:cubicBezTo>
                                            <a:pt x="255951" y="237331"/>
                                            <a:pt x="275002" y="244475"/>
                                            <a:pt x="290877" y="247650"/>
                                          </a:cubicBezTo>
                                          <a:cubicBezTo>
                                            <a:pt x="306752" y="250825"/>
                                            <a:pt x="325802" y="250031"/>
                                            <a:pt x="333739" y="247650"/>
                                          </a:cubicBezTo>
                                          <a:cubicBezTo>
                                            <a:pt x="341676" y="245269"/>
                                            <a:pt x="340883" y="243681"/>
                                            <a:pt x="338502" y="233362"/>
                                          </a:cubicBezTo>
                                          <a:cubicBezTo>
                                            <a:pt x="336121" y="223043"/>
                                            <a:pt x="322627" y="201612"/>
                                            <a:pt x="319452" y="185737"/>
                                          </a:cubicBezTo>
                                          <a:cubicBezTo>
                                            <a:pt x="316277" y="169862"/>
                                            <a:pt x="317071" y="157162"/>
                                            <a:pt x="319452" y="138112"/>
                                          </a:cubicBezTo>
                                          <a:cubicBezTo>
                                            <a:pt x="321833" y="119062"/>
                                            <a:pt x="325802" y="89693"/>
                                            <a:pt x="333739" y="71437"/>
                                          </a:cubicBezTo>
                                          <a:cubicBezTo>
                                            <a:pt x="341676" y="53181"/>
                                            <a:pt x="355171" y="38894"/>
                                            <a:pt x="367077" y="28575"/>
                                          </a:cubicBezTo>
                                          <a:cubicBezTo>
                                            <a:pt x="378983" y="18256"/>
                                            <a:pt x="390889" y="14288"/>
                                            <a:pt x="405177" y="9525"/>
                                          </a:cubicBezTo>
                                          <a:cubicBezTo>
                                            <a:pt x="419465" y="4762"/>
                                            <a:pt x="432165" y="0"/>
                                            <a:pt x="452802" y="0"/>
                                          </a:cubicBezTo>
                                          <a:cubicBezTo>
                                            <a:pt x="473439" y="0"/>
                                            <a:pt x="505983" y="5556"/>
                                            <a:pt x="529002" y="9525"/>
                                          </a:cubicBezTo>
                                          <a:cubicBezTo>
                                            <a:pt x="552021" y="13494"/>
                                            <a:pt x="572658" y="17462"/>
                                            <a:pt x="590914" y="23812"/>
                                          </a:cubicBezTo>
                                          <a:cubicBezTo>
                                            <a:pt x="609170" y="30162"/>
                                            <a:pt x="627427" y="34925"/>
                                            <a:pt x="638539" y="47625"/>
                                          </a:cubicBezTo>
                                          <a:cubicBezTo>
                                            <a:pt x="649651" y="60325"/>
                                            <a:pt x="653620" y="84137"/>
                                            <a:pt x="657589" y="100012"/>
                                          </a:cubicBezTo>
                                          <a:cubicBezTo>
                                            <a:pt x="661558" y="115887"/>
                                            <a:pt x="664733" y="128588"/>
                                            <a:pt x="662352" y="142875"/>
                                          </a:cubicBezTo>
                                          <a:cubicBezTo>
                                            <a:pt x="659971" y="157163"/>
                                            <a:pt x="647271" y="174625"/>
                                            <a:pt x="643302" y="185737"/>
                                          </a:cubicBezTo>
                                          <a:cubicBezTo>
                                            <a:pt x="639333" y="196849"/>
                                            <a:pt x="639333" y="202406"/>
                                            <a:pt x="638539" y="209550"/>
                                          </a:cubicBezTo>
                                          <a:cubicBezTo>
                                            <a:pt x="637745" y="216694"/>
                                            <a:pt x="636952" y="217488"/>
                                            <a:pt x="638539" y="228600"/>
                                          </a:cubicBezTo>
                                          <a:cubicBezTo>
                                            <a:pt x="640126" y="239712"/>
                                            <a:pt x="644889" y="263525"/>
                                            <a:pt x="648064" y="276225"/>
                                          </a:cubicBezTo>
                                          <a:cubicBezTo>
                                            <a:pt x="651239" y="288925"/>
                                            <a:pt x="649652" y="300831"/>
                                            <a:pt x="657589" y="304800"/>
                                          </a:cubicBezTo>
                                          <a:cubicBezTo>
                                            <a:pt x="665526" y="308769"/>
                                            <a:pt x="681402" y="302418"/>
                                            <a:pt x="695689" y="300037"/>
                                          </a:cubicBezTo>
                                          <a:cubicBezTo>
                                            <a:pt x="709976" y="297656"/>
                                            <a:pt x="732995" y="296068"/>
                                            <a:pt x="743314" y="290512"/>
                                          </a:cubicBezTo>
                                          <a:cubicBezTo>
                                            <a:pt x="753633" y="284956"/>
                                            <a:pt x="759189" y="278606"/>
                                            <a:pt x="757602" y="266700"/>
                                          </a:cubicBezTo>
                                          <a:cubicBezTo>
                                            <a:pt x="756015" y="254794"/>
                                            <a:pt x="738552" y="234156"/>
                                            <a:pt x="733789" y="219075"/>
                                          </a:cubicBezTo>
                                          <a:cubicBezTo>
                                            <a:pt x="729027" y="203994"/>
                                            <a:pt x="729027" y="195262"/>
                                            <a:pt x="729027" y="176212"/>
                                          </a:cubicBezTo>
                                          <a:cubicBezTo>
                                            <a:pt x="729027" y="157162"/>
                                            <a:pt x="731408" y="123031"/>
                                            <a:pt x="733789" y="104775"/>
                                          </a:cubicBezTo>
                                          <a:cubicBezTo>
                                            <a:pt x="736170" y="86519"/>
                                            <a:pt x="740139" y="80962"/>
                                            <a:pt x="743314" y="66675"/>
                                          </a:cubicBezTo>
                                          <a:cubicBezTo>
                                            <a:pt x="746489" y="52388"/>
                                            <a:pt x="744902" y="29369"/>
                                            <a:pt x="752839" y="19050"/>
                                          </a:cubicBezTo>
                                          <a:cubicBezTo>
                                            <a:pt x="760776" y="8731"/>
                                            <a:pt x="776652" y="7143"/>
                                            <a:pt x="790939" y="4762"/>
                                          </a:cubicBezTo>
                                          <a:cubicBezTo>
                                            <a:pt x="805226" y="2381"/>
                                            <a:pt x="822689" y="3968"/>
                                            <a:pt x="838564" y="4762"/>
                                          </a:cubicBezTo>
                                          <a:cubicBezTo>
                                            <a:pt x="854439" y="5556"/>
                                            <a:pt x="886189" y="9525"/>
                                            <a:pt x="886189" y="9525"/>
                                          </a:cubicBezTo>
                                          <a:cubicBezTo>
                                            <a:pt x="901270" y="11112"/>
                                            <a:pt x="920321" y="11112"/>
                                            <a:pt x="929052" y="14287"/>
                                          </a:cubicBezTo>
                                          <a:cubicBezTo>
                                            <a:pt x="937783" y="17462"/>
                                            <a:pt x="933815" y="23019"/>
                                            <a:pt x="938577" y="28575"/>
                                          </a:cubicBezTo>
                                          <a:cubicBezTo>
                                            <a:pt x="943340" y="34131"/>
                                            <a:pt x="952865" y="41275"/>
                                            <a:pt x="957627" y="47625"/>
                                          </a:cubicBezTo>
                                          <a:cubicBezTo>
                                            <a:pt x="962389" y="53975"/>
                                            <a:pt x="977471" y="51594"/>
                                            <a:pt x="967152" y="66675"/>
                                          </a:cubicBezTo>
                                          <a:cubicBezTo>
                                            <a:pt x="956833" y="81756"/>
                                            <a:pt x="917939" y="114300"/>
                                            <a:pt x="895714" y="138112"/>
                                          </a:cubicBezTo>
                                          <a:cubicBezTo>
                                            <a:pt x="873489" y="161924"/>
                                            <a:pt x="852058" y="186531"/>
                                            <a:pt x="833802" y="209550"/>
                                          </a:cubicBezTo>
                                          <a:cubicBezTo>
                                            <a:pt x="815546" y="232569"/>
                                            <a:pt x="802052" y="242888"/>
                                            <a:pt x="786177" y="276225"/>
                                          </a:cubicBezTo>
                                          <a:cubicBezTo>
                                            <a:pt x="770302" y="309562"/>
                                            <a:pt x="750458" y="359569"/>
                                            <a:pt x="738552" y="409575"/>
                                          </a:cubicBezTo>
                                          <a:cubicBezTo>
                                            <a:pt x="726646" y="459581"/>
                                            <a:pt x="720295" y="527050"/>
                                            <a:pt x="714739" y="576262"/>
                                          </a:cubicBezTo>
                                          <a:cubicBezTo>
                                            <a:pt x="709183" y="625475"/>
                                            <a:pt x="707595" y="665956"/>
                                            <a:pt x="705214" y="704850"/>
                                          </a:cubicBezTo>
                                          <a:cubicBezTo>
                                            <a:pt x="702833" y="743744"/>
                                            <a:pt x="703627" y="782637"/>
                                            <a:pt x="700452" y="809625"/>
                                          </a:cubicBezTo>
                                          <a:cubicBezTo>
                                            <a:pt x="697277" y="836613"/>
                                            <a:pt x="698070" y="851694"/>
                                            <a:pt x="686164" y="866775"/>
                                          </a:cubicBezTo>
                                          <a:cubicBezTo>
                                            <a:pt x="674258" y="881856"/>
                                            <a:pt x="655208" y="895350"/>
                                            <a:pt x="629014" y="900112"/>
                                          </a:cubicBezTo>
                                          <a:cubicBezTo>
                                            <a:pt x="602820" y="904874"/>
                                            <a:pt x="565514" y="898525"/>
                                            <a:pt x="529002" y="895350"/>
                                          </a:cubicBezTo>
                                          <a:cubicBezTo>
                                            <a:pt x="492490" y="892175"/>
                                            <a:pt x="448039" y="887412"/>
                                            <a:pt x="409939" y="881062"/>
                                          </a:cubicBezTo>
                                          <a:cubicBezTo>
                                            <a:pt x="371839" y="874712"/>
                                            <a:pt x="337708" y="862013"/>
                                            <a:pt x="300402" y="857250"/>
                                          </a:cubicBezTo>
                                          <a:cubicBezTo>
                                            <a:pt x="263096" y="852488"/>
                                            <a:pt x="216265" y="855662"/>
                                            <a:pt x="186102" y="852487"/>
                                          </a:cubicBezTo>
                                          <a:cubicBezTo>
                                            <a:pt x="155939" y="849312"/>
                                            <a:pt x="140858" y="846931"/>
                                            <a:pt x="119427" y="838200"/>
                                          </a:cubicBezTo>
                                          <a:cubicBezTo>
                                            <a:pt x="97996" y="829469"/>
                                            <a:pt x="74976" y="823912"/>
                                            <a:pt x="57514" y="800100"/>
                                          </a:cubicBezTo>
                                          <a:cubicBezTo>
                                            <a:pt x="40052" y="776288"/>
                                            <a:pt x="24177" y="739775"/>
                                            <a:pt x="14652" y="695325"/>
                                          </a:cubicBezTo>
                                          <a:cubicBezTo>
                                            <a:pt x="5127" y="650875"/>
                                            <a:pt x="1951" y="582612"/>
                                            <a:pt x="364" y="533400"/>
                                          </a:cubicBezTo>
                                          <a:cubicBezTo>
                                            <a:pt x="-1223" y="484188"/>
                                            <a:pt x="2746" y="442119"/>
                                            <a:pt x="5127" y="400050"/>
                                          </a:cubicBezTo>
                                          <a:cubicBezTo>
                                            <a:pt x="7508" y="357981"/>
                                            <a:pt x="9096" y="316706"/>
                                            <a:pt x="14652" y="280987"/>
                                          </a:cubicBezTo>
                                          <a:cubicBezTo>
                                            <a:pt x="20208" y="245268"/>
                                            <a:pt x="31320" y="210343"/>
                                            <a:pt x="38464" y="185737"/>
                                          </a:cubicBezTo>
                                          <a:cubicBezTo>
                                            <a:pt x="45608" y="161131"/>
                                            <a:pt x="69420" y="113506"/>
                                            <a:pt x="86089" y="109537"/>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81" name="Connecteur droit 281"/>
                                  <wps:cNvCnPr/>
                                  <wps:spPr>
                                    <a:xfrm>
                                      <a:off x="3185550" y="1448633"/>
                                      <a:ext cx="2616493" cy="185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2" name="Connecteur droit 282"/>
                                  <wps:cNvCnPr/>
                                  <wps:spPr>
                                    <a:xfrm>
                                      <a:off x="2069487" y="2092379"/>
                                      <a:ext cx="3186103" cy="1046669"/>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3" name="Connecteur droit 283"/>
                                  <wps:cNvCnPr/>
                                  <wps:spPr>
                                    <a:xfrm>
                                      <a:off x="7797990" y="2189637"/>
                                      <a:ext cx="1134585" cy="17135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4" name="Connecteur droit 284"/>
                                  <wps:cNvCnPr/>
                                  <wps:spPr>
                                    <a:xfrm flipH="1" flipV="1">
                                      <a:off x="2208416" y="300075"/>
                                      <a:ext cx="55572" cy="136622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 name="Connecteur droit 285"/>
                                  <wps:cNvCnPr/>
                                  <wps:spPr>
                                    <a:xfrm flipV="1">
                                      <a:off x="1921296" y="448276"/>
                                      <a:ext cx="87990" cy="12272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6" name="Connecteur droit 286"/>
                                  <wps:cNvCnPr/>
                                  <wps:spPr>
                                    <a:xfrm flipH="1" flipV="1">
                                      <a:off x="2504797" y="480694"/>
                                      <a:ext cx="472358" cy="88920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 name="Connecteur droit 287"/>
                                  <wps:cNvCnPr/>
                                  <wps:spPr>
                                    <a:xfrm flipH="1" flipV="1">
                                      <a:off x="2639097" y="489956"/>
                                      <a:ext cx="384369" cy="81510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8" name="Connecteur droit 288"/>
                                  <wps:cNvCnPr/>
                                  <wps:spPr>
                                    <a:xfrm flipH="1" flipV="1">
                                      <a:off x="2351977" y="638157"/>
                                      <a:ext cx="148191" cy="277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9" name="Forme libre 289"/>
                                  <wps:cNvSpPr/>
                                  <wps:spPr>
                                    <a:xfrm>
                                      <a:off x="7719262" y="758570"/>
                                      <a:ext cx="2315482" cy="1278233"/>
                                    </a:xfrm>
                                    <a:custGeom>
                                      <a:avLst/>
                                      <a:gdLst>
                                        <a:gd name="connsiteX0" fmla="*/ 0 w 2314804"/>
                                        <a:gd name="connsiteY0" fmla="*/ 768595 h 1279634"/>
                                        <a:gd name="connsiteX1" fmla="*/ 671512 w 2314804"/>
                                        <a:gd name="connsiteY1" fmla="*/ 425695 h 1279634"/>
                                        <a:gd name="connsiteX2" fmla="*/ 1157287 w 2314804"/>
                                        <a:gd name="connsiteY2" fmla="*/ 173283 h 1279634"/>
                                        <a:gd name="connsiteX3" fmla="*/ 1347787 w 2314804"/>
                                        <a:gd name="connsiteY3" fmla="*/ 97083 h 1279634"/>
                                        <a:gd name="connsiteX4" fmla="*/ 1538287 w 2314804"/>
                                        <a:gd name="connsiteY4" fmla="*/ 49458 h 1279634"/>
                                        <a:gd name="connsiteX5" fmla="*/ 1766887 w 2314804"/>
                                        <a:gd name="connsiteY5" fmla="*/ 20883 h 1279634"/>
                                        <a:gd name="connsiteX6" fmla="*/ 1966912 w 2314804"/>
                                        <a:gd name="connsiteY6" fmla="*/ 1833 h 1279634"/>
                                        <a:gd name="connsiteX7" fmla="*/ 2171700 w 2314804"/>
                                        <a:gd name="connsiteY7" fmla="*/ 1833 h 1279634"/>
                                        <a:gd name="connsiteX8" fmla="*/ 2286000 w 2314804"/>
                                        <a:gd name="connsiteY8" fmla="*/ 11358 h 1279634"/>
                                        <a:gd name="connsiteX9" fmla="*/ 2314575 w 2314804"/>
                                        <a:gd name="connsiteY9" fmla="*/ 58983 h 1279634"/>
                                        <a:gd name="connsiteX10" fmla="*/ 2276475 w 2314804"/>
                                        <a:gd name="connsiteY10" fmla="*/ 158995 h 1279634"/>
                                        <a:gd name="connsiteX11" fmla="*/ 2185987 w 2314804"/>
                                        <a:gd name="connsiteY11" fmla="*/ 278058 h 1279634"/>
                                        <a:gd name="connsiteX12" fmla="*/ 1990725 w 2314804"/>
                                        <a:gd name="connsiteY12" fmla="*/ 449508 h 1279634"/>
                                        <a:gd name="connsiteX13" fmla="*/ 1657350 w 2314804"/>
                                        <a:gd name="connsiteY13" fmla="*/ 754308 h 1279634"/>
                                        <a:gd name="connsiteX14" fmla="*/ 1147762 w 2314804"/>
                                        <a:gd name="connsiteY14" fmla="*/ 1244845 h 1279634"/>
                                        <a:gd name="connsiteX15" fmla="*/ 1152525 w 2314804"/>
                                        <a:gd name="connsiteY15" fmla="*/ 1240083 h 1279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314804" h="1279634">
                                          <a:moveTo>
                                            <a:pt x="0" y="768595"/>
                                          </a:moveTo>
                                          <a:lnTo>
                                            <a:pt x="671512" y="425695"/>
                                          </a:lnTo>
                                          <a:cubicBezTo>
                                            <a:pt x="864393" y="326476"/>
                                            <a:pt x="1044575" y="228052"/>
                                            <a:pt x="1157287" y="173283"/>
                                          </a:cubicBezTo>
                                          <a:cubicBezTo>
                                            <a:pt x="1270000" y="118514"/>
                                            <a:pt x="1284287" y="117720"/>
                                            <a:pt x="1347787" y="97083"/>
                                          </a:cubicBezTo>
                                          <a:cubicBezTo>
                                            <a:pt x="1411287" y="76446"/>
                                            <a:pt x="1468437" y="62158"/>
                                            <a:pt x="1538287" y="49458"/>
                                          </a:cubicBezTo>
                                          <a:cubicBezTo>
                                            <a:pt x="1608137" y="36758"/>
                                            <a:pt x="1695450" y="28820"/>
                                            <a:pt x="1766887" y="20883"/>
                                          </a:cubicBezTo>
                                          <a:cubicBezTo>
                                            <a:pt x="1838325" y="12945"/>
                                            <a:pt x="1899443" y="5008"/>
                                            <a:pt x="1966912" y="1833"/>
                                          </a:cubicBezTo>
                                          <a:cubicBezTo>
                                            <a:pt x="2034381" y="-1342"/>
                                            <a:pt x="2118519" y="245"/>
                                            <a:pt x="2171700" y="1833"/>
                                          </a:cubicBezTo>
                                          <a:cubicBezTo>
                                            <a:pt x="2224881" y="3420"/>
                                            <a:pt x="2262188" y="1833"/>
                                            <a:pt x="2286000" y="11358"/>
                                          </a:cubicBezTo>
                                          <a:cubicBezTo>
                                            <a:pt x="2309813" y="20883"/>
                                            <a:pt x="2316162" y="34377"/>
                                            <a:pt x="2314575" y="58983"/>
                                          </a:cubicBezTo>
                                          <a:cubicBezTo>
                                            <a:pt x="2312988" y="83589"/>
                                            <a:pt x="2297906" y="122483"/>
                                            <a:pt x="2276475" y="158995"/>
                                          </a:cubicBezTo>
                                          <a:cubicBezTo>
                                            <a:pt x="2255044" y="195507"/>
                                            <a:pt x="2233612" y="229639"/>
                                            <a:pt x="2185987" y="278058"/>
                                          </a:cubicBezTo>
                                          <a:cubicBezTo>
                                            <a:pt x="2138362" y="326477"/>
                                            <a:pt x="2078831" y="370133"/>
                                            <a:pt x="1990725" y="449508"/>
                                          </a:cubicBezTo>
                                          <a:cubicBezTo>
                                            <a:pt x="1902619" y="528883"/>
                                            <a:pt x="1797844" y="621752"/>
                                            <a:pt x="1657350" y="754308"/>
                                          </a:cubicBezTo>
                                          <a:cubicBezTo>
                                            <a:pt x="1516856" y="886864"/>
                                            <a:pt x="1231900" y="1163882"/>
                                            <a:pt x="1147762" y="1244845"/>
                                          </a:cubicBezTo>
                                          <a:cubicBezTo>
                                            <a:pt x="1063624" y="1325808"/>
                                            <a:pt x="1152525" y="1240083"/>
                                            <a:pt x="1152525" y="124008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0" name="Forme libre 290"/>
                                  <wps:cNvSpPr/>
                                  <wps:spPr>
                                    <a:xfrm>
                                      <a:off x="9585542" y="772466"/>
                                      <a:ext cx="365845" cy="213039"/>
                                    </a:xfrm>
                                    <a:custGeom>
                                      <a:avLst/>
                                      <a:gdLst>
                                        <a:gd name="connsiteX0" fmla="*/ 0 w 368476"/>
                                        <a:gd name="connsiteY0" fmla="*/ 0 h 214313"/>
                                        <a:gd name="connsiteX1" fmla="*/ 19050 w 368476"/>
                                        <a:gd name="connsiteY1" fmla="*/ 85725 h 214313"/>
                                        <a:gd name="connsiteX2" fmla="*/ 85725 w 368476"/>
                                        <a:gd name="connsiteY2" fmla="*/ 104775 h 214313"/>
                                        <a:gd name="connsiteX3" fmla="*/ 152400 w 368476"/>
                                        <a:gd name="connsiteY3" fmla="*/ 100013 h 214313"/>
                                        <a:gd name="connsiteX4" fmla="*/ 252412 w 368476"/>
                                        <a:gd name="connsiteY4" fmla="*/ 100013 h 214313"/>
                                        <a:gd name="connsiteX5" fmla="*/ 342900 w 368476"/>
                                        <a:gd name="connsiteY5" fmla="*/ 123825 h 214313"/>
                                        <a:gd name="connsiteX6" fmla="*/ 366712 w 368476"/>
                                        <a:gd name="connsiteY6" fmla="*/ 180975 h 214313"/>
                                        <a:gd name="connsiteX7" fmla="*/ 366712 w 368476"/>
                                        <a:gd name="connsiteY7" fmla="*/ 214313 h 214313"/>
                                        <a:gd name="connsiteX8" fmla="*/ 366712 w 368476"/>
                                        <a:gd name="connsiteY8" fmla="*/ 209550 h 21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8476" h="214313">
                                          <a:moveTo>
                                            <a:pt x="0" y="0"/>
                                          </a:moveTo>
                                          <a:cubicBezTo>
                                            <a:pt x="2381" y="34131"/>
                                            <a:pt x="4763" y="68263"/>
                                            <a:pt x="19050" y="85725"/>
                                          </a:cubicBezTo>
                                          <a:cubicBezTo>
                                            <a:pt x="33337" y="103187"/>
                                            <a:pt x="63500" y="102394"/>
                                            <a:pt x="85725" y="104775"/>
                                          </a:cubicBezTo>
                                          <a:cubicBezTo>
                                            <a:pt x="107950" y="107156"/>
                                            <a:pt x="124619" y="100807"/>
                                            <a:pt x="152400" y="100013"/>
                                          </a:cubicBezTo>
                                          <a:cubicBezTo>
                                            <a:pt x="180181" y="99219"/>
                                            <a:pt x="220662" y="96044"/>
                                            <a:pt x="252412" y="100013"/>
                                          </a:cubicBezTo>
                                          <a:cubicBezTo>
                                            <a:pt x="284162" y="103982"/>
                                            <a:pt x="323850" y="110331"/>
                                            <a:pt x="342900" y="123825"/>
                                          </a:cubicBezTo>
                                          <a:cubicBezTo>
                                            <a:pt x="361950" y="137319"/>
                                            <a:pt x="362743" y="165894"/>
                                            <a:pt x="366712" y="180975"/>
                                          </a:cubicBezTo>
                                          <a:cubicBezTo>
                                            <a:pt x="370681" y="196056"/>
                                            <a:pt x="366712" y="214313"/>
                                            <a:pt x="366712" y="214313"/>
                                          </a:cubicBezTo>
                                          <a:lnTo>
                                            <a:pt x="366712" y="20955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1" name="Forme libre 291"/>
                                  <wps:cNvSpPr/>
                                  <wps:spPr>
                                    <a:xfrm>
                                      <a:off x="8853849" y="860459"/>
                                      <a:ext cx="1217942" cy="1199503"/>
                                    </a:xfrm>
                                    <a:custGeom>
                                      <a:avLst/>
                                      <a:gdLst>
                                        <a:gd name="connsiteX0" fmla="*/ 2225 w 1218494"/>
                                        <a:gd name="connsiteY0" fmla="*/ 1173425 h 1200997"/>
                                        <a:gd name="connsiteX1" fmla="*/ 92712 w 1218494"/>
                                        <a:gd name="connsiteY1" fmla="*/ 1187712 h 1200997"/>
                                        <a:gd name="connsiteX2" fmla="*/ 159387 w 1218494"/>
                                        <a:gd name="connsiteY2" fmla="*/ 1197237 h 1200997"/>
                                        <a:gd name="connsiteX3" fmla="*/ 230825 w 1218494"/>
                                        <a:gd name="connsiteY3" fmla="*/ 1121037 h 1200997"/>
                                        <a:gd name="connsiteX4" fmla="*/ 602300 w 1218494"/>
                                        <a:gd name="connsiteY4" fmla="*/ 778137 h 1200997"/>
                                        <a:gd name="connsiteX5" fmla="*/ 916625 w 1218494"/>
                                        <a:gd name="connsiteY5" fmla="*/ 463812 h 1200997"/>
                                        <a:gd name="connsiteX6" fmla="*/ 1121412 w 1218494"/>
                                        <a:gd name="connsiteY6" fmla="*/ 235212 h 1200997"/>
                                        <a:gd name="connsiteX7" fmla="*/ 1197612 w 1218494"/>
                                        <a:gd name="connsiteY7" fmla="*/ 125675 h 1200997"/>
                                        <a:gd name="connsiteX8" fmla="*/ 1216662 w 1218494"/>
                                        <a:gd name="connsiteY8" fmla="*/ 68525 h 1200997"/>
                                        <a:gd name="connsiteX9" fmla="*/ 1216662 w 1218494"/>
                                        <a:gd name="connsiteY9" fmla="*/ 20900 h 1200997"/>
                                        <a:gd name="connsiteX10" fmla="*/ 1207137 w 1218494"/>
                                        <a:gd name="connsiteY10" fmla="*/ 1850 h 1200997"/>
                                        <a:gd name="connsiteX11" fmla="*/ 1164275 w 1218494"/>
                                        <a:gd name="connsiteY11" fmla="*/ 63762 h 1200997"/>
                                        <a:gd name="connsiteX12" fmla="*/ 1073787 w 1218494"/>
                                        <a:gd name="connsiteY12" fmla="*/ 182825 h 1200997"/>
                                        <a:gd name="connsiteX13" fmla="*/ 811850 w 1218494"/>
                                        <a:gd name="connsiteY13" fmla="*/ 406662 h 1200997"/>
                                        <a:gd name="connsiteX14" fmla="*/ 511812 w 1218494"/>
                                        <a:gd name="connsiteY14" fmla="*/ 692412 h 1200997"/>
                                        <a:gd name="connsiteX15" fmla="*/ 207012 w 1218494"/>
                                        <a:gd name="connsiteY15" fmla="*/ 978162 h 1200997"/>
                                        <a:gd name="connsiteX16" fmla="*/ 2225 w 1218494"/>
                                        <a:gd name="connsiteY16" fmla="*/ 1173425 h 120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18494" h="1200997">
                                          <a:moveTo>
                                            <a:pt x="2225" y="1173425"/>
                                          </a:moveTo>
                                          <a:cubicBezTo>
                                            <a:pt x="-16825" y="1208350"/>
                                            <a:pt x="92712" y="1187712"/>
                                            <a:pt x="92712" y="1187712"/>
                                          </a:cubicBezTo>
                                          <a:cubicBezTo>
                                            <a:pt x="118906" y="1191681"/>
                                            <a:pt x="136368" y="1208349"/>
                                            <a:pt x="159387" y="1197237"/>
                                          </a:cubicBezTo>
                                          <a:cubicBezTo>
                                            <a:pt x="182406" y="1186125"/>
                                            <a:pt x="157006" y="1190887"/>
                                            <a:pt x="230825" y="1121037"/>
                                          </a:cubicBezTo>
                                          <a:cubicBezTo>
                                            <a:pt x="304644" y="1051187"/>
                                            <a:pt x="488000" y="887674"/>
                                            <a:pt x="602300" y="778137"/>
                                          </a:cubicBezTo>
                                          <a:cubicBezTo>
                                            <a:pt x="716600" y="668600"/>
                                            <a:pt x="830106" y="554299"/>
                                            <a:pt x="916625" y="463812"/>
                                          </a:cubicBezTo>
                                          <a:cubicBezTo>
                                            <a:pt x="1003144" y="373325"/>
                                            <a:pt x="1074581" y="291568"/>
                                            <a:pt x="1121412" y="235212"/>
                                          </a:cubicBezTo>
                                          <a:cubicBezTo>
                                            <a:pt x="1168243" y="178856"/>
                                            <a:pt x="1181737" y="153456"/>
                                            <a:pt x="1197612" y="125675"/>
                                          </a:cubicBezTo>
                                          <a:cubicBezTo>
                                            <a:pt x="1213487" y="97894"/>
                                            <a:pt x="1213487" y="85987"/>
                                            <a:pt x="1216662" y="68525"/>
                                          </a:cubicBezTo>
                                          <a:cubicBezTo>
                                            <a:pt x="1219837" y="51062"/>
                                            <a:pt x="1218249" y="32012"/>
                                            <a:pt x="1216662" y="20900"/>
                                          </a:cubicBezTo>
                                          <a:cubicBezTo>
                                            <a:pt x="1215075" y="9788"/>
                                            <a:pt x="1215868" y="-5294"/>
                                            <a:pt x="1207137" y="1850"/>
                                          </a:cubicBezTo>
                                          <a:cubicBezTo>
                                            <a:pt x="1198406" y="8994"/>
                                            <a:pt x="1186500" y="33600"/>
                                            <a:pt x="1164275" y="63762"/>
                                          </a:cubicBezTo>
                                          <a:cubicBezTo>
                                            <a:pt x="1142050" y="93924"/>
                                            <a:pt x="1132524" y="125675"/>
                                            <a:pt x="1073787" y="182825"/>
                                          </a:cubicBezTo>
                                          <a:cubicBezTo>
                                            <a:pt x="1015050" y="239975"/>
                                            <a:pt x="905512" y="321731"/>
                                            <a:pt x="811850" y="406662"/>
                                          </a:cubicBezTo>
                                          <a:cubicBezTo>
                                            <a:pt x="718188" y="491593"/>
                                            <a:pt x="511812" y="692412"/>
                                            <a:pt x="511812" y="692412"/>
                                          </a:cubicBezTo>
                                          <a:lnTo>
                                            <a:pt x="207012" y="978162"/>
                                          </a:lnTo>
                                          <a:cubicBezTo>
                                            <a:pt x="122081" y="1059124"/>
                                            <a:pt x="21275" y="1138500"/>
                                            <a:pt x="2225" y="1173425"/>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2" name="Forme libre 292"/>
                                  <wps:cNvSpPr/>
                                  <wps:spPr>
                                    <a:xfrm>
                                      <a:off x="8918683" y="2208162"/>
                                      <a:ext cx="764107" cy="171356"/>
                                    </a:xfrm>
                                    <a:custGeom>
                                      <a:avLst/>
                                      <a:gdLst>
                                        <a:gd name="connsiteX0" fmla="*/ 0 w 766762"/>
                                        <a:gd name="connsiteY0" fmla="*/ 148200 h 168484"/>
                                        <a:gd name="connsiteX1" fmla="*/ 95250 w 766762"/>
                                        <a:gd name="connsiteY1" fmla="*/ 167250 h 168484"/>
                                        <a:gd name="connsiteX2" fmla="*/ 200025 w 766762"/>
                                        <a:gd name="connsiteY2" fmla="*/ 162487 h 168484"/>
                                        <a:gd name="connsiteX3" fmla="*/ 333375 w 766762"/>
                                        <a:gd name="connsiteY3" fmla="*/ 129150 h 168484"/>
                                        <a:gd name="connsiteX4" fmla="*/ 447675 w 766762"/>
                                        <a:gd name="connsiteY4" fmla="*/ 72000 h 168484"/>
                                        <a:gd name="connsiteX5" fmla="*/ 514350 w 766762"/>
                                        <a:gd name="connsiteY5" fmla="*/ 38662 h 168484"/>
                                        <a:gd name="connsiteX6" fmla="*/ 581025 w 766762"/>
                                        <a:gd name="connsiteY6" fmla="*/ 10087 h 168484"/>
                                        <a:gd name="connsiteX7" fmla="*/ 671512 w 766762"/>
                                        <a:gd name="connsiteY7" fmla="*/ 562 h 168484"/>
                                        <a:gd name="connsiteX8" fmla="*/ 700087 w 766762"/>
                                        <a:gd name="connsiteY8" fmla="*/ 24375 h 168484"/>
                                        <a:gd name="connsiteX9" fmla="*/ 733425 w 766762"/>
                                        <a:gd name="connsiteY9" fmla="*/ 81525 h 168484"/>
                                        <a:gd name="connsiteX10" fmla="*/ 752475 w 766762"/>
                                        <a:gd name="connsiteY10" fmla="*/ 133912 h 168484"/>
                                        <a:gd name="connsiteX11" fmla="*/ 766762 w 766762"/>
                                        <a:gd name="connsiteY11" fmla="*/ 162487 h 168484"/>
                                        <a:gd name="connsiteX12" fmla="*/ 766762 w 766762"/>
                                        <a:gd name="connsiteY12" fmla="*/ 162487 h 1684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66762" h="168484">
                                          <a:moveTo>
                                            <a:pt x="0" y="148200"/>
                                          </a:moveTo>
                                          <a:cubicBezTo>
                                            <a:pt x="30956" y="156534"/>
                                            <a:pt x="61913" y="164869"/>
                                            <a:pt x="95250" y="167250"/>
                                          </a:cubicBezTo>
                                          <a:cubicBezTo>
                                            <a:pt x="128587" y="169631"/>
                                            <a:pt x="160338" y="168837"/>
                                            <a:pt x="200025" y="162487"/>
                                          </a:cubicBezTo>
                                          <a:cubicBezTo>
                                            <a:pt x="239712" y="156137"/>
                                            <a:pt x="292100" y="144231"/>
                                            <a:pt x="333375" y="129150"/>
                                          </a:cubicBezTo>
                                          <a:cubicBezTo>
                                            <a:pt x="374650" y="114069"/>
                                            <a:pt x="447675" y="72000"/>
                                            <a:pt x="447675" y="72000"/>
                                          </a:cubicBezTo>
                                          <a:cubicBezTo>
                                            <a:pt x="477837" y="56919"/>
                                            <a:pt x="492125" y="48981"/>
                                            <a:pt x="514350" y="38662"/>
                                          </a:cubicBezTo>
                                          <a:cubicBezTo>
                                            <a:pt x="536575" y="28343"/>
                                            <a:pt x="554831" y="16437"/>
                                            <a:pt x="581025" y="10087"/>
                                          </a:cubicBezTo>
                                          <a:cubicBezTo>
                                            <a:pt x="607219" y="3737"/>
                                            <a:pt x="651668" y="-1819"/>
                                            <a:pt x="671512" y="562"/>
                                          </a:cubicBezTo>
                                          <a:cubicBezTo>
                                            <a:pt x="691356" y="2943"/>
                                            <a:pt x="689768" y="10881"/>
                                            <a:pt x="700087" y="24375"/>
                                          </a:cubicBezTo>
                                          <a:cubicBezTo>
                                            <a:pt x="710406" y="37869"/>
                                            <a:pt x="724694" y="63269"/>
                                            <a:pt x="733425" y="81525"/>
                                          </a:cubicBezTo>
                                          <a:cubicBezTo>
                                            <a:pt x="742156" y="99781"/>
                                            <a:pt x="746919" y="120418"/>
                                            <a:pt x="752475" y="133912"/>
                                          </a:cubicBezTo>
                                          <a:cubicBezTo>
                                            <a:pt x="758031" y="147406"/>
                                            <a:pt x="766762" y="162487"/>
                                            <a:pt x="766762" y="162487"/>
                                          </a:cubicBezTo>
                                          <a:lnTo>
                                            <a:pt x="766762" y="162487"/>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3" name="Forme libre 293"/>
                                  <wps:cNvSpPr/>
                                  <wps:spPr>
                                    <a:xfrm>
                                      <a:off x="8154573" y="1934915"/>
                                      <a:ext cx="1444861" cy="273247"/>
                                    </a:xfrm>
                                    <a:custGeom>
                                      <a:avLst/>
                                      <a:gdLst>
                                        <a:gd name="connsiteX0" fmla="*/ 0 w 1443997"/>
                                        <a:gd name="connsiteY0" fmla="*/ 0 h 273115"/>
                                        <a:gd name="connsiteX1" fmla="*/ 338137 w 1443997"/>
                                        <a:gd name="connsiteY1" fmla="*/ 38100 h 273115"/>
                                        <a:gd name="connsiteX2" fmla="*/ 566737 w 1443997"/>
                                        <a:gd name="connsiteY2" fmla="*/ 76200 h 273115"/>
                                        <a:gd name="connsiteX3" fmla="*/ 728662 w 1443997"/>
                                        <a:gd name="connsiteY3" fmla="*/ 109538 h 273115"/>
                                        <a:gd name="connsiteX4" fmla="*/ 938212 w 1443997"/>
                                        <a:gd name="connsiteY4" fmla="*/ 147638 h 273115"/>
                                        <a:gd name="connsiteX5" fmla="*/ 1185862 w 1443997"/>
                                        <a:gd name="connsiteY5" fmla="*/ 200025 h 273115"/>
                                        <a:gd name="connsiteX6" fmla="*/ 1423987 w 1443997"/>
                                        <a:gd name="connsiteY6" fmla="*/ 266700 h 273115"/>
                                        <a:gd name="connsiteX7" fmla="*/ 1414462 w 1443997"/>
                                        <a:gd name="connsiteY7" fmla="*/ 266700 h 273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43997" h="273115">
                                          <a:moveTo>
                                            <a:pt x="0" y="0"/>
                                          </a:moveTo>
                                          <a:lnTo>
                                            <a:pt x="338137" y="38100"/>
                                          </a:lnTo>
                                          <a:cubicBezTo>
                                            <a:pt x="432593" y="50800"/>
                                            <a:pt x="501650" y="64294"/>
                                            <a:pt x="566737" y="76200"/>
                                          </a:cubicBezTo>
                                          <a:cubicBezTo>
                                            <a:pt x="631824" y="88106"/>
                                            <a:pt x="666750" y="97632"/>
                                            <a:pt x="728662" y="109538"/>
                                          </a:cubicBezTo>
                                          <a:cubicBezTo>
                                            <a:pt x="790574" y="121444"/>
                                            <a:pt x="862012" y="132557"/>
                                            <a:pt x="938212" y="147638"/>
                                          </a:cubicBezTo>
                                          <a:cubicBezTo>
                                            <a:pt x="1014412" y="162719"/>
                                            <a:pt x="1104900" y="180181"/>
                                            <a:pt x="1185862" y="200025"/>
                                          </a:cubicBezTo>
                                          <a:cubicBezTo>
                                            <a:pt x="1266824" y="219869"/>
                                            <a:pt x="1385887" y="255588"/>
                                            <a:pt x="1423987" y="266700"/>
                                          </a:cubicBezTo>
                                          <a:cubicBezTo>
                                            <a:pt x="1462087" y="277812"/>
                                            <a:pt x="1438274" y="272256"/>
                                            <a:pt x="1414462" y="26670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4" name="Forme libre 294"/>
                                  <wps:cNvSpPr/>
                                  <wps:spPr>
                                    <a:xfrm>
                                      <a:off x="7529394" y="1939548"/>
                                      <a:ext cx="639073" cy="1486639"/>
                                    </a:xfrm>
                                    <a:custGeom>
                                      <a:avLst/>
                                      <a:gdLst>
                                        <a:gd name="connsiteX0" fmla="*/ 229248 w 638823"/>
                                        <a:gd name="connsiteY0" fmla="*/ 1485900 h 1485900"/>
                                        <a:gd name="connsiteX1" fmla="*/ 157811 w 638823"/>
                                        <a:gd name="connsiteY1" fmla="*/ 1414462 h 1485900"/>
                                        <a:gd name="connsiteX2" fmla="*/ 81611 w 638823"/>
                                        <a:gd name="connsiteY2" fmla="*/ 1300162 h 1485900"/>
                                        <a:gd name="connsiteX3" fmla="*/ 14936 w 638823"/>
                                        <a:gd name="connsiteY3" fmla="*/ 1147762 h 1485900"/>
                                        <a:gd name="connsiteX4" fmla="*/ 5411 w 638823"/>
                                        <a:gd name="connsiteY4" fmla="*/ 1004887 h 1485900"/>
                                        <a:gd name="connsiteX5" fmla="*/ 648 w 638823"/>
                                        <a:gd name="connsiteY5" fmla="*/ 871537 h 1485900"/>
                                        <a:gd name="connsiteX6" fmla="*/ 19698 w 638823"/>
                                        <a:gd name="connsiteY6" fmla="*/ 709612 h 1485900"/>
                                        <a:gd name="connsiteX7" fmla="*/ 57798 w 638823"/>
                                        <a:gd name="connsiteY7" fmla="*/ 557212 h 1485900"/>
                                        <a:gd name="connsiteX8" fmla="*/ 110186 w 638823"/>
                                        <a:gd name="connsiteY8" fmla="*/ 419100 h 1485900"/>
                                        <a:gd name="connsiteX9" fmla="*/ 181623 w 638823"/>
                                        <a:gd name="connsiteY9" fmla="*/ 304800 h 1485900"/>
                                        <a:gd name="connsiteX10" fmla="*/ 305448 w 638823"/>
                                        <a:gd name="connsiteY10" fmla="*/ 195262 h 1485900"/>
                                        <a:gd name="connsiteX11" fmla="*/ 419748 w 638823"/>
                                        <a:gd name="connsiteY11" fmla="*/ 119062 h 1485900"/>
                                        <a:gd name="connsiteX12" fmla="*/ 419748 w 638823"/>
                                        <a:gd name="connsiteY12" fmla="*/ 119062 h 1485900"/>
                                        <a:gd name="connsiteX13" fmla="*/ 486423 w 638823"/>
                                        <a:gd name="connsiteY13" fmla="*/ 66675 h 1485900"/>
                                        <a:gd name="connsiteX14" fmla="*/ 548336 w 638823"/>
                                        <a:gd name="connsiteY14" fmla="*/ 33337 h 1485900"/>
                                        <a:gd name="connsiteX15" fmla="*/ 638823 w 638823"/>
                                        <a:gd name="connsiteY15" fmla="*/ 0 h 1485900"/>
                                        <a:gd name="connsiteX16" fmla="*/ 638823 w 638823"/>
                                        <a:gd name="connsiteY16" fmla="*/ 0 h 1485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38823" h="1485900">
                                          <a:moveTo>
                                            <a:pt x="229248" y="1485900"/>
                                          </a:moveTo>
                                          <a:cubicBezTo>
                                            <a:pt x="205832" y="1465659"/>
                                            <a:pt x="182417" y="1445418"/>
                                            <a:pt x="157811" y="1414462"/>
                                          </a:cubicBezTo>
                                          <a:cubicBezTo>
                                            <a:pt x="133205" y="1383506"/>
                                            <a:pt x="105423" y="1344612"/>
                                            <a:pt x="81611" y="1300162"/>
                                          </a:cubicBezTo>
                                          <a:cubicBezTo>
                                            <a:pt x="57799" y="1255712"/>
                                            <a:pt x="27636" y="1196974"/>
                                            <a:pt x="14936" y="1147762"/>
                                          </a:cubicBezTo>
                                          <a:cubicBezTo>
                                            <a:pt x="2236" y="1098550"/>
                                            <a:pt x="7792" y="1050924"/>
                                            <a:pt x="5411" y="1004887"/>
                                          </a:cubicBezTo>
                                          <a:cubicBezTo>
                                            <a:pt x="3030" y="958850"/>
                                            <a:pt x="-1733" y="920749"/>
                                            <a:pt x="648" y="871537"/>
                                          </a:cubicBezTo>
                                          <a:cubicBezTo>
                                            <a:pt x="3029" y="822325"/>
                                            <a:pt x="10173" y="761999"/>
                                            <a:pt x="19698" y="709612"/>
                                          </a:cubicBezTo>
                                          <a:cubicBezTo>
                                            <a:pt x="29223" y="657225"/>
                                            <a:pt x="42717" y="605631"/>
                                            <a:pt x="57798" y="557212"/>
                                          </a:cubicBezTo>
                                          <a:cubicBezTo>
                                            <a:pt x="72879" y="508793"/>
                                            <a:pt x="89548" y="461169"/>
                                            <a:pt x="110186" y="419100"/>
                                          </a:cubicBezTo>
                                          <a:cubicBezTo>
                                            <a:pt x="130823" y="377031"/>
                                            <a:pt x="149079" y="342106"/>
                                            <a:pt x="181623" y="304800"/>
                                          </a:cubicBezTo>
                                          <a:cubicBezTo>
                                            <a:pt x="214167" y="267494"/>
                                            <a:pt x="265761" y="226218"/>
                                            <a:pt x="305448" y="195262"/>
                                          </a:cubicBezTo>
                                          <a:cubicBezTo>
                                            <a:pt x="345136" y="164306"/>
                                            <a:pt x="419748" y="119062"/>
                                            <a:pt x="419748" y="119062"/>
                                          </a:cubicBezTo>
                                          <a:lnTo>
                                            <a:pt x="419748" y="119062"/>
                                          </a:lnTo>
                                          <a:cubicBezTo>
                                            <a:pt x="430861" y="110331"/>
                                            <a:pt x="464992" y="80962"/>
                                            <a:pt x="486423" y="66675"/>
                                          </a:cubicBezTo>
                                          <a:cubicBezTo>
                                            <a:pt x="507854" y="52388"/>
                                            <a:pt x="522936" y="44449"/>
                                            <a:pt x="548336" y="33337"/>
                                          </a:cubicBezTo>
                                          <a:cubicBezTo>
                                            <a:pt x="573736" y="22225"/>
                                            <a:pt x="638823" y="0"/>
                                            <a:pt x="638823" y="0"/>
                                          </a:cubicBezTo>
                                          <a:lnTo>
                                            <a:pt x="638823"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5" name="Forme libre 295"/>
                                  <wps:cNvSpPr/>
                                  <wps:spPr>
                                    <a:xfrm>
                                      <a:off x="7209856" y="3139048"/>
                                      <a:ext cx="1574528" cy="314927"/>
                                    </a:xfrm>
                                    <a:custGeom>
                                      <a:avLst/>
                                      <a:gdLst>
                                        <a:gd name="connsiteX0" fmla="*/ 1571625 w 1571625"/>
                                        <a:gd name="connsiteY0" fmla="*/ 0 h 314414"/>
                                        <a:gd name="connsiteX1" fmla="*/ 1395412 w 1571625"/>
                                        <a:gd name="connsiteY1" fmla="*/ 100012 h 314414"/>
                                        <a:gd name="connsiteX2" fmla="*/ 1223962 w 1571625"/>
                                        <a:gd name="connsiteY2" fmla="*/ 157162 h 314414"/>
                                        <a:gd name="connsiteX3" fmla="*/ 985837 w 1571625"/>
                                        <a:gd name="connsiteY3" fmla="*/ 228600 h 314414"/>
                                        <a:gd name="connsiteX4" fmla="*/ 790575 w 1571625"/>
                                        <a:gd name="connsiteY4" fmla="*/ 252412 h 314414"/>
                                        <a:gd name="connsiteX5" fmla="*/ 576262 w 1571625"/>
                                        <a:gd name="connsiteY5" fmla="*/ 285750 h 314414"/>
                                        <a:gd name="connsiteX6" fmla="*/ 290512 w 1571625"/>
                                        <a:gd name="connsiteY6" fmla="*/ 314325 h 314414"/>
                                        <a:gd name="connsiteX7" fmla="*/ 0 w 1571625"/>
                                        <a:gd name="connsiteY7" fmla="*/ 276225 h 314414"/>
                                        <a:gd name="connsiteX8" fmla="*/ 0 w 1571625"/>
                                        <a:gd name="connsiteY8" fmla="*/ 276225 h 31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71625" h="314414">
                                          <a:moveTo>
                                            <a:pt x="1571625" y="0"/>
                                          </a:moveTo>
                                          <a:cubicBezTo>
                                            <a:pt x="1512490" y="36909"/>
                                            <a:pt x="1453356" y="73818"/>
                                            <a:pt x="1395412" y="100012"/>
                                          </a:cubicBezTo>
                                          <a:cubicBezTo>
                                            <a:pt x="1337468" y="126206"/>
                                            <a:pt x="1292224" y="135731"/>
                                            <a:pt x="1223962" y="157162"/>
                                          </a:cubicBezTo>
                                          <a:cubicBezTo>
                                            <a:pt x="1155700" y="178593"/>
                                            <a:pt x="1058068" y="212725"/>
                                            <a:pt x="985837" y="228600"/>
                                          </a:cubicBezTo>
                                          <a:cubicBezTo>
                                            <a:pt x="913606" y="244475"/>
                                            <a:pt x="858837" y="242887"/>
                                            <a:pt x="790575" y="252412"/>
                                          </a:cubicBezTo>
                                          <a:cubicBezTo>
                                            <a:pt x="722313" y="261937"/>
                                            <a:pt x="659606" y="275431"/>
                                            <a:pt x="576262" y="285750"/>
                                          </a:cubicBezTo>
                                          <a:cubicBezTo>
                                            <a:pt x="492918" y="296069"/>
                                            <a:pt x="386556" y="315913"/>
                                            <a:pt x="290512" y="314325"/>
                                          </a:cubicBezTo>
                                          <a:cubicBezTo>
                                            <a:pt x="194468" y="312738"/>
                                            <a:pt x="0" y="276225"/>
                                            <a:pt x="0" y="276225"/>
                                          </a:cubicBezTo>
                                          <a:lnTo>
                                            <a:pt x="0" y="276225"/>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6" name="Forme libre 296"/>
                                  <wps:cNvSpPr/>
                                  <wps:spPr>
                                    <a:xfrm>
                                      <a:off x="7233012" y="3180731"/>
                                      <a:ext cx="1370765" cy="157464"/>
                                    </a:xfrm>
                                    <a:custGeom>
                                      <a:avLst/>
                                      <a:gdLst>
                                        <a:gd name="connsiteX0" fmla="*/ 0 w 1366838"/>
                                        <a:gd name="connsiteY0" fmla="*/ 80963 h 158780"/>
                                        <a:gd name="connsiteX1" fmla="*/ 57150 w 1366838"/>
                                        <a:gd name="connsiteY1" fmla="*/ 109538 h 158780"/>
                                        <a:gd name="connsiteX2" fmla="*/ 104775 w 1366838"/>
                                        <a:gd name="connsiteY2" fmla="*/ 157163 h 158780"/>
                                        <a:gd name="connsiteX3" fmla="*/ 228600 w 1366838"/>
                                        <a:gd name="connsiteY3" fmla="*/ 147638 h 158780"/>
                                        <a:gd name="connsiteX4" fmla="*/ 404813 w 1366838"/>
                                        <a:gd name="connsiteY4" fmla="*/ 147638 h 158780"/>
                                        <a:gd name="connsiteX5" fmla="*/ 633413 w 1366838"/>
                                        <a:gd name="connsiteY5" fmla="*/ 133350 h 158780"/>
                                        <a:gd name="connsiteX6" fmla="*/ 847725 w 1366838"/>
                                        <a:gd name="connsiteY6" fmla="*/ 104775 h 158780"/>
                                        <a:gd name="connsiteX7" fmla="*/ 995363 w 1366838"/>
                                        <a:gd name="connsiteY7" fmla="*/ 80963 h 158780"/>
                                        <a:gd name="connsiteX8" fmla="*/ 1176338 w 1366838"/>
                                        <a:gd name="connsiteY8" fmla="*/ 52388 h 158780"/>
                                        <a:gd name="connsiteX9" fmla="*/ 1257300 w 1366838"/>
                                        <a:gd name="connsiteY9" fmla="*/ 23813 h 158780"/>
                                        <a:gd name="connsiteX10" fmla="*/ 1295400 w 1366838"/>
                                        <a:gd name="connsiteY10" fmla="*/ 0 h 158780"/>
                                        <a:gd name="connsiteX11" fmla="*/ 1328738 w 1366838"/>
                                        <a:gd name="connsiteY11" fmla="*/ 23813 h 158780"/>
                                        <a:gd name="connsiteX12" fmla="*/ 1366838 w 1366838"/>
                                        <a:gd name="connsiteY12" fmla="*/ 57150 h 158780"/>
                                        <a:gd name="connsiteX13" fmla="*/ 1366838 w 1366838"/>
                                        <a:gd name="connsiteY13" fmla="*/ 57150 h 158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66838" h="158780">
                                          <a:moveTo>
                                            <a:pt x="0" y="80963"/>
                                          </a:moveTo>
                                          <a:cubicBezTo>
                                            <a:pt x="19844" y="88900"/>
                                            <a:pt x="39688" y="96838"/>
                                            <a:pt x="57150" y="109538"/>
                                          </a:cubicBezTo>
                                          <a:cubicBezTo>
                                            <a:pt x="74613" y="122238"/>
                                            <a:pt x="76200" y="150813"/>
                                            <a:pt x="104775" y="157163"/>
                                          </a:cubicBezTo>
                                          <a:cubicBezTo>
                                            <a:pt x="133350" y="163513"/>
                                            <a:pt x="178594" y="149225"/>
                                            <a:pt x="228600" y="147638"/>
                                          </a:cubicBezTo>
                                          <a:cubicBezTo>
                                            <a:pt x="278606" y="146051"/>
                                            <a:pt x="337344" y="150019"/>
                                            <a:pt x="404813" y="147638"/>
                                          </a:cubicBezTo>
                                          <a:cubicBezTo>
                                            <a:pt x="472282" y="145257"/>
                                            <a:pt x="559594" y="140494"/>
                                            <a:pt x="633413" y="133350"/>
                                          </a:cubicBezTo>
                                          <a:cubicBezTo>
                                            <a:pt x="707232" y="126206"/>
                                            <a:pt x="787400" y="113506"/>
                                            <a:pt x="847725" y="104775"/>
                                          </a:cubicBezTo>
                                          <a:cubicBezTo>
                                            <a:pt x="908050" y="96044"/>
                                            <a:pt x="995363" y="80963"/>
                                            <a:pt x="995363" y="80963"/>
                                          </a:cubicBezTo>
                                          <a:cubicBezTo>
                                            <a:pt x="1050132" y="72232"/>
                                            <a:pt x="1132682" y="61913"/>
                                            <a:pt x="1176338" y="52388"/>
                                          </a:cubicBezTo>
                                          <a:cubicBezTo>
                                            <a:pt x="1219994" y="42863"/>
                                            <a:pt x="1237456" y="32544"/>
                                            <a:pt x="1257300" y="23813"/>
                                          </a:cubicBezTo>
                                          <a:cubicBezTo>
                                            <a:pt x="1277144" y="15082"/>
                                            <a:pt x="1283494" y="0"/>
                                            <a:pt x="1295400" y="0"/>
                                          </a:cubicBezTo>
                                          <a:cubicBezTo>
                                            <a:pt x="1307306" y="0"/>
                                            <a:pt x="1316832" y="14288"/>
                                            <a:pt x="1328738" y="23813"/>
                                          </a:cubicBezTo>
                                          <a:cubicBezTo>
                                            <a:pt x="1340644" y="33338"/>
                                            <a:pt x="1366838" y="57150"/>
                                            <a:pt x="1366838" y="57150"/>
                                          </a:cubicBezTo>
                                          <a:lnTo>
                                            <a:pt x="1366838" y="5715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7" name="Forme libre 297"/>
                                  <wps:cNvSpPr/>
                                  <wps:spPr>
                                    <a:xfrm>
                                      <a:off x="8265716" y="3129786"/>
                                      <a:ext cx="615920" cy="486286"/>
                                    </a:xfrm>
                                    <a:custGeom>
                                      <a:avLst/>
                                      <a:gdLst>
                                        <a:gd name="connsiteX0" fmla="*/ 545994 w 611610"/>
                                        <a:gd name="connsiteY0" fmla="*/ 2041 h 485511"/>
                                        <a:gd name="connsiteX1" fmla="*/ 569807 w 611610"/>
                                        <a:gd name="connsiteY1" fmla="*/ 144916 h 485511"/>
                                        <a:gd name="connsiteX2" fmla="*/ 603144 w 611610"/>
                                        <a:gd name="connsiteY2" fmla="*/ 249691 h 485511"/>
                                        <a:gd name="connsiteX3" fmla="*/ 607907 w 611610"/>
                                        <a:gd name="connsiteY3" fmla="*/ 302079 h 485511"/>
                                        <a:gd name="connsiteX4" fmla="*/ 555519 w 611610"/>
                                        <a:gd name="connsiteY4" fmla="*/ 354466 h 485511"/>
                                        <a:gd name="connsiteX5" fmla="*/ 469794 w 611610"/>
                                        <a:gd name="connsiteY5" fmla="*/ 425904 h 485511"/>
                                        <a:gd name="connsiteX6" fmla="*/ 374544 w 611610"/>
                                        <a:gd name="connsiteY6" fmla="*/ 478291 h 485511"/>
                                        <a:gd name="connsiteX7" fmla="*/ 279294 w 611610"/>
                                        <a:gd name="connsiteY7" fmla="*/ 483054 h 485511"/>
                                        <a:gd name="connsiteX8" fmla="*/ 203094 w 611610"/>
                                        <a:gd name="connsiteY8" fmla="*/ 459241 h 485511"/>
                                        <a:gd name="connsiteX9" fmla="*/ 131657 w 611610"/>
                                        <a:gd name="connsiteY9" fmla="*/ 406854 h 485511"/>
                                        <a:gd name="connsiteX10" fmla="*/ 93557 w 611610"/>
                                        <a:gd name="connsiteY10" fmla="*/ 359229 h 485511"/>
                                        <a:gd name="connsiteX11" fmla="*/ 50694 w 611610"/>
                                        <a:gd name="connsiteY11" fmla="*/ 316366 h 485511"/>
                                        <a:gd name="connsiteX12" fmla="*/ 22119 w 611610"/>
                                        <a:gd name="connsiteY12" fmla="*/ 273504 h 485511"/>
                                        <a:gd name="connsiteX13" fmla="*/ 7832 w 611610"/>
                                        <a:gd name="connsiteY13" fmla="*/ 225879 h 485511"/>
                                        <a:gd name="connsiteX14" fmla="*/ 150707 w 611610"/>
                                        <a:gd name="connsiteY14" fmla="*/ 187779 h 485511"/>
                                        <a:gd name="connsiteX15" fmla="*/ 250719 w 611610"/>
                                        <a:gd name="connsiteY15" fmla="*/ 154441 h 485511"/>
                                        <a:gd name="connsiteX16" fmla="*/ 355494 w 611610"/>
                                        <a:gd name="connsiteY16" fmla="*/ 116341 h 485511"/>
                                        <a:gd name="connsiteX17" fmla="*/ 441219 w 611610"/>
                                        <a:gd name="connsiteY17" fmla="*/ 63954 h 485511"/>
                                        <a:gd name="connsiteX18" fmla="*/ 545994 w 611610"/>
                                        <a:gd name="connsiteY18" fmla="*/ 2041 h 485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611610" h="485511">
                                          <a:moveTo>
                                            <a:pt x="545994" y="2041"/>
                                          </a:moveTo>
                                          <a:cubicBezTo>
                                            <a:pt x="567425" y="15535"/>
                                            <a:pt x="560282" y="103641"/>
                                            <a:pt x="569807" y="144916"/>
                                          </a:cubicBezTo>
                                          <a:cubicBezTo>
                                            <a:pt x="579332" y="186191"/>
                                            <a:pt x="596794" y="223497"/>
                                            <a:pt x="603144" y="249691"/>
                                          </a:cubicBezTo>
                                          <a:cubicBezTo>
                                            <a:pt x="609494" y="275885"/>
                                            <a:pt x="615844" y="284617"/>
                                            <a:pt x="607907" y="302079"/>
                                          </a:cubicBezTo>
                                          <a:cubicBezTo>
                                            <a:pt x="599970" y="319541"/>
                                            <a:pt x="578538" y="333829"/>
                                            <a:pt x="555519" y="354466"/>
                                          </a:cubicBezTo>
                                          <a:cubicBezTo>
                                            <a:pt x="532500" y="375103"/>
                                            <a:pt x="499956" y="405267"/>
                                            <a:pt x="469794" y="425904"/>
                                          </a:cubicBezTo>
                                          <a:cubicBezTo>
                                            <a:pt x="439632" y="446541"/>
                                            <a:pt x="406294" y="468766"/>
                                            <a:pt x="374544" y="478291"/>
                                          </a:cubicBezTo>
                                          <a:cubicBezTo>
                                            <a:pt x="342794" y="487816"/>
                                            <a:pt x="307869" y="486229"/>
                                            <a:pt x="279294" y="483054"/>
                                          </a:cubicBezTo>
                                          <a:cubicBezTo>
                                            <a:pt x="250719" y="479879"/>
                                            <a:pt x="227700" y="471941"/>
                                            <a:pt x="203094" y="459241"/>
                                          </a:cubicBezTo>
                                          <a:cubicBezTo>
                                            <a:pt x="178488" y="446541"/>
                                            <a:pt x="149913" y="423523"/>
                                            <a:pt x="131657" y="406854"/>
                                          </a:cubicBezTo>
                                          <a:cubicBezTo>
                                            <a:pt x="113401" y="390185"/>
                                            <a:pt x="107051" y="374310"/>
                                            <a:pt x="93557" y="359229"/>
                                          </a:cubicBezTo>
                                          <a:cubicBezTo>
                                            <a:pt x="80063" y="344148"/>
                                            <a:pt x="62600" y="330653"/>
                                            <a:pt x="50694" y="316366"/>
                                          </a:cubicBezTo>
                                          <a:cubicBezTo>
                                            <a:pt x="38788" y="302079"/>
                                            <a:pt x="29263" y="288585"/>
                                            <a:pt x="22119" y="273504"/>
                                          </a:cubicBezTo>
                                          <a:cubicBezTo>
                                            <a:pt x="14975" y="258423"/>
                                            <a:pt x="-13599" y="240166"/>
                                            <a:pt x="7832" y="225879"/>
                                          </a:cubicBezTo>
                                          <a:cubicBezTo>
                                            <a:pt x="29263" y="211592"/>
                                            <a:pt x="110226" y="199685"/>
                                            <a:pt x="150707" y="187779"/>
                                          </a:cubicBezTo>
                                          <a:cubicBezTo>
                                            <a:pt x="191188" y="175873"/>
                                            <a:pt x="216588" y="166347"/>
                                            <a:pt x="250719" y="154441"/>
                                          </a:cubicBezTo>
                                          <a:cubicBezTo>
                                            <a:pt x="284850" y="142535"/>
                                            <a:pt x="323744" y="131422"/>
                                            <a:pt x="355494" y="116341"/>
                                          </a:cubicBezTo>
                                          <a:cubicBezTo>
                                            <a:pt x="387244" y="101260"/>
                                            <a:pt x="407088" y="82210"/>
                                            <a:pt x="441219" y="63954"/>
                                          </a:cubicBezTo>
                                          <a:cubicBezTo>
                                            <a:pt x="475350" y="45698"/>
                                            <a:pt x="524563" y="-11453"/>
                                            <a:pt x="545994" y="2041"/>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8" name="Forme libre 298"/>
                                  <wps:cNvSpPr/>
                                  <wps:spPr>
                                    <a:xfrm>
                                      <a:off x="5802043" y="1286536"/>
                                      <a:ext cx="2366424" cy="653012"/>
                                    </a:xfrm>
                                    <a:custGeom>
                                      <a:avLst/>
                                      <a:gdLst>
                                        <a:gd name="connsiteX0" fmla="*/ 2366962 w 2366962"/>
                                        <a:gd name="connsiteY0" fmla="*/ 652115 h 652115"/>
                                        <a:gd name="connsiteX1" fmla="*/ 2290762 w 2366962"/>
                                        <a:gd name="connsiteY1" fmla="*/ 556865 h 652115"/>
                                        <a:gd name="connsiteX2" fmla="*/ 2205037 w 2366962"/>
                                        <a:gd name="connsiteY2" fmla="*/ 499715 h 652115"/>
                                        <a:gd name="connsiteX3" fmla="*/ 2057400 w 2366962"/>
                                        <a:gd name="connsiteY3" fmla="*/ 385415 h 652115"/>
                                        <a:gd name="connsiteX4" fmla="*/ 1895475 w 2366962"/>
                                        <a:gd name="connsiteY4" fmla="*/ 266352 h 652115"/>
                                        <a:gd name="connsiteX5" fmla="*/ 1738312 w 2366962"/>
                                        <a:gd name="connsiteY5" fmla="*/ 194915 h 652115"/>
                                        <a:gd name="connsiteX6" fmla="*/ 1585912 w 2366962"/>
                                        <a:gd name="connsiteY6" fmla="*/ 104427 h 652115"/>
                                        <a:gd name="connsiteX7" fmla="*/ 1428750 w 2366962"/>
                                        <a:gd name="connsiteY7" fmla="*/ 66327 h 652115"/>
                                        <a:gd name="connsiteX8" fmla="*/ 1176337 w 2366962"/>
                                        <a:gd name="connsiteY8" fmla="*/ 9177 h 652115"/>
                                        <a:gd name="connsiteX9" fmla="*/ 904875 w 2366962"/>
                                        <a:gd name="connsiteY9" fmla="*/ 4415 h 652115"/>
                                        <a:gd name="connsiteX10" fmla="*/ 633412 w 2366962"/>
                                        <a:gd name="connsiteY10" fmla="*/ 4415 h 652115"/>
                                        <a:gd name="connsiteX11" fmla="*/ 352425 w 2366962"/>
                                        <a:gd name="connsiteY11" fmla="*/ 61565 h 652115"/>
                                        <a:gd name="connsiteX12" fmla="*/ 166687 w 2366962"/>
                                        <a:gd name="connsiteY12" fmla="*/ 113952 h 652115"/>
                                        <a:gd name="connsiteX13" fmla="*/ 0 w 2366962"/>
                                        <a:gd name="connsiteY13" fmla="*/ 175865 h 652115"/>
                                        <a:gd name="connsiteX14" fmla="*/ 0 w 2366962"/>
                                        <a:gd name="connsiteY14" fmla="*/ 175865 h 652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366962" h="652115">
                                          <a:moveTo>
                                            <a:pt x="2366962" y="652115"/>
                                          </a:moveTo>
                                          <a:cubicBezTo>
                                            <a:pt x="2342355" y="617190"/>
                                            <a:pt x="2317749" y="582265"/>
                                            <a:pt x="2290762" y="556865"/>
                                          </a:cubicBezTo>
                                          <a:cubicBezTo>
                                            <a:pt x="2263774" y="531465"/>
                                            <a:pt x="2243931" y="528290"/>
                                            <a:pt x="2205037" y="499715"/>
                                          </a:cubicBezTo>
                                          <a:cubicBezTo>
                                            <a:pt x="2166143" y="471140"/>
                                            <a:pt x="2108994" y="424309"/>
                                            <a:pt x="2057400" y="385415"/>
                                          </a:cubicBezTo>
                                          <a:cubicBezTo>
                                            <a:pt x="2005806" y="346521"/>
                                            <a:pt x="1948656" y="298102"/>
                                            <a:pt x="1895475" y="266352"/>
                                          </a:cubicBezTo>
                                          <a:cubicBezTo>
                                            <a:pt x="1842294" y="234602"/>
                                            <a:pt x="1789906" y="221902"/>
                                            <a:pt x="1738312" y="194915"/>
                                          </a:cubicBezTo>
                                          <a:cubicBezTo>
                                            <a:pt x="1686718" y="167928"/>
                                            <a:pt x="1637506" y="125858"/>
                                            <a:pt x="1585912" y="104427"/>
                                          </a:cubicBezTo>
                                          <a:cubicBezTo>
                                            <a:pt x="1534318" y="82996"/>
                                            <a:pt x="1428750" y="66327"/>
                                            <a:pt x="1428750" y="66327"/>
                                          </a:cubicBezTo>
                                          <a:cubicBezTo>
                                            <a:pt x="1360488" y="50452"/>
                                            <a:pt x="1263649" y="19496"/>
                                            <a:pt x="1176337" y="9177"/>
                                          </a:cubicBezTo>
                                          <a:cubicBezTo>
                                            <a:pt x="1089025" y="-1142"/>
                                            <a:pt x="904875" y="4415"/>
                                            <a:pt x="904875" y="4415"/>
                                          </a:cubicBezTo>
                                          <a:cubicBezTo>
                                            <a:pt x="814388" y="3621"/>
                                            <a:pt x="725487" y="-5110"/>
                                            <a:pt x="633412" y="4415"/>
                                          </a:cubicBezTo>
                                          <a:cubicBezTo>
                                            <a:pt x="541337" y="13940"/>
                                            <a:pt x="430212" y="43309"/>
                                            <a:pt x="352425" y="61565"/>
                                          </a:cubicBezTo>
                                          <a:cubicBezTo>
                                            <a:pt x="274637" y="79821"/>
                                            <a:pt x="225424" y="94902"/>
                                            <a:pt x="166687" y="113952"/>
                                          </a:cubicBezTo>
                                          <a:cubicBezTo>
                                            <a:pt x="107950" y="133002"/>
                                            <a:pt x="0" y="175865"/>
                                            <a:pt x="0" y="175865"/>
                                          </a:cubicBezTo>
                                          <a:lnTo>
                                            <a:pt x="0" y="175865"/>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299" name="Forme libre 299"/>
                                  <wps:cNvSpPr/>
                                  <wps:spPr>
                                    <a:xfrm>
                                      <a:off x="6367021" y="3250199"/>
                                      <a:ext cx="870621" cy="389027"/>
                                    </a:xfrm>
                                    <a:custGeom>
                                      <a:avLst/>
                                      <a:gdLst>
                                        <a:gd name="connsiteX0" fmla="*/ 862056 w 873499"/>
                                        <a:gd name="connsiteY0" fmla="*/ 86831 h 388997"/>
                                        <a:gd name="connsiteX1" fmla="*/ 871581 w 873499"/>
                                        <a:gd name="connsiteY1" fmla="*/ 10631 h 388997"/>
                                        <a:gd name="connsiteX2" fmla="*/ 828719 w 873499"/>
                                        <a:gd name="connsiteY2" fmla="*/ 1106 h 388997"/>
                                        <a:gd name="connsiteX3" fmla="*/ 719181 w 873499"/>
                                        <a:gd name="connsiteY3" fmla="*/ 15393 h 388997"/>
                                        <a:gd name="connsiteX4" fmla="*/ 585831 w 873499"/>
                                        <a:gd name="connsiteY4" fmla="*/ 48731 h 388997"/>
                                        <a:gd name="connsiteX5" fmla="*/ 462006 w 873499"/>
                                        <a:gd name="connsiteY5" fmla="*/ 82068 h 388997"/>
                                        <a:gd name="connsiteX6" fmla="*/ 338181 w 873499"/>
                                        <a:gd name="connsiteY6" fmla="*/ 129693 h 388997"/>
                                        <a:gd name="connsiteX7" fmla="*/ 209594 w 873499"/>
                                        <a:gd name="connsiteY7" fmla="*/ 191606 h 388997"/>
                                        <a:gd name="connsiteX8" fmla="*/ 90531 w 873499"/>
                                        <a:gd name="connsiteY8" fmla="*/ 248756 h 388997"/>
                                        <a:gd name="connsiteX9" fmla="*/ 42906 w 873499"/>
                                        <a:gd name="connsiteY9" fmla="*/ 301143 h 388997"/>
                                        <a:gd name="connsiteX10" fmla="*/ 23856 w 873499"/>
                                        <a:gd name="connsiteY10" fmla="*/ 329718 h 388997"/>
                                        <a:gd name="connsiteX11" fmla="*/ 44 w 873499"/>
                                        <a:gd name="connsiteY11" fmla="*/ 382106 h 388997"/>
                                        <a:gd name="connsiteX12" fmla="*/ 19094 w 873499"/>
                                        <a:gd name="connsiteY12" fmla="*/ 386868 h 388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73499" h="388997">
                                          <a:moveTo>
                                            <a:pt x="862056" y="86831"/>
                                          </a:moveTo>
                                          <a:cubicBezTo>
                                            <a:pt x="869596" y="55874"/>
                                            <a:pt x="877137" y="24918"/>
                                            <a:pt x="871581" y="10631"/>
                                          </a:cubicBezTo>
                                          <a:cubicBezTo>
                                            <a:pt x="866025" y="-3657"/>
                                            <a:pt x="854119" y="312"/>
                                            <a:pt x="828719" y="1106"/>
                                          </a:cubicBezTo>
                                          <a:cubicBezTo>
                                            <a:pt x="803319" y="1900"/>
                                            <a:pt x="759662" y="7456"/>
                                            <a:pt x="719181" y="15393"/>
                                          </a:cubicBezTo>
                                          <a:cubicBezTo>
                                            <a:pt x="678700" y="23330"/>
                                            <a:pt x="585831" y="48731"/>
                                            <a:pt x="585831" y="48731"/>
                                          </a:cubicBezTo>
                                          <a:cubicBezTo>
                                            <a:pt x="542969" y="59843"/>
                                            <a:pt x="503281" y="68574"/>
                                            <a:pt x="462006" y="82068"/>
                                          </a:cubicBezTo>
                                          <a:cubicBezTo>
                                            <a:pt x="420731" y="95562"/>
                                            <a:pt x="380250" y="111437"/>
                                            <a:pt x="338181" y="129693"/>
                                          </a:cubicBezTo>
                                          <a:cubicBezTo>
                                            <a:pt x="296112" y="147949"/>
                                            <a:pt x="209594" y="191606"/>
                                            <a:pt x="209594" y="191606"/>
                                          </a:cubicBezTo>
                                          <a:cubicBezTo>
                                            <a:pt x="168319" y="211450"/>
                                            <a:pt x="118312" y="230500"/>
                                            <a:pt x="90531" y="248756"/>
                                          </a:cubicBezTo>
                                          <a:cubicBezTo>
                                            <a:pt x="62750" y="267012"/>
                                            <a:pt x="54018" y="287649"/>
                                            <a:pt x="42906" y="301143"/>
                                          </a:cubicBezTo>
                                          <a:cubicBezTo>
                                            <a:pt x="31793" y="314637"/>
                                            <a:pt x="31000" y="316224"/>
                                            <a:pt x="23856" y="329718"/>
                                          </a:cubicBezTo>
                                          <a:cubicBezTo>
                                            <a:pt x="16712" y="343212"/>
                                            <a:pt x="838" y="372581"/>
                                            <a:pt x="44" y="382106"/>
                                          </a:cubicBezTo>
                                          <a:cubicBezTo>
                                            <a:pt x="-750" y="391631"/>
                                            <a:pt x="9172" y="389249"/>
                                            <a:pt x="19094" y="38686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00" name="Forme libre 300"/>
                                  <wps:cNvSpPr/>
                                  <wps:spPr>
                                    <a:xfrm>
                                      <a:off x="6756022" y="1439370"/>
                                      <a:ext cx="1389289" cy="1092982"/>
                                    </a:xfrm>
                                    <a:custGeom>
                                      <a:avLst/>
                                      <a:gdLst>
                                        <a:gd name="connsiteX0" fmla="*/ 1696 w 1389077"/>
                                        <a:gd name="connsiteY0" fmla="*/ 938444 h 1095797"/>
                                        <a:gd name="connsiteX1" fmla="*/ 20746 w 1389077"/>
                                        <a:gd name="connsiteY1" fmla="*/ 995594 h 1095797"/>
                                        <a:gd name="connsiteX2" fmla="*/ 30271 w 1389077"/>
                                        <a:gd name="connsiteY2" fmla="*/ 1038456 h 1095797"/>
                                        <a:gd name="connsiteX3" fmla="*/ 44559 w 1389077"/>
                                        <a:gd name="connsiteY3" fmla="*/ 1047981 h 1095797"/>
                                        <a:gd name="connsiteX4" fmla="*/ 125521 w 1389077"/>
                                        <a:gd name="connsiteY4" fmla="*/ 1067031 h 1095797"/>
                                        <a:gd name="connsiteX5" fmla="*/ 196959 w 1389077"/>
                                        <a:gd name="connsiteY5" fmla="*/ 1081319 h 1095797"/>
                                        <a:gd name="connsiteX6" fmla="*/ 301734 w 1389077"/>
                                        <a:gd name="connsiteY6" fmla="*/ 1086081 h 1095797"/>
                                        <a:gd name="connsiteX7" fmla="*/ 406509 w 1389077"/>
                                        <a:gd name="connsiteY7" fmla="*/ 1095606 h 1095797"/>
                                        <a:gd name="connsiteX8" fmla="*/ 439846 w 1389077"/>
                                        <a:gd name="connsiteY8" fmla="*/ 1076556 h 1095797"/>
                                        <a:gd name="connsiteX9" fmla="*/ 496996 w 1389077"/>
                                        <a:gd name="connsiteY9" fmla="*/ 1038456 h 1095797"/>
                                        <a:gd name="connsiteX10" fmla="*/ 573196 w 1389077"/>
                                        <a:gd name="connsiteY10" fmla="*/ 957494 h 1095797"/>
                                        <a:gd name="connsiteX11" fmla="*/ 687496 w 1389077"/>
                                        <a:gd name="connsiteY11" fmla="*/ 838431 h 1095797"/>
                                        <a:gd name="connsiteX12" fmla="*/ 797034 w 1389077"/>
                                        <a:gd name="connsiteY12" fmla="*/ 733656 h 1095797"/>
                                        <a:gd name="connsiteX13" fmla="*/ 939909 w 1389077"/>
                                        <a:gd name="connsiteY13" fmla="*/ 643169 h 1095797"/>
                                        <a:gd name="connsiteX14" fmla="*/ 1073259 w 1389077"/>
                                        <a:gd name="connsiteY14" fmla="*/ 562206 h 1095797"/>
                                        <a:gd name="connsiteX15" fmla="*/ 1192321 w 1389077"/>
                                        <a:gd name="connsiteY15" fmla="*/ 490769 h 1095797"/>
                                        <a:gd name="connsiteX16" fmla="*/ 1330434 w 1389077"/>
                                        <a:gd name="connsiteY16" fmla="*/ 452669 h 1095797"/>
                                        <a:gd name="connsiteX17" fmla="*/ 1382821 w 1389077"/>
                                        <a:gd name="connsiteY17" fmla="*/ 443144 h 1095797"/>
                                        <a:gd name="connsiteX18" fmla="*/ 1387584 w 1389077"/>
                                        <a:gd name="connsiteY18" fmla="*/ 428856 h 1095797"/>
                                        <a:gd name="connsiteX19" fmla="*/ 1378059 w 1389077"/>
                                        <a:gd name="connsiteY19" fmla="*/ 414569 h 1095797"/>
                                        <a:gd name="connsiteX20" fmla="*/ 1349484 w 1389077"/>
                                        <a:gd name="connsiteY20" fmla="*/ 390756 h 1095797"/>
                                        <a:gd name="connsiteX21" fmla="*/ 1335196 w 1389077"/>
                                        <a:gd name="connsiteY21" fmla="*/ 376469 h 1095797"/>
                                        <a:gd name="connsiteX22" fmla="*/ 1301859 w 1389077"/>
                                        <a:gd name="connsiteY22" fmla="*/ 390756 h 1095797"/>
                                        <a:gd name="connsiteX23" fmla="*/ 1278046 w 1389077"/>
                                        <a:gd name="connsiteY23" fmla="*/ 414569 h 1095797"/>
                                        <a:gd name="connsiteX24" fmla="*/ 1230421 w 1389077"/>
                                        <a:gd name="connsiteY24" fmla="*/ 400281 h 1095797"/>
                                        <a:gd name="connsiteX25" fmla="*/ 1144696 w 1389077"/>
                                        <a:gd name="connsiteY25" fmla="*/ 381231 h 1095797"/>
                                        <a:gd name="connsiteX26" fmla="*/ 1020871 w 1389077"/>
                                        <a:gd name="connsiteY26" fmla="*/ 338369 h 1095797"/>
                                        <a:gd name="connsiteX27" fmla="*/ 935146 w 1389077"/>
                                        <a:gd name="connsiteY27" fmla="*/ 328844 h 1095797"/>
                                        <a:gd name="connsiteX28" fmla="*/ 892284 w 1389077"/>
                                        <a:gd name="connsiteY28" fmla="*/ 314556 h 1095797"/>
                                        <a:gd name="connsiteX29" fmla="*/ 868471 w 1389077"/>
                                        <a:gd name="connsiteY29" fmla="*/ 271694 h 1095797"/>
                                        <a:gd name="connsiteX30" fmla="*/ 830371 w 1389077"/>
                                        <a:gd name="connsiteY30" fmla="*/ 176444 h 1095797"/>
                                        <a:gd name="connsiteX31" fmla="*/ 787509 w 1389077"/>
                                        <a:gd name="connsiteY31" fmla="*/ 105006 h 1095797"/>
                                        <a:gd name="connsiteX32" fmla="*/ 744646 w 1389077"/>
                                        <a:gd name="connsiteY32" fmla="*/ 33569 h 1095797"/>
                                        <a:gd name="connsiteX33" fmla="*/ 725596 w 1389077"/>
                                        <a:gd name="connsiteY33" fmla="*/ 231 h 1095797"/>
                                        <a:gd name="connsiteX34" fmla="*/ 682734 w 1389077"/>
                                        <a:gd name="connsiteY34" fmla="*/ 19281 h 1095797"/>
                                        <a:gd name="connsiteX35" fmla="*/ 654159 w 1389077"/>
                                        <a:gd name="connsiteY35" fmla="*/ 28806 h 1095797"/>
                                        <a:gd name="connsiteX36" fmla="*/ 644634 w 1389077"/>
                                        <a:gd name="connsiteY36" fmla="*/ 52619 h 1095797"/>
                                        <a:gd name="connsiteX37" fmla="*/ 649396 w 1389077"/>
                                        <a:gd name="connsiteY37" fmla="*/ 76431 h 1095797"/>
                                        <a:gd name="connsiteX38" fmla="*/ 673209 w 1389077"/>
                                        <a:gd name="connsiteY38" fmla="*/ 105006 h 1095797"/>
                                        <a:gd name="connsiteX39" fmla="*/ 711309 w 1389077"/>
                                        <a:gd name="connsiteY39" fmla="*/ 166919 h 1095797"/>
                                        <a:gd name="connsiteX40" fmla="*/ 758934 w 1389077"/>
                                        <a:gd name="connsiteY40" fmla="*/ 243119 h 1095797"/>
                                        <a:gd name="connsiteX41" fmla="*/ 792271 w 1389077"/>
                                        <a:gd name="connsiteY41" fmla="*/ 295506 h 1095797"/>
                                        <a:gd name="connsiteX42" fmla="*/ 792271 w 1389077"/>
                                        <a:gd name="connsiteY42" fmla="*/ 324081 h 1095797"/>
                                        <a:gd name="connsiteX43" fmla="*/ 792271 w 1389077"/>
                                        <a:gd name="connsiteY43" fmla="*/ 366944 h 1095797"/>
                                        <a:gd name="connsiteX44" fmla="*/ 768459 w 1389077"/>
                                        <a:gd name="connsiteY44" fmla="*/ 395519 h 1095797"/>
                                        <a:gd name="connsiteX45" fmla="*/ 716071 w 1389077"/>
                                        <a:gd name="connsiteY45" fmla="*/ 428856 h 1095797"/>
                                        <a:gd name="connsiteX46" fmla="*/ 582721 w 1389077"/>
                                        <a:gd name="connsiteY46" fmla="*/ 500294 h 1095797"/>
                                        <a:gd name="connsiteX47" fmla="*/ 544621 w 1389077"/>
                                        <a:gd name="connsiteY47" fmla="*/ 519344 h 1095797"/>
                                        <a:gd name="connsiteX48" fmla="*/ 530334 w 1389077"/>
                                        <a:gd name="connsiteY48" fmla="*/ 533631 h 1095797"/>
                                        <a:gd name="connsiteX49" fmla="*/ 492234 w 1389077"/>
                                        <a:gd name="connsiteY49" fmla="*/ 528869 h 1095797"/>
                                        <a:gd name="connsiteX50" fmla="*/ 463659 w 1389077"/>
                                        <a:gd name="connsiteY50" fmla="*/ 495531 h 1095797"/>
                                        <a:gd name="connsiteX51" fmla="*/ 411271 w 1389077"/>
                                        <a:gd name="connsiteY51" fmla="*/ 466956 h 1095797"/>
                                        <a:gd name="connsiteX52" fmla="*/ 363646 w 1389077"/>
                                        <a:gd name="connsiteY52" fmla="*/ 447906 h 1095797"/>
                                        <a:gd name="connsiteX53" fmla="*/ 301734 w 1389077"/>
                                        <a:gd name="connsiteY53" fmla="*/ 419331 h 1095797"/>
                                        <a:gd name="connsiteX54" fmla="*/ 239821 w 1389077"/>
                                        <a:gd name="connsiteY54" fmla="*/ 395519 h 1095797"/>
                                        <a:gd name="connsiteX55" fmla="*/ 182671 w 1389077"/>
                                        <a:gd name="connsiteY55" fmla="*/ 395519 h 1095797"/>
                                        <a:gd name="connsiteX56" fmla="*/ 163621 w 1389077"/>
                                        <a:gd name="connsiteY56" fmla="*/ 409806 h 1095797"/>
                                        <a:gd name="connsiteX57" fmla="*/ 130284 w 1389077"/>
                                        <a:gd name="connsiteY57" fmla="*/ 433619 h 1095797"/>
                                        <a:gd name="connsiteX58" fmla="*/ 115996 w 1389077"/>
                                        <a:gd name="connsiteY58" fmla="*/ 433619 h 1095797"/>
                                        <a:gd name="connsiteX59" fmla="*/ 106471 w 1389077"/>
                                        <a:gd name="connsiteY59" fmla="*/ 433619 h 1095797"/>
                                        <a:gd name="connsiteX60" fmla="*/ 144571 w 1389077"/>
                                        <a:gd name="connsiteY60" fmla="*/ 471719 h 1095797"/>
                                        <a:gd name="connsiteX61" fmla="*/ 192196 w 1389077"/>
                                        <a:gd name="connsiteY61" fmla="*/ 576494 h 1095797"/>
                                        <a:gd name="connsiteX62" fmla="*/ 225534 w 1389077"/>
                                        <a:gd name="connsiteY62" fmla="*/ 695556 h 1095797"/>
                                        <a:gd name="connsiteX63" fmla="*/ 220771 w 1389077"/>
                                        <a:gd name="connsiteY63" fmla="*/ 738419 h 1095797"/>
                                        <a:gd name="connsiteX64" fmla="*/ 225534 w 1389077"/>
                                        <a:gd name="connsiteY64" fmla="*/ 766994 h 1095797"/>
                                        <a:gd name="connsiteX65" fmla="*/ 187434 w 1389077"/>
                                        <a:gd name="connsiteY65" fmla="*/ 809856 h 1095797"/>
                                        <a:gd name="connsiteX66" fmla="*/ 149334 w 1389077"/>
                                        <a:gd name="connsiteY66" fmla="*/ 862244 h 1095797"/>
                                        <a:gd name="connsiteX67" fmla="*/ 130284 w 1389077"/>
                                        <a:gd name="connsiteY67" fmla="*/ 914631 h 1095797"/>
                                        <a:gd name="connsiteX68" fmla="*/ 130284 w 1389077"/>
                                        <a:gd name="connsiteY68" fmla="*/ 938444 h 1095797"/>
                                        <a:gd name="connsiteX69" fmla="*/ 135046 w 1389077"/>
                                        <a:gd name="connsiteY69" fmla="*/ 962256 h 1095797"/>
                                        <a:gd name="connsiteX70" fmla="*/ 106471 w 1389077"/>
                                        <a:gd name="connsiteY70" fmla="*/ 962256 h 1095797"/>
                                        <a:gd name="connsiteX71" fmla="*/ 68371 w 1389077"/>
                                        <a:gd name="connsiteY71" fmla="*/ 947969 h 1095797"/>
                                        <a:gd name="connsiteX72" fmla="*/ 1696 w 1389077"/>
                                        <a:gd name="connsiteY72" fmla="*/ 938444 h 109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1389077" h="1095797">
                                          <a:moveTo>
                                            <a:pt x="1696" y="938444"/>
                                          </a:moveTo>
                                          <a:cubicBezTo>
                                            <a:pt x="-6241" y="946381"/>
                                            <a:pt x="15984" y="978925"/>
                                            <a:pt x="20746" y="995594"/>
                                          </a:cubicBezTo>
                                          <a:cubicBezTo>
                                            <a:pt x="25509" y="1012263"/>
                                            <a:pt x="26302" y="1029725"/>
                                            <a:pt x="30271" y="1038456"/>
                                          </a:cubicBezTo>
                                          <a:cubicBezTo>
                                            <a:pt x="34240" y="1047187"/>
                                            <a:pt x="28684" y="1043219"/>
                                            <a:pt x="44559" y="1047981"/>
                                          </a:cubicBezTo>
                                          <a:cubicBezTo>
                                            <a:pt x="60434" y="1052743"/>
                                            <a:pt x="100121" y="1061475"/>
                                            <a:pt x="125521" y="1067031"/>
                                          </a:cubicBezTo>
                                          <a:cubicBezTo>
                                            <a:pt x="150921" y="1072587"/>
                                            <a:pt x="167590" y="1078144"/>
                                            <a:pt x="196959" y="1081319"/>
                                          </a:cubicBezTo>
                                          <a:cubicBezTo>
                                            <a:pt x="226328" y="1084494"/>
                                            <a:pt x="266809" y="1083700"/>
                                            <a:pt x="301734" y="1086081"/>
                                          </a:cubicBezTo>
                                          <a:cubicBezTo>
                                            <a:pt x="336659" y="1088462"/>
                                            <a:pt x="383490" y="1097193"/>
                                            <a:pt x="406509" y="1095606"/>
                                          </a:cubicBezTo>
                                          <a:cubicBezTo>
                                            <a:pt x="429528" y="1094019"/>
                                            <a:pt x="424765" y="1086081"/>
                                            <a:pt x="439846" y="1076556"/>
                                          </a:cubicBezTo>
                                          <a:cubicBezTo>
                                            <a:pt x="454927" y="1067031"/>
                                            <a:pt x="474771" y="1058300"/>
                                            <a:pt x="496996" y="1038456"/>
                                          </a:cubicBezTo>
                                          <a:cubicBezTo>
                                            <a:pt x="519221" y="1018612"/>
                                            <a:pt x="573196" y="957494"/>
                                            <a:pt x="573196" y="957494"/>
                                          </a:cubicBezTo>
                                          <a:cubicBezTo>
                                            <a:pt x="604946" y="924157"/>
                                            <a:pt x="650190" y="875737"/>
                                            <a:pt x="687496" y="838431"/>
                                          </a:cubicBezTo>
                                          <a:cubicBezTo>
                                            <a:pt x="724802" y="801125"/>
                                            <a:pt x="754965" y="766200"/>
                                            <a:pt x="797034" y="733656"/>
                                          </a:cubicBezTo>
                                          <a:cubicBezTo>
                                            <a:pt x="839103" y="701112"/>
                                            <a:pt x="893871" y="671744"/>
                                            <a:pt x="939909" y="643169"/>
                                          </a:cubicBezTo>
                                          <a:cubicBezTo>
                                            <a:pt x="985947" y="614594"/>
                                            <a:pt x="1073259" y="562206"/>
                                            <a:pt x="1073259" y="562206"/>
                                          </a:cubicBezTo>
                                          <a:cubicBezTo>
                                            <a:pt x="1115328" y="536806"/>
                                            <a:pt x="1149459" y="509025"/>
                                            <a:pt x="1192321" y="490769"/>
                                          </a:cubicBezTo>
                                          <a:cubicBezTo>
                                            <a:pt x="1235183" y="472513"/>
                                            <a:pt x="1298684" y="460606"/>
                                            <a:pt x="1330434" y="452669"/>
                                          </a:cubicBezTo>
                                          <a:cubicBezTo>
                                            <a:pt x="1362184" y="444732"/>
                                            <a:pt x="1373296" y="447113"/>
                                            <a:pt x="1382821" y="443144"/>
                                          </a:cubicBezTo>
                                          <a:cubicBezTo>
                                            <a:pt x="1392346" y="439175"/>
                                            <a:pt x="1388378" y="433618"/>
                                            <a:pt x="1387584" y="428856"/>
                                          </a:cubicBezTo>
                                          <a:cubicBezTo>
                                            <a:pt x="1386790" y="424094"/>
                                            <a:pt x="1384409" y="420919"/>
                                            <a:pt x="1378059" y="414569"/>
                                          </a:cubicBezTo>
                                          <a:cubicBezTo>
                                            <a:pt x="1371709" y="408219"/>
                                            <a:pt x="1356628" y="397106"/>
                                            <a:pt x="1349484" y="390756"/>
                                          </a:cubicBezTo>
                                          <a:cubicBezTo>
                                            <a:pt x="1342340" y="384406"/>
                                            <a:pt x="1343133" y="376469"/>
                                            <a:pt x="1335196" y="376469"/>
                                          </a:cubicBezTo>
                                          <a:cubicBezTo>
                                            <a:pt x="1327259" y="376469"/>
                                            <a:pt x="1311384" y="384406"/>
                                            <a:pt x="1301859" y="390756"/>
                                          </a:cubicBezTo>
                                          <a:cubicBezTo>
                                            <a:pt x="1292334" y="397106"/>
                                            <a:pt x="1289952" y="412982"/>
                                            <a:pt x="1278046" y="414569"/>
                                          </a:cubicBezTo>
                                          <a:cubicBezTo>
                                            <a:pt x="1266140" y="416156"/>
                                            <a:pt x="1252646" y="405837"/>
                                            <a:pt x="1230421" y="400281"/>
                                          </a:cubicBezTo>
                                          <a:cubicBezTo>
                                            <a:pt x="1208196" y="394725"/>
                                            <a:pt x="1179621" y="391550"/>
                                            <a:pt x="1144696" y="381231"/>
                                          </a:cubicBezTo>
                                          <a:cubicBezTo>
                                            <a:pt x="1109771" y="370912"/>
                                            <a:pt x="1055796" y="347100"/>
                                            <a:pt x="1020871" y="338369"/>
                                          </a:cubicBezTo>
                                          <a:cubicBezTo>
                                            <a:pt x="985946" y="329638"/>
                                            <a:pt x="956577" y="332813"/>
                                            <a:pt x="935146" y="328844"/>
                                          </a:cubicBezTo>
                                          <a:cubicBezTo>
                                            <a:pt x="913715" y="324875"/>
                                            <a:pt x="903397" y="324081"/>
                                            <a:pt x="892284" y="314556"/>
                                          </a:cubicBezTo>
                                          <a:cubicBezTo>
                                            <a:pt x="881172" y="305031"/>
                                            <a:pt x="878790" y="294713"/>
                                            <a:pt x="868471" y="271694"/>
                                          </a:cubicBezTo>
                                          <a:cubicBezTo>
                                            <a:pt x="858152" y="248675"/>
                                            <a:pt x="843865" y="204225"/>
                                            <a:pt x="830371" y="176444"/>
                                          </a:cubicBezTo>
                                          <a:cubicBezTo>
                                            <a:pt x="816877" y="148663"/>
                                            <a:pt x="787509" y="105006"/>
                                            <a:pt x="787509" y="105006"/>
                                          </a:cubicBezTo>
                                          <a:lnTo>
                                            <a:pt x="744646" y="33569"/>
                                          </a:lnTo>
                                          <a:cubicBezTo>
                                            <a:pt x="734327" y="16106"/>
                                            <a:pt x="735915" y="2612"/>
                                            <a:pt x="725596" y="231"/>
                                          </a:cubicBezTo>
                                          <a:cubicBezTo>
                                            <a:pt x="715277" y="-2150"/>
                                            <a:pt x="694640" y="14518"/>
                                            <a:pt x="682734" y="19281"/>
                                          </a:cubicBezTo>
                                          <a:cubicBezTo>
                                            <a:pt x="670828" y="24043"/>
                                            <a:pt x="660509" y="23250"/>
                                            <a:pt x="654159" y="28806"/>
                                          </a:cubicBezTo>
                                          <a:cubicBezTo>
                                            <a:pt x="647809" y="34362"/>
                                            <a:pt x="645428" y="44682"/>
                                            <a:pt x="644634" y="52619"/>
                                          </a:cubicBezTo>
                                          <a:cubicBezTo>
                                            <a:pt x="643840" y="60556"/>
                                            <a:pt x="644634" y="67700"/>
                                            <a:pt x="649396" y="76431"/>
                                          </a:cubicBezTo>
                                          <a:cubicBezTo>
                                            <a:pt x="654158" y="85162"/>
                                            <a:pt x="662890" y="89925"/>
                                            <a:pt x="673209" y="105006"/>
                                          </a:cubicBezTo>
                                          <a:cubicBezTo>
                                            <a:pt x="683528" y="120087"/>
                                            <a:pt x="697022" y="143900"/>
                                            <a:pt x="711309" y="166919"/>
                                          </a:cubicBezTo>
                                          <a:cubicBezTo>
                                            <a:pt x="725596" y="189938"/>
                                            <a:pt x="745440" y="221688"/>
                                            <a:pt x="758934" y="243119"/>
                                          </a:cubicBezTo>
                                          <a:cubicBezTo>
                                            <a:pt x="772428" y="264550"/>
                                            <a:pt x="786715" y="282012"/>
                                            <a:pt x="792271" y="295506"/>
                                          </a:cubicBezTo>
                                          <a:cubicBezTo>
                                            <a:pt x="797827" y="309000"/>
                                            <a:pt x="792271" y="324081"/>
                                            <a:pt x="792271" y="324081"/>
                                          </a:cubicBezTo>
                                          <a:cubicBezTo>
                                            <a:pt x="792271" y="335987"/>
                                            <a:pt x="796240" y="355038"/>
                                            <a:pt x="792271" y="366944"/>
                                          </a:cubicBezTo>
                                          <a:cubicBezTo>
                                            <a:pt x="788302" y="378850"/>
                                            <a:pt x="781159" y="385200"/>
                                            <a:pt x="768459" y="395519"/>
                                          </a:cubicBezTo>
                                          <a:cubicBezTo>
                                            <a:pt x="755759" y="405838"/>
                                            <a:pt x="747027" y="411394"/>
                                            <a:pt x="716071" y="428856"/>
                                          </a:cubicBezTo>
                                          <a:cubicBezTo>
                                            <a:pt x="685115" y="446318"/>
                                            <a:pt x="611296" y="485213"/>
                                            <a:pt x="582721" y="500294"/>
                                          </a:cubicBezTo>
                                          <a:cubicBezTo>
                                            <a:pt x="554146" y="515375"/>
                                            <a:pt x="553352" y="513788"/>
                                            <a:pt x="544621" y="519344"/>
                                          </a:cubicBezTo>
                                          <a:cubicBezTo>
                                            <a:pt x="535890" y="524900"/>
                                            <a:pt x="539065" y="532043"/>
                                            <a:pt x="530334" y="533631"/>
                                          </a:cubicBezTo>
                                          <a:cubicBezTo>
                                            <a:pt x="521603" y="535219"/>
                                            <a:pt x="503346" y="535219"/>
                                            <a:pt x="492234" y="528869"/>
                                          </a:cubicBezTo>
                                          <a:cubicBezTo>
                                            <a:pt x="481122" y="522519"/>
                                            <a:pt x="477153" y="505850"/>
                                            <a:pt x="463659" y="495531"/>
                                          </a:cubicBezTo>
                                          <a:cubicBezTo>
                                            <a:pt x="450165" y="485212"/>
                                            <a:pt x="427940" y="474893"/>
                                            <a:pt x="411271" y="466956"/>
                                          </a:cubicBezTo>
                                          <a:cubicBezTo>
                                            <a:pt x="394602" y="459019"/>
                                            <a:pt x="381902" y="455843"/>
                                            <a:pt x="363646" y="447906"/>
                                          </a:cubicBezTo>
                                          <a:cubicBezTo>
                                            <a:pt x="345390" y="439969"/>
                                            <a:pt x="322371" y="428062"/>
                                            <a:pt x="301734" y="419331"/>
                                          </a:cubicBezTo>
                                          <a:cubicBezTo>
                                            <a:pt x="281097" y="410600"/>
                                            <a:pt x="259665" y="399488"/>
                                            <a:pt x="239821" y="395519"/>
                                          </a:cubicBezTo>
                                          <a:cubicBezTo>
                                            <a:pt x="219977" y="391550"/>
                                            <a:pt x="195371" y="393138"/>
                                            <a:pt x="182671" y="395519"/>
                                          </a:cubicBezTo>
                                          <a:cubicBezTo>
                                            <a:pt x="169971" y="397900"/>
                                            <a:pt x="172352" y="403456"/>
                                            <a:pt x="163621" y="409806"/>
                                          </a:cubicBezTo>
                                          <a:cubicBezTo>
                                            <a:pt x="154890" y="416156"/>
                                            <a:pt x="138222" y="429650"/>
                                            <a:pt x="130284" y="433619"/>
                                          </a:cubicBezTo>
                                          <a:cubicBezTo>
                                            <a:pt x="122347" y="437588"/>
                                            <a:pt x="115996" y="433619"/>
                                            <a:pt x="115996" y="433619"/>
                                          </a:cubicBezTo>
                                          <a:cubicBezTo>
                                            <a:pt x="112027" y="433619"/>
                                            <a:pt x="101709" y="427269"/>
                                            <a:pt x="106471" y="433619"/>
                                          </a:cubicBezTo>
                                          <a:cubicBezTo>
                                            <a:pt x="111233" y="439969"/>
                                            <a:pt x="130284" y="447907"/>
                                            <a:pt x="144571" y="471719"/>
                                          </a:cubicBezTo>
                                          <a:cubicBezTo>
                                            <a:pt x="158858" y="495531"/>
                                            <a:pt x="178702" y="539188"/>
                                            <a:pt x="192196" y="576494"/>
                                          </a:cubicBezTo>
                                          <a:cubicBezTo>
                                            <a:pt x="205690" y="613800"/>
                                            <a:pt x="220772" y="668569"/>
                                            <a:pt x="225534" y="695556"/>
                                          </a:cubicBezTo>
                                          <a:cubicBezTo>
                                            <a:pt x="230296" y="722543"/>
                                            <a:pt x="220771" y="726513"/>
                                            <a:pt x="220771" y="738419"/>
                                          </a:cubicBezTo>
                                          <a:cubicBezTo>
                                            <a:pt x="220771" y="750325"/>
                                            <a:pt x="231090" y="755088"/>
                                            <a:pt x="225534" y="766994"/>
                                          </a:cubicBezTo>
                                          <a:cubicBezTo>
                                            <a:pt x="219978" y="778900"/>
                                            <a:pt x="200134" y="793981"/>
                                            <a:pt x="187434" y="809856"/>
                                          </a:cubicBezTo>
                                          <a:cubicBezTo>
                                            <a:pt x="174734" y="825731"/>
                                            <a:pt x="158859" y="844781"/>
                                            <a:pt x="149334" y="862244"/>
                                          </a:cubicBezTo>
                                          <a:cubicBezTo>
                                            <a:pt x="139809" y="879706"/>
                                            <a:pt x="133459" y="901931"/>
                                            <a:pt x="130284" y="914631"/>
                                          </a:cubicBezTo>
                                          <a:cubicBezTo>
                                            <a:pt x="127109" y="927331"/>
                                            <a:pt x="129490" y="930507"/>
                                            <a:pt x="130284" y="938444"/>
                                          </a:cubicBezTo>
                                          <a:cubicBezTo>
                                            <a:pt x="131078" y="946381"/>
                                            <a:pt x="139015" y="958287"/>
                                            <a:pt x="135046" y="962256"/>
                                          </a:cubicBezTo>
                                          <a:cubicBezTo>
                                            <a:pt x="131077" y="966225"/>
                                            <a:pt x="117584" y="964637"/>
                                            <a:pt x="106471" y="962256"/>
                                          </a:cubicBezTo>
                                          <a:cubicBezTo>
                                            <a:pt x="95359" y="959875"/>
                                            <a:pt x="78690" y="951144"/>
                                            <a:pt x="68371" y="947969"/>
                                          </a:cubicBezTo>
                                          <a:cubicBezTo>
                                            <a:pt x="58052" y="944794"/>
                                            <a:pt x="9633" y="930507"/>
                                            <a:pt x="1696" y="938444"/>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01" name="Forme libre 301"/>
                                  <wps:cNvSpPr/>
                                  <wps:spPr>
                                    <a:xfrm>
                                      <a:off x="6695821" y="1448633"/>
                                      <a:ext cx="754846" cy="930886"/>
                                    </a:xfrm>
                                    <a:custGeom>
                                      <a:avLst/>
                                      <a:gdLst>
                                        <a:gd name="connsiteX0" fmla="*/ 753969 w 753969"/>
                                        <a:gd name="connsiteY0" fmla="*/ 0 h 933450"/>
                                        <a:gd name="connsiteX1" fmla="*/ 601569 w 753969"/>
                                        <a:gd name="connsiteY1" fmla="*/ 61913 h 933450"/>
                                        <a:gd name="connsiteX2" fmla="*/ 439644 w 753969"/>
                                        <a:gd name="connsiteY2" fmla="*/ 128588 h 933450"/>
                                        <a:gd name="connsiteX3" fmla="*/ 258669 w 753969"/>
                                        <a:gd name="connsiteY3" fmla="*/ 219075 h 933450"/>
                                        <a:gd name="connsiteX4" fmla="*/ 134844 w 753969"/>
                                        <a:gd name="connsiteY4" fmla="*/ 314325 h 933450"/>
                                        <a:gd name="connsiteX5" fmla="*/ 58644 w 753969"/>
                                        <a:gd name="connsiteY5" fmla="*/ 457200 h 933450"/>
                                        <a:gd name="connsiteX6" fmla="*/ 6256 w 753969"/>
                                        <a:gd name="connsiteY6" fmla="*/ 642938 h 933450"/>
                                        <a:gd name="connsiteX7" fmla="*/ 1494 w 753969"/>
                                        <a:gd name="connsiteY7" fmla="*/ 752475 h 933450"/>
                                        <a:gd name="connsiteX8" fmla="*/ 11019 w 753969"/>
                                        <a:gd name="connsiteY8" fmla="*/ 852488 h 933450"/>
                                        <a:gd name="connsiteX9" fmla="*/ 39594 w 753969"/>
                                        <a:gd name="connsiteY9" fmla="*/ 933450 h 933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3969" h="933450">
                                          <a:moveTo>
                                            <a:pt x="753969" y="0"/>
                                          </a:moveTo>
                                          <a:lnTo>
                                            <a:pt x="601569" y="61913"/>
                                          </a:lnTo>
                                          <a:cubicBezTo>
                                            <a:pt x="549182" y="83344"/>
                                            <a:pt x="496794" y="102394"/>
                                            <a:pt x="439644" y="128588"/>
                                          </a:cubicBezTo>
                                          <a:cubicBezTo>
                                            <a:pt x="382494" y="154782"/>
                                            <a:pt x="309469" y="188119"/>
                                            <a:pt x="258669" y="219075"/>
                                          </a:cubicBezTo>
                                          <a:cubicBezTo>
                                            <a:pt x="207869" y="250031"/>
                                            <a:pt x="168181" y="274638"/>
                                            <a:pt x="134844" y="314325"/>
                                          </a:cubicBezTo>
                                          <a:cubicBezTo>
                                            <a:pt x="101507" y="354012"/>
                                            <a:pt x="80075" y="402431"/>
                                            <a:pt x="58644" y="457200"/>
                                          </a:cubicBezTo>
                                          <a:cubicBezTo>
                                            <a:pt x="37213" y="511969"/>
                                            <a:pt x="15781" y="593725"/>
                                            <a:pt x="6256" y="642938"/>
                                          </a:cubicBezTo>
                                          <a:cubicBezTo>
                                            <a:pt x="-3269" y="692151"/>
                                            <a:pt x="700" y="717550"/>
                                            <a:pt x="1494" y="752475"/>
                                          </a:cubicBezTo>
                                          <a:cubicBezTo>
                                            <a:pt x="2288" y="787400"/>
                                            <a:pt x="4669" y="822326"/>
                                            <a:pt x="11019" y="852488"/>
                                          </a:cubicBezTo>
                                          <a:cubicBezTo>
                                            <a:pt x="17369" y="882650"/>
                                            <a:pt x="28481" y="908050"/>
                                            <a:pt x="39594" y="93345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02" name="Forme libre 302"/>
                                  <wps:cNvSpPr/>
                                  <wps:spPr>
                                    <a:xfrm>
                                      <a:off x="5885400" y="1309694"/>
                                      <a:ext cx="1407813" cy="1125399"/>
                                    </a:xfrm>
                                    <a:custGeom>
                                      <a:avLst/>
                                      <a:gdLst>
                                        <a:gd name="connsiteX0" fmla="*/ 1406080 w 1406080"/>
                                        <a:gd name="connsiteY0" fmla="*/ 61912 h 1125103"/>
                                        <a:gd name="connsiteX1" fmla="*/ 1144143 w 1406080"/>
                                        <a:gd name="connsiteY1" fmla="*/ 166687 h 1125103"/>
                                        <a:gd name="connsiteX2" fmla="*/ 991743 w 1406080"/>
                                        <a:gd name="connsiteY2" fmla="*/ 280987 h 1125103"/>
                                        <a:gd name="connsiteX3" fmla="*/ 848868 w 1406080"/>
                                        <a:gd name="connsiteY3" fmla="*/ 419100 h 1125103"/>
                                        <a:gd name="connsiteX4" fmla="*/ 786955 w 1406080"/>
                                        <a:gd name="connsiteY4" fmla="*/ 514350 h 1125103"/>
                                        <a:gd name="connsiteX5" fmla="*/ 739330 w 1406080"/>
                                        <a:gd name="connsiteY5" fmla="*/ 633412 h 1125103"/>
                                        <a:gd name="connsiteX6" fmla="*/ 715518 w 1406080"/>
                                        <a:gd name="connsiteY6" fmla="*/ 833437 h 1125103"/>
                                        <a:gd name="connsiteX7" fmla="*/ 710755 w 1406080"/>
                                        <a:gd name="connsiteY7" fmla="*/ 981075 h 1125103"/>
                                        <a:gd name="connsiteX8" fmla="*/ 705993 w 1406080"/>
                                        <a:gd name="connsiteY8" fmla="*/ 1028700 h 1125103"/>
                                        <a:gd name="connsiteX9" fmla="*/ 682180 w 1406080"/>
                                        <a:gd name="connsiteY9" fmla="*/ 1100137 h 1125103"/>
                                        <a:gd name="connsiteX10" fmla="*/ 620268 w 1406080"/>
                                        <a:gd name="connsiteY10" fmla="*/ 1119187 h 1125103"/>
                                        <a:gd name="connsiteX11" fmla="*/ 539305 w 1406080"/>
                                        <a:gd name="connsiteY11" fmla="*/ 1123950 h 1125103"/>
                                        <a:gd name="connsiteX12" fmla="*/ 405955 w 1406080"/>
                                        <a:gd name="connsiteY12" fmla="*/ 1100137 h 1125103"/>
                                        <a:gd name="connsiteX13" fmla="*/ 163068 w 1406080"/>
                                        <a:gd name="connsiteY13" fmla="*/ 1071562 h 1125103"/>
                                        <a:gd name="connsiteX14" fmla="*/ 82105 w 1406080"/>
                                        <a:gd name="connsiteY14" fmla="*/ 1038225 h 1125103"/>
                                        <a:gd name="connsiteX15" fmla="*/ 34480 w 1406080"/>
                                        <a:gd name="connsiteY15" fmla="*/ 938212 h 1125103"/>
                                        <a:gd name="connsiteX16" fmla="*/ 1143 w 1406080"/>
                                        <a:gd name="connsiteY16" fmla="*/ 747712 h 1125103"/>
                                        <a:gd name="connsiteX17" fmla="*/ 10668 w 1406080"/>
                                        <a:gd name="connsiteY17" fmla="*/ 547687 h 1125103"/>
                                        <a:gd name="connsiteX18" fmla="*/ 39243 w 1406080"/>
                                        <a:gd name="connsiteY18" fmla="*/ 409575 h 1125103"/>
                                        <a:gd name="connsiteX19" fmla="*/ 115443 w 1406080"/>
                                        <a:gd name="connsiteY19" fmla="*/ 266700 h 1125103"/>
                                        <a:gd name="connsiteX20" fmla="*/ 234505 w 1406080"/>
                                        <a:gd name="connsiteY20" fmla="*/ 157162 h 1125103"/>
                                        <a:gd name="connsiteX21" fmla="*/ 339280 w 1406080"/>
                                        <a:gd name="connsiteY21" fmla="*/ 100012 h 1125103"/>
                                        <a:gd name="connsiteX22" fmla="*/ 434530 w 1406080"/>
                                        <a:gd name="connsiteY22" fmla="*/ 33337 h 1125103"/>
                                        <a:gd name="connsiteX23" fmla="*/ 572643 w 1406080"/>
                                        <a:gd name="connsiteY23" fmla="*/ 0 h 1125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406080" h="1125103">
                                          <a:moveTo>
                                            <a:pt x="1406080" y="61912"/>
                                          </a:moveTo>
                                          <a:cubicBezTo>
                                            <a:pt x="1309639" y="96043"/>
                                            <a:pt x="1213199" y="130174"/>
                                            <a:pt x="1144143" y="166687"/>
                                          </a:cubicBezTo>
                                          <a:cubicBezTo>
                                            <a:pt x="1075087" y="203200"/>
                                            <a:pt x="1040955" y="238918"/>
                                            <a:pt x="991743" y="280987"/>
                                          </a:cubicBezTo>
                                          <a:cubicBezTo>
                                            <a:pt x="942530" y="323056"/>
                                            <a:pt x="882999" y="380206"/>
                                            <a:pt x="848868" y="419100"/>
                                          </a:cubicBezTo>
                                          <a:cubicBezTo>
                                            <a:pt x="814737" y="457994"/>
                                            <a:pt x="805211" y="478631"/>
                                            <a:pt x="786955" y="514350"/>
                                          </a:cubicBezTo>
                                          <a:cubicBezTo>
                                            <a:pt x="768699" y="550069"/>
                                            <a:pt x="751236" y="580231"/>
                                            <a:pt x="739330" y="633412"/>
                                          </a:cubicBezTo>
                                          <a:cubicBezTo>
                                            <a:pt x="727424" y="686593"/>
                                            <a:pt x="720280" y="775493"/>
                                            <a:pt x="715518" y="833437"/>
                                          </a:cubicBezTo>
                                          <a:cubicBezTo>
                                            <a:pt x="710755" y="891381"/>
                                            <a:pt x="712342" y="948531"/>
                                            <a:pt x="710755" y="981075"/>
                                          </a:cubicBezTo>
                                          <a:cubicBezTo>
                                            <a:pt x="709168" y="1013619"/>
                                            <a:pt x="710755" y="1008856"/>
                                            <a:pt x="705993" y="1028700"/>
                                          </a:cubicBezTo>
                                          <a:cubicBezTo>
                                            <a:pt x="701231" y="1048544"/>
                                            <a:pt x="696467" y="1085056"/>
                                            <a:pt x="682180" y="1100137"/>
                                          </a:cubicBezTo>
                                          <a:cubicBezTo>
                                            <a:pt x="667892" y="1115218"/>
                                            <a:pt x="644080" y="1115218"/>
                                            <a:pt x="620268" y="1119187"/>
                                          </a:cubicBezTo>
                                          <a:cubicBezTo>
                                            <a:pt x="596455" y="1123156"/>
                                            <a:pt x="575024" y="1127125"/>
                                            <a:pt x="539305" y="1123950"/>
                                          </a:cubicBezTo>
                                          <a:cubicBezTo>
                                            <a:pt x="503586" y="1120775"/>
                                            <a:pt x="468661" y="1108868"/>
                                            <a:pt x="405955" y="1100137"/>
                                          </a:cubicBezTo>
                                          <a:cubicBezTo>
                                            <a:pt x="343249" y="1091406"/>
                                            <a:pt x="217043" y="1081881"/>
                                            <a:pt x="163068" y="1071562"/>
                                          </a:cubicBezTo>
                                          <a:cubicBezTo>
                                            <a:pt x="109093" y="1061243"/>
                                            <a:pt x="103536" y="1060450"/>
                                            <a:pt x="82105" y="1038225"/>
                                          </a:cubicBezTo>
                                          <a:cubicBezTo>
                                            <a:pt x="60674" y="1016000"/>
                                            <a:pt x="47974" y="986631"/>
                                            <a:pt x="34480" y="938212"/>
                                          </a:cubicBezTo>
                                          <a:cubicBezTo>
                                            <a:pt x="20986" y="889793"/>
                                            <a:pt x="5112" y="812799"/>
                                            <a:pt x="1143" y="747712"/>
                                          </a:cubicBezTo>
                                          <a:cubicBezTo>
                                            <a:pt x="-2826" y="682625"/>
                                            <a:pt x="4318" y="604043"/>
                                            <a:pt x="10668" y="547687"/>
                                          </a:cubicBezTo>
                                          <a:cubicBezTo>
                                            <a:pt x="17018" y="491331"/>
                                            <a:pt x="21780" y="456406"/>
                                            <a:pt x="39243" y="409575"/>
                                          </a:cubicBezTo>
                                          <a:cubicBezTo>
                                            <a:pt x="56705" y="362744"/>
                                            <a:pt x="82899" y="308769"/>
                                            <a:pt x="115443" y="266700"/>
                                          </a:cubicBezTo>
                                          <a:cubicBezTo>
                                            <a:pt x="147987" y="224631"/>
                                            <a:pt x="197199" y="184943"/>
                                            <a:pt x="234505" y="157162"/>
                                          </a:cubicBezTo>
                                          <a:cubicBezTo>
                                            <a:pt x="271811" y="129381"/>
                                            <a:pt x="305942" y="120650"/>
                                            <a:pt x="339280" y="100012"/>
                                          </a:cubicBezTo>
                                          <a:cubicBezTo>
                                            <a:pt x="372617" y="79375"/>
                                            <a:pt x="395636" y="50006"/>
                                            <a:pt x="434530" y="33337"/>
                                          </a:cubicBezTo>
                                          <a:cubicBezTo>
                                            <a:pt x="473424" y="16668"/>
                                            <a:pt x="523033" y="8334"/>
                                            <a:pt x="572643"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03" name="Forme libre 303"/>
                                  <wps:cNvSpPr/>
                                  <wps:spPr>
                                    <a:xfrm>
                                      <a:off x="5125922" y="1337482"/>
                                      <a:ext cx="1116064" cy="986461"/>
                                    </a:xfrm>
                                    <a:custGeom>
                                      <a:avLst/>
                                      <a:gdLst>
                                        <a:gd name="connsiteX0" fmla="*/ 1113019 w 1113218"/>
                                        <a:gd name="connsiteY0" fmla="*/ 263 h 987642"/>
                                        <a:gd name="connsiteX1" fmla="*/ 993956 w 1113218"/>
                                        <a:gd name="connsiteY1" fmla="*/ 71700 h 987642"/>
                                        <a:gd name="connsiteX2" fmla="*/ 860606 w 1113218"/>
                                        <a:gd name="connsiteY2" fmla="*/ 157425 h 987642"/>
                                        <a:gd name="connsiteX3" fmla="*/ 765356 w 1113218"/>
                                        <a:gd name="connsiteY3" fmla="*/ 300300 h 987642"/>
                                        <a:gd name="connsiteX4" fmla="*/ 689156 w 1113218"/>
                                        <a:gd name="connsiteY4" fmla="*/ 505088 h 987642"/>
                                        <a:gd name="connsiteX5" fmla="*/ 693919 w 1113218"/>
                                        <a:gd name="connsiteY5" fmla="*/ 705113 h 987642"/>
                                        <a:gd name="connsiteX6" fmla="*/ 698681 w 1113218"/>
                                        <a:gd name="connsiteY6" fmla="*/ 847988 h 987642"/>
                                        <a:gd name="connsiteX7" fmla="*/ 689156 w 1113218"/>
                                        <a:gd name="connsiteY7" fmla="*/ 933713 h 987642"/>
                                        <a:gd name="connsiteX8" fmla="*/ 655819 w 1113218"/>
                                        <a:gd name="connsiteY8" fmla="*/ 981338 h 987642"/>
                                        <a:gd name="connsiteX9" fmla="*/ 570094 w 1113218"/>
                                        <a:gd name="connsiteY9" fmla="*/ 986100 h 987642"/>
                                        <a:gd name="connsiteX10" fmla="*/ 470081 w 1113218"/>
                                        <a:gd name="connsiteY10" fmla="*/ 971813 h 987642"/>
                                        <a:gd name="connsiteX11" fmla="*/ 289106 w 1113218"/>
                                        <a:gd name="connsiteY11" fmla="*/ 905138 h 987642"/>
                                        <a:gd name="connsiteX12" fmla="*/ 179569 w 1113218"/>
                                        <a:gd name="connsiteY12" fmla="*/ 843225 h 987642"/>
                                        <a:gd name="connsiteX13" fmla="*/ 55744 w 1113218"/>
                                        <a:gd name="connsiteY13" fmla="*/ 728925 h 987642"/>
                                        <a:gd name="connsiteX14" fmla="*/ 3356 w 1113218"/>
                                        <a:gd name="connsiteY14" fmla="*/ 643200 h 987642"/>
                                        <a:gd name="connsiteX15" fmla="*/ 12881 w 1113218"/>
                                        <a:gd name="connsiteY15" fmla="*/ 533663 h 987642"/>
                                        <a:gd name="connsiteX16" fmla="*/ 74794 w 1113218"/>
                                        <a:gd name="connsiteY16" fmla="*/ 438413 h 987642"/>
                                        <a:gd name="connsiteX17" fmla="*/ 193856 w 1113218"/>
                                        <a:gd name="connsiteY17" fmla="*/ 376500 h 987642"/>
                                        <a:gd name="connsiteX18" fmla="*/ 336731 w 1113218"/>
                                        <a:gd name="connsiteY18" fmla="*/ 305063 h 987642"/>
                                        <a:gd name="connsiteX19" fmla="*/ 474844 w 1113218"/>
                                        <a:gd name="connsiteY19" fmla="*/ 262200 h 987642"/>
                                        <a:gd name="connsiteX20" fmla="*/ 603431 w 1113218"/>
                                        <a:gd name="connsiteY20" fmla="*/ 214575 h 987642"/>
                                        <a:gd name="connsiteX21" fmla="*/ 693919 w 1113218"/>
                                        <a:gd name="connsiteY21" fmla="*/ 186000 h 987642"/>
                                        <a:gd name="connsiteX22" fmla="*/ 722494 w 1113218"/>
                                        <a:gd name="connsiteY22" fmla="*/ 119325 h 987642"/>
                                        <a:gd name="connsiteX23" fmla="*/ 870131 w 1113218"/>
                                        <a:gd name="connsiteY23" fmla="*/ 81225 h 987642"/>
                                        <a:gd name="connsiteX24" fmla="*/ 965381 w 1113218"/>
                                        <a:gd name="connsiteY24" fmla="*/ 47888 h 987642"/>
                                        <a:gd name="connsiteX25" fmla="*/ 1113019 w 1113218"/>
                                        <a:gd name="connsiteY25" fmla="*/ 263 h 987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113218" h="987642">
                                          <a:moveTo>
                                            <a:pt x="1113019" y="263"/>
                                          </a:moveTo>
                                          <a:cubicBezTo>
                                            <a:pt x="1117781" y="4232"/>
                                            <a:pt x="1036025" y="45506"/>
                                            <a:pt x="993956" y="71700"/>
                                          </a:cubicBezTo>
                                          <a:cubicBezTo>
                                            <a:pt x="951887" y="97894"/>
                                            <a:pt x="898706" y="119325"/>
                                            <a:pt x="860606" y="157425"/>
                                          </a:cubicBezTo>
                                          <a:cubicBezTo>
                                            <a:pt x="822506" y="195525"/>
                                            <a:pt x="793931" y="242356"/>
                                            <a:pt x="765356" y="300300"/>
                                          </a:cubicBezTo>
                                          <a:cubicBezTo>
                                            <a:pt x="736781" y="358244"/>
                                            <a:pt x="701062" y="437619"/>
                                            <a:pt x="689156" y="505088"/>
                                          </a:cubicBezTo>
                                          <a:cubicBezTo>
                                            <a:pt x="677250" y="572557"/>
                                            <a:pt x="692331" y="647963"/>
                                            <a:pt x="693919" y="705113"/>
                                          </a:cubicBezTo>
                                          <a:cubicBezTo>
                                            <a:pt x="695506" y="762263"/>
                                            <a:pt x="699475" y="809888"/>
                                            <a:pt x="698681" y="847988"/>
                                          </a:cubicBezTo>
                                          <a:cubicBezTo>
                                            <a:pt x="697887" y="886088"/>
                                            <a:pt x="696300" y="911488"/>
                                            <a:pt x="689156" y="933713"/>
                                          </a:cubicBezTo>
                                          <a:cubicBezTo>
                                            <a:pt x="682012" y="955938"/>
                                            <a:pt x="675663" y="972607"/>
                                            <a:pt x="655819" y="981338"/>
                                          </a:cubicBezTo>
                                          <a:cubicBezTo>
                                            <a:pt x="635975" y="990069"/>
                                            <a:pt x="601050" y="987688"/>
                                            <a:pt x="570094" y="986100"/>
                                          </a:cubicBezTo>
                                          <a:cubicBezTo>
                                            <a:pt x="539138" y="984513"/>
                                            <a:pt x="516912" y="985307"/>
                                            <a:pt x="470081" y="971813"/>
                                          </a:cubicBezTo>
                                          <a:cubicBezTo>
                                            <a:pt x="423250" y="958319"/>
                                            <a:pt x="337525" y="926569"/>
                                            <a:pt x="289106" y="905138"/>
                                          </a:cubicBezTo>
                                          <a:cubicBezTo>
                                            <a:pt x="240687" y="883707"/>
                                            <a:pt x="218463" y="872594"/>
                                            <a:pt x="179569" y="843225"/>
                                          </a:cubicBezTo>
                                          <a:cubicBezTo>
                                            <a:pt x="140675" y="813856"/>
                                            <a:pt x="85113" y="762263"/>
                                            <a:pt x="55744" y="728925"/>
                                          </a:cubicBezTo>
                                          <a:cubicBezTo>
                                            <a:pt x="26375" y="695588"/>
                                            <a:pt x="10500" y="675744"/>
                                            <a:pt x="3356" y="643200"/>
                                          </a:cubicBezTo>
                                          <a:cubicBezTo>
                                            <a:pt x="-3788" y="610656"/>
                                            <a:pt x="975" y="567794"/>
                                            <a:pt x="12881" y="533663"/>
                                          </a:cubicBezTo>
                                          <a:cubicBezTo>
                                            <a:pt x="24787" y="499532"/>
                                            <a:pt x="44631" y="464607"/>
                                            <a:pt x="74794" y="438413"/>
                                          </a:cubicBezTo>
                                          <a:cubicBezTo>
                                            <a:pt x="104957" y="412219"/>
                                            <a:pt x="193856" y="376500"/>
                                            <a:pt x="193856" y="376500"/>
                                          </a:cubicBezTo>
                                          <a:cubicBezTo>
                                            <a:pt x="237512" y="354275"/>
                                            <a:pt x="289900" y="324113"/>
                                            <a:pt x="336731" y="305063"/>
                                          </a:cubicBezTo>
                                          <a:cubicBezTo>
                                            <a:pt x="383562" y="286013"/>
                                            <a:pt x="430394" y="277281"/>
                                            <a:pt x="474844" y="262200"/>
                                          </a:cubicBezTo>
                                          <a:cubicBezTo>
                                            <a:pt x="519294" y="247119"/>
                                            <a:pt x="566918" y="227275"/>
                                            <a:pt x="603431" y="214575"/>
                                          </a:cubicBezTo>
                                          <a:cubicBezTo>
                                            <a:pt x="639943" y="201875"/>
                                            <a:pt x="674075" y="201875"/>
                                            <a:pt x="693919" y="186000"/>
                                          </a:cubicBezTo>
                                          <a:cubicBezTo>
                                            <a:pt x="713763" y="170125"/>
                                            <a:pt x="693125" y="136788"/>
                                            <a:pt x="722494" y="119325"/>
                                          </a:cubicBezTo>
                                          <a:cubicBezTo>
                                            <a:pt x="751863" y="101863"/>
                                            <a:pt x="829650" y="93131"/>
                                            <a:pt x="870131" y="81225"/>
                                          </a:cubicBezTo>
                                          <a:cubicBezTo>
                                            <a:pt x="910612" y="69319"/>
                                            <a:pt x="928869" y="57413"/>
                                            <a:pt x="965381" y="47888"/>
                                          </a:cubicBezTo>
                                          <a:cubicBezTo>
                                            <a:pt x="1001893" y="38363"/>
                                            <a:pt x="1108257" y="-3706"/>
                                            <a:pt x="1113019" y="263"/>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 name="Forme libre 304"/>
                                  <wps:cNvSpPr/>
                                  <wps:spPr>
                                    <a:xfrm>
                                      <a:off x="6084533" y="2087749"/>
                                      <a:ext cx="379739" cy="314927"/>
                                    </a:xfrm>
                                    <a:custGeom>
                                      <a:avLst/>
                                      <a:gdLst>
                                        <a:gd name="connsiteX0" fmla="*/ 366755 w 376633"/>
                                        <a:gd name="connsiteY0" fmla="*/ 291717 h 311134"/>
                                        <a:gd name="connsiteX1" fmla="*/ 366755 w 376633"/>
                                        <a:gd name="connsiteY1" fmla="*/ 239330 h 311134"/>
                                        <a:gd name="connsiteX2" fmla="*/ 276267 w 376633"/>
                                        <a:gd name="connsiteY2" fmla="*/ 139317 h 311134"/>
                                        <a:gd name="connsiteX3" fmla="*/ 214355 w 376633"/>
                                        <a:gd name="connsiteY3" fmla="*/ 48830 h 311134"/>
                                        <a:gd name="connsiteX4" fmla="*/ 176255 w 376633"/>
                                        <a:gd name="connsiteY4" fmla="*/ 5967 h 311134"/>
                                        <a:gd name="connsiteX5" fmla="*/ 119105 w 376633"/>
                                        <a:gd name="connsiteY5" fmla="*/ 5967 h 311134"/>
                                        <a:gd name="connsiteX6" fmla="*/ 85767 w 376633"/>
                                        <a:gd name="connsiteY6" fmla="*/ 58355 h 311134"/>
                                        <a:gd name="connsiteX7" fmla="*/ 23855 w 376633"/>
                                        <a:gd name="connsiteY7" fmla="*/ 148842 h 311134"/>
                                        <a:gd name="connsiteX8" fmla="*/ 42 w 376633"/>
                                        <a:gd name="connsiteY8" fmla="*/ 220280 h 311134"/>
                                        <a:gd name="connsiteX9" fmla="*/ 28617 w 376633"/>
                                        <a:gd name="connsiteY9" fmla="*/ 267905 h 311134"/>
                                        <a:gd name="connsiteX10" fmla="*/ 123867 w 376633"/>
                                        <a:gd name="connsiteY10" fmla="*/ 282192 h 311134"/>
                                        <a:gd name="connsiteX11" fmla="*/ 219117 w 376633"/>
                                        <a:gd name="connsiteY11" fmla="*/ 296480 h 311134"/>
                                        <a:gd name="connsiteX12" fmla="*/ 300080 w 376633"/>
                                        <a:gd name="connsiteY12" fmla="*/ 310767 h 311134"/>
                                        <a:gd name="connsiteX13" fmla="*/ 366755 w 376633"/>
                                        <a:gd name="connsiteY13" fmla="*/ 291717 h 311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76633" h="311134">
                                          <a:moveTo>
                                            <a:pt x="366755" y="291717"/>
                                          </a:moveTo>
                                          <a:cubicBezTo>
                                            <a:pt x="377867" y="279811"/>
                                            <a:pt x="381836" y="264730"/>
                                            <a:pt x="366755" y="239330"/>
                                          </a:cubicBezTo>
                                          <a:cubicBezTo>
                                            <a:pt x="351674" y="213930"/>
                                            <a:pt x="301667" y="171067"/>
                                            <a:pt x="276267" y="139317"/>
                                          </a:cubicBezTo>
                                          <a:cubicBezTo>
                                            <a:pt x="250867" y="107567"/>
                                            <a:pt x="231024" y="71055"/>
                                            <a:pt x="214355" y="48830"/>
                                          </a:cubicBezTo>
                                          <a:cubicBezTo>
                                            <a:pt x="197686" y="26605"/>
                                            <a:pt x="192130" y="13111"/>
                                            <a:pt x="176255" y="5967"/>
                                          </a:cubicBezTo>
                                          <a:cubicBezTo>
                                            <a:pt x="160380" y="-1177"/>
                                            <a:pt x="134186" y="-2764"/>
                                            <a:pt x="119105" y="5967"/>
                                          </a:cubicBezTo>
                                          <a:cubicBezTo>
                                            <a:pt x="104024" y="14698"/>
                                            <a:pt x="101642" y="34542"/>
                                            <a:pt x="85767" y="58355"/>
                                          </a:cubicBezTo>
                                          <a:cubicBezTo>
                                            <a:pt x="69892" y="82167"/>
                                            <a:pt x="38142" y="121854"/>
                                            <a:pt x="23855" y="148842"/>
                                          </a:cubicBezTo>
                                          <a:cubicBezTo>
                                            <a:pt x="9567" y="175829"/>
                                            <a:pt x="-752" y="200436"/>
                                            <a:pt x="42" y="220280"/>
                                          </a:cubicBezTo>
                                          <a:cubicBezTo>
                                            <a:pt x="836" y="240124"/>
                                            <a:pt x="7979" y="257586"/>
                                            <a:pt x="28617" y="267905"/>
                                          </a:cubicBezTo>
                                          <a:cubicBezTo>
                                            <a:pt x="49254" y="278224"/>
                                            <a:pt x="123867" y="282192"/>
                                            <a:pt x="123867" y="282192"/>
                                          </a:cubicBezTo>
                                          <a:lnTo>
                                            <a:pt x="219117" y="296480"/>
                                          </a:lnTo>
                                          <a:cubicBezTo>
                                            <a:pt x="248486" y="301242"/>
                                            <a:pt x="279442" y="308386"/>
                                            <a:pt x="300080" y="310767"/>
                                          </a:cubicBezTo>
                                          <a:cubicBezTo>
                                            <a:pt x="320717" y="313148"/>
                                            <a:pt x="355643" y="303623"/>
                                            <a:pt x="366755" y="291717"/>
                                          </a:cubicBezTo>
                                          <a:close/>
                                        </a:path>
                                      </a:pathLst>
                                    </a:custGeom>
                                    <a:solidFill>
                                      <a:schemeClr val="tx2">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05" name="Forme libre 305"/>
                                  <wps:cNvSpPr/>
                                  <wps:spPr>
                                    <a:xfrm>
                                      <a:off x="6288296" y="1698722"/>
                                      <a:ext cx="240810" cy="305664"/>
                                    </a:xfrm>
                                    <a:custGeom>
                                      <a:avLst/>
                                      <a:gdLst>
                                        <a:gd name="connsiteX0" fmla="*/ 100 w 243295"/>
                                        <a:gd name="connsiteY0" fmla="*/ 233726 h 305164"/>
                                        <a:gd name="connsiteX1" fmla="*/ 28675 w 243295"/>
                                        <a:gd name="connsiteY1" fmla="*/ 286114 h 305164"/>
                                        <a:gd name="connsiteX2" fmla="*/ 76300 w 243295"/>
                                        <a:gd name="connsiteY2" fmla="*/ 305164 h 305164"/>
                                        <a:gd name="connsiteX3" fmla="*/ 104875 w 243295"/>
                                        <a:gd name="connsiteY3" fmla="*/ 286114 h 305164"/>
                                        <a:gd name="connsiteX4" fmla="*/ 114400 w 243295"/>
                                        <a:gd name="connsiteY4" fmla="*/ 257539 h 305164"/>
                                        <a:gd name="connsiteX5" fmla="*/ 128688 w 243295"/>
                                        <a:gd name="connsiteY5" fmla="*/ 238489 h 305164"/>
                                        <a:gd name="connsiteX6" fmla="*/ 176313 w 243295"/>
                                        <a:gd name="connsiteY6" fmla="*/ 238489 h 305164"/>
                                        <a:gd name="connsiteX7" fmla="*/ 195363 w 243295"/>
                                        <a:gd name="connsiteY7" fmla="*/ 224201 h 305164"/>
                                        <a:gd name="connsiteX8" fmla="*/ 209650 w 243295"/>
                                        <a:gd name="connsiteY8" fmla="*/ 200389 h 305164"/>
                                        <a:gd name="connsiteX9" fmla="*/ 209650 w 243295"/>
                                        <a:gd name="connsiteY9" fmla="*/ 162289 h 305164"/>
                                        <a:gd name="connsiteX10" fmla="*/ 204888 w 243295"/>
                                        <a:gd name="connsiteY10" fmla="*/ 138476 h 305164"/>
                                        <a:gd name="connsiteX11" fmla="*/ 233463 w 243295"/>
                                        <a:gd name="connsiteY11" fmla="*/ 109901 h 305164"/>
                                        <a:gd name="connsiteX12" fmla="*/ 242988 w 243295"/>
                                        <a:gd name="connsiteY12" fmla="*/ 90851 h 305164"/>
                                        <a:gd name="connsiteX13" fmla="*/ 223938 w 243295"/>
                                        <a:gd name="connsiteY13" fmla="*/ 67039 h 305164"/>
                                        <a:gd name="connsiteX14" fmla="*/ 219175 w 243295"/>
                                        <a:gd name="connsiteY14" fmla="*/ 38464 h 305164"/>
                                        <a:gd name="connsiteX15" fmla="*/ 200125 w 243295"/>
                                        <a:gd name="connsiteY15" fmla="*/ 14651 h 305164"/>
                                        <a:gd name="connsiteX16" fmla="*/ 171550 w 243295"/>
                                        <a:gd name="connsiteY16" fmla="*/ 364 h 305164"/>
                                        <a:gd name="connsiteX17" fmla="*/ 119163 w 243295"/>
                                        <a:gd name="connsiteY17" fmla="*/ 5126 h 305164"/>
                                        <a:gd name="connsiteX18" fmla="*/ 90588 w 243295"/>
                                        <a:gd name="connsiteY18" fmla="*/ 14651 h 305164"/>
                                        <a:gd name="connsiteX19" fmla="*/ 81063 w 243295"/>
                                        <a:gd name="connsiteY19" fmla="*/ 19414 h 305164"/>
                                        <a:gd name="connsiteX20" fmla="*/ 90588 w 243295"/>
                                        <a:gd name="connsiteY20" fmla="*/ 57514 h 305164"/>
                                        <a:gd name="connsiteX21" fmla="*/ 85825 w 243295"/>
                                        <a:gd name="connsiteY21" fmla="*/ 76564 h 305164"/>
                                        <a:gd name="connsiteX22" fmla="*/ 71538 w 243295"/>
                                        <a:gd name="connsiteY22" fmla="*/ 81326 h 305164"/>
                                        <a:gd name="connsiteX23" fmla="*/ 47725 w 243295"/>
                                        <a:gd name="connsiteY23" fmla="*/ 86089 h 305164"/>
                                        <a:gd name="connsiteX24" fmla="*/ 38200 w 243295"/>
                                        <a:gd name="connsiteY24" fmla="*/ 76564 h 305164"/>
                                        <a:gd name="connsiteX25" fmla="*/ 19150 w 243295"/>
                                        <a:gd name="connsiteY25" fmla="*/ 76564 h 305164"/>
                                        <a:gd name="connsiteX26" fmla="*/ 9625 w 243295"/>
                                        <a:gd name="connsiteY26" fmla="*/ 100376 h 305164"/>
                                        <a:gd name="connsiteX27" fmla="*/ 23913 w 243295"/>
                                        <a:gd name="connsiteY27" fmla="*/ 128951 h 305164"/>
                                        <a:gd name="connsiteX28" fmla="*/ 38200 w 243295"/>
                                        <a:gd name="connsiteY28" fmla="*/ 171814 h 305164"/>
                                        <a:gd name="connsiteX29" fmla="*/ 100 w 243295"/>
                                        <a:gd name="connsiteY29" fmla="*/ 233726 h 305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43295" h="305164">
                                          <a:moveTo>
                                            <a:pt x="100" y="233726"/>
                                          </a:moveTo>
                                          <a:cubicBezTo>
                                            <a:pt x="-1487" y="252776"/>
                                            <a:pt x="15975" y="274208"/>
                                            <a:pt x="28675" y="286114"/>
                                          </a:cubicBezTo>
                                          <a:cubicBezTo>
                                            <a:pt x="41375" y="298020"/>
                                            <a:pt x="63600" y="305164"/>
                                            <a:pt x="76300" y="305164"/>
                                          </a:cubicBezTo>
                                          <a:cubicBezTo>
                                            <a:pt x="89000" y="305164"/>
                                            <a:pt x="98525" y="294051"/>
                                            <a:pt x="104875" y="286114"/>
                                          </a:cubicBezTo>
                                          <a:cubicBezTo>
                                            <a:pt x="111225" y="278177"/>
                                            <a:pt x="110431" y="265477"/>
                                            <a:pt x="114400" y="257539"/>
                                          </a:cubicBezTo>
                                          <a:cubicBezTo>
                                            <a:pt x="118369" y="249602"/>
                                            <a:pt x="118369" y="241664"/>
                                            <a:pt x="128688" y="238489"/>
                                          </a:cubicBezTo>
                                          <a:cubicBezTo>
                                            <a:pt x="139007" y="235314"/>
                                            <a:pt x="165201" y="240870"/>
                                            <a:pt x="176313" y="238489"/>
                                          </a:cubicBezTo>
                                          <a:cubicBezTo>
                                            <a:pt x="187425" y="236108"/>
                                            <a:pt x="189807" y="230551"/>
                                            <a:pt x="195363" y="224201"/>
                                          </a:cubicBezTo>
                                          <a:cubicBezTo>
                                            <a:pt x="200919" y="217851"/>
                                            <a:pt x="207269" y="210708"/>
                                            <a:pt x="209650" y="200389"/>
                                          </a:cubicBezTo>
                                          <a:cubicBezTo>
                                            <a:pt x="212031" y="190070"/>
                                            <a:pt x="210444" y="172608"/>
                                            <a:pt x="209650" y="162289"/>
                                          </a:cubicBezTo>
                                          <a:cubicBezTo>
                                            <a:pt x="208856" y="151970"/>
                                            <a:pt x="200919" y="147207"/>
                                            <a:pt x="204888" y="138476"/>
                                          </a:cubicBezTo>
                                          <a:cubicBezTo>
                                            <a:pt x="208857" y="129745"/>
                                            <a:pt x="227113" y="117838"/>
                                            <a:pt x="233463" y="109901"/>
                                          </a:cubicBezTo>
                                          <a:cubicBezTo>
                                            <a:pt x="239813" y="101964"/>
                                            <a:pt x="244576" y="97995"/>
                                            <a:pt x="242988" y="90851"/>
                                          </a:cubicBezTo>
                                          <a:cubicBezTo>
                                            <a:pt x="241401" y="83707"/>
                                            <a:pt x="227907" y="75770"/>
                                            <a:pt x="223938" y="67039"/>
                                          </a:cubicBezTo>
                                          <a:cubicBezTo>
                                            <a:pt x="219969" y="58308"/>
                                            <a:pt x="223144" y="47195"/>
                                            <a:pt x="219175" y="38464"/>
                                          </a:cubicBezTo>
                                          <a:cubicBezTo>
                                            <a:pt x="215206" y="29733"/>
                                            <a:pt x="208062" y="21001"/>
                                            <a:pt x="200125" y="14651"/>
                                          </a:cubicBezTo>
                                          <a:cubicBezTo>
                                            <a:pt x="192188" y="8301"/>
                                            <a:pt x="185044" y="1951"/>
                                            <a:pt x="171550" y="364"/>
                                          </a:cubicBezTo>
                                          <a:cubicBezTo>
                                            <a:pt x="158056" y="-1223"/>
                                            <a:pt x="132657" y="2745"/>
                                            <a:pt x="119163" y="5126"/>
                                          </a:cubicBezTo>
                                          <a:cubicBezTo>
                                            <a:pt x="105669" y="7507"/>
                                            <a:pt x="96938" y="12270"/>
                                            <a:pt x="90588" y="14651"/>
                                          </a:cubicBezTo>
                                          <a:cubicBezTo>
                                            <a:pt x="84238" y="17032"/>
                                            <a:pt x="81063" y="12270"/>
                                            <a:pt x="81063" y="19414"/>
                                          </a:cubicBezTo>
                                          <a:cubicBezTo>
                                            <a:pt x="81063" y="26558"/>
                                            <a:pt x="89794" y="47989"/>
                                            <a:pt x="90588" y="57514"/>
                                          </a:cubicBezTo>
                                          <a:cubicBezTo>
                                            <a:pt x="91382" y="67039"/>
                                            <a:pt x="89000" y="72595"/>
                                            <a:pt x="85825" y="76564"/>
                                          </a:cubicBezTo>
                                          <a:cubicBezTo>
                                            <a:pt x="82650" y="80533"/>
                                            <a:pt x="77888" y="79738"/>
                                            <a:pt x="71538" y="81326"/>
                                          </a:cubicBezTo>
                                          <a:cubicBezTo>
                                            <a:pt x="65188" y="82913"/>
                                            <a:pt x="53281" y="86883"/>
                                            <a:pt x="47725" y="86089"/>
                                          </a:cubicBezTo>
                                          <a:cubicBezTo>
                                            <a:pt x="42169" y="85295"/>
                                            <a:pt x="42962" y="78151"/>
                                            <a:pt x="38200" y="76564"/>
                                          </a:cubicBezTo>
                                          <a:cubicBezTo>
                                            <a:pt x="33438" y="74977"/>
                                            <a:pt x="23912" y="72595"/>
                                            <a:pt x="19150" y="76564"/>
                                          </a:cubicBezTo>
                                          <a:cubicBezTo>
                                            <a:pt x="14388" y="80533"/>
                                            <a:pt x="8831" y="91645"/>
                                            <a:pt x="9625" y="100376"/>
                                          </a:cubicBezTo>
                                          <a:cubicBezTo>
                                            <a:pt x="10419" y="109107"/>
                                            <a:pt x="19151" y="117045"/>
                                            <a:pt x="23913" y="128951"/>
                                          </a:cubicBezTo>
                                          <a:cubicBezTo>
                                            <a:pt x="28675" y="140857"/>
                                            <a:pt x="37406" y="159114"/>
                                            <a:pt x="38200" y="171814"/>
                                          </a:cubicBezTo>
                                          <a:cubicBezTo>
                                            <a:pt x="38994" y="184514"/>
                                            <a:pt x="1687" y="214676"/>
                                            <a:pt x="100" y="233726"/>
                                          </a:cubicBezTo>
                                          <a:close/>
                                        </a:path>
                                      </a:pathLst>
                                    </a:custGeom>
                                    <a:solidFill>
                                      <a:schemeClr val="tx2">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06" name="Forme libre 306"/>
                                  <wps:cNvSpPr/>
                                  <wps:spPr>
                                    <a:xfrm>
                                      <a:off x="6450378" y="2013649"/>
                                      <a:ext cx="143561" cy="268614"/>
                                    </a:xfrm>
                                    <a:custGeom>
                                      <a:avLst/>
                                      <a:gdLst>
                                        <a:gd name="connsiteX0" fmla="*/ 123748 w 147664"/>
                                        <a:gd name="connsiteY0" fmla="*/ 266948 h 268229"/>
                                        <a:gd name="connsiteX1" fmla="*/ 57073 w 147664"/>
                                        <a:gd name="connsiteY1" fmla="*/ 209798 h 268229"/>
                                        <a:gd name="connsiteX2" fmla="*/ 4686 w 147664"/>
                                        <a:gd name="connsiteY2" fmla="*/ 143123 h 268229"/>
                                        <a:gd name="connsiteX3" fmla="*/ 4686 w 147664"/>
                                        <a:gd name="connsiteY3" fmla="*/ 85973 h 268229"/>
                                        <a:gd name="connsiteX4" fmla="*/ 23736 w 147664"/>
                                        <a:gd name="connsiteY4" fmla="*/ 19298 h 268229"/>
                                        <a:gd name="connsiteX5" fmla="*/ 76123 w 147664"/>
                                        <a:gd name="connsiteY5" fmla="*/ 248 h 268229"/>
                                        <a:gd name="connsiteX6" fmla="*/ 109461 w 147664"/>
                                        <a:gd name="connsiteY6" fmla="*/ 9773 h 268229"/>
                                        <a:gd name="connsiteX7" fmla="*/ 138036 w 147664"/>
                                        <a:gd name="connsiteY7" fmla="*/ 28823 h 268229"/>
                                        <a:gd name="connsiteX8" fmla="*/ 147561 w 147664"/>
                                        <a:gd name="connsiteY8" fmla="*/ 76448 h 268229"/>
                                        <a:gd name="connsiteX9" fmla="*/ 142798 w 147664"/>
                                        <a:gd name="connsiteY9" fmla="*/ 152648 h 268229"/>
                                        <a:gd name="connsiteX10" fmla="*/ 123748 w 147664"/>
                                        <a:gd name="connsiteY10" fmla="*/ 266948 h 268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7664" h="268229">
                                          <a:moveTo>
                                            <a:pt x="123748" y="266948"/>
                                          </a:moveTo>
                                          <a:cubicBezTo>
                                            <a:pt x="109461" y="276473"/>
                                            <a:pt x="76917" y="230435"/>
                                            <a:pt x="57073" y="209798"/>
                                          </a:cubicBezTo>
                                          <a:cubicBezTo>
                                            <a:pt x="37229" y="189161"/>
                                            <a:pt x="13417" y="163760"/>
                                            <a:pt x="4686" y="143123"/>
                                          </a:cubicBezTo>
                                          <a:cubicBezTo>
                                            <a:pt x="-4045" y="122486"/>
                                            <a:pt x="1511" y="106610"/>
                                            <a:pt x="4686" y="85973"/>
                                          </a:cubicBezTo>
                                          <a:cubicBezTo>
                                            <a:pt x="7861" y="65335"/>
                                            <a:pt x="11830" y="33585"/>
                                            <a:pt x="23736" y="19298"/>
                                          </a:cubicBezTo>
                                          <a:cubicBezTo>
                                            <a:pt x="35642" y="5011"/>
                                            <a:pt x="61836" y="1835"/>
                                            <a:pt x="76123" y="248"/>
                                          </a:cubicBezTo>
                                          <a:cubicBezTo>
                                            <a:pt x="90410" y="-1339"/>
                                            <a:pt x="99142" y="5011"/>
                                            <a:pt x="109461" y="9773"/>
                                          </a:cubicBezTo>
                                          <a:cubicBezTo>
                                            <a:pt x="119780" y="14535"/>
                                            <a:pt x="131686" y="17711"/>
                                            <a:pt x="138036" y="28823"/>
                                          </a:cubicBezTo>
                                          <a:cubicBezTo>
                                            <a:pt x="144386" y="39935"/>
                                            <a:pt x="146767" y="55811"/>
                                            <a:pt x="147561" y="76448"/>
                                          </a:cubicBezTo>
                                          <a:cubicBezTo>
                                            <a:pt x="148355" y="97085"/>
                                            <a:pt x="144386" y="128835"/>
                                            <a:pt x="142798" y="152648"/>
                                          </a:cubicBezTo>
                                          <a:cubicBezTo>
                                            <a:pt x="141210" y="176461"/>
                                            <a:pt x="138035" y="257423"/>
                                            <a:pt x="123748" y="266948"/>
                                          </a:cubicBezTo>
                                          <a:close/>
                                        </a:path>
                                      </a:pathLst>
                                    </a:custGeom>
                                    <a:solidFill>
                                      <a:schemeClr val="tx2">
                                        <a:lumMod val="20000"/>
                                        <a:lumOff val="8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07" name="Connecteur droit 307"/>
                                  <wps:cNvCnPr/>
                                  <wps:spPr>
                                    <a:xfrm flipH="1" flipV="1">
                                      <a:off x="6922736" y="1731139"/>
                                      <a:ext cx="13894" cy="10188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8" name="Ellipse 308"/>
                                  <wps:cNvSpPr/>
                                  <wps:spPr>
                                    <a:xfrm rot="719576">
                                      <a:off x="8048062" y="2004386"/>
                                      <a:ext cx="166715" cy="101888"/>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09" name="Forme libre 309"/>
                                  <wps:cNvSpPr/>
                                  <wps:spPr>
                                    <a:xfrm>
                                      <a:off x="7246904" y="2110904"/>
                                      <a:ext cx="393633" cy="375135"/>
                                    </a:xfrm>
                                    <a:custGeom>
                                      <a:avLst/>
                                      <a:gdLst>
                                        <a:gd name="connsiteX0" fmla="*/ 371475 w 395757"/>
                                        <a:gd name="connsiteY0" fmla="*/ 0 h 374224"/>
                                        <a:gd name="connsiteX1" fmla="*/ 395288 w 395757"/>
                                        <a:gd name="connsiteY1" fmla="*/ 66675 h 374224"/>
                                        <a:gd name="connsiteX2" fmla="*/ 352425 w 395757"/>
                                        <a:gd name="connsiteY2" fmla="*/ 100012 h 374224"/>
                                        <a:gd name="connsiteX3" fmla="*/ 257175 w 395757"/>
                                        <a:gd name="connsiteY3" fmla="*/ 176212 h 374224"/>
                                        <a:gd name="connsiteX4" fmla="*/ 204788 w 395757"/>
                                        <a:gd name="connsiteY4" fmla="*/ 228600 h 374224"/>
                                        <a:gd name="connsiteX5" fmla="*/ 180975 w 395757"/>
                                        <a:gd name="connsiteY5" fmla="*/ 280987 h 374224"/>
                                        <a:gd name="connsiteX6" fmla="*/ 128588 w 395757"/>
                                        <a:gd name="connsiteY6" fmla="*/ 342900 h 374224"/>
                                        <a:gd name="connsiteX7" fmla="*/ 71438 w 395757"/>
                                        <a:gd name="connsiteY7" fmla="*/ 371475 h 374224"/>
                                        <a:gd name="connsiteX8" fmla="*/ 28575 w 395757"/>
                                        <a:gd name="connsiteY8" fmla="*/ 371475 h 374224"/>
                                        <a:gd name="connsiteX9" fmla="*/ 0 w 395757"/>
                                        <a:gd name="connsiteY9" fmla="*/ 357187 h 374224"/>
                                        <a:gd name="connsiteX10" fmla="*/ 0 w 395757"/>
                                        <a:gd name="connsiteY10" fmla="*/ 357187 h 374224"/>
                                        <a:gd name="connsiteX11" fmla="*/ 0 w 395757"/>
                                        <a:gd name="connsiteY11" fmla="*/ 357187 h 374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95757" h="374224">
                                          <a:moveTo>
                                            <a:pt x="371475" y="0"/>
                                          </a:moveTo>
                                          <a:cubicBezTo>
                                            <a:pt x="384969" y="25003"/>
                                            <a:pt x="398463" y="50006"/>
                                            <a:pt x="395288" y="66675"/>
                                          </a:cubicBezTo>
                                          <a:cubicBezTo>
                                            <a:pt x="392113" y="83344"/>
                                            <a:pt x="352425" y="100012"/>
                                            <a:pt x="352425" y="100012"/>
                                          </a:cubicBezTo>
                                          <a:cubicBezTo>
                                            <a:pt x="329406" y="118268"/>
                                            <a:pt x="281781" y="154781"/>
                                            <a:pt x="257175" y="176212"/>
                                          </a:cubicBezTo>
                                          <a:cubicBezTo>
                                            <a:pt x="232569" y="197643"/>
                                            <a:pt x="217488" y="211138"/>
                                            <a:pt x="204788" y="228600"/>
                                          </a:cubicBezTo>
                                          <a:cubicBezTo>
                                            <a:pt x="192088" y="246063"/>
                                            <a:pt x="193675" y="261937"/>
                                            <a:pt x="180975" y="280987"/>
                                          </a:cubicBezTo>
                                          <a:cubicBezTo>
                                            <a:pt x="168275" y="300037"/>
                                            <a:pt x="146844" y="327819"/>
                                            <a:pt x="128588" y="342900"/>
                                          </a:cubicBezTo>
                                          <a:cubicBezTo>
                                            <a:pt x="110332" y="357981"/>
                                            <a:pt x="88107" y="366713"/>
                                            <a:pt x="71438" y="371475"/>
                                          </a:cubicBezTo>
                                          <a:cubicBezTo>
                                            <a:pt x="54769" y="376238"/>
                                            <a:pt x="40481" y="373856"/>
                                            <a:pt x="28575" y="371475"/>
                                          </a:cubicBezTo>
                                          <a:cubicBezTo>
                                            <a:pt x="16669" y="369094"/>
                                            <a:pt x="0" y="357187"/>
                                            <a:pt x="0" y="357187"/>
                                          </a:cubicBezTo>
                                          <a:lnTo>
                                            <a:pt x="0" y="357187"/>
                                          </a:lnTo>
                                          <a:lnTo>
                                            <a:pt x="0" y="357187"/>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6" name="Forme libre 310"/>
                                  <wps:cNvSpPr/>
                                  <wps:spPr>
                                    <a:xfrm>
                                      <a:off x="8784384" y="2638870"/>
                                      <a:ext cx="754848" cy="1292128"/>
                                    </a:xfrm>
                                    <a:custGeom>
                                      <a:avLst/>
                                      <a:gdLst>
                                        <a:gd name="connsiteX0" fmla="*/ 750017 w 755499"/>
                                        <a:gd name="connsiteY0" fmla="*/ 138504 h 1291182"/>
                                        <a:gd name="connsiteX1" fmla="*/ 745254 w 755499"/>
                                        <a:gd name="connsiteY1" fmla="*/ 86116 h 1291182"/>
                                        <a:gd name="connsiteX2" fmla="*/ 721442 w 755499"/>
                                        <a:gd name="connsiteY2" fmla="*/ 86116 h 1291182"/>
                                        <a:gd name="connsiteX3" fmla="*/ 702392 w 755499"/>
                                        <a:gd name="connsiteY3" fmla="*/ 95641 h 1291182"/>
                                        <a:gd name="connsiteX4" fmla="*/ 673817 w 755499"/>
                                        <a:gd name="connsiteY4" fmla="*/ 90879 h 1291182"/>
                                        <a:gd name="connsiteX5" fmla="*/ 659529 w 755499"/>
                                        <a:gd name="connsiteY5" fmla="*/ 62304 h 1291182"/>
                                        <a:gd name="connsiteX6" fmla="*/ 626192 w 755499"/>
                                        <a:gd name="connsiteY6" fmla="*/ 48016 h 1291182"/>
                                        <a:gd name="connsiteX7" fmla="*/ 611904 w 755499"/>
                                        <a:gd name="connsiteY7" fmla="*/ 52779 h 1291182"/>
                                        <a:gd name="connsiteX8" fmla="*/ 564279 w 755499"/>
                                        <a:gd name="connsiteY8" fmla="*/ 81354 h 1291182"/>
                                        <a:gd name="connsiteX9" fmla="*/ 549992 w 755499"/>
                                        <a:gd name="connsiteY9" fmla="*/ 95641 h 1291182"/>
                                        <a:gd name="connsiteX10" fmla="*/ 549992 w 755499"/>
                                        <a:gd name="connsiteY10" fmla="*/ 119454 h 1291182"/>
                                        <a:gd name="connsiteX11" fmla="*/ 521417 w 755499"/>
                                        <a:gd name="connsiteY11" fmla="*/ 138504 h 1291182"/>
                                        <a:gd name="connsiteX12" fmla="*/ 511892 w 755499"/>
                                        <a:gd name="connsiteY12" fmla="*/ 171841 h 1291182"/>
                                        <a:gd name="connsiteX13" fmla="*/ 502367 w 755499"/>
                                        <a:gd name="connsiteY13" fmla="*/ 205179 h 1291182"/>
                                        <a:gd name="connsiteX14" fmla="*/ 516654 w 755499"/>
                                        <a:gd name="connsiteY14" fmla="*/ 233754 h 1291182"/>
                                        <a:gd name="connsiteX15" fmla="*/ 497604 w 755499"/>
                                        <a:gd name="connsiteY15" fmla="*/ 257566 h 1291182"/>
                                        <a:gd name="connsiteX16" fmla="*/ 488079 w 755499"/>
                                        <a:gd name="connsiteY16" fmla="*/ 286141 h 1291182"/>
                                        <a:gd name="connsiteX17" fmla="*/ 469029 w 755499"/>
                                        <a:gd name="connsiteY17" fmla="*/ 309954 h 1291182"/>
                                        <a:gd name="connsiteX18" fmla="*/ 459504 w 755499"/>
                                        <a:gd name="connsiteY18" fmla="*/ 286141 h 1291182"/>
                                        <a:gd name="connsiteX19" fmla="*/ 440454 w 755499"/>
                                        <a:gd name="connsiteY19" fmla="*/ 257566 h 1291182"/>
                                        <a:gd name="connsiteX20" fmla="*/ 430929 w 755499"/>
                                        <a:gd name="connsiteY20" fmla="*/ 238516 h 1291182"/>
                                        <a:gd name="connsiteX21" fmla="*/ 402354 w 755499"/>
                                        <a:gd name="connsiteY21" fmla="*/ 252804 h 1291182"/>
                                        <a:gd name="connsiteX22" fmla="*/ 397592 w 755499"/>
                                        <a:gd name="connsiteY22" fmla="*/ 281379 h 1291182"/>
                                        <a:gd name="connsiteX23" fmla="*/ 397592 w 755499"/>
                                        <a:gd name="connsiteY23" fmla="*/ 309954 h 1291182"/>
                                        <a:gd name="connsiteX24" fmla="*/ 383304 w 755499"/>
                                        <a:gd name="connsiteY24" fmla="*/ 319479 h 1291182"/>
                                        <a:gd name="connsiteX25" fmla="*/ 369017 w 755499"/>
                                        <a:gd name="connsiteY25" fmla="*/ 319479 h 1291182"/>
                                        <a:gd name="connsiteX26" fmla="*/ 359492 w 755499"/>
                                        <a:gd name="connsiteY26" fmla="*/ 305191 h 1291182"/>
                                        <a:gd name="connsiteX27" fmla="*/ 364254 w 755499"/>
                                        <a:gd name="connsiteY27" fmla="*/ 276616 h 1291182"/>
                                        <a:gd name="connsiteX28" fmla="*/ 349967 w 755499"/>
                                        <a:gd name="connsiteY28" fmla="*/ 267091 h 1291182"/>
                                        <a:gd name="connsiteX29" fmla="*/ 349967 w 755499"/>
                                        <a:gd name="connsiteY29" fmla="*/ 243279 h 1291182"/>
                                        <a:gd name="connsiteX30" fmla="*/ 316629 w 755499"/>
                                        <a:gd name="connsiteY30" fmla="*/ 252804 h 1291182"/>
                                        <a:gd name="connsiteX31" fmla="*/ 311867 w 755499"/>
                                        <a:gd name="connsiteY31" fmla="*/ 281379 h 1291182"/>
                                        <a:gd name="connsiteX32" fmla="*/ 302342 w 755499"/>
                                        <a:gd name="connsiteY32" fmla="*/ 314716 h 1291182"/>
                                        <a:gd name="connsiteX33" fmla="*/ 273767 w 755499"/>
                                        <a:gd name="connsiteY33" fmla="*/ 314716 h 1291182"/>
                                        <a:gd name="connsiteX34" fmla="*/ 264242 w 755499"/>
                                        <a:gd name="connsiteY34" fmla="*/ 290904 h 1291182"/>
                                        <a:gd name="connsiteX35" fmla="*/ 259479 w 755499"/>
                                        <a:gd name="connsiteY35" fmla="*/ 257566 h 1291182"/>
                                        <a:gd name="connsiteX36" fmla="*/ 259479 w 755499"/>
                                        <a:gd name="connsiteY36" fmla="*/ 200416 h 1291182"/>
                                        <a:gd name="connsiteX37" fmla="*/ 273767 w 755499"/>
                                        <a:gd name="connsiteY37" fmla="*/ 152791 h 1291182"/>
                                        <a:gd name="connsiteX38" fmla="*/ 297579 w 755499"/>
                                        <a:gd name="connsiteY38" fmla="*/ 109929 h 1291182"/>
                                        <a:gd name="connsiteX39" fmla="*/ 292817 w 755499"/>
                                        <a:gd name="connsiteY39" fmla="*/ 76591 h 1291182"/>
                                        <a:gd name="connsiteX40" fmla="*/ 292817 w 755499"/>
                                        <a:gd name="connsiteY40" fmla="*/ 33729 h 1291182"/>
                                        <a:gd name="connsiteX41" fmla="*/ 288054 w 755499"/>
                                        <a:gd name="connsiteY41" fmla="*/ 391 h 1291182"/>
                                        <a:gd name="connsiteX42" fmla="*/ 269004 w 755499"/>
                                        <a:gd name="connsiteY42" fmla="*/ 19441 h 1291182"/>
                                        <a:gd name="connsiteX43" fmla="*/ 235667 w 755499"/>
                                        <a:gd name="connsiteY43" fmla="*/ 76591 h 1291182"/>
                                        <a:gd name="connsiteX44" fmla="*/ 211854 w 755499"/>
                                        <a:gd name="connsiteY44" fmla="*/ 143266 h 1291182"/>
                                        <a:gd name="connsiteX45" fmla="*/ 202329 w 755499"/>
                                        <a:gd name="connsiteY45" fmla="*/ 214704 h 1291182"/>
                                        <a:gd name="connsiteX46" fmla="*/ 192804 w 755499"/>
                                        <a:gd name="connsiteY46" fmla="*/ 248041 h 1291182"/>
                                        <a:gd name="connsiteX47" fmla="*/ 183279 w 755499"/>
                                        <a:gd name="connsiteY47" fmla="*/ 286141 h 1291182"/>
                                        <a:gd name="connsiteX48" fmla="*/ 168992 w 755499"/>
                                        <a:gd name="connsiteY48" fmla="*/ 276616 h 1291182"/>
                                        <a:gd name="connsiteX49" fmla="*/ 154704 w 755499"/>
                                        <a:gd name="connsiteY49" fmla="*/ 267091 h 1291182"/>
                                        <a:gd name="connsiteX50" fmla="*/ 130892 w 755499"/>
                                        <a:gd name="connsiteY50" fmla="*/ 252804 h 1291182"/>
                                        <a:gd name="connsiteX51" fmla="*/ 130892 w 755499"/>
                                        <a:gd name="connsiteY51" fmla="*/ 271854 h 1291182"/>
                                        <a:gd name="connsiteX52" fmla="*/ 111842 w 755499"/>
                                        <a:gd name="connsiteY52" fmla="*/ 305191 h 1291182"/>
                                        <a:gd name="connsiteX53" fmla="*/ 116604 w 755499"/>
                                        <a:gd name="connsiteY53" fmla="*/ 333766 h 1291182"/>
                                        <a:gd name="connsiteX54" fmla="*/ 116604 w 755499"/>
                                        <a:gd name="connsiteY54" fmla="*/ 371866 h 1291182"/>
                                        <a:gd name="connsiteX55" fmla="*/ 126129 w 755499"/>
                                        <a:gd name="connsiteY55" fmla="*/ 400441 h 1291182"/>
                                        <a:gd name="connsiteX56" fmla="*/ 107079 w 755499"/>
                                        <a:gd name="connsiteY56" fmla="*/ 419491 h 1291182"/>
                                        <a:gd name="connsiteX57" fmla="*/ 97554 w 755499"/>
                                        <a:gd name="connsiteY57" fmla="*/ 419491 h 1291182"/>
                                        <a:gd name="connsiteX58" fmla="*/ 68979 w 755499"/>
                                        <a:gd name="connsiteY58" fmla="*/ 409966 h 1291182"/>
                                        <a:gd name="connsiteX59" fmla="*/ 64217 w 755499"/>
                                        <a:gd name="connsiteY59" fmla="*/ 386154 h 1291182"/>
                                        <a:gd name="connsiteX60" fmla="*/ 64217 w 755499"/>
                                        <a:gd name="connsiteY60" fmla="*/ 352816 h 1291182"/>
                                        <a:gd name="connsiteX61" fmla="*/ 49929 w 755499"/>
                                        <a:gd name="connsiteY61" fmla="*/ 338529 h 1291182"/>
                                        <a:gd name="connsiteX62" fmla="*/ 30879 w 755499"/>
                                        <a:gd name="connsiteY62" fmla="*/ 333766 h 1291182"/>
                                        <a:gd name="connsiteX63" fmla="*/ 2304 w 755499"/>
                                        <a:gd name="connsiteY63" fmla="*/ 357579 h 1291182"/>
                                        <a:gd name="connsiteX64" fmla="*/ 2304 w 755499"/>
                                        <a:gd name="connsiteY64" fmla="*/ 386154 h 1291182"/>
                                        <a:gd name="connsiteX65" fmla="*/ 7067 w 755499"/>
                                        <a:gd name="connsiteY65" fmla="*/ 405204 h 1291182"/>
                                        <a:gd name="connsiteX66" fmla="*/ 7067 w 755499"/>
                                        <a:gd name="connsiteY66" fmla="*/ 443304 h 1291182"/>
                                        <a:gd name="connsiteX67" fmla="*/ 11829 w 755499"/>
                                        <a:gd name="connsiteY67" fmla="*/ 509979 h 1291182"/>
                                        <a:gd name="connsiteX68" fmla="*/ 26117 w 755499"/>
                                        <a:gd name="connsiteY68" fmla="*/ 609991 h 1291182"/>
                                        <a:gd name="connsiteX69" fmla="*/ 45167 w 755499"/>
                                        <a:gd name="connsiteY69" fmla="*/ 686191 h 1291182"/>
                                        <a:gd name="connsiteX70" fmla="*/ 68979 w 755499"/>
                                        <a:gd name="connsiteY70" fmla="*/ 800491 h 1291182"/>
                                        <a:gd name="connsiteX71" fmla="*/ 78504 w 755499"/>
                                        <a:gd name="connsiteY71" fmla="*/ 890979 h 1291182"/>
                                        <a:gd name="connsiteX72" fmla="*/ 159467 w 755499"/>
                                        <a:gd name="connsiteY72" fmla="*/ 1033854 h 1291182"/>
                                        <a:gd name="connsiteX73" fmla="*/ 211854 w 755499"/>
                                        <a:gd name="connsiteY73" fmla="*/ 1124341 h 1291182"/>
                                        <a:gd name="connsiteX74" fmla="*/ 269004 w 755499"/>
                                        <a:gd name="connsiteY74" fmla="*/ 1200541 h 1291182"/>
                                        <a:gd name="connsiteX75" fmla="*/ 345204 w 755499"/>
                                        <a:gd name="connsiteY75" fmla="*/ 1271979 h 1291182"/>
                                        <a:gd name="connsiteX76" fmla="*/ 397592 w 755499"/>
                                        <a:gd name="connsiteY76" fmla="*/ 1286266 h 1291182"/>
                                        <a:gd name="connsiteX77" fmla="*/ 421404 w 755499"/>
                                        <a:gd name="connsiteY77" fmla="*/ 1291029 h 1291182"/>
                                        <a:gd name="connsiteX78" fmla="*/ 449979 w 755499"/>
                                        <a:gd name="connsiteY78" fmla="*/ 1281504 h 1291182"/>
                                        <a:gd name="connsiteX79" fmla="*/ 454742 w 755499"/>
                                        <a:gd name="connsiteY79" fmla="*/ 1257691 h 1291182"/>
                                        <a:gd name="connsiteX80" fmla="*/ 445217 w 755499"/>
                                        <a:gd name="connsiteY80" fmla="*/ 1229116 h 1291182"/>
                                        <a:gd name="connsiteX81" fmla="*/ 426167 w 755499"/>
                                        <a:gd name="connsiteY81" fmla="*/ 1210066 h 1291182"/>
                                        <a:gd name="connsiteX82" fmla="*/ 383304 w 755499"/>
                                        <a:gd name="connsiteY82" fmla="*/ 1171966 h 1291182"/>
                                        <a:gd name="connsiteX83" fmla="*/ 359492 w 755499"/>
                                        <a:gd name="connsiteY83" fmla="*/ 1129104 h 1291182"/>
                                        <a:gd name="connsiteX84" fmla="*/ 330917 w 755499"/>
                                        <a:gd name="connsiteY84" fmla="*/ 1071954 h 1291182"/>
                                        <a:gd name="connsiteX85" fmla="*/ 302342 w 755499"/>
                                        <a:gd name="connsiteY85" fmla="*/ 990991 h 1291182"/>
                                        <a:gd name="connsiteX86" fmla="*/ 292817 w 755499"/>
                                        <a:gd name="connsiteY86" fmla="*/ 933841 h 1291182"/>
                                        <a:gd name="connsiteX87" fmla="*/ 283292 w 755499"/>
                                        <a:gd name="connsiteY87" fmla="*/ 876691 h 1291182"/>
                                        <a:gd name="connsiteX88" fmla="*/ 283292 w 755499"/>
                                        <a:gd name="connsiteY88" fmla="*/ 829066 h 1291182"/>
                                        <a:gd name="connsiteX89" fmla="*/ 288054 w 755499"/>
                                        <a:gd name="connsiteY89" fmla="*/ 819541 h 1291182"/>
                                        <a:gd name="connsiteX90" fmla="*/ 297579 w 755499"/>
                                        <a:gd name="connsiteY90" fmla="*/ 814779 h 1291182"/>
                                        <a:gd name="connsiteX91" fmla="*/ 311867 w 755499"/>
                                        <a:gd name="connsiteY91" fmla="*/ 829066 h 1291182"/>
                                        <a:gd name="connsiteX92" fmla="*/ 345204 w 755499"/>
                                        <a:gd name="connsiteY92" fmla="*/ 881454 h 1291182"/>
                                        <a:gd name="connsiteX93" fmla="*/ 373779 w 755499"/>
                                        <a:gd name="connsiteY93" fmla="*/ 957654 h 1291182"/>
                                        <a:gd name="connsiteX94" fmla="*/ 388067 w 755499"/>
                                        <a:gd name="connsiteY94" fmla="*/ 1019566 h 1291182"/>
                                        <a:gd name="connsiteX95" fmla="*/ 416642 w 755499"/>
                                        <a:gd name="connsiteY95" fmla="*/ 1052904 h 1291182"/>
                                        <a:gd name="connsiteX96" fmla="*/ 449979 w 755499"/>
                                        <a:gd name="connsiteY96" fmla="*/ 1071954 h 1291182"/>
                                        <a:gd name="connsiteX97" fmla="*/ 469029 w 755499"/>
                                        <a:gd name="connsiteY97" fmla="*/ 1062429 h 1291182"/>
                                        <a:gd name="connsiteX98" fmla="*/ 473792 w 755499"/>
                                        <a:gd name="connsiteY98" fmla="*/ 1024329 h 1291182"/>
                                        <a:gd name="connsiteX99" fmla="*/ 459504 w 755499"/>
                                        <a:gd name="connsiteY99" fmla="*/ 981466 h 1291182"/>
                                        <a:gd name="connsiteX100" fmla="*/ 430929 w 755499"/>
                                        <a:gd name="connsiteY100" fmla="*/ 890979 h 1291182"/>
                                        <a:gd name="connsiteX101" fmla="*/ 402354 w 755499"/>
                                        <a:gd name="connsiteY101" fmla="*/ 819541 h 1291182"/>
                                        <a:gd name="connsiteX102" fmla="*/ 402354 w 755499"/>
                                        <a:gd name="connsiteY102" fmla="*/ 762391 h 1291182"/>
                                        <a:gd name="connsiteX103" fmla="*/ 397592 w 755499"/>
                                        <a:gd name="connsiteY103" fmla="*/ 719529 h 1291182"/>
                                        <a:gd name="connsiteX104" fmla="*/ 397592 w 755499"/>
                                        <a:gd name="connsiteY104" fmla="*/ 690954 h 1291182"/>
                                        <a:gd name="connsiteX105" fmla="*/ 426167 w 755499"/>
                                        <a:gd name="connsiteY105" fmla="*/ 710004 h 1291182"/>
                                        <a:gd name="connsiteX106" fmla="*/ 440454 w 755499"/>
                                        <a:gd name="connsiteY106" fmla="*/ 733816 h 1291182"/>
                                        <a:gd name="connsiteX107" fmla="*/ 459504 w 755499"/>
                                        <a:gd name="connsiteY107" fmla="*/ 738579 h 1291182"/>
                                        <a:gd name="connsiteX108" fmla="*/ 483317 w 755499"/>
                                        <a:gd name="connsiteY108" fmla="*/ 714766 h 1291182"/>
                                        <a:gd name="connsiteX109" fmla="*/ 473792 w 755499"/>
                                        <a:gd name="connsiteY109" fmla="*/ 657616 h 1291182"/>
                                        <a:gd name="connsiteX110" fmla="*/ 459504 w 755499"/>
                                        <a:gd name="connsiteY110" fmla="*/ 600466 h 1291182"/>
                                        <a:gd name="connsiteX111" fmla="*/ 445217 w 755499"/>
                                        <a:gd name="connsiteY111" fmla="*/ 562366 h 1291182"/>
                                        <a:gd name="connsiteX112" fmla="*/ 454742 w 755499"/>
                                        <a:gd name="connsiteY112" fmla="*/ 514741 h 1291182"/>
                                        <a:gd name="connsiteX113" fmla="*/ 497604 w 755499"/>
                                        <a:gd name="connsiteY113" fmla="*/ 490929 h 1291182"/>
                                        <a:gd name="connsiteX114" fmla="*/ 526179 w 755499"/>
                                        <a:gd name="connsiteY114" fmla="*/ 433779 h 1291182"/>
                                        <a:gd name="connsiteX115" fmla="*/ 554754 w 755499"/>
                                        <a:gd name="connsiteY115" fmla="*/ 395679 h 1291182"/>
                                        <a:gd name="connsiteX116" fmla="*/ 597617 w 755499"/>
                                        <a:gd name="connsiteY116" fmla="*/ 324241 h 1291182"/>
                                        <a:gd name="connsiteX117" fmla="*/ 650004 w 755499"/>
                                        <a:gd name="connsiteY117" fmla="*/ 267091 h 1291182"/>
                                        <a:gd name="connsiteX118" fmla="*/ 659529 w 755499"/>
                                        <a:gd name="connsiteY118" fmla="*/ 219466 h 1291182"/>
                                        <a:gd name="connsiteX119" fmla="*/ 664292 w 755499"/>
                                        <a:gd name="connsiteY119" fmla="*/ 186129 h 1291182"/>
                                        <a:gd name="connsiteX120" fmla="*/ 654767 w 755499"/>
                                        <a:gd name="connsiteY120" fmla="*/ 171841 h 1291182"/>
                                        <a:gd name="connsiteX121" fmla="*/ 640479 w 755499"/>
                                        <a:gd name="connsiteY121" fmla="*/ 143266 h 1291182"/>
                                        <a:gd name="connsiteX122" fmla="*/ 669054 w 755499"/>
                                        <a:gd name="connsiteY122" fmla="*/ 133741 h 1291182"/>
                                        <a:gd name="connsiteX123" fmla="*/ 750017 w 755499"/>
                                        <a:gd name="connsiteY123" fmla="*/ 138504 h 1291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Lst>
                                      <a:rect l="l" t="t" r="r" b="b"/>
                                      <a:pathLst>
                                        <a:path w="755499" h="1291182">
                                          <a:moveTo>
                                            <a:pt x="750017" y="138504"/>
                                          </a:moveTo>
                                          <a:cubicBezTo>
                                            <a:pt x="762717" y="130567"/>
                                            <a:pt x="750016" y="94847"/>
                                            <a:pt x="745254" y="86116"/>
                                          </a:cubicBezTo>
                                          <a:cubicBezTo>
                                            <a:pt x="740492" y="77385"/>
                                            <a:pt x="728586" y="84528"/>
                                            <a:pt x="721442" y="86116"/>
                                          </a:cubicBezTo>
                                          <a:cubicBezTo>
                                            <a:pt x="714298" y="87703"/>
                                            <a:pt x="710329" y="94847"/>
                                            <a:pt x="702392" y="95641"/>
                                          </a:cubicBezTo>
                                          <a:cubicBezTo>
                                            <a:pt x="694455" y="96435"/>
                                            <a:pt x="680961" y="96435"/>
                                            <a:pt x="673817" y="90879"/>
                                          </a:cubicBezTo>
                                          <a:cubicBezTo>
                                            <a:pt x="666673" y="85323"/>
                                            <a:pt x="667466" y="69448"/>
                                            <a:pt x="659529" y="62304"/>
                                          </a:cubicBezTo>
                                          <a:cubicBezTo>
                                            <a:pt x="651591" y="55160"/>
                                            <a:pt x="634130" y="49604"/>
                                            <a:pt x="626192" y="48016"/>
                                          </a:cubicBezTo>
                                          <a:cubicBezTo>
                                            <a:pt x="618254" y="46428"/>
                                            <a:pt x="622223" y="47223"/>
                                            <a:pt x="611904" y="52779"/>
                                          </a:cubicBezTo>
                                          <a:cubicBezTo>
                                            <a:pt x="601585" y="58335"/>
                                            <a:pt x="574598" y="74210"/>
                                            <a:pt x="564279" y="81354"/>
                                          </a:cubicBezTo>
                                          <a:cubicBezTo>
                                            <a:pt x="553960" y="88498"/>
                                            <a:pt x="552373" y="89291"/>
                                            <a:pt x="549992" y="95641"/>
                                          </a:cubicBezTo>
                                          <a:cubicBezTo>
                                            <a:pt x="547611" y="101991"/>
                                            <a:pt x="554754" y="112310"/>
                                            <a:pt x="549992" y="119454"/>
                                          </a:cubicBezTo>
                                          <a:cubicBezTo>
                                            <a:pt x="545230" y="126598"/>
                                            <a:pt x="527767" y="129773"/>
                                            <a:pt x="521417" y="138504"/>
                                          </a:cubicBezTo>
                                          <a:cubicBezTo>
                                            <a:pt x="515067" y="147235"/>
                                            <a:pt x="511892" y="171841"/>
                                            <a:pt x="511892" y="171841"/>
                                          </a:cubicBezTo>
                                          <a:cubicBezTo>
                                            <a:pt x="508717" y="182954"/>
                                            <a:pt x="501573" y="194860"/>
                                            <a:pt x="502367" y="205179"/>
                                          </a:cubicBezTo>
                                          <a:cubicBezTo>
                                            <a:pt x="503161" y="215498"/>
                                            <a:pt x="517448" y="225023"/>
                                            <a:pt x="516654" y="233754"/>
                                          </a:cubicBezTo>
                                          <a:cubicBezTo>
                                            <a:pt x="515860" y="242485"/>
                                            <a:pt x="502366" y="248835"/>
                                            <a:pt x="497604" y="257566"/>
                                          </a:cubicBezTo>
                                          <a:cubicBezTo>
                                            <a:pt x="492842" y="266297"/>
                                            <a:pt x="492841" y="277410"/>
                                            <a:pt x="488079" y="286141"/>
                                          </a:cubicBezTo>
                                          <a:cubicBezTo>
                                            <a:pt x="483317" y="294872"/>
                                            <a:pt x="473791" y="309954"/>
                                            <a:pt x="469029" y="309954"/>
                                          </a:cubicBezTo>
                                          <a:cubicBezTo>
                                            <a:pt x="464267" y="309954"/>
                                            <a:pt x="464266" y="294872"/>
                                            <a:pt x="459504" y="286141"/>
                                          </a:cubicBezTo>
                                          <a:cubicBezTo>
                                            <a:pt x="454742" y="277410"/>
                                            <a:pt x="445216" y="265504"/>
                                            <a:pt x="440454" y="257566"/>
                                          </a:cubicBezTo>
                                          <a:cubicBezTo>
                                            <a:pt x="435691" y="249629"/>
                                            <a:pt x="437279" y="239310"/>
                                            <a:pt x="430929" y="238516"/>
                                          </a:cubicBezTo>
                                          <a:cubicBezTo>
                                            <a:pt x="424579" y="237722"/>
                                            <a:pt x="407910" y="245660"/>
                                            <a:pt x="402354" y="252804"/>
                                          </a:cubicBezTo>
                                          <a:cubicBezTo>
                                            <a:pt x="396798" y="259948"/>
                                            <a:pt x="398386" y="271854"/>
                                            <a:pt x="397592" y="281379"/>
                                          </a:cubicBezTo>
                                          <a:cubicBezTo>
                                            <a:pt x="396798" y="290904"/>
                                            <a:pt x="399973" y="303604"/>
                                            <a:pt x="397592" y="309954"/>
                                          </a:cubicBezTo>
                                          <a:cubicBezTo>
                                            <a:pt x="395211" y="316304"/>
                                            <a:pt x="388066" y="317892"/>
                                            <a:pt x="383304" y="319479"/>
                                          </a:cubicBezTo>
                                          <a:cubicBezTo>
                                            <a:pt x="378542" y="321066"/>
                                            <a:pt x="372986" y="321860"/>
                                            <a:pt x="369017" y="319479"/>
                                          </a:cubicBezTo>
                                          <a:cubicBezTo>
                                            <a:pt x="365048" y="317098"/>
                                            <a:pt x="360286" y="312335"/>
                                            <a:pt x="359492" y="305191"/>
                                          </a:cubicBezTo>
                                          <a:cubicBezTo>
                                            <a:pt x="358698" y="298047"/>
                                            <a:pt x="365841" y="282966"/>
                                            <a:pt x="364254" y="276616"/>
                                          </a:cubicBezTo>
                                          <a:cubicBezTo>
                                            <a:pt x="362666" y="270266"/>
                                            <a:pt x="352348" y="272647"/>
                                            <a:pt x="349967" y="267091"/>
                                          </a:cubicBezTo>
                                          <a:cubicBezTo>
                                            <a:pt x="347586" y="261535"/>
                                            <a:pt x="355523" y="245660"/>
                                            <a:pt x="349967" y="243279"/>
                                          </a:cubicBezTo>
                                          <a:cubicBezTo>
                                            <a:pt x="344411" y="240898"/>
                                            <a:pt x="322979" y="246454"/>
                                            <a:pt x="316629" y="252804"/>
                                          </a:cubicBezTo>
                                          <a:cubicBezTo>
                                            <a:pt x="310279" y="259154"/>
                                            <a:pt x="314248" y="271060"/>
                                            <a:pt x="311867" y="281379"/>
                                          </a:cubicBezTo>
                                          <a:cubicBezTo>
                                            <a:pt x="309486" y="291698"/>
                                            <a:pt x="308692" y="309160"/>
                                            <a:pt x="302342" y="314716"/>
                                          </a:cubicBezTo>
                                          <a:cubicBezTo>
                                            <a:pt x="295992" y="320272"/>
                                            <a:pt x="280117" y="318685"/>
                                            <a:pt x="273767" y="314716"/>
                                          </a:cubicBezTo>
                                          <a:cubicBezTo>
                                            <a:pt x="267417" y="310747"/>
                                            <a:pt x="266623" y="300429"/>
                                            <a:pt x="264242" y="290904"/>
                                          </a:cubicBezTo>
                                          <a:cubicBezTo>
                                            <a:pt x="261861" y="281379"/>
                                            <a:pt x="260273" y="272647"/>
                                            <a:pt x="259479" y="257566"/>
                                          </a:cubicBezTo>
                                          <a:cubicBezTo>
                                            <a:pt x="258685" y="242485"/>
                                            <a:pt x="257098" y="217878"/>
                                            <a:pt x="259479" y="200416"/>
                                          </a:cubicBezTo>
                                          <a:cubicBezTo>
                                            <a:pt x="261860" y="182954"/>
                                            <a:pt x="267417" y="167872"/>
                                            <a:pt x="273767" y="152791"/>
                                          </a:cubicBezTo>
                                          <a:cubicBezTo>
                                            <a:pt x="280117" y="137710"/>
                                            <a:pt x="294404" y="122629"/>
                                            <a:pt x="297579" y="109929"/>
                                          </a:cubicBezTo>
                                          <a:cubicBezTo>
                                            <a:pt x="300754" y="97229"/>
                                            <a:pt x="293611" y="89291"/>
                                            <a:pt x="292817" y="76591"/>
                                          </a:cubicBezTo>
                                          <a:cubicBezTo>
                                            <a:pt x="292023" y="63891"/>
                                            <a:pt x="293611" y="46429"/>
                                            <a:pt x="292817" y="33729"/>
                                          </a:cubicBezTo>
                                          <a:cubicBezTo>
                                            <a:pt x="292023" y="21029"/>
                                            <a:pt x="292023" y="2772"/>
                                            <a:pt x="288054" y="391"/>
                                          </a:cubicBezTo>
                                          <a:cubicBezTo>
                                            <a:pt x="284085" y="-1990"/>
                                            <a:pt x="277735" y="6741"/>
                                            <a:pt x="269004" y="19441"/>
                                          </a:cubicBezTo>
                                          <a:cubicBezTo>
                                            <a:pt x="260273" y="32141"/>
                                            <a:pt x="245192" y="55954"/>
                                            <a:pt x="235667" y="76591"/>
                                          </a:cubicBezTo>
                                          <a:cubicBezTo>
                                            <a:pt x="226142" y="97228"/>
                                            <a:pt x="217410" y="120247"/>
                                            <a:pt x="211854" y="143266"/>
                                          </a:cubicBezTo>
                                          <a:cubicBezTo>
                                            <a:pt x="206298" y="166285"/>
                                            <a:pt x="205504" y="197242"/>
                                            <a:pt x="202329" y="214704"/>
                                          </a:cubicBezTo>
                                          <a:cubicBezTo>
                                            <a:pt x="199154" y="232167"/>
                                            <a:pt x="195979" y="236135"/>
                                            <a:pt x="192804" y="248041"/>
                                          </a:cubicBezTo>
                                          <a:cubicBezTo>
                                            <a:pt x="189629" y="259947"/>
                                            <a:pt x="187248" y="281379"/>
                                            <a:pt x="183279" y="286141"/>
                                          </a:cubicBezTo>
                                          <a:cubicBezTo>
                                            <a:pt x="179310" y="290903"/>
                                            <a:pt x="168992" y="276616"/>
                                            <a:pt x="168992" y="276616"/>
                                          </a:cubicBezTo>
                                          <a:cubicBezTo>
                                            <a:pt x="164230" y="273441"/>
                                            <a:pt x="161054" y="271060"/>
                                            <a:pt x="154704" y="267091"/>
                                          </a:cubicBezTo>
                                          <a:cubicBezTo>
                                            <a:pt x="148354" y="263122"/>
                                            <a:pt x="134861" y="252010"/>
                                            <a:pt x="130892" y="252804"/>
                                          </a:cubicBezTo>
                                          <a:cubicBezTo>
                                            <a:pt x="126923" y="253598"/>
                                            <a:pt x="134067" y="263123"/>
                                            <a:pt x="130892" y="271854"/>
                                          </a:cubicBezTo>
                                          <a:cubicBezTo>
                                            <a:pt x="127717" y="280585"/>
                                            <a:pt x="114223" y="294872"/>
                                            <a:pt x="111842" y="305191"/>
                                          </a:cubicBezTo>
                                          <a:cubicBezTo>
                                            <a:pt x="109461" y="315510"/>
                                            <a:pt x="115810" y="322654"/>
                                            <a:pt x="116604" y="333766"/>
                                          </a:cubicBezTo>
                                          <a:cubicBezTo>
                                            <a:pt x="117398" y="344878"/>
                                            <a:pt x="115017" y="360754"/>
                                            <a:pt x="116604" y="371866"/>
                                          </a:cubicBezTo>
                                          <a:cubicBezTo>
                                            <a:pt x="118191" y="382978"/>
                                            <a:pt x="127717" y="392503"/>
                                            <a:pt x="126129" y="400441"/>
                                          </a:cubicBezTo>
                                          <a:cubicBezTo>
                                            <a:pt x="124541" y="408379"/>
                                            <a:pt x="111841" y="416316"/>
                                            <a:pt x="107079" y="419491"/>
                                          </a:cubicBezTo>
                                          <a:cubicBezTo>
                                            <a:pt x="102317" y="422666"/>
                                            <a:pt x="103904" y="421079"/>
                                            <a:pt x="97554" y="419491"/>
                                          </a:cubicBezTo>
                                          <a:cubicBezTo>
                                            <a:pt x="91204" y="417904"/>
                                            <a:pt x="74535" y="415522"/>
                                            <a:pt x="68979" y="409966"/>
                                          </a:cubicBezTo>
                                          <a:cubicBezTo>
                                            <a:pt x="63423" y="404410"/>
                                            <a:pt x="65011" y="395679"/>
                                            <a:pt x="64217" y="386154"/>
                                          </a:cubicBezTo>
                                          <a:cubicBezTo>
                                            <a:pt x="63423" y="376629"/>
                                            <a:pt x="66598" y="360753"/>
                                            <a:pt x="64217" y="352816"/>
                                          </a:cubicBezTo>
                                          <a:cubicBezTo>
                                            <a:pt x="61836" y="344879"/>
                                            <a:pt x="55485" y="341704"/>
                                            <a:pt x="49929" y="338529"/>
                                          </a:cubicBezTo>
                                          <a:cubicBezTo>
                                            <a:pt x="44373" y="335354"/>
                                            <a:pt x="38817" y="330591"/>
                                            <a:pt x="30879" y="333766"/>
                                          </a:cubicBezTo>
                                          <a:cubicBezTo>
                                            <a:pt x="22941" y="336941"/>
                                            <a:pt x="7066" y="348848"/>
                                            <a:pt x="2304" y="357579"/>
                                          </a:cubicBezTo>
                                          <a:cubicBezTo>
                                            <a:pt x="-2458" y="366310"/>
                                            <a:pt x="1510" y="378217"/>
                                            <a:pt x="2304" y="386154"/>
                                          </a:cubicBezTo>
                                          <a:cubicBezTo>
                                            <a:pt x="3098" y="394091"/>
                                            <a:pt x="6273" y="395679"/>
                                            <a:pt x="7067" y="405204"/>
                                          </a:cubicBezTo>
                                          <a:cubicBezTo>
                                            <a:pt x="7861" y="414729"/>
                                            <a:pt x="6273" y="425842"/>
                                            <a:pt x="7067" y="443304"/>
                                          </a:cubicBezTo>
                                          <a:cubicBezTo>
                                            <a:pt x="7861" y="460766"/>
                                            <a:pt x="8654" y="482198"/>
                                            <a:pt x="11829" y="509979"/>
                                          </a:cubicBezTo>
                                          <a:cubicBezTo>
                                            <a:pt x="15004" y="537760"/>
                                            <a:pt x="20561" y="580622"/>
                                            <a:pt x="26117" y="609991"/>
                                          </a:cubicBezTo>
                                          <a:cubicBezTo>
                                            <a:pt x="31673" y="639360"/>
                                            <a:pt x="38023" y="654441"/>
                                            <a:pt x="45167" y="686191"/>
                                          </a:cubicBezTo>
                                          <a:cubicBezTo>
                                            <a:pt x="52311" y="717941"/>
                                            <a:pt x="63423" y="766360"/>
                                            <a:pt x="68979" y="800491"/>
                                          </a:cubicBezTo>
                                          <a:cubicBezTo>
                                            <a:pt x="74535" y="834622"/>
                                            <a:pt x="63423" y="852085"/>
                                            <a:pt x="78504" y="890979"/>
                                          </a:cubicBezTo>
                                          <a:cubicBezTo>
                                            <a:pt x="93585" y="929873"/>
                                            <a:pt x="137242" y="994960"/>
                                            <a:pt x="159467" y="1033854"/>
                                          </a:cubicBezTo>
                                          <a:cubicBezTo>
                                            <a:pt x="181692" y="1072748"/>
                                            <a:pt x="193598" y="1096560"/>
                                            <a:pt x="211854" y="1124341"/>
                                          </a:cubicBezTo>
                                          <a:cubicBezTo>
                                            <a:pt x="230110" y="1152122"/>
                                            <a:pt x="246779" y="1175935"/>
                                            <a:pt x="269004" y="1200541"/>
                                          </a:cubicBezTo>
                                          <a:cubicBezTo>
                                            <a:pt x="291229" y="1225147"/>
                                            <a:pt x="323773" y="1257692"/>
                                            <a:pt x="345204" y="1271979"/>
                                          </a:cubicBezTo>
                                          <a:cubicBezTo>
                                            <a:pt x="366635" y="1286266"/>
                                            <a:pt x="384892" y="1283091"/>
                                            <a:pt x="397592" y="1286266"/>
                                          </a:cubicBezTo>
                                          <a:cubicBezTo>
                                            <a:pt x="410292" y="1289441"/>
                                            <a:pt x="412673" y="1291823"/>
                                            <a:pt x="421404" y="1291029"/>
                                          </a:cubicBezTo>
                                          <a:cubicBezTo>
                                            <a:pt x="430135" y="1290235"/>
                                            <a:pt x="444423" y="1287060"/>
                                            <a:pt x="449979" y="1281504"/>
                                          </a:cubicBezTo>
                                          <a:cubicBezTo>
                                            <a:pt x="455535" y="1275948"/>
                                            <a:pt x="455536" y="1266422"/>
                                            <a:pt x="454742" y="1257691"/>
                                          </a:cubicBezTo>
                                          <a:cubicBezTo>
                                            <a:pt x="453948" y="1248960"/>
                                            <a:pt x="449979" y="1237054"/>
                                            <a:pt x="445217" y="1229116"/>
                                          </a:cubicBezTo>
                                          <a:cubicBezTo>
                                            <a:pt x="440454" y="1221179"/>
                                            <a:pt x="436486" y="1219591"/>
                                            <a:pt x="426167" y="1210066"/>
                                          </a:cubicBezTo>
                                          <a:cubicBezTo>
                                            <a:pt x="415848" y="1200541"/>
                                            <a:pt x="394416" y="1185460"/>
                                            <a:pt x="383304" y="1171966"/>
                                          </a:cubicBezTo>
                                          <a:cubicBezTo>
                                            <a:pt x="372191" y="1158472"/>
                                            <a:pt x="368223" y="1145773"/>
                                            <a:pt x="359492" y="1129104"/>
                                          </a:cubicBezTo>
                                          <a:cubicBezTo>
                                            <a:pt x="350761" y="1112435"/>
                                            <a:pt x="340442" y="1094973"/>
                                            <a:pt x="330917" y="1071954"/>
                                          </a:cubicBezTo>
                                          <a:cubicBezTo>
                                            <a:pt x="321392" y="1048935"/>
                                            <a:pt x="308692" y="1014010"/>
                                            <a:pt x="302342" y="990991"/>
                                          </a:cubicBezTo>
                                          <a:cubicBezTo>
                                            <a:pt x="295992" y="967972"/>
                                            <a:pt x="292817" y="933841"/>
                                            <a:pt x="292817" y="933841"/>
                                          </a:cubicBezTo>
                                          <a:cubicBezTo>
                                            <a:pt x="289642" y="914791"/>
                                            <a:pt x="284879" y="894153"/>
                                            <a:pt x="283292" y="876691"/>
                                          </a:cubicBezTo>
                                          <a:cubicBezTo>
                                            <a:pt x="281705" y="859229"/>
                                            <a:pt x="282498" y="838591"/>
                                            <a:pt x="283292" y="829066"/>
                                          </a:cubicBezTo>
                                          <a:cubicBezTo>
                                            <a:pt x="284086" y="819541"/>
                                            <a:pt x="285673" y="821922"/>
                                            <a:pt x="288054" y="819541"/>
                                          </a:cubicBezTo>
                                          <a:cubicBezTo>
                                            <a:pt x="290435" y="817160"/>
                                            <a:pt x="293610" y="813192"/>
                                            <a:pt x="297579" y="814779"/>
                                          </a:cubicBezTo>
                                          <a:cubicBezTo>
                                            <a:pt x="301548" y="816367"/>
                                            <a:pt x="303929" y="817954"/>
                                            <a:pt x="311867" y="829066"/>
                                          </a:cubicBezTo>
                                          <a:cubicBezTo>
                                            <a:pt x="319804" y="840179"/>
                                            <a:pt x="334885" y="860023"/>
                                            <a:pt x="345204" y="881454"/>
                                          </a:cubicBezTo>
                                          <a:cubicBezTo>
                                            <a:pt x="355523" y="902885"/>
                                            <a:pt x="366635" y="934635"/>
                                            <a:pt x="373779" y="957654"/>
                                          </a:cubicBezTo>
                                          <a:cubicBezTo>
                                            <a:pt x="380923" y="980673"/>
                                            <a:pt x="380923" y="1003691"/>
                                            <a:pt x="388067" y="1019566"/>
                                          </a:cubicBezTo>
                                          <a:cubicBezTo>
                                            <a:pt x="395211" y="1035441"/>
                                            <a:pt x="406323" y="1044173"/>
                                            <a:pt x="416642" y="1052904"/>
                                          </a:cubicBezTo>
                                          <a:cubicBezTo>
                                            <a:pt x="426961" y="1061635"/>
                                            <a:pt x="441248" y="1070366"/>
                                            <a:pt x="449979" y="1071954"/>
                                          </a:cubicBezTo>
                                          <a:cubicBezTo>
                                            <a:pt x="458710" y="1073542"/>
                                            <a:pt x="465060" y="1070367"/>
                                            <a:pt x="469029" y="1062429"/>
                                          </a:cubicBezTo>
                                          <a:cubicBezTo>
                                            <a:pt x="472998" y="1054492"/>
                                            <a:pt x="475379" y="1037823"/>
                                            <a:pt x="473792" y="1024329"/>
                                          </a:cubicBezTo>
                                          <a:cubicBezTo>
                                            <a:pt x="472205" y="1010835"/>
                                            <a:pt x="466648" y="1003691"/>
                                            <a:pt x="459504" y="981466"/>
                                          </a:cubicBezTo>
                                          <a:cubicBezTo>
                                            <a:pt x="452360" y="959241"/>
                                            <a:pt x="440454" y="917966"/>
                                            <a:pt x="430929" y="890979"/>
                                          </a:cubicBezTo>
                                          <a:cubicBezTo>
                                            <a:pt x="421404" y="863992"/>
                                            <a:pt x="407116" y="840972"/>
                                            <a:pt x="402354" y="819541"/>
                                          </a:cubicBezTo>
                                          <a:cubicBezTo>
                                            <a:pt x="397592" y="798110"/>
                                            <a:pt x="403148" y="779060"/>
                                            <a:pt x="402354" y="762391"/>
                                          </a:cubicBezTo>
                                          <a:cubicBezTo>
                                            <a:pt x="401560" y="745722"/>
                                            <a:pt x="398386" y="731435"/>
                                            <a:pt x="397592" y="719529"/>
                                          </a:cubicBezTo>
                                          <a:cubicBezTo>
                                            <a:pt x="396798" y="707623"/>
                                            <a:pt x="392830" y="692541"/>
                                            <a:pt x="397592" y="690954"/>
                                          </a:cubicBezTo>
                                          <a:cubicBezTo>
                                            <a:pt x="402354" y="689367"/>
                                            <a:pt x="419023" y="702860"/>
                                            <a:pt x="426167" y="710004"/>
                                          </a:cubicBezTo>
                                          <a:cubicBezTo>
                                            <a:pt x="433311" y="717148"/>
                                            <a:pt x="434898" y="729054"/>
                                            <a:pt x="440454" y="733816"/>
                                          </a:cubicBezTo>
                                          <a:cubicBezTo>
                                            <a:pt x="446010" y="738578"/>
                                            <a:pt x="452360" y="741754"/>
                                            <a:pt x="459504" y="738579"/>
                                          </a:cubicBezTo>
                                          <a:cubicBezTo>
                                            <a:pt x="466648" y="735404"/>
                                            <a:pt x="480936" y="728260"/>
                                            <a:pt x="483317" y="714766"/>
                                          </a:cubicBezTo>
                                          <a:cubicBezTo>
                                            <a:pt x="485698" y="701272"/>
                                            <a:pt x="477761" y="676666"/>
                                            <a:pt x="473792" y="657616"/>
                                          </a:cubicBezTo>
                                          <a:cubicBezTo>
                                            <a:pt x="469823" y="638566"/>
                                            <a:pt x="464266" y="616341"/>
                                            <a:pt x="459504" y="600466"/>
                                          </a:cubicBezTo>
                                          <a:cubicBezTo>
                                            <a:pt x="454742" y="584591"/>
                                            <a:pt x="446011" y="576653"/>
                                            <a:pt x="445217" y="562366"/>
                                          </a:cubicBezTo>
                                          <a:cubicBezTo>
                                            <a:pt x="444423" y="548079"/>
                                            <a:pt x="446011" y="526647"/>
                                            <a:pt x="454742" y="514741"/>
                                          </a:cubicBezTo>
                                          <a:cubicBezTo>
                                            <a:pt x="463473" y="502835"/>
                                            <a:pt x="485698" y="504423"/>
                                            <a:pt x="497604" y="490929"/>
                                          </a:cubicBezTo>
                                          <a:cubicBezTo>
                                            <a:pt x="509510" y="477435"/>
                                            <a:pt x="516654" y="449654"/>
                                            <a:pt x="526179" y="433779"/>
                                          </a:cubicBezTo>
                                          <a:cubicBezTo>
                                            <a:pt x="535704" y="417904"/>
                                            <a:pt x="542848" y="413935"/>
                                            <a:pt x="554754" y="395679"/>
                                          </a:cubicBezTo>
                                          <a:cubicBezTo>
                                            <a:pt x="566660" y="377423"/>
                                            <a:pt x="581742" y="345672"/>
                                            <a:pt x="597617" y="324241"/>
                                          </a:cubicBezTo>
                                          <a:cubicBezTo>
                                            <a:pt x="613492" y="302810"/>
                                            <a:pt x="639685" y="284553"/>
                                            <a:pt x="650004" y="267091"/>
                                          </a:cubicBezTo>
                                          <a:cubicBezTo>
                                            <a:pt x="660323" y="249629"/>
                                            <a:pt x="657148" y="232960"/>
                                            <a:pt x="659529" y="219466"/>
                                          </a:cubicBezTo>
                                          <a:cubicBezTo>
                                            <a:pt x="661910" y="205972"/>
                                            <a:pt x="665086" y="194066"/>
                                            <a:pt x="664292" y="186129"/>
                                          </a:cubicBezTo>
                                          <a:cubicBezTo>
                                            <a:pt x="663498" y="178192"/>
                                            <a:pt x="658736" y="178985"/>
                                            <a:pt x="654767" y="171841"/>
                                          </a:cubicBezTo>
                                          <a:cubicBezTo>
                                            <a:pt x="650798" y="164697"/>
                                            <a:pt x="638098" y="149616"/>
                                            <a:pt x="640479" y="143266"/>
                                          </a:cubicBezTo>
                                          <a:cubicBezTo>
                                            <a:pt x="642860" y="136916"/>
                                            <a:pt x="658735" y="134535"/>
                                            <a:pt x="669054" y="133741"/>
                                          </a:cubicBezTo>
                                          <a:cubicBezTo>
                                            <a:pt x="679373" y="132947"/>
                                            <a:pt x="737317" y="146441"/>
                                            <a:pt x="750017" y="138504"/>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11" name="Forme libre 311"/>
                                  <wps:cNvSpPr/>
                                  <wps:spPr>
                                    <a:xfrm>
                                      <a:off x="9367885" y="2374888"/>
                                      <a:ext cx="463096" cy="393657"/>
                                    </a:xfrm>
                                    <a:custGeom>
                                      <a:avLst/>
                                      <a:gdLst>
                                        <a:gd name="connsiteX0" fmla="*/ 186696 w 462921"/>
                                        <a:gd name="connsiteY0" fmla="*/ 393274 h 393274"/>
                                        <a:gd name="connsiteX1" fmla="*/ 277183 w 462921"/>
                                        <a:gd name="connsiteY1" fmla="*/ 359936 h 393274"/>
                                        <a:gd name="connsiteX2" fmla="*/ 362908 w 462921"/>
                                        <a:gd name="connsiteY2" fmla="*/ 312311 h 393274"/>
                                        <a:gd name="connsiteX3" fmla="*/ 434346 w 462921"/>
                                        <a:gd name="connsiteY3" fmla="*/ 274211 h 393274"/>
                                        <a:gd name="connsiteX4" fmla="*/ 462921 w 462921"/>
                                        <a:gd name="connsiteY4" fmla="*/ 217061 h 393274"/>
                                        <a:gd name="connsiteX5" fmla="*/ 434346 w 462921"/>
                                        <a:gd name="connsiteY5" fmla="*/ 155149 h 393274"/>
                                        <a:gd name="connsiteX6" fmla="*/ 358146 w 462921"/>
                                        <a:gd name="connsiteY6" fmla="*/ 83711 h 393274"/>
                                        <a:gd name="connsiteX7" fmla="*/ 243846 w 462921"/>
                                        <a:gd name="connsiteY7" fmla="*/ 17036 h 393274"/>
                                        <a:gd name="connsiteX8" fmla="*/ 167646 w 462921"/>
                                        <a:gd name="connsiteY8" fmla="*/ 2749 h 393274"/>
                                        <a:gd name="connsiteX9" fmla="*/ 143833 w 462921"/>
                                        <a:gd name="connsiteY9" fmla="*/ 2749 h 393274"/>
                                        <a:gd name="connsiteX10" fmla="*/ 115258 w 462921"/>
                                        <a:gd name="connsiteY10" fmla="*/ 31324 h 393274"/>
                                        <a:gd name="connsiteX11" fmla="*/ 77158 w 462921"/>
                                        <a:gd name="connsiteY11" fmla="*/ 83711 h 393274"/>
                                        <a:gd name="connsiteX12" fmla="*/ 29533 w 462921"/>
                                        <a:gd name="connsiteY12" fmla="*/ 169436 h 393274"/>
                                        <a:gd name="connsiteX13" fmla="*/ 15246 w 462921"/>
                                        <a:gd name="connsiteY13" fmla="*/ 217061 h 393274"/>
                                        <a:gd name="connsiteX14" fmla="*/ 958 w 462921"/>
                                        <a:gd name="connsiteY14" fmla="*/ 269449 h 393274"/>
                                        <a:gd name="connsiteX15" fmla="*/ 43821 w 462921"/>
                                        <a:gd name="connsiteY15" fmla="*/ 317074 h 393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62921" h="393274">
                                          <a:moveTo>
                                            <a:pt x="186696" y="393274"/>
                                          </a:moveTo>
                                          <a:cubicBezTo>
                                            <a:pt x="217255" y="383352"/>
                                            <a:pt x="247814" y="373430"/>
                                            <a:pt x="277183" y="359936"/>
                                          </a:cubicBezTo>
                                          <a:cubicBezTo>
                                            <a:pt x="306552" y="346442"/>
                                            <a:pt x="336714" y="326598"/>
                                            <a:pt x="362908" y="312311"/>
                                          </a:cubicBezTo>
                                          <a:cubicBezTo>
                                            <a:pt x="389102" y="298024"/>
                                            <a:pt x="417677" y="290086"/>
                                            <a:pt x="434346" y="274211"/>
                                          </a:cubicBezTo>
                                          <a:cubicBezTo>
                                            <a:pt x="451015" y="258336"/>
                                            <a:pt x="462921" y="236905"/>
                                            <a:pt x="462921" y="217061"/>
                                          </a:cubicBezTo>
                                          <a:cubicBezTo>
                                            <a:pt x="462921" y="197217"/>
                                            <a:pt x="451808" y="177374"/>
                                            <a:pt x="434346" y="155149"/>
                                          </a:cubicBezTo>
                                          <a:cubicBezTo>
                                            <a:pt x="416884" y="132924"/>
                                            <a:pt x="389896" y="106730"/>
                                            <a:pt x="358146" y="83711"/>
                                          </a:cubicBezTo>
                                          <a:cubicBezTo>
                                            <a:pt x="326396" y="60692"/>
                                            <a:pt x="275596" y="30530"/>
                                            <a:pt x="243846" y="17036"/>
                                          </a:cubicBezTo>
                                          <a:cubicBezTo>
                                            <a:pt x="212096" y="3542"/>
                                            <a:pt x="184315" y="5130"/>
                                            <a:pt x="167646" y="2749"/>
                                          </a:cubicBezTo>
                                          <a:cubicBezTo>
                                            <a:pt x="150977" y="368"/>
                                            <a:pt x="152564" y="-2013"/>
                                            <a:pt x="143833" y="2749"/>
                                          </a:cubicBezTo>
                                          <a:cubicBezTo>
                                            <a:pt x="135102" y="7511"/>
                                            <a:pt x="126370" y="17830"/>
                                            <a:pt x="115258" y="31324"/>
                                          </a:cubicBezTo>
                                          <a:cubicBezTo>
                                            <a:pt x="104145" y="44818"/>
                                            <a:pt x="91445" y="60692"/>
                                            <a:pt x="77158" y="83711"/>
                                          </a:cubicBezTo>
                                          <a:cubicBezTo>
                                            <a:pt x="62870" y="106730"/>
                                            <a:pt x="39852" y="147211"/>
                                            <a:pt x="29533" y="169436"/>
                                          </a:cubicBezTo>
                                          <a:cubicBezTo>
                                            <a:pt x="19214" y="191661"/>
                                            <a:pt x="20008" y="200392"/>
                                            <a:pt x="15246" y="217061"/>
                                          </a:cubicBezTo>
                                          <a:cubicBezTo>
                                            <a:pt x="10483" y="233730"/>
                                            <a:pt x="-3805" y="252780"/>
                                            <a:pt x="958" y="269449"/>
                                          </a:cubicBezTo>
                                          <a:cubicBezTo>
                                            <a:pt x="5720" y="286118"/>
                                            <a:pt x="24770" y="301596"/>
                                            <a:pt x="43821" y="317074"/>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12" name="Forme libre 312"/>
                                  <wps:cNvSpPr/>
                                  <wps:spPr>
                                    <a:xfrm>
                                      <a:off x="9446613" y="2615715"/>
                                      <a:ext cx="384369" cy="268614"/>
                                    </a:xfrm>
                                    <a:custGeom>
                                      <a:avLst/>
                                      <a:gdLst>
                                        <a:gd name="connsiteX0" fmla="*/ 385763 w 385763"/>
                                        <a:gd name="connsiteY0" fmla="*/ 0 h 271462"/>
                                        <a:gd name="connsiteX1" fmla="*/ 361950 w 385763"/>
                                        <a:gd name="connsiteY1" fmla="*/ 95250 h 271462"/>
                                        <a:gd name="connsiteX2" fmla="*/ 338138 w 385763"/>
                                        <a:gd name="connsiteY2" fmla="*/ 133350 h 271462"/>
                                        <a:gd name="connsiteX3" fmla="*/ 290513 w 385763"/>
                                        <a:gd name="connsiteY3" fmla="*/ 166687 h 271462"/>
                                        <a:gd name="connsiteX4" fmla="*/ 242888 w 385763"/>
                                        <a:gd name="connsiteY4" fmla="*/ 190500 h 271462"/>
                                        <a:gd name="connsiteX5" fmla="*/ 180975 w 385763"/>
                                        <a:gd name="connsiteY5" fmla="*/ 223837 h 271462"/>
                                        <a:gd name="connsiteX6" fmla="*/ 147638 w 385763"/>
                                        <a:gd name="connsiteY6" fmla="*/ 242887 h 271462"/>
                                        <a:gd name="connsiteX7" fmla="*/ 71438 w 385763"/>
                                        <a:gd name="connsiteY7" fmla="*/ 261937 h 271462"/>
                                        <a:gd name="connsiteX8" fmla="*/ 19050 w 385763"/>
                                        <a:gd name="connsiteY8" fmla="*/ 266700 h 271462"/>
                                        <a:gd name="connsiteX9" fmla="*/ 0 w 385763"/>
                                        <a:gd name="connsiteY9" fmla="*/ 271462 h 27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85763" h="271462">
                                          <a:moveTo>
                                            <a:pt x="385763" y="0"/>
                                          </a:moveTo>
                                          <a:cubicBezTo>
                                            <a:pt x="377825" y="36512"/>
                                            <a:pt x="369887" y="73025"/>
                                            <a:pt x="361950" y="95250"/>
                                          </a:cubicBezTo>
                                          <a:cubicBezTo>
                                            <a:pt x="354012" y="117475"/>
                                            <a:pt x="350044" y="121444"/>
                                            <a:pt x="338138" y="133350"/>
                                          </a:cubicBezTo>
                                          <a:cubicBezTo>
                                            <a:pt x="326232" y="145256"/>
                                            <a:pt x="306388" y="157162"/>
                                            <a:pt x="290513" y="166687"/>
                                          </a:cubicBezTo>
                                          <a:cubicBezTo>
                                            <a:pt x="274638" y="176212"/>
                                            <a:pt x="261144" y="180975"/>
                                            <a:pt x="242888" y="190500"/>
                                          </a:cubicBezTo>
                                          <a:cubicBezTo>
                                            <a:pt x="224632" y="200025"/>
                                            <a:pt x="196850" y="215106"/>
                                            <a:pt x="180975" y="223837"/>
                                          </a:cubicBezTo>
                                          <a:cubicBezTo>
                                            <a:pt x="165100" y="232568"/>
                                            <a:pt x="165894" y="236537"/>
                                            <a:pt x="147638" y="242887"/>
                                          </a:cubicBezTo>
                                          <a:cubicBezTo>
                                            <a:pt x="129382" y="249237"/>
                                            <a:pt x="92869" y="257968"/>
                                            <a:pt x="71438" y="261937"/>
                                          </a:cubicBezTo>
                                          <a:cubicBezTo>
                                            <a:pt x="50007" y="265906"/>
                                            <a:pt x="30956" y="265113"/>
                                            <a:pt x="19050" y="266700"/>
                                          </a:cubicBezTo>
                                          <a:cubicBezTo>
                                            <a:pt x="7144" y="268287"/>
                                            <a:pt x="3572" y="269874"/>
                                            <a:pt x="0" y="27146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13" name="Forme libre 313"/>
                                  <wps:cNvSpPr/>
                                  <wps:spPr>
                                    <a:xfrm>
                                      <a:off x="9715209" y="1397687"/>
                                      <a:ext cx="444572" cy="1171715"/>
                                    </a:xfrm>
                                    <a:custGeom>
                                      <a:avLst/>
                                      <a:gdLst>
                                        <a:gd name="connsiteX0" fmla="*/ 4915 w 443065"/>
                                        <a:gd name="connsiteY0" fmla="*/ 1038401 h 1171751"/>
                                        <a:gd name="connsiteX1" fmla="*/ 9678 w 443065"/>
                                        <a:gd name="connsiteY1" fmla="*/ 971726 h 1171751"/>
                                        <a:gd name="connsiteX2" fmla="*/ 153 w 443065"/>
                                        <a:gd name="connsiteY2" fmla="*/ 943151 h 1171751"/>
                                        <a:gd name="connsiteX3" fmla="*/ 4915 w 443065"/>
                                        <a:gd name="connsiteY3" fmla="*/ 924101 h 1171751"/>
                                        <a:gd name="connsiteX4" fmla="*/ 19203 w 443065"/>
                                        <a:gd name="connsiteY4" fmla="*/ 919338 h 1171751"/>
                                        <a:gd name="connsiteX5" fmla="*/ 38253 w 443065"/>
                                        <a:gd name="connsiteY5" fmla="*/ 919338 h 1171751"/>
                                        <a:gd name="connsiteX6" fmla="*/ 57303 w 443065"/>
                                        <a:gd name="connsiteY6" fmla="*/ 938388 h 1171751"/>
                                        <a:gd name="connsiteX7" fmla="*/ 81115 w 443065"/>
                                        <a:gd name="connsiteY7" fmla="*/ 938388 h 1171751"/>
                                        <a:gd name="connsiteX8" fmla="*/ 81115 w 443065"/>
                                        <a:gd name="connsiteY8" fmla="*/ 909813 h 1171751"/>
                                        <a:gd name="connsiteX9" fmla="*/ 100165 w 443065"/>
                                        <a:gd name="connsiteY9" fmla="*/ 876476 h 1171751"/>
                                        <a:gd name="connsiteX10" fmla="*/ 109690 w 443065"/>
                                        <a:gd name="connsiteY10" fmla="*/ 847901 h 1171751"/>
                                        <a:gd name="connsiteX11" fmla="*/ 123978 w 443065"/>
                                        <a:gd name="connsiteY11" fmla="*/ 838376 h 1171751"/>
                                        <a:gd name="connsiteX12" fmla="*/ 138265 w 443065"/>
                                        <a:gd name="connsiteY12" fmla="*/ 838376 h 1171751"/>
                                        <a:gd name="connsiteX13" fmla="*/ 157315 w 443065"/>
                                        <a:gd name="connsiteY13" fmla="*/ 847901 h 1171751"/>
                                        <a:gd name="connsiteX14" fmla="*/ 185890 w 443065"/>
                                        <a:gd name="connsiteY14" fmla="*/ 857426 h 1171751"/>
                                        <a:gd name="connsiteX15" fmla="*/ 200178 w 443065"/>
                                        <a:gd name="connsiteY15" fmla="*/ 852663 h 1171751"/>
                                        <a:gd name="connsiteX16" fmla="*/ 200178 w 443065"/>
                                        <a:gd name="connsiteY16" fmla="*/ 819326 h 1171751"/>
                                        <a:gd name="connsiteX17" fmla="*/ 195415 w 443065"/>
                                        <a:gd name="connsiteY17" fmla="*/ 757413 h 1171751"/>
                                        <a:gd name="connsiteX18" fmla="*/ 204940 w 443065"/>
                                        <a:gd name="connsiteY18" fmla="*/ 695501 h 1171751"/>
                                        <a:gd name="connsiteX19" fmla="*/ 209703 w 443065"/>
                                        <a:gd name="connsiteY19" fmla="*/ 576438 h 1171751"/>
                                        <a:gd name="connsiteX20" fmla="*/ 214465 w 443065"/>
                                        <a:gd name="connsiteY20" fmla="*/ 500238 h 1171751"/>
                                        <a:gd name="connsiteX21" fmla="*/ 214465 w 443065"/>
                                        <a:gd name="connsiteY21" fmla="*/ 428801 h 1171751"/>
                                        <a:gd name="connsiteX22" fmla="*/ 204940 w 443065"/>
                                        <a:gd name="connsiteY22" fmla="*/ 390701 h 1171751"/>
                                        <a:gd name="connsiteX23" fmla="*/ 204940 w 443065"/>
                                        <a:gd name="connsiteY23" fmla="*/ 371651 h 1171751"/>
                                        <a:gd name="connsiteX24" fmla="*/ 190653 w 443065"/>
                                        <a:gd name="connsiteY24" fmla="*/ 343076 h 1171751"/>
                                        <a:gd name="connsiteX25" fmla="*/ 200178 w 443065"/>
                                        <a:gd name="connsiteY25" fmla="*/ 328788 h 1171751"/>
                                        <a:gd name="connsiteX26" fmla="*/ 209703 w 443065"/>
                                        <a:gd name="connsiteY26" fmla="*/ 304976 h 1171751"/>
                                        <a:gd name="connsiteX27" fmla="*/ 228753 w 443065"/>
                                        <a:gd name="connsiteY27" fmla="*/ 324026 h 1171751"/>
                                        <a:gd name="connsiteX28" fmla="*/ 252565 w 443065"/>
                                        <a:gd name="connsiteY28" fmla="*/ 347838 h 1171751"/>
                                        <a:gd name="connsiteX29" fmla="*/ 257328 w 443065"/>
                                        <a:gd name="connsiteY29" fmla="*/ 381176 h 1171751"/>
                                        <a:gd name="connsiteX30" fmla="*/ 281140 w 443065"/>
                                        <a:gd name="connsiteY30" fmla="*/ 414513 h 1171751"/>
                                        <a:gd name="connsiteX31" fmla="*/ 295428 w 443065"/>
                                        <a:gd name="connsiteY31" fmla="*/ 457376 h 1171751"/>
                                        <a:gd name="connsiteX32" fmla="*/ 300190 w 443065"/>
                                        <a:gd name="connsiteY32" fmla="*/ 490713 h 1171751"/>
                                        <a:gd name="connsiteX33" fmla="*/ 300190 w 443065"/>
                                        <a:gd name="connsiteY33" fmla="*/ 528813 h 1171751"/>
                                        <a:gd name="connsiteX34" fmla="*/ 295428 w 443065"/>
                                        <a:gd name="connsiteY34" fmla="*/ 557388 h 1171751"/>
                                        <a:gd name="connsiteX35" fmla="*/ 295428 w 443065"/>
                                        <a:gd name="connsiteY35" fmla="*/ 581201 h 1171751"/>
                                        <a:gd name="connsiteX36" fmla="*/ 290665 w 443065"/>
                                        <a:gd name="connsiteY36" fmla="*/ 619301 h 1171751"/>
                                        <a:gd name="connsiteX37" fmla="*/ 281140 w 443065"/>
                                        <a:gd name="connsiteY37" fmla="*/ 633588 h 1171751"/>
                                        <a:gd name="connsiteX38" fmla="*/ 281140 w 443065"/>
                                        <a:gd name="connsiteY38" fmla="*/ 652638 h 1171751"/>
                                        <a:gd name="connsiteX39" fmla="*/ 300190 w 443065"/>
                                        <a:gd name="connsiteY39" fmla="*/ 662163 h 1171751"/>
                                        <a:gd name="connsiteX40" fmla="*/ 300190 w 443065"/>
                                        <a:gd name="connsiteY40" fmla="*/ 638351 h 1171751"/>
                                        <a:gd name="connsiteX41" fmla="*/ 324003 w 443065"/>
                                        <a:gd name="connsiteY41" fmla="*/ 585963 h 1171751"/>
                                        <a:gd name="connsiteX42" fmla="*/ 343053 w 443065"/>
                                        <a:gd name="connsiteY42" fmla="*/ 547863 h 1171751"/>
                                        <a:gd name="connsiteX43" fmla="*/ 347815 w 443065"/>
                                        <a:gd name="connsiteY43" fmla="*/ 485951 h 1171751"/>
                                        <a:gd name="connsiteX44" fmla="*/ 357340 w 443065"/>
                                        <a:gd name="connsiteY44" fmla="*/ 443088 h 1171751"/>
                                        <a:gd name="connsiteX45" fmla="*/ 366865 w 443065"/>
                                        <a:gd name="connsiteY45" fmla="*/ 381176 h 1171751"/>
                                        <a:gd name="connsiteX46" fmla="*/ 362103 w 443065"/>
                                        <a:gd name="connsiteY46" fmla="*/ 328788 h 1171751"/>
                                        <a:gd name="connsiteX47" fmla="*/ 352578 w 443065"/>
                                        <a:gd name="connsiteY47" fmla="*/ 271638 h 1171751"/>
                                        <a:gd name="connsiteX48" fmla="*/ 338290 w 443065"/>
                                        <a:gd name="connsiteY48" fmla="*/ 219251 h 1171751"/>
                                        <a:gd name="connsiteX49" fmla="*/ 309715 w 443065"/>
                                        <a:gd name="connsiteY49" fmla="*/ 119238 h 1171751"/>
                                        <a:gd name="connsiteX50" fmla="*/ 304953 w 443065"/>
                                        <a:gd name="connsiteY50" fmla="*/ 100188 h 1171751"/>
                                        <a:gd name="connsiteX51" fmla="*/ 295428 w 443065"/>
                                        <a:gd name="connsiteY51" fmla="*/ 62088 h 1171751"/>
                                        <a:gd name="connsiteX52" fmla="*/ 295428 w 443065"/>
                                        <a:gd name="connsiteY52" fmla="*/ 28751 h 1171751"/>
                                        <a:gd name="connsiteX53" fmla="*/ 300190 w 443065"/>
                                        <a:gd name="connsiteY53" fmla="*/ 4938 h 1171751"/>
                                        <a:gd name="connsiteX54" fmla="*/ 314478 w 443065"/>
                                        <a:gd name="connsiteY54" fmla="*/ 176 h 1171751"/>
                                        <a:gd name="connsiteX55" fmla="*/ 333528 w 443065"/>
                                        <a:gd name="connsiteY55" fmla="*/ 4938 h 1171751"/>
                                        <a:gd name="connsiteX56" fmla="*/ 347815 w 443065"/>
                                        <a:gd name="connsiteY56" fmla="*/ 38276 h 1171751"/>
                                        <a:gd name="connsiteX57" fmla="*/ 362103 w 443065"/>
                                        <a:gd name="connsiteY57" fmla="*/ 57326 h 1171751"/>
                                        <a:gd name="connsiteX58" fmla="*/ 376390 w 443065"/>
                                        <a:gd name="connsiteY58" fmla="*/ 95426 h 1171751"/>
                                        <a:gd name="connsiteX59" fmla="*/ 385915 w 443065"/>
                                        <a:gd name="connsiteY59" fmla="*/ 124001 h 1171751"/>
                                        <a:gd name="connsiteX60" fmla="*/ 385915 w 443065"/>
                                        <a:gd name="connsiteY60" fmla="*/ 162101 h 1171751"/>
                                        <a:gd name="connsiteX61" fmla="*/ 400203 w 443065"/>
                                        <a:gd name="connsiteY61" fmla="*/ 219251 h 1171751"/>
                                        <a:gd name="connsiteX62" fmla="*/ 409728 w 443065"/>
                                        <a:gd name="connsiteY62" fmla="*/ 295451 h 1171751"/>
                                        <a:gd name="connsiteX63" fmla="*/ 419253 w 443065"/>
                                        <a:gd name="connsiteY63" fmla="*/ 390701 h 1171751"/>
                                        <a:gd name="connsiteX64" fmla="*/ 428778 w 443065"/>
                                        <a:gd name="connsiteY64" fmla="*/ 528813 h 1171751"/>
                                        <a:gd name="connsiteX65" fmla="*/ 433540 w 443065"/>
                                        <a:gd name="connsiteY65" fmla="*/ 695501 h 1171751"/>
                                        <a:gd name="connsiteX66" fmla="*/ 433540 w 443065"/>
                                        <a:gd name="connsiteY66" fmla="*/ 843138 h 1171751"/>
                                        <a:gd name="connsiteX67" fmla="*/ 443065 w 443065"/>
                                        <a:gd name="connsiteY67" fmla="*/ 900288 h 1171751"/>
                                        <a:gd name="connsiteX68" fmla="*/ 433540 w 443065"/>
                                        <a:gd name="connsiteY68" fmla="*/ 943151 h 1171751"/>
                                        <a:gd name="connsiteX69" fmla="*/ 419253 w 443065"/>
                                        <a:gd name="connsiteY69" fmla="*/ 990776 h 1171751"/>
                                        <a:gd name="connsiteX70" fmla="*/ 409728 w 443065"/>
                                        <a:gd name="connsiteY70" fmla="*/ 1028876 h 1171751"/>
                                        <a:gd name="connsiteX71" fmla="*/ 390678 w 443065"/>
                                        <a:gd name="connsiteY71" fmla="*/ 1033638 h 1171751"/>
                                        <a:gd name="connsiteX72" fmla="*/ 366865 w 443065"/>
                                        <a:gd name="connsiteY72" fmla="*/ 1009826 h 1171751"/>
                                        <a:gd name="connsiteX73" fmla="*/ 366865 w 443065"/>
                                        <a:gd name="connsiteY73" fmla="*/ 971726 h 1171751"/>
                                        <a:gd name="connsiteX74" fmla="*/ 338290 w 443065"/>
                                        <a:gd name="connsiteY74" fmla="*/ 981251 h 1171751"/>
                                        <a:gd name="connsiteX75" fmla="*/ 343053 w 443065"/>
                                        <a:gd name="connsiteY75" fmla="*/ 1014588 h 1171751"/>
                                        <a:gd name="connsiteX76" fmla="*/ 333528 w 443065"/>
                                        <a:gd name="connsiteY76" fmla="*/ 1057451 h 1171751"/>
                                        <a:gd name="connsiteX77" fmla="*/ 304953 w 443065"/>
                                        <a:gd name="connsiteY77" fmla="*/ 1062213 h 1171751"/>
                                        <a:gd name="connsiteX78" fmla="*/ 281140 w 443065"/>
                                        <a:gd name="connsiteY78" fmla="*/ 1057451 h 1171751"/>
                                        <a:gd name="connsiteX79" fmla="*/ 266853 w 443065"/>
                                        <a:gd name="connsiteY79" fmla="*/ 1043163 h 1171751"/>
                                        <a:gd name="connsiteX80" fmla="*/ 247803 w 443065"/>
                                        <a:gd name="connsiteY80" fmla="*/ 1076501 h 1171751"/>
                                        <a:gd name="connsiteX81" fmla="*/ 200178 w 443065"/>
                                        <a:gd name="connsiteY81" fmla="*/ 1124126 h 1171751"/>
                                        <a:gd name="connsiteX82" fmla="*/ 176365 w 443065"/>
                                        <a:gd name="connsiteY82" fmla="*/ 1147938 h 1171751"/>
                                        <a:gd name="connsiteX83" fmla="*/ 128740 w 443065"/>
                                        <a:gd name="connsiteY83" fmla="*/ 1171751 h 1171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443065" h="1171751">
                                          <a:moveTo>
                                            <a:pt x="4915" y="1038401"/>
                                          </a:moveTo>
                                          <a:cubicBezTo>
                                            <a:pt x="7693" y="1013001"/>
                                            <a:pt x="10472" y="987601"/>
                                            <a:pt x="9678" y="971726"/>
                                          </a:cubicBezTo>
                                          <a:cubicBezTo>
                                            <a:pt x="8884" y="955851"/>
                                            <a:pt x="947" y="951088"/>
                                            <a:pt x="153" y="943151"/>
                                          </a:cubicBezTo>
                                          <a:cubicBezTo>
                                            <a:pt x="-641" y="935214"/>
                                            <a:pt x="1740" y="928070"/>
                                            <a:pt x="4915" y="924101"/>
                                          </a:cubicBezTo>
                                          <a:cubicBezTo>
                                            <a:pt x="8090" y="920132"/>
                                            <a:pt x="13647" y="920132"/>
                                            <a:pt x="19203" y="919338"/>
                                          </a:cubicBezTo>
                                          <a:cubicBezTo>
                                            <a:pt x="24759" y="918544"/>
                                            <a:pt x="31903" y="916163"/>
                                            <a:pt x="38253" y="919338"/>
                                          </a:cubicBezTo>
                                          <a:cubicBezTo>
                                            <a:pt x="44603" y="922513"/>
                                            <a:pt x="50159" y="935213"/>
                                            <a:pt x="57303" y="938388"/>
                                          </a:cubicBezTo>
                                          <a:cubicBezTo>
                                            <a:pt x="64447" y="941563"/>
                                            <a:pt x="77146" y="943150"/>
                                            <a:pt x="81115" y="938388"/>
                                          </a:cubicBezTo>
                                          <a:cubicBezTo>
                                            <a:pt x="85084" y="933626"/>
                                            <a:pt x="77940" y="920132"/>
                                            <a:pt x="81115" y="909813"/>
                                          </a:cubicBezTo>
                                          <a:cubicBezTo>
                                            <a:pt x="84290" y="899494"/>
                                            <a:pt x="95403" y="886795"/>
                                            <a:pt x="100165" y="876476"/>
                                          </a:cubicBezTo>
                                          <a:cubicBezTo>
                                            <a:pt x="104927" y="866157"/>
                                            <a:pt x="105721" y="854251"/>
                                            <a:pt x="109690" y="847901"/>
                                          </a:cubicBezTo>
                                          <a:cubicBezTo>
                                            <a:pt x="113659" y="841551"/>
                                            <a:pt x="119216" y="839963"/>
                                            <a:pt x="123978" y="838376"/>
                                          </a:cubicBezTo>
                                          <a:cubicBezTo>
                                            <a:pt x="128740" y="836789"/>
                                            <a:pt x="132709" y="836789"/>
                                            <a:pt x="138265" y="838376"/>
                                          </a:cubicBezTo>
                                          <a:cubicBezTo>
                                            <a:pt x="143821" y="839963"/>
                                            <a:pt x="149377" y="844726"/>
                                            <a:pt x="157315" y="847901"/>
                                          </a:cubicBezTo>
                                          <a:cubicBezTo>
                                            <a:pt x="165253" y="851076"/>
                                            <a:pt x="178746" y="856632"/>
                                            <a:pt x="185890" y="857426"/>
                                          </a:cubicBezTo>
                                          <a:cubicBezTo>
                                            <a:pt x="193034" y="858220"/>
                                            <a:pt x="197797" y="859013"/>
                                            <a:pt x="200178" y="852663"/>
                                          </a:cubicBezTo>
                                          <a:cubicBezTo>
                                            <a:pt x="202559" y="846313"/>
                                            <a:pt x="200972" y="835201"/>
                                            <a:pt x="200178" y="819326"/>
                                          </a:cubicBezTo>
                                          <a:cubicBezTo>
                                            <a:pt x="199384" y="803451"/>
                                            <a:pt x="194621" y="778050"/>
                                            <a:pt x="195415" y="757413"/>
                                          </a:cubicBezTo>
                                          <a:cubicBezTo>
                                            <a:pt x="196209" y="736776"/>
                                            <a:pt x="202559" y="725663"/>
                                            <a:pt x="204940" y="695501"/>
                                          </a:cubicBezTo>
                                          <a:cubicBezTo>
                                            <a:pt x="207321" y="665338"/>
                                            <a:pt x="208116" y="608982"/>
                                            <a:pt x="209703" y="576438"/>
                                          </a:cubicBezTo>
                                          <a:cubicBezTo>
                                            <a:pt x="211290" y="543894"/>
                                            <a:pt x="213671" y="524844"/>
                                            <a:pt x="214465" y="500238"/>
                                          </a:cubicBezTo>
                                          <a:cubicBezTo>
                                            <a:pt x="215259" y="475632"/>
                                            <a:pt x="216053" y="447057"/>
                                            <a:pt x="214465" y="428801"/>
                                          </a:cubicBezTo>
                                          <a:cubicBezTo>
                                            <a:pt x="212878" y="410545"/>
                                            <a:pt x="206528" y="400226"/>
                                            <a:pt x="204940" y="390701"/>
                                          </a:cubicBezTo>
                                          <a:cubicBezTo>
                                            <a:pt x="203353" y="381176"/>
                                            <a:pt x="207321" y="379588"/>
                                            <a:pt x="204940" y="371651"/>
                                          </a:cubicBezTo>
                                          <a:cubicBezTo>
                                            <a:pt x="202559" y="363714"/>
                                            <a:pt x="191447" y="350220"/>
                                            <a:pt x="190653" y="343076"/>
                                          </a:cubicBezTo>
                                          <a:cubicBezTo>
                                            <a:pt x="189859" y="335932"/>
                                            <a:pt x="197003" y="335138"/>
                                            <a:pt x="200178" y="328788"/>
                                          </a:cubicBezTo>
                                          <a:cubicBezTo>
                                            <a:pt x="203353" y="322438"/>
                                            <a:pt x="204941" y="305770"/>
                                            <a:pt x="209703" y="304976"/>
                                          </a:cubicBezTo>
                                          <a:cubicBezTo>
                                            <a:pt x="214465" y="304182"/>
                                            <a:pt x="228753" y="324026"/>
                                            <a:pt x="228753" y="324026"/>
                                          </a:cubicBezTo>
                                          <a:cubicBezTo>
                                            <a:pt x="235897" y="331170"/>
                                            <a:pt x="247802" y="338313"/>
                                            <a:pt x="252565" y="347838"/>
                                          </a:cubicBezTo>
                                          <a:cubicBezTo>
                                            <a:pt x="257328" y="357363"/>
                                            <a:pt x="252566" y="370064"/>
                                            <a:pt x="257328" y="381176"/>
                                          </a:cubicBezTo>
                                          <a:cubicBezTo>
                                            <a:pt x="262090" y="392288"/>
                                            <a:pt x="274790" y="401813"/>
                                            <a:pt x="281140" y="414513"/>
                                          </a:cubicBezTo>
                                          <a:cubicBezTo>
                                            <a:pt x="287490" y="427213"/>
                                            <a:pt x="292253" y="444676"/>
                                            <a:pt x="295428" y="457376"/>
                                          </a:cubicBezTo>
                                          <a:cubicBezTo>
                                            <a:pt x="298603" y="470076"/>
                                            <a:pt x="299396" y="478807"/>
                                            <a:pt x="300190" y="490713"/>
                                          </a:cubicBezTo>
                                          <a:cubicBezTo>
                                            <a:pt x="300984" y="502619"/>
                                            <a:pt x="300984" y="517701"/>
                                            <a:pt x="300190" y="528813"/>
                                          </a:cubicBezTo>
                                          <a:cubicBezTo>
                                            <a:pt x="299396" y="539925"/>
                                            <a:pt x="296222" y="548657"/>
                                            <a:pt x="295428" y="557388"/>
                                          </a:cubicBezTo>
                                          <a:cubicBezTo>
                                            <a:pt x="294634" y="566119"/>
                                            <a:pt x="296222" y="570882"/>
                                            <a:pt x="295428" y="581201"/>
                                          </a:cubicBezTo>
                                          <a:cubicBezTo>
                                            <a:pt x="294634" y="591520"/>
                                            <a:pt x="293046" y="610570"/>
                                            <a:pt x="290665" y="619301"/>
                                          </a:cubicBezTo>
                                          <a:cubicBezTo>
                                            <a:pt x="288284" y="628032"/>
                                            <a:pt x="282727" y="628032"/>
                                            <a:pt x="281140" y="633588"/>
                                          </a:cubicBezTo>
                                          <a:cubicBezTo>
                                            <a:pt x="279553" y="639144"/>
                                            <a:pt x="277965" y="647876"/>
                                            <a:pt x="281140" y="652638"/>
                                          </a:cubicBezTo>
                                          <a:cubicBezTo>
                                            <a:pt x="284315" y="657400"/>
                                            <a:pt x="297015" y="664544"/>
                                            <a:pt x="300190" y="662163"/>
                                          </a:cubicBezTo>
                                          <a:cubicBezTo>
                                            <a:pt x="303365" y="659782"/>
                                            <a:pt x="296221" y="651051"/>
                                            <a:pt x="300190" y="638351"/>
                                          </a:cubicBezTo>
                                          <a:cubicBezTo>
                                            <a:pt x="304159" y="625651"/>
                                            <a:pt x="316859" y="601044"/>
                                            <a:pt x="324003" y="585963"/>
                                          </a:cubicBezTo>
                                          <a:cubicBezTo>
                                            <a:pt x="331147" y="570882"/>
                                            <a:pt x="339084" y="564532"/>
                                            <a:pt x="343053" y="547863"/>
                                          </a:cubicBezTo>
                                          <a:cubicBezTo>
                                            <a:pt x="347022" y="531194"/>
                                            <a:pt x="345434" y="503413"/>
                                            <a:pt x="347815" y="485951"/>
                                          </a:cubicBezTo>
                                          <a:cubicBezTo>
                                            <a:pt x="350196" y="468489"/>
                                            <a:pt x="354165" y="460550"/>
                                            <a:pt x="357340" y="443088"/>
                                          </a:cubicBezTo>
                                          <a:cubicBezTo>
                                            <a:pt x="360515" y="425625"/>
                                            <a:pt x="366071" y="400226"/>
                                            <a:pt x="366865" y="381176"/>
                                          </a:cubicBezTo>
                                          <a:cubicBezTo>
                                            <a:pt x="367659" y="362126"/>
                                            <a:pt x="364484" y="347044"/>
                                            <a:pt x="362103" y="328788"/>
                                          </a:cubicBezTo>
                                          <a:cubicBezTo>
                                            <a:pt x="359722" y="310532"/>
                                            <a:pt x="356547" y="289894"/>
                                            <a:pt x="352578" y="271638"/>
                                          </a:cubicBezTo>
                                          <a:cubicBezTo>
                                            <a:pt x="348609" y="253382"/>
                                            <a:pt x="345434" y="244651"/>
                                            <a:pt x="338290" y="219251"/>
                                          </a:cubicBezTo>
                                          <a:cubicBezTo>
                                            <a:pt x="331146" y="193851"/>
                                            <a:pt x="315271" y="139082"/>
                                            <a:pt x="309715" y="119238"/>
                                          </a:cubicBezTo>
                                          <a:cubicBezTo>
                                            <a:pt x="304159" y="99394"/>
                                            <a:pt x="304953" y="100188"/>
                                            <a:pt x="304953" y="100188"/>
                                          </a:cubicBezTo>
                                          <a:cubicBezTo>
                                            <a:pt x="302572" y="90663"/>
                                            <a:pt x="297015" y="73994"/>
                                            <a:pt x="295428" y="62088"/>
                                          </a:cubicBezTo>
                                          <a:cubicBezTo>
                                            <a:pt x="293841" y="50182"/>
                                            <a:pt x="294634" y="38276"/>
                                            <a:pt x="295428" y="28751"/>
                                          </a:cubicBezTo>
                                          <a:cubicBezTo>
                                            <a:pt x="296222" y="19226"/>
                                            <a:pt x="297015" y="9700"/>
                                            <a:pt x="300190" y="4938"/>
                                          </a:cubicBezTo>
                                          <a:cubicBezTo>
                                            <a:pt x="303365" y="176"/>
                                            <a:pt x="308922" y="176"/>
                                            <a:pt x="314478" y="176"/>
                                          </a:cubicBezTo>
                                          <a:cubicBezTo>
                                            <a:pt x="320034" y="176"/>
                                            <a:pt x="327972" y="-1412"/>
                                            <a:pt x="333528" y="4938"/>
                                          </a:cubicBezTo>
                                          <a:cubicBezTo>
                                            <a:pt x="339084" y="11288"/>
                                            <a:pt x="343053" y="29545"/>
                                            <a:pt x="347815" y="38276"/>
                                          </a:cubicBezTo>
                                          <a:cubicBezTo>
                                            <a:pt x="352577" y="47007"/>
                                            <a:pt x="357340" y="47801"/>
                                            <a:pt x="362103" y="57326"/>
                                          </a:cubicBezTo>
                                          <a:cubicBezTo>
                                            <a:pt x="366866" y="66851"/>
                                            <a:pt x="372421" y="84314"/>
                                            <a:pt x="376390" y="95426"/>
                                          </a:cubicBezTo>
                                          <a:cubicBezTo>
                                            <a:pt x="380359" y="106538"/>
                                            <a:pt x="384328" y="112889"/>
                                            <a:pt x="385915" y="124001"/>
                                          </a:cubicBezTo>
                                          <a:cubicBezTo>
                                            <a:pt x="387502" y="135113"/>
                                            <a:pt x="383534" y="146226"/>
                                            <a:pt x="385915" y="162101"/>
                                          </a:cubicBezTo>
                                          <a:cubicBezTo>
                                            <a:pt x="388296" y="177976"/>
                                            <a:pt x="396234" y="197026"/>
                                            <a:pt x="400203" y="219251"/>
                                          </a:cubicBezTo>
                                          <a:cubicBezTo>
                                            <a:pt x="404172" y="241476"/>
                                            <a:pt x="406553" y="266876"/>
                                            <a:pt x="409728" y="295451"/>
                                          </a:cubicBezTo>
                                          <a:cubicBezTo>
                                            <a:pt x="412903" y="324026"/>
                                            <a:pt x="416078" y="351807"/>
                                            <a:pt x="419253" y="390701"/>
                                          </a:cubicBezTo>
                                          <a:cubicBezTo>
                                            <a:pt x="422428" y="429595"/>
                                            <a:pt x="426397" y="478013"/>
                                            <a:pt x="428778" y="528813"/>
                                          </a:cubicBezTo>
                                          <a:cubicBezTo>
                                            <a:pt x="431159" y="579613"/>
                                            <a:pt x="432746" y="643114"/>
                                            <a:pt x="433540" y="695501"/>
                                          </a:cubicBezTo>
                                          <a:cubicBezTo>
                                            <a:pt x="434334" y="747888"/>
                                            <a:pt x="431953" y="809007"/>
                                            <a:pt x="433540" y="843138"/>
                                          </a:cubicBezTo>
                                          <a:cubicBezTo>
                                            <a:pt x="435127" y="877269"/>
                                            <a:pt x="443065" y="883619"/>
                                            <a:pt x="443065" y="900288"/>
                                          </a:cubicBezTo>
                                          <a:cubicBezTo>
                                            <a:pt x="443065" y="916957"/>
                                            <a:pt x="437509" y="928070"/>
                                            <a:pt x="433540" y="943151"/>
                                          </a:cubicBezTo>
                                          <a:cubicBezTo>
                                            <a:pt x="429571" y="958232"/>
                                            <a:pt x="423222" y="976489"/>
                                            <a:pt x="419253" y="990776"/>
                                          </a:cubicBezTo>
                                          <a:cubicBezTo>
                                            <a:pt x="415284" y="1005063"/>
                                            <a:pt x="414490" y="1021732"/>
                                            <a:pt x="409728" y="1028876"/>
                                          </a:cubicBezTo>
                                          <a:cubicBezTo>
                                            <a:pt x="404966" y="1036020"/>
                                            <a:pt x="397822" y="1036813"/>
                                            <a:pt x="390678" y="1033638"/>
                                          </a:cubicBezTo>
                                          <a:cubicBezTo>
                                            <a:pt x="383534" y="1030463"/>
                                            <a:pt x="370834" y="1020145"/>
                                            <a:pt x="366865" y="1009826"/>
                                          </a:cubicBezTo>
                                          <a:cubicBezTo>
                                            <a:pt x="362896" y="999507"/>
                                            <a:pt x="371627" y="976488"/>
                                            <a:pt x="366865" y="971726"/>
                                          </a:cubicBezTo>
                                          <a:cubicBezTo>
                                            <a:pt x="362103" y="966964"/>
                                            <a:pt x="342259" y="974107"/>
                                            <a:pt x="338290" y="981251"/>
                                          </a:cubicBezTo>
                                          <a:cubicBezTo>
                                            <a:pt x="334321" y="988395"/>
                                            <a:pt x="343847" y="1001888"/>
                                            <a:pt x="343053" y="1014588"/>
                                          </a:cubicBezTo>
                                          <a:cubicBezTo>
                                            <a:pt x="342259" y="1027288"/>
                                            <a:pt x="339878" y="1049514"/>
                                            <a:pt x="333528" y="1057451"/>
                                          </a:cubicBezTo>
                                          <a:cubicBezTo>
                                            <a:pt x="327178" y="1065388"/>
                                            <a:pt x="313684" y="1062213"/>
                                            <a:pt x="304953" y="1062213"/>
                                          </a:cubicBezTo>
                                          <a:cubicBezTo>
                                            <a:pt x="296222" y="1062213"/>
                                            <a:pt x="287490" y="1060626"/>
                                            <a:pt x="281140" y="1057451"/>
                                          </a:cubicBezTo>
                                          <a:cubicBezTo>
                                            <a:pt x="274790" y="1054276"/>
                                            <a:pt x="272409" y="1039988"/>
                                            <a:pt x="266853" y="1043163"/>
                                          </a:cubicBezTo>
                                          <a:cubicBezTo>
                                            <a:pt x="261297" y="1046338"/>
                                            <a:pt x="258916" y="1063007"/>
                                            <a:pt x="247803" y="1076501"/>
                                          </a:cubicBezTo>
                                          <a:cubicBezTo>
                                            <a:pt x="236691" y="1089995"/>
                                            <a:pt x="200178" y="1124126"/>
                                            <a:pt x="200178" y="1124126"/>
                                          </a:cubicBezTo>
                                          <a:cubicBezTo>
                                            <a:pt x="188272" y="1136032"/>
                                            <a:pt x="188271" y="1140001"/>
                                            <a:pt x="176365" y="1147938"/>
                                          </a:cubicBezTo>
                                          <a:cubicBezTo>
                                            <a:pt x="164459" y="1155875"/>
                                            <a:pt x="146599" y="1163813"/>
                                            <a:pt x="128740" y="1171751"/>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14" name="Forme libre 314"/>
                                  <wps:cNvSpPr/>
                                  <wps:spPr>
                                    <a:xfrm>
                                      <a:off x="9738362" y="2310051"/>
                                      <a:ext cx="217657" cy="217669"/>
                                    </a:xfrm>
                                    <a:custGeom>
                                      <a:avLst/>
                                      <a:gdLst>
                                        <a:gd name="connsiteX0" fmla="*/ 0 w 214313"/>
                                        <a:gd name="connsiteY0" fmla="*/ 157247 h 219160"/>
                                        <a:gd name="connsiteX1" fmla="*/ 61913 w 214313"/>
                                        <a:gd name="connsiteY1" fmla="*/ 142960 h 219160"/>
                                        <a:gd name="connsiteX2" fmla="*/ 85725 w 214313"/>
                                        <a:gd name="connsiteY2" fmla="*/ 109622 h 219160"/>
                                        <a:gd name="connsiteX3" fmla="*/ 138113 w 214313"/>
                                        <a:gd name="connsiteY3" fmla="*/ 76285 h 219160"/>
                                        <a:gd name="connsiteX4" fmla="*/ 152400 w 214313"/>
                                        <a:gd name="connsiteY4" fmla="*/ 52472 h 219160"/>
                                        <a:gd name="connsiteX5" fmla="*/ 171450 w 214313"/>
                                        <a:gd name="connsiteY5" fmla="*/ 19135 h 219160"/>
                                        <a:gd name="connsiteX6" fmla="*/ 200025 w 214313"/>
                                        <a:gd name="connsiteY6" fmla="*/ 85 h 219160"/>
                                        <a:gd name="connsiteX7" fmla="*/ 214313 w 214313"/>
                                        <a:gd name="connsiteY7" fmla="*/ 14372 h 219160"/>
                                        <a:gd name="connsiteX8" fmla="*/ 200025 w 214313"/>
                                        <a:gd name="connsiteY8" fmla="*/ 61997 h 219160"/>
                                        <a:gd name="connsiteX9" fmla="*/ 185738 w 214313"/>
                                        <a:gd name="connsiteY9" fmla="*/ 114385 h 219160"/>
                                        <a:gd name="connsiteX10" fmla="*/ 147638 w 214313"/>
                                        <a:gd name="connsiteY10" fmla="*/ 162010 h 219160"/>
                                        <a:gd name="connsiteX11" fmla="*/ 109538 w 214313"/>
                                        <a:gd name="connsiteY11" fmla="*/ 181060 h 219160"/>
                                        <a:gd name="connsiteX12" fmla="*/ 90488 w 214313"/>
                                        <a:gd name="connsiteY12" fmla="*/ 204872 h 219160"/>
                                        <a:gd name="connsiteX13" fmla="*/ 61913 w 214313"/>
                                        <a:gd name="connsiteY13" fmla="*/ 219160 h 219160"/>
                                        <a:gd name="connsiteX14" fmla="*/ 61913 w 214313"/>
                                        <a:gd name="connsiteY14" fmla="*/ 219160 h 21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14313" h="219160">
                                          <a:moveTo>
                                            <a:pt x="0" y="157247"/>
                                          </a:moveTo>
                                          <a:cubicBezTo>
                                            <a:pt x="23813" y="154072"/>
                                            <a:pt x="47626" y="150897"/>
                                            <a:pt x="61913" y="142960"/>
                                          </a:cubicBezTo>
                                          <a:cubicBezTo>
                                            <a:pt x="76200" y="135023"/>
                                            <a:pt x="73025" y="120734"/>
                                            <a:pt x="85725" y="109622"/>
                                          </a:cubicBezTo>
                                          <a:cubicBezTo>
                                            <a:pt x="98425" y="98510"/>
                                            <a:pt x="127001" y="85810"/>
                                            <a:pt x="138113" y="76285"/>
                                          </a:cubicBezTo>
                                          <a:cubicBezTo>
                                            <a:pt x="149226" y="66760"/>
                                            <a:pt x="146844" y="61997"/>
                                            <a:pt x="152400" y="52472"/>
                                          </a:cubicBezTo>
                                          <a:cubicBezTo>
                                            <a:pt x="157956" y="42947"/>
                                            <a:pt x="163513" y="27866"/>
                                            <a:pt x="171450" y="19135"/>
                                          </a:cubicBezTo>
                                          <a:cubicBezTo>
                                            <a:pt x="179387" y="10404"/>
                                            <a:pt x="192881" y="879"/>
                                            <a:pt x="200025" y="85"/>
                                          </a:cubicBezTo>
                                          <a:cubicBezTo>
                                            <a:pt x="207169" y="-709"/>
                                            <a:pt x="214313" y="4053"/>
                                            <a:pt x="214313" y="14372"/>
                                          </a:cubicBezTo>
                                          <a:cubicBezTo>
                                            <a:pt x="214313" y="24691"/>
                                            <a:pt x="204788" y="45328"/>
                                            <a:pt x="200025" y="61997"/>
                                          </a:cubicBezTo>
                                          <a:cubicBezTo>
                                            <a:pt x="195263" y="78666"/>
                                            <a:pt x="194469" y="97716"/>
                                            <a:pt x="185738" y="114385"/>
                                          </a:cubicBezTo>
                                          <a:cubicBezTo>
                                            <a:pt x="177007" y="131054"/>
                                            <a:pt x="160338" y="150898"/>
                                            <a:pt x="147638" y="162010"/>
                                          </a:cubicBezTo>
                                          <a:cubicBezTo>
                                            <a:pt x="134938" y="173122"/>
                                            <a:pt x="119063" y="173916"/>
                                            <a:pt x="109538" y="181060"/>
                                          </a:cubicBezTo>
                                          <a:cubicBezTo>
                                            <a:pt x="100013" y="188204"/>
                                            <a:pt x="98425" y="198522"/>
                                            <a:pt x="90488" y="204872"/>
                                          </a:cubicBezTo>
                                          <a:cubicBezTo>
                                            <a:pt x="82551" y="211222"/>
                                            <a:pt x="61913" y="219160"/>
                                            <a:pt x="61913" y="219160"/>
                                          </a:cubicBezTo>
                                          <a:lnTo>
                                            <a:pt x="61913" y="21916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15" name="Forme libre 315"/>
                                  <wps:cNvSpPr/>
                                  <wps:spPr>
                                    <a:xfrm>
                                      <a:off x="9571647" y="2472144"/>
                                      <a:ext cx="180609" cy="143571"/>
                                    </a:xfrm>
                                    <a:custGeom>
                                      <a:avLst/>
                                      <a:gdLst>
                                        <a:gd name="connsiteX0" fmla="*/ 146 w 179180"/>
                                        <a:gd name="connsiteY0" fmla="*/ 29489 h 145413"/>
                                        <a:gd name="connsiteX1" fmla="*/ 76346 w 179180"/>
                                        <a:gd name="connsiteY1" fmla="*/ 914 h 145413"/>
                                        <a:gd name="connsiteX2" fmla="*/ 114446 w 179180"/>
                                        <a:gd name="connsiteY2" fmla="*/ 10439 h 145413"/>
                                        <a:gd name="connsiteX3" fmla="*/ 138258 w 179180"/>
                                        <a:gd name="connsiteY3" fmla="*/ 43776 h 145413"/>
                                        <a:gd name="connsiteX4" fmla="*/ 176358 w 179180"/>
                                        <a:gd name="connsiteY4" fmla="*/ 86639 h 145413"/>
                                        <a:gd name="connsiteX5" fmla="*/ 176358 w 179180"/>
                                        <a:gd name="connsiteY5" fmla="*/ 115214 h 145413"/>
                                        <a:gd name="connsiteX6" fmla="*/ 176358 w 179180"/>
                                        <a:gd name="connsiteY6" fmla="*/ 143789 h 145413"/>
                                        <a:gd name="connsiteX7" fmla="*/ 152546 w 179180"/>
                                        <a:gd name="connsiteY7" fmla="*/ 139026 h 145413"/>
                                        <a:gd name="connsiteX8" fmla="*/ 119208 w 179180"/>
                                        <a:gd name="connsiteY8" fmla="*/ 115214 h 145413"/>
                                        <a:gd name="connsiteX9" fmla="*/ 81108 w 179180"/>
                                        <a:gd name="connsiteY9" fmla="*/ 100926 h 145413"/>
                                        <a:gd name="connsiteX10" fmla="*/ 57296 w 179180"/>
                                        <a:gd name="connsiteY10" fmla="*/ 67589 h 145413"/>
                                        <a:gd name="connsiteX11" fmla="*/ 146 w 179180"/>
                                        <a:gd name="connsiteY11" fmla="*/ 29489 h 145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9180" h="145413">
                                          <a:moveTo>
                                            <a:pt x="146" y="29489"/>
                                          </a:moveTo>
                                          <a:cubicBezTo>
                                            <a:pt x="3321" y="18376"/>
                                            <a:pt x="57296" y="4089"/>
                                            <a:pt x="76346" y="914"/>
                                          </a:cubicBezTo>
                                          <a:cubicBezTo>
                                            <a:pt x="95396" y="-2261"/>
                                            <a:pt x="104127" y="3295"/>
                                            <a:pt x="114446" y="10439"/>
                                          </a:cubicBezTo>
                                          <a:cubicBezTo>
                                            <a:pt x="124765" y="17583"/>
                                            <a:pt x="127939" y="31076"/>
                                            <a:pt x="138258" y="43776"/>
                                          </a:cubicBezTo>
                                          <a:cubicBezTo>
                                            <a:pt x="148577" y="56476"/>
                                            <a:pt x="170008" y="74733"/>
                                            <a:pt x="176358" y="86639"/>
                                          </a:cubicBezTo>
                                          <a:cubicBezTo>
                                            <a:pt x="182708" y="98545"/>
                                            <a:pt x="176358" y="115214"/>
                                            <a:pt x="176358" y="115214"/>
                                          </a:cubicBezTo>
                                          <a:cubicBezTo>
                                            <a:pt x="176358" y="124739"/>
                                            <a:pt x="180327" y="139820"/>
                                            <a:pt x="176358" y="143789"/>
                                          </a:cubicBezTo>
                                          <a:cubicBezTo>
                                            <a:pt x="172389" y="147758"/>
                                            <a:pt x="162071" y="143789"/>
                                            <a:pt x="152546" y="139026"/>
                                          </a:cubicBezTo>
                                          <a:cubicBezTo>
                                            <a:pt x="143021" y="134263"/>
                                            <a:pt x="131114" y="121564"/>
                                            <a:pt x="119208" y="115214"/>
                                          </a:cubicBezTo>
                                          <a:cubicBezTo>
                                            <a:pt x="107302" y="108864"/>
                                            <a:pt x="91427" y="108863"/>
                                            <a:pt x="81108" y="100926"/>
                                          </a:cubicBezTo>
                                          <a:cubicBezTo>
                                            <a:pt x="70789" y="92989"/>
                                            <a:pt x="68408" y="78701"/>
                                            <a:pt x="57296" y="67589"/>
                                          </a:cubicBezTo>
                                          <a:cubicBezTo>
                                            <a:pt x="46184" y="56477"/>
                                            <a:pt x="-3029" y="40602"/>
                                            <a:pt x="146" y="29489"/>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16" name="Forme libre 316"/>
                                  <wps:cNvSpPr/>
                                  <wps:spPr>
                                    <a:xfrm>
                                      <a:off x="9103921" y="2421201"/>
                                      <a:ext cx="296382" cy="351977"/>
                                    </a:xfrm>
                                    <a:custGeom>
                                      <a:avLst/>
                                      <a:gdLst>
                                        <a:gd name="connsiteX0" fmla="*/ 12180 w 297930"/>
                                        <a:gd name="connsiteY0" fmla="*/ 349266 h 349929"/>
                                        <a:gd name="connsiteX1" fmla="*/ 69330 w 297930"/>
                                        <a:gd name="connsiteY1" fmla="*/ 325454 h 349929"/>
                                        <a:gd name="connsiteX2" fmla="*/ 107430 w 297930"/>
                                        <a:gd name="connsiteY2" fmla="*/ 311166 h 349929"/>
                                        <a:gd name="connsiteX3" fmla="*/ 155055 w 297930"/>
                                        <a:gd name="connsiteY3" fmla="*/ 301641 h 349929"/>
                                        <a:gd name="connsiteX4" fmla="*/ 188392 w 297930"/>
                                        <a:gd name="connsiteY4" fmla="*/ 292116 h 349929"/>
                                        <a:gd name="connsiteX5" fmla="*/ 231255 w 297930"/>
                                        <a:gd name="connsiteY5" fmla="*/ 273066 h 349929"/>
                                        <a:gd name="connsiteX6" fmla="*/ 231255 w 297930"/>
                                        <a:gd name="connsiteY6" fmla="*/ 249254 h 349929"/>
                                        <a:gd name="connsiteX7" fmla="*/ 231255 w 297930"/>
                                        <a:gd name="connsiteY7" fmla="*/ 201629 h 349929"/>
                                        <a:gd name="connsiteX8" fmla="*/ 250305 w 297930"/>
                                        <a:gd name="connsiteY8" fmla="*/ 163529 h 349929"/>
                                        <a:gd name="connsiteX9" fmla="*/ 264592 w 297930"/>
                                        <a:gd name="connsiteY9" fmla="*/ 96854 h 349929"/>
                                        <a:gd name="connsiteX10" fmla="*/ 274117 w 297930"/>
                                        <a:gd name="connsiteY10" fmla="*/ 53991 h 349929"/>
                                        <a:gd name="connsiteX11" fmla="*/ 297930 w 297930"/>
                                        <a:gd name="connsiteY11" fmla="*/ 6366 h 349929"/>
                                        <a:gd name="connsiteX12" fmla="*/ 297930 w 297930"/>
                                        <a:gd name="connsiteY12" fmla="*/ 1604 h 349929"/>
                                        <a:gd name="connsiteX13" fmla="*/ 274117 w 297930"/>
                                        <a:gd name="connsiteY13" fmla="*/ 1604 h 349929"/>
                                        <a:gd name="connsiteX14" fmla="*/ 216967 w 297930"/>
                                        <a:gd name="connsiteY14" fmla="*/ 20654 h 349929"/>
                                        <a:gd name="connsiteX15" fmla="*/ 174105 w 297930"/>
                                        <a:gd name="connsiteY15" fmla="*/ 68279 h 349929"/>
                                        <a:gd name="connsiteX16" fmla="*/ 131242 w 297930"/>
                                        <a:gd name="connsiteY16" fmla="*/ 115904 h 349929"/>
                                        <a:gd name="connsiteX17" fmla="*/ 93142 w 297930"/>
                                        <a:gd name="connsiteY17" fmla="*/ 163529 h 349929"/>
                                        <a:gd name="connsiteX18" fmla="*/ 55042 w 297930"/>
                                        <a:gd name="connsiteY18" fmla="*/ 206391 h 349929"/>
                                        <a:gd name="connsiteX19" fmla="*/ 35992 w 297930"/>
                                        <a:gd name="connsiteY19" fmla="*/ 225441 h 349929"/>
                                        <a:gd name="connsiteX20" fmla="*/ 2655 w 297930"/>
                                        <a:gd name="connsiteY20" fmla="*/ 244491 h 349929"/>
                                        <a:gd name="connsiteX21" fmla="*/ 2655 w 297930"/>
                                        <a:gd name="connsiteY21" fmla="*/ 296879 h 349929"/>
                                        <a:gd name="connsiteX22" fmla="*/ 12180 w 297930"/>
                                        <a:gd name="connsiteY22" fmla="*/ 349266 h 349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97930" h="349929">
                                          <a:moveTo>
                                            <a:pt x="12180" y="349266"/>
                                          </a:moveTo>
                                          <a:cubicBezTo>
                                            <a:pt x="23292" y="354028"/>
                                            <a:pt x="53455" y="331804"/>
                                            <a:pt x="69330" y="325454"/>
                                          </a:cubicBezTo>
                                          <a:cubicBezTo>
                                            <a:pt x="85205" y="319104"/>
                                            <a:pt x="93143" y="315135"/>
                                            <a:pt x="107430" y="311166"/>
                                          </a:cubicBezTo>
                                          <a:cubicBezTo>
                                            <a:pt x="121717" y="307197"/>
                                            <a:pt x="141561" y="304816"/>
                                            <a:pt x="155055" y="301641"/>
                                          </a:cubicBezTo>
                                          <a:cubicBezTo>
                                            <a:pt x="168549" y="298466"/>
                                            <a:pt x="175692" y="296879"/>
                                            <a:pt x="188392" y="292116"/>
                                          </a:cubicBezTo>
                                          <a:cubicBezTo>
                                            <a:pt x="201092" y="287353"/>
                                            <a:pt x="224111" y="280210"/>
                                            <a:pt x="231255" y="273066"/>
                                          </a:cubicBezTo>
                                          <a:lnTo>
                                            <a:pt x="231255" y="249254"/>
                                          </a:lnTo>
                                          <a:cubicBezTo>
                                            <a:pt x="231255" y="237348"/>
                                            <a:pt x="228080" y="215916"/>
                                            <a:pt x="231255" y="201629"/>
                                          </a:cubicBezTo>
                                          <a:cubicBezTo>
                                            <a:pt x="234430" y="187342"/>
                                            <a:pt x="244749" y="180991"/>
                                            <a:pt x="250305" y="163529"/>
                                          </a:cubicBezTo>
                                          <a:cubicBezTo>
                                            <a:pt x="255861" y="146067"/>
                                            <a:pt x="260623" y="115110"/>
                                            <a:pt x="264592" y="96854"/>
                                          </a:cubicBezTo>
                                          <a:cubicBezTo>
                                            <a:pt x="268561" y="78598"/>
                                            <a:pt x="268561" y="69072"/>
                                            <a:pt x="274117" y="53991"/>
                                          </a:cubicBezTo>
                                          <a:cubicBezTo>
                                            <a:pt x="279673" y="38910"/>
                                            <a:pt x="293961" y="15097"/>
                                            <a:pt x="297930" y="6366"/>
                                          </a:cubicBezTo>
                                          <a:cubicBezTo>
                                            <a:pt x="301899" y="-2365"/>
                                            <a:pt x="301899" y="2398"/>
                                            <a:pt x="297930" y="1604"/>
                                          </a:cubicBezTo>
                                          <a:cubicBezTo>
                                            <a:pt x="293961" y="810"/>
                                            <a:pt x="287611" y="-1571"/>
                                            <a:pt x="274117" y="1604"/>
                                          </a:cubicBezTo>
                                          <a:cubicBezTo>
                                            <a:pt x="260623" y="4779"/>
                                            <a:pt x="233636" y="9542"/>
                                            <a:pt x="216967" y="20654"/>
                                          </a:cubicBezTo>
                                          <a:cubicBezTo>
                                            <a:pt x="200298" y="31766"/>
                                            <a:pt x="174105" y="68279"/>
                                            <a:pt x="174105" y="68279"/>
                                          </a:cubicBezTo>
                                          <a:cubicBezTo>
                                            <a:pt x="159818" y="84154"/>
                                            <a:pt x="144736" y="100029"/>
                                            <a:pt x="131242" y="115904"/>
                                          </a:cubicBezTo>
                                          <a:cubicBezTo>
                                            <a:pt x="117748" y="131779"/>
                                            <a:pt x="105842" y="148448"/>
                                            <a:pt x="93142" y="163529"/>
                                          </a:cubicBezTo>
                                          <a:cubicBezTo>
                                            <a:pt x="80442" y="178610"/>
                                            <a:pt x="64567" y="196072"/>
                                            <a:pt x="55042" y="206391"/>
                                          </a:cubicBezTo>
                                          <a:cubicBezTo>
                                            <a:pt x="45517" y="216710"/>
                                            <a:pt x="44723" y="219091"/>
                                            <a:pt x="35992" y="225441"/>
                                          </a:cubicBezTo>
                                          <a:cubicBezTo>
                                            <a:pt x="27261" y="231791"/>
                                            <a:pt x="8211" y="232585"/>
                                            <a:pt x="2655" y="244491"/>
                                          </a:cubicBezTo>
                                          <a:cubicBezTo>
                                            <a:pt x="-2901" y="256397"/>
                                            <a:pt x="1861" y="278623"/>
                                            <a:pt x="2655" y="296879"/>
                                          </a:cubicBezTo>
                                          <a:cubicBezTo>
                                            <a:pt x="3449" y="315135"/>
                                            <a:pt x="1068" y="344504"/>
                                            <a:pt x="12180" y="349266"/>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17" name="Forme libre 317"/>
                                  <wps:cNvSpPr/>
                                  <wps:spPr>
                                    <a:xfrm>
                                      <a:off x="9432718" y="2323943"/>
                                      <a:ext cx="328800" cy="125046"/>
                                    </a:xfrm>
                                    <a:custGeom>
                                      <a:avLst/>
                                      <a:gdLst>
                                        <a:gd name="connsiteX0" fmla="*/ 183 w 329644"/>
                                        <a:gd name="connsiteY0" fmla="*/ 81282 h 124702"/>
                                        <a:gd name="connsiteX1" fmla="*/ 47808 w 329644"/>
                                        <a:gd name="connsiteY1" fmla="*/ 38419 h 124702"/>
                                        <a:gd name="connsiteX2" fmla="*/ 71621 w 329644"/>
                                        <a:gd name="connsiteY2" fmla="*/ 9844 h 124702"/>
                                        <a:gd name="connsiteX3" fmla="*/ 114483 w 329644"/>
                                        <a:gd name="connsiteY3" fmla="*/ 5082 h 124702"/>
                                        <a:gd name="connsiteX4" fmla="*/ 162108 w 329644"/>
                                        <a:gd name="connsiteY4" fmla="*/ 319 h 124702"/>
                                        <a:gd name="connsiteX5" fmla="*/ 214496 w 329644"/>
                                        <a:gd name="connsiteY5" fmla="*/ 14607 h 124702"/>
                                        <a:gd name="connsiteX6" fmla="*/ 243071 w 329644"/>
                                        <a:gd name="connsiteY6" fmla="*/ 14607 h 124702"/>
                                        <a:gd name="connsiteX7" fmla="*/ 276408 w 329644"/>
                                        <a:gd name="connsiteY7" fmla="*/ 33657 h 124702"/>
                                        <a:gd name="connsiteX8" fmla="*/ 295458 w 329644"/>
                                        <a:gd name="connsiteY8" fmla="*/ 38419 h 124702"/>
                                        <a:gd name="connsiteX9" fmla="*/ 328796 w 329644"/>
                                        <a:gd name="connsiteY9" fmla="*/ 47944 h 124702"/>
                                        <a:gd name="connsiteX10" fmla="*/ 319271 w 329644"/>
                                        <a:gd name="connsiteY10" fmla="*/ 90807 h 124702"/>
                                        <a:gd name="connsiteX11" fmla="*/ 314508 w 329644"/>
                                        <a:gd name="connsiteY11" fmla="*/ 124144 h 124702"/>
                                        <a:gd name="connsiteX12" fmla="*/ 285933 w 329644"/>
                                        <a:gd name="connsiteY12" fmla="*/ 109857 h 124702"/>
                                        <a:gd name="connsiteX13" fmla="*/ 252596 w 329644"/>
                                        <a:gd name="connsiteY13" fmla="*/ 86044 h 124702"/>
                                        <a:gd name="connsiteX14" fmla="*/ 195446 w 329644"/>
                                        <a:gd name="connsiteY14" fmla="*/ 66994 h 124702"/>
                                        <a:gd name="connsiteX15" fmla="*/ 157346 w 329644"/>
                                        <a:gd name="connsiteY15" fmla="*/ 57469 h 124702"/>
                                        <a:gd name="connsiteX16" fmla="*/ 133533 w 329644"/>
                                        <a:gd name="connsiteY16" fmla="*/ 52707 h 124702"/>
                                        <a:gd name="connsiteX17" fmla="*/ 100196 w 329644"/>
                                        <a:gd name="connsiteY17" fmla="*/ 52707 h 124702"/>
                                        <a:gd name="connsiteX18" fmla="*/ 71621 w 329644"/>
                                        <a:gd name="connsiteY18" fmla="*/ 86044 h 124702"/>
                                        <a:gd name="connsiteX19" fmla="*/ 66858 w 329644"/>
                                        <a:gd name="connsiteY19" fmla="*/ 95569 h 124702"/>
                                        <a:gd name="connsiteX20" fmla="*/ 183 w 329644"/>
                                        <a:gd name="connsiteY20" fmla="*/ 81282 h 124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29644" h="124702">
                                          <a:moveTo>
                                            <a:pt x="183" y="81282"/>
                                          </a:moveTo>
                                          <a:cubicBezTo>
                                            <a:pt x="-2992" y="71757"/>
                                            <a:pt x="35902" y="50325"/>
                                            <a:pt x="47808" y="38419"/>
                                          </a:cubicBezTo>
                                          <a:cubicBezTo>
                                            <a:pt x="59714" y="26513"/>
                                            <a:pt x="60509" y="15400"/>
                                            <a:pt x="71621" y="9844"/>
                                          </a:cubicBezTo>
                                          <a:cubicBezTo>
                                            <a:pt x="82734" y="4288"/>
                                            <a:pt x="114483" y="5082"/>
                                            <a:pt x="114483" y="5082"/>
                                          </a:cubicBezTo>
                                          <a:cubicBezTo>
                                            <a:pt x="129564" y="3495"/>
                                            <a:pt x="145439" y="-1268"/>
                                            <a:pt x="162108" y="319"/>
                                          </a:cubicBezTo>
                                          <a:cubicBezTo>
                                            <a:pt x="178777" y="1906"/>
                                            <a:pt x="201002" y="12226"/>
                                            <a:pt x="214496" y="14607"/>
                                          </a:cubicBezTo>
                                          <a:cubicBezTo>
                                            <a:pt x="227990" y="16988"/>
                                            <a:pt x="232752" y="11432"/>
                                            <a:pt x="243071" y="14607"/>
                                          </a:cubicBezTo>
                                          <a:cubicBezTo>
                                            <a:pt x="253390" y="17782"/>
                                            <a:pt x="267677" y="29688"/>
                                            <a:pt x="276408" y="33657"/>
                                          </a:cubicBezTo>
                                          <a:cubicBezTo>
                                            <a:pt x="285139" y="37626"/>
                                            <a:pt x="286727" y="36038"/>
                                            <a:pt x="295458" y="38419"/>
                                          </a:cubicBezTo>
                                          <a:cubicBezTo>
                                            <a:pt x="304189" y="40800"/>
                                            <a:pt x="324827" y="39213"/>
                                            <a:pt x="328796" y="47944"/>
                                          </a:cubicBezTo>
                                          <a:cubicBezTo>
                                            <a:pt x="332765" y="56675"/>
                                            <a:pt x="321652" y="78107"/>
                                            <a:pt x="319271" y="90807"/>
                                          </a:cubicBezTo>
                                          <a:cubicBezTo>
                                            <a:pt x="316890" y="103507"/>
                                            <a:pt x="320064" y="120969"/>
                                            <a:pt x="314508" y="124144"/>
                                          </a:cubicBezTo>
                                          <a:cubicBezTo>
                                            <a:pt x="308952" y="127319"/>
                                            <a:pt x="296252" y="116207"/>
                                            <a:pt x="285933" y="109857"/>
                                          </a:cubicBezTo>
                                          <a:cubicBezTo>
                                            <a:pt x="275614" y="103507"/>
                                            <a:pt x="267677" y="93188"/>
                                            <a:pt x="252596" y="86044"/>
                                          </a:cubicBezTo>
                                          <a:cubicBezTo>
                                            <a:pt x="237515" y="78900"/>
                                            <a:pt x="211321" y="71756"/>
                                            <a:pt x="195446" y="66994"/>
                                          </a:cubicBezTo>
                                          <a:cubicBezTo>
                                            <a:pt x="179571" y="62232"/>
                                            <a:pt x="167665" y="59850"/>
                                            <a:pt x="157346" y="57469"/>
                                          </a:cubicBezTo>
                                          <a:cubicBezTo>
                                            <a:pt x="147027" y="55088"/>
                                            <a:pt x="143058" y="53501"/>
                                            <a:pt x="133533" y="52707"/>
                                          </a:cubicBezTo>
                                          <a:cubicBezTo>
                                            <a:pt x="124008" y="51913"/>
                                            <a:pt x="110515" y="47151"/>
                                            <a:pt x="100196" y="52707"/>
                                          </a:cubicBezTo>
                                          <a:cubicBezTo>
                                            <a:pt x="89877" y="58263"/>
                                            <a:pt x="77177" y="78900"/>
                                            <a:pt x="71621" y="86044"/>
                                          </a:cubicBezTo>
                                          <a:cubicBezTo>
                                            <a:pt x="66065" y="93188"/>
                                            <a:pt x="72414" y="93982"/>
                                            <a:pt x="66858" y="95569"/>
                                          </a:cubicBezTo>
                                          <a:cubicBezTo>
                                            <a:pt x="61302" y="97156"/>
                                            <a:pt x="3358" y="90807"/>
                                            <a:pt x="183" y="81282"/>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318" name="Connecteur droit 318"/>
                                  <wps:cNvCnPr/>
                                  <wps:spPr>
                                    <a:xfrm flipV="1">
                                      <a:off x="6756022" y="1870078"/>
                                      <a:ext cx="106514" cy="370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9" name="Connecteur droit 319"/>
                                  <wps:cNvCnPr/>
                                  <wps:spPr>
                                    <a:xfrm flipV="1">
                                      <a:off x="9335470" y="2689815"/>
                                      <a:ext cx="78725" cy="463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2" name="Forme libre 1152"/>
                                  <wps:cNvSpPr/>
                                  <wps:spPr>
                                    <a:xfrm>
                                      <a:off x="9446613" y="2208162"/>
                                      <a:ext cx="240810" cy="106518"/>
                                    </a:xfrm>
                                    <a:custGeom>
                                      <a:avLst/>
                                      <a:gdLst>
                                        <a:gd name="connsiteX0" fmla="*/ 171639 w 238659"/>
                                        <a:gd name="connsiteY0" fmla="*/ 2777 h 108645"/>
                                        <a:gd name="connsiteX1" fmla="*/ 219264 w 238659"/>
                                        <a:gd name="connsiteY1" fmla="*/ 64690 h 108645"/>
                                        <a:gd name="connsiteX2" fmla="*/ 238314 w 238659"/>
                                        <a:gd name="connsiteY2" fmla="*/ 107552 h 108645"/>
                                        <a:gd name="connsiteX3" fmla="*/ 204976 w 238659"/>
                                        <a:gd name="connsiteY3" fmla="*/ 93265 h 108645"/>
                                        <a:gd name="connsiteX4" fmla="*/ 171639 w 238659"/>
                                        <a:gd name="connsiteY4" fmla="*/ 64690 h 108645"/>
                                        <a:gd name="connsiteX5" fmla="*/ 124014 w 238659"/>
                                        <a:gd name="connsiteY5" fmla="*/ 45640 h 108645"/>
                                        <a:gd name="connsiteX6" fmla="*/ 62101 w 238659"/>
                                        <a:gd name="connsiteY6" fmla="*/ 45640 h 108645"/>
                                        <a:gd name="connsiteX7" fmla="*/ 28764 w 238659"/>
                                        <a:gd name="connsiteY7" fmla="*/ 45640 h 108645"/>
                                        <a:gd name="connsiteX8" fmla="*/ 189 w 238659"/>
                                        <a:gd name="connsiteY8" fmla="*/ 55165 h 108645"/>
                                        <a:gd name="connsiteX9" fmla="*/ 43051 w 238659"/>
                                        <a:gd name="connsiteY9" fmla="*/ 31352 h 108645"/>
                                        <a:gd name="connsiteX10" fmla="*/ 100201 w 238659"/>
                                        <a:gd name="connsiteY10" fmla="*/ 12302 h 108645"/>
                                        <a:gd name="connsiteX11" fmla="*/ 171639 w 238659"/>
                                        <a:gd name="connsiteY11" fmla="*/ 2777 h 108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38659" h="108645">
                                          <a:moveTo>
                                            <a:pt x="171639" y="2777"/>
                                          </a:moveTo>
                                          <a:cubicBezTo>
                                            <a:pt x="191483" y="11508"/>
                                            <a:pt x="208152" y="47228"/>
                                            <a:pt x="219264" y="64690"/>
                                          </a:cubicBezTo>
                                          <a:cubicBezTo>
                                            <a:pt x="230376" y="82152"/>
                                            <a:pt x="240695" y="102790"/>
                                            <a:pt x="238314" y="107552"/>
                                          </a:cubicBezTo>
                                          <a:cubicBezTo>
                                            <a:pt x="235933" y="112314"/>
                                            <a:pt x="216089" y="100409"/>
                                            <a:pt x="204976" y="93265"/>
                                          </a:cubicBezTo>
                                          <a:cubicBezTo>
                                            <a:pt x="193864" y="86121"/>
                                            <a:pt x="185133" y="72627"/>
                                            <a:pt x="171639" y="64690"/>
                                          </a:cubicBezTo>
                                          <a:cubicBezTo>
                                            <a:pt x="158145" y="56753"/>
                                            <a:pt x="142270" y="48815"/>
                                            <a:pt x="124014" y="45640"/>
                                          </a:cubicBezTo>
                                          <a:cubicBezTo>
                                            <a:pt x="105758" y="42465"/>
                                            <a:pt x="62101" y="45640"/>
                                            <a:pt x="62101" y="45640"/>
                                          </a:cubicBezTo>
                                          <a:cubicBezTo>
                                            <a:pt x="46226" y="45640"/>
                                            <a:pt x="39083" y="44053"/>
                                            <a:pt x="28764" y="45640"/>
                                          </a:cubicBezTo>
                                          <a:cubicBezTo>
                                            <a:pt x="18445" y="47228"/>
                                            <a:pt x="-2192" y="57546"/>
                                            <a:pt x="189" y="55165"/>
                                          </a:cubicBezTo>
                                          <a:cubicBezTo>
                                            <a:pt x="2570" y="52784"/>
                                            <a:pt x="26382" y="38496"/>
                                            <a:pt x="43051" y="31352"/>
                                          </a:cubicBezTo>
                                          <a:cubicBezTo>
                                            <a:pt x="59720" y="24208"/>
                                            <a:pt x="85914" y="16271"/>
                                            <a:pt x="100201" y="12302"/>
                                          </a:cubicBezTo>
                                          <a:cubicBezTo>
                                            <a:pt x="114488" y="8333"/>
                                            <a:pt x="151795" y="-5954"/>
                                            <a:pt x="171639" y="2777"/>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53" name="Forme libre 1153"/>
                                  <wps:cNvSpPr/>
                                  <wps:spPr>
                                    <a:xfrm>
                                      <a:off x="2143582" y="3018635"/>
                                      <a:ext cx="5070906" cy="1829357"/>
                                    </a:xfrm>
                                    <a:custGeom>
                                      <a:avLst/>
                                      <a:gdLst>
                                        <a:gd name="connsiteX0" fmla="*/ 5077770 w 5077770"/>
                                        <a:gd name="connsiteY0" fmla="*/ 228914 h 1831285"/>
                                        <a:gd name="connsiteX1" fmla="*/ 5034908 w 5077770"/>
                                        <a:gd name="connsiteY1" fmla="*/ 167002 h 1831285"/>
                                        <a:gd name="connsiteX2" fmla="*/ 4949183 w 5077770"/>
                                        <a:gd name="connsiteY2" fmla="*/ 133664 h 1831285"/>
                                        <a:gd name="connsiteX3" fmla="*/ 4863458 w 5077770"/>
                                        <a:gd name="connsiteY3" fmla="*/ 100327 h 1831285"/>
                                        <a:gd name="connsiteX4" fmla="*/ 4701533 w 5077770"/>
                                        <a:gd name="connsiteY4" fmla="*/ 57464 h 1831285"/>
                                        <a:gd name="connsiteX5" fmla="*/ 4506270 w 5077770"/>
                                        <a:gd name="connsiteY5" fmla="*/ 24127 h 1831285"/>
                                        <a:gd name="connsiteX6" fmla="*/ 4172895 w 5077770"/>
                                        <a:gd name="connsiteY6" fmla="*/ 314 h 1831285"/>
                                        <a:gd name="connsiteX7" fmla="*/ 3953820 w 5077770"/>
                                        <a:gd name="connsiteY7" fmla="*/ 9839 h 1831285"/>
                                        <a:gd name="connsiteX8" fmla="*/ 3658545 w 5077770"/>
                                        <a:gd name="connsiteY8" fmla="*/ 28889 h 1831285"/>
                                        <a:gd name="connsiteX9" fmla="*/ 3368033 w 5077770"/>
                                        <a:gd name="connsiteY9" fmla="*/ 62227 h 1831285"/>
                                        <a:gd name="connsiteX10" fmla="*/ 3096570 w 5077770"/>
                                        <a:gd name="connsiteY10" fmla="*/ 133664 h 1831285"/>
                                        <a:gd name="connsiteX11" fmla="*/ 2482208 w 5077770"/>
                                        <a:gd name="connsiteY11" fmla="*/ 386077 h 1831285"/>
                                        <a:gd name="connsiteX12" fmla="*/ 1848795 w 5077770"/>
                                        <a:gd name="connsiteY12" fmla="*/ 648014 h 1831285"/>
                                        <a:gd name="connsiteX13" fmla="*/ 1091558 w 5077770"/>
                                        <a:gd name="connsiteY13" fmla="*/ 995677 h 1831285"/>
                                        <a:gd name="connsiteX14" fmla="*/ 505770 w 5077770"/>
                                        <a:gd name="connsiteY14" fmla="*/ 1300477 h 1831285"/>
                                        <a:gd name="connsiteX15" fmla="*/ 162870 w 5077770"/>
                                        <a:gd name="connsiteY15" fmla="*/ 1543364 h 1831285"/>
                                        <a:gd name="connsiteX16" fmla="*/ 48570 w 5077770"/>
                                        <a:gd name="connsiteY16" fmla="*/ 1681477 h 1831285"/>
                                        <a:gd name="connsiteX17" fmla="*/ 945 w 5077770"/>
                                        <a:gd name="connsiteY17" fmla="*/ 1748152 h 1831285"/>
                                        <a:gd name="connsiteX18" fmla="*/ 19995 w 5077770"/>
                                        <a:gd name="connsiteY18" fmla="*/ 1776727 h 1831285"/>
                                        <a:gd name="connsiteX19" fmla="*/ 58095 w 5077770"/>
                                        <a:gd name="connsiteY19" fmla="*/ 1805302 h 1831285"/>
                                        <a:gd name="connsiteX20" fmla="*/ 100958 w 5077770"/>
                                        <a:gd name="connsiteY20" fmla="*/ 1824352 h 1831285"/>
                                        <a:gd name="connsiteX21" fmla="*/ 120008 w 5077770"/>
                                        <a:gd name="connsiteY21" fmla="*/ 1791014 h 1831285"/>
                                        <a:gd name="connsiteX22" fmla="*/ 177158 w 5077770"/>
                                        <a:gd name="connsiteY22" fmla="*/ 1767202 h 1831285"/>
                                        <a:gd name="connsiteX23" fmla="*/ 243833 w 5077770"/>
                                        <a:gd name="connsiteY23" fmla="*/ 1762439 h 1831285"/>
                                        <a:gd name="connsiteX24" fmla="*/ 258120 w 5077770"/>
                                        <a:gd name="connsiteY24" fmla="*/ 1771964 h 1831285"/>
                                        <a:gd name="connsiteX25" fmla="*/ 329558 w 5077770"/>
                                        <a:gd name="connsiteY25" fmla="*/ 1771964 h 1831285"/>
                                        <a:gd name="connsiteX26" fmla="*/ 429570 w 5077770"/>
                                        <a:gd name="connsiteY26" fmla="*/ 1795777 h 1831285"/>
                                        <a:gd name="connsiteX27" fmla="*/ 491483 w 5077770"/>
                                        <a:gd name="connsiteY27" fmla="*/ 1805302 h 1831285"/>
                                        <a:gd name="connsiteX28" fmla="*/ 629595 w 5077770"/>
                                        <a:gd name="connsiteY28" fmla="*/ 1829114 h 1831285"/>
                                        <a:gd name="connsiteX29" fmla="*/ 739133 w 5077770"/>
                                        <a:gd name="connsiteY29" fmla="*/ 1829114 h 1831285"/>
                                        <a:gd name="connsiteX30" fmla="*/ 843908 w 5077770"/>
                                        <a:gd name="connsiteY30" fmla="*/ 1819589 h 1831285"/>
                                        <a:gd name="connsiteX31" fmla="*/ 982020 w 5077770"/>
                                        <a:gd name="connsiteY31" fmla="*/ 1805302 h 1831285"/>
                                        <a:gd name="connsiteX32" fmla="*/ 1153470 w 5077770"/>
                                        <a:gd name="connsiteY32" fmla="*/ 1738627 h 1831285"/>
                                        <a:gd name="connsiteX33" fmla="*/ 1301108 w 5077770"/>
                                        <a:gd name="connsiteY33" fmla="*/ 1681477 h 1831285"/>
                                        <a:gd name="connsiteX34" fmla="*/ 1439220 w 5077770"/>
                                        <a:gd name="connsiteY34" fmla="*/ 1629089 h 1831285"/>
                                        <a:gd name="connsiteX35" fmla="*/ 1577333 w 5077770"/>
                                        <a:gd name="connsiteY35" fmla="*/ 1576702 h 1831285"/>
                                        <a:gd name="connsiteX36" fmla="*/ 1667820 w 5077770"/>
                                        <a:gd name="connsiteY36" fmla="*/ 1543364 h 1831285"/>
                                        <a:gd name="connsiteX37" fmla="*/ 1701158 w 5077770"/>
                                        <a:gd name="connsiteY37" fmla="*/ 1533839 h 1831285"/>
                                        <a:gd name="connsiteX38" fmla="*/ 1734495 w 5077770"/>
                                        <a:gd name="connsiteY38" fmla="*/ 1543364 h 1831285"/>
                                        <a:gd name="connsiteX39" fmla="*/ 1796408 w 5077770"/>
                                        <a:gd name="connsiteY39" fmla="*/ 1562414 h 1831285"/>
                                        <a:gd name="connsiteX40" fmla="*/ 1805933 w 5077770"/>
                                        <a:gd name="connsiteY40" fmla="*/ 1590989 h 1831285"/>
                                        <a:gd name="connsiteX41" fmla="*/ 1805933 w 5077770"/>
                                        <a:gd name="connsiteY41" fmla="*/ 1590989 h 1831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5077770" h="1831285">
                                          <a:moveTo>
                                            <a:pt x="5077770" y="228914"/>
                                          </a:moveTo>
                                          <a:cubicBezTo>
                                            <a:pt x="5067054" y="205895"/>
                                            <a:pt x="5056339" y="182877"/>
                                            <a:pt x="5034908" y="167002"/>
                                          </a:cubicBezTo>
                                          <a:cubicBezTo>
                                            <a:pt x="5013477" y="151127"/>
                                            <a:pt x="4949183" y="133664"/>
                                            <a:pt x="4949183" y="133664"/>
                                          </a:cubicBezTo>
                                          <a:cubicBezTo>
                                            <a:pt x="4920608" y="122552"/>
                                            <a:pt x="4904733" y="113027"/>
                                            <a:pt x="4863458" y="100327"/>
                                          </a:cubicBezTo>
                                          <a:cubicBezTo>
                                            <a:pt x="4822183" y="87627"/>
                                            <a:pt x="4761064" y="70164"/>
                                            <a:pt x="4701533" y="57464"/>
                                          </a:cubicBezTo>
                                          <a:cubicBezTo>
                                            <a:pt x="4642002" y="44764"/>
                                            <a:pt x="4594376" y="33652"/>
                                            <a:pt x="4506270" y="24127"/>
                                          </a:cubicBezTo>
                                          <a:cubicBezTo>
                                            <a:pt x="4418164" y="14602"/>
                                            <a:pt x="4264970" y="2695"/>
                                            <a:pt x="4172895" y="314"/>
                                          </a:cubicBezTo>
                                          <a:cubicBezTo>
                                            <a:pt x="4080820" y="-2067"/>
                                            <a:pt x="3953820" y="9839"/>
                                            <a:pt x="3953820" y="9839"/>
                                          </a:cubicBezTo>
                                          <a:cubicBezTo>
                                            <a:pt x="3868095" y="14601"/>
                                            <a:pt x="3756176" y="20158"/>
                                            <a:pt x="3658545" y="28889"/>
                                          </a:cubicBezTo>
                                          <a:cubicBezTo>
                                            <a:pt x="3560914" y="37620"/>
                                            <a:pt x="3461695" y="44765"/>
                                            <a:pt x="3368033" y="62227"/>
                                          </a:cubicBezTo>
                                          <a:cubicBezTo>
                                            <a:pt x="3274371" y="79689"/>
                                            <a:pt x="3244207" y="79689"/>
                                            <a:pt x="3096570" y="133664"/>
                                          </a:cubicBezTo>
                                          <a:cubicBezTo>
                                            <a:pt x="2948932" y="187639"/>
                                            <a:pt x="2482208" y="386077"/>
                                            <a:pt x="2482208" y="386077"/>
                                          </a:cubicBezTo>
                                          <a:cubicBezTo>
                                            <a:pt x="2274246" y="471802"/>
                                            <a:pt x="2080570" y="546414"/>
                                            <a:pt x="1848795" y="648014"/>
                                          </a:cubicBezTo>
                                          <a:cubicBezTo>
                                            <a:pt x="1617020" y="749614"/>
                                            <a:pt x="1315396" y="886933"/>
                                            <a:pt x="1091558" y="995677"/>
                                          </a:cubicBezTo>
                                          <a:cubicBezTo>
                                            <a:pt x="867720" y="1104421"/>
                                            <a:pt x="660551" y="1209196"/>
                                            <a:pt x="505770" y="1300477"/>
                                          </a:cubicBezTo>
                                          <a:cubicBezTo>
                                            <a:pt x="350989" y="1391758"/>
                                            <a:pt x="239070" y="1479864"/>
                                            <a:pt x="162870" y="1543364"/>
                                          </a:cubicBezTo>
                                          <a:cubicBezTo>
                                            <a:pt x="86670" y="1606864"/>
                                            <a:pt x="75557" y="1647346"/>
                                            <a:pt x="48570" y="1681477"/>
                                          </a:cubicBezTo>
                                          <a:cubicBezTo>
                                            <a:pt x="21583" y="1715608"/>
                                            <a:pt x="5707" y="1732277"/>
                                            <a:pt x="945" y="1748152"/>
                                          </a:cubicBezTo>
                                          <a:cubicBezTo>
                                            <a:pt x="-3817" y="1764027"/>
                                            <a:pt x="10470" y="1767202"/>
                                            <a:pt x="19995" y="1776727"/>
                                          </a:cubicBezTo>
                                          <a:cubicBezTo>
                                            <a:pt x="29520" y="1786252"/>
                                            <a:pt x="44601" y="1797365"/>
                                            <a:pt x="58095" y="1805302"/>
                                          </a:cubicBezTo>
                                          <a:cubicBezTo>
                                            <a:pt x="71589" y="1813239"/>
                                            <a:pt x="90639" y="1826733"/>
                                            <a:pt x="100958" y="1824352"/>
                                          </a:cubicBezTo>
                                          <a:cubicBezTo>
                                            <a:pt x="111277" y="1821971"/>
                                            <a:pt x="107308" y="1800539"/>
                                            <a:pt x="120008" y="1791014"/>
                                          </a:cubicBezTo>
                                          <a:cubicBezTo>
                                            <a:pt x="132708" y="1781489"/>
                                            <a:pt x="156521" y="1771964"/>
                                            <a:pt x="177158" y="1767202"/>
                                          </a:cubicBezTo>
                                          <a:cubicBezTo>
                                            <a:pt x="197795" y="1762440"/>
                                            <a:pt x="230339" y="1761645"/>
                                            <a:pt x="243833" y="1762439"/>
                                          </a:cubicBezTo>
                                          <a:cubicBezTo>
                                            <a:pt x="257327" y="1763233"/>
                                            <a:pt x="243833" y="1770377"/>
                                            <a:pt x="258120" y="1771964"/>
                                          </a:cubicBezTo>
                                          <a:cubicBezTo>
                                            <a:pt x="272407" y="1773551"/>
                                            <a:pt x="300983" y="1767995"/>
                                            <a:pt x="329558" y="1771964"/>
                                          </a:cubicBezTo>
                                          <a:cubicBezTo>
                                            <a:pt x="358133" y="1775933"/>
                                            <a:pt x="402583" y="1790221"/>
                                            <a:pt x="429570" y="1795777"/>
                                          </a:cubicBezTo>
                                          <a:cubicBezTo>
                                            <a:pt x="456557" y="1801333"/>
                                            <a:pt x="491483" y="1805302"/>
                                            <a:pt x="491483" y="1805302"/>
                                          </a:cubicBezTo>
                                          <a:cubicBezTo>
                                            <a:pt x="524820" y="1810858"/>
                                            <a:pt x="588320" y="1825145"/>
                                            <a:pt x="629595" y="1829114"/>
                                          </a:cubicBezTo>
                                          <a:cubicBezTo>
                                            <a:pt x="670870" y="1833083"/>
                                            <a:pt x="703414" y="1830701"/>
                                            <a:pt x="739133" y="1829114"/>
                                          </a:cubicBezTo>
                                          <a:cubicBezTo>
                                            <a:pt x="774852" y="1827527"/>
                                            <a:pt x="843908" y="1819589"/>
                                            <a:pt x="843908" y="1819589"/>
                                          </a:cubicBezTo>
                                          <a:cubicBezTo>
                                            <a:pt x="884389" y="1815620"/>
                                            <a:pt x="930426" y="1818796"/>
                                            <a:pt x="982020" y="1805302"/>
                                          </a:cubicBezTo>
                                          <a:cubicBezTo>
                                            <a:pt x="1033614" y="1791808"/>
                                            <a:pt x="1153470" y="1738627"/>
                                            <a:pt x="1153470" y="1738627"/>
                                          </a:cubicBezTo>
                                          <a:lnTo>
                                            <a:pt x="1301108" y="1681477"/>
                                          </a:lnTo>
                                          <a:lnTo>
                                            <a:pt x="1439220" y="1629089"/>
                                          </a:lnTo>
                                          <a:lnTo>
                                            <a:pt x="1577333" y="1576702"/>
                                          </a:lnTo>
                                          <a:lnTo>
                                            <a:pt x="1667820" y="1543364"/>
                                          </a:lnTo>
                                          <a:cubicBezTo>
                                            <a:pt x="1688457" y="1536220"/>
                                            <a:pt x="1690046" y="1533839"/>
                                            <a:pt x="1701158" y="1533839"/>
                                          </a:cubicBezTo>
                                          <a:cubicBezTo>
                                            <a:pt x="1712270" y="1533839"/>
                                            <a:pt x="1734495" y="1543364"/>
                                            <a:pt x="1734495" y="1543364"/>
                                          </a:cubicBezTo>
                                          <a:cubicBezTo>
                                            <a:pt x="1750370" y="1548126"/>
                                            <a:pt x="1784502" y="1554477"/>
                                            <a:pt x="1796408" y="1562414"/>
                                          </a:cubicBezTo>
                                          <a:cubicBezTo>
                                            <a:pt x="1808314" y="1570351"/>
                                            <a:pt x="1805933" y="1590989"/>
                                            <a:pt x="1805933" y="1590989"/>
                                          </a:cubicBezTo>
                                          <a:lnTo>
                                            <a:pt x="1805933" y="1590989"/>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54" name="Forme libre 1154"/>
                                  <wps:cNvSpPr/>
                                  <wps:spPr>
                                    <a:xfrm>
                                      <a:off x="2356606" y="3254832"/>
                                      <a:ext cx="2616496" cy="1315283"/>
                                    </a:xfrm>
                                    <a:custGeom>
                                      <a:avLst/>
                                      <a:gdLst>
                                        <a:gd name="connsiteX0" fmla="*/ 2595562 w 2619434"/>
                                        <a:gd name="connsiteY0" fmla="*/ 0 h 1319212"/>
                                        <a:gd name="connsiteX1" fmla="*/ 2619375 w 2619434"/>
                                        <a:gd name="connsiteY1" fmla="*/ 85725 h 1319212"/>
                                        <a:gd name="connsiteX2" fmla="*/ 2600325 w 2619434"/>
                                        <a:gd name="connsiteY2" fmla="*/ 138112 h 1319212"/>
                                        <a:gd name="connsiteX3" fmla="*/ 2543175 w 2619434"/>
                                        <a:gd name="connsiteY3" fmla="*/ 185737 h 1319212"/>
                                        <a:gd name="connsiteX4" fmla="*/ 2362200 w 2619434"/>
                                        <a:gd name="connsiteY4" fmla="*/ 252412 h 1319212"/>
                                        <a:gd name="connsiteX5" fmla="*/ 2138362 w 2619434"/>
                                        <a:gd name="connsiteY5" fmla="*/ 328612 h 1319212"/>
                                        <a:gd name="connsiteX6" fmla="*/ 1905000 w 2619434"/>
                                        <a:gd name="connsiteY6" fmla="*/ 409575 h 1319212"/>
                                        <a:gd name="connsiteX7" fmla="*/ 1643062 w 2619434"/>
                                        <a:gd name="connsiteY7" fmla="*/ 500062 h 1319212"/>
                                        <a:gd name="connsiteX8" fmla="*/ 1404937 w 2619434"/>
                                        <a:gd name="connsiteY8" fmla="*/ 600075 h 1319212"/>
                                        <a:gd name="connsiteX9" fmla="*/ 985837 w 2619434"/>
                                        <a:gd name="connsiteY9" fmla="*/ 800100 h 1319212"/>
                                        <a:gd name="connsiteX10" fmla="*/ 676275 w 2619434"/>
                                        <a:gd name="connsiteY10" fmla="*/ 966787 h 1319212"/>
                                        <a:gd name="connsiteX11" fmla="*/ 347662 w 2619434"/>
                                        <a:gd name="connsiteY11" fmla="*/ 1171575 h 1319212"/>
                                        <a:gd name="connsiteX12" fmla="*/ 204787 w 2619434"/>
                                        <a:gd name="connsiteY12" fmla="*/ 1238250 h 1319212"/>
                                        <a:gd name="connsiteX13" fmla="*/ 109537 w 2619434"/>
                                        <a:gd name="connsiteY13" fmla="*/ 1300162 h 1319212"/>
                                        <a:gd name="connsiteX14" fmla="*/ 61912 w 2619434"/>
                                        <a:gd name="connsiteY14" fmla="*/ 1314450 h 1319212"/>
                                        <a:gd name="connsiteX15" fmla="*/ 38100 w 2619434"/>
                                        <a:gd name="connsiteY15" fmla="*/ 1319212 h 1319212"/>
                                        <a:gd name="connsiteX16" fmla="*/ 9525 w 2619434"/>
                                        <a:gd name="connsiteY16" fmla="*/ 1314450 h 1319212"/>
                                        <a:gd name="connsiteX17" fmla="*/ 0 w 2619434"/>
                                        <a:gd name="connsiteY17" fmla="*/ 1300162 h 1319212"/>
                                        <a:gd name="connsiteX18" fmla="*/ 9525 w 2619434"/>
                                        <a:gd name="connsiteY18" fmla="*/ 1262062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619434" h="1319212">
                                          <a:moveTo>
                                            <a:pt x="2595562" y="0"/>
                                          </a:moveTo>
                                          <a:cubicBezTo>
                                            <a:pt x="2607071" y="31353"/>
                                            <a:pt x="2618581" y="62706"/>
                                            <a:pt x="2619375" y="85725"/>
                                          </a:cubicBezTo>
                                          <a:cubicBezTo>
                                            <a:pt x="2620169" y="108744"/>
                                            <a:pt x="2613025" y="121443"/>
                                            <a:pt x="2600325" y="138112"/>
                                          </a:cubicBezTo>
                                          <a:cubicBezTo>
                                            <a:pt x="2587625" y="154781"/>
                                            <a:pt x="2582863" y="166687"/>
                                            <a:pt x="2543175" y="185737"/>
                                          </a:cubicBezTo>
                                          <a:cubicBezTo>
                                            <a:pt x="2503487" y="204787"/>
                                            <a:pt x="2429669" y="228600"/>
                                            <a:pt x="2362200" y="252412"/>
                                          </a:cubicBezTo>
                                          <a:cubicBezTo>
                                            <a:pt x="2294731" y="276224"/>
                                            <a:pt x="2138362" y="328612"/>
                                            <a:pt x="2138362" y="328612"/>
                                          </a:cubicBezTo>
                                          <a:lnTo>
                                            <a:pt x="1905000" y="409575"/>
                                          </a:lnTo>
                                          <a:cubicBezTo>
                                            <a:pt x="1822450" y="438150"/>
                                            <a:pt x="1726406" y="468312"/>
                                            <a:pt x="1643062" y="500062"/>
                                          </a:cubicBezTo>
                                          <a:cubicBezTo>
                                            <a:pt x="1559718" y="531812"/>
                                            <a:pt x="1514474" y="550069"/>
                                            <a:pt x="1404937" y="600075"/>
                                          </a:cubicBezTo>
                                          <a:cubicBezTo>
                                            <a:pt x="1295399" y="650081"/>
                                            <a:pt x="1107281" y="738981"/>
                                            <a:pt x="985837" y="800100"/>
                                          </a:cubicBezTo>
                                          <a:cubicBezTo>
                                            <a:pt x="864393" y="861219"/>
                                            <a:pt x="782637" y="904875"/>
                                            <a:pt x="676275" y="966787"/>
                                          </a:cubicBezTo>
                                          <a:cubicBezTo>
                                            <a:pt x="569912" y="1028700"/>
                                            <a:pt x="426243" y="1126331"/>
                                            <a:pt x="347662" y="1171575"/>
                                          </a:cubicBezTo>
                                          <a:cubicBezTo>
                                            <a:pt x="269081" y="1216819"/>
                                            <a:pt x="244474" y="1216819"/>
                                            <a:pt x="204787" y="1238250"/>
                                          </a:cubicBezTo>
                                          <a:cubicBezTo>
                                            <a:pt x="165100" y="1259681"/>
                                            <a:pt x="133349" y="1287462"/>
                                            <a:pt x="109537" y="1300162"/>
                                          </a:cubicBezTo>
                                          <a:cubicBezTo>
                                            <a:pt x="85724" y="1312862"/>
                                            <a:pt x="73818" y="1311275"/>
                                            <a:pt x="61912" y="1314450"/>
                                          </a:cubicBezTo>
                                          <a:cubicBezTo>
                                            <a:pt x="50006" y="1317625"/>
                                            <a:pt x="46831" y="1319212"/>
                                            <a:pt x="38100" y="1319212"/>
                                          </a:cubicBezTo>
                                          <a:cubicBezTo>
                                            <a:pt x="29369" y="1319212"/>
                                            <a:pt x="15875" y="1317625"/>
                                            <a:pt x="9525" y="1314450"/>
                                          </a:cubicBezTo>
                                          <a:cubicBezTo>
                                            <a:pt x="3175" y="1311275"/>
                                            <a:pt x="0" y="1308893"/>
                                            <a:pt x="0" y="1300162"/>
                                          </a:cubicBezTo>
                                          <a:cubicBezTo>
                                            <a:pt x="0" y="1291431"/>
                                            <a:pt x="4762" y="1276746"/>
                                            <a:pt x="9525" y="126206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55" name="Forme libre 1155"/>
                                  <wps:cNvSpPr/>
                                  <wps:spPr>
                                    <a:xfrm>
                                      <a:off x="2866012" y="3384507"/>
                                      <a:ext cx="3737189" cy="1148557"/>
                                    </a:xfrm>
                                    <a:custGeom>
                                      <a:avLst/>
                                      <a:gdLst>
                                        <a:gd name="connsiteX0" fmla="*/ 14492 w 3738904"/>
                                        <a:gd name="connsiteY0" fmla="*/ 914668 h 1148649"/>
                                        <a:gd name="connsiteX1" fmla="*/ 204 w 3738904"/>
                                        <a:gd name="connsiteY1" fmla="*/ 1000393 h 1148649"/>
                                        <a:gd name="connsiteX2" fmla="*/ 24017 w 3738904"/>
                                        <a:gd name="connsiteY2" fmla="*/ 1057543 h 1148649"/>
                                        <a:gd name="connsiteX3" fmla="*/ 81167 w 3738904"/>
                                        <a:gd name="connsiteY3" fmla="*/ 1105168 h 1148649"/>
                                        <a:gd name="connsiteX4" fmla="*/ 147842 w 3738904"/>
                                        <a:gd name="connsiteY4" fmla="*/ 1138505 h 1148649"/>
                                        <a:gd name="connsiteX5" fmla="*/ 233567 w 3738904"/>
                                        <a:gd name="connsiteY5" fmla="*/ 1148030 h 1148649"/>
                                        <a:gd name="connsiteX6" fmla="*/ 338342 w 3738904"/>
                                        <a:gd name="connsiteY6" fmla="*/ 1124218 h 1148649"/>
                                        <a:gd name="connsiteX7" fmla="*/ 466929 w 3738904"/>
                                        <a:gd name="connsiteY7" fmla="*/ 1062305 h 1148649"/>
                                        <a:gd name="connsiteX8" fmla="*/ 700292 w 3738904"/>
                                        <a:gd name="connsiteY8" fmla="*/ 948005 h 1148649"/>
                                        <a:gd name="connsiteX9" fmla="*/ 1038429 w 3738904"/>
                                        <a:gd name="connsiteY9" fmla="*/ 786080 h 1148649"/>
                                        <a:gd name="connsiteX10" fmla="*/ 1376567 w 3738904"/>
                                        <a:gd name="connsiteY10" fmla="*/ 633680 h 1148649"/>
                                        <a:gd name="connsiteX11" fmla="*/ 1762329 w 3738904"/>
                                        <a:gd name="connsiteY11" fmla="*/ 476518 h 1148649"/>
                                        <a:gd name="connsiteX12" fmla="*/ 2114754 w 3738904"/>
                                        <a:gd name="connsiteY12" fmla="*/ 347930 h 1148649"/>
                                        <a:gd name="connsiteX13" fmla="*/ 2395742 w 3738904"/>
                                        <a:gd name="connsiteY13" fmla="*/ 266968 h 1148649"/>
                                        <a:gd name="connsiteX14" fmla="*/ 2724354 w 3738904"/>
                                        <a:gd name="connsiteY14" fmla="*/ 166955 h 1148649"/>
                                        <a:gd name="connsiteX15" fmla="*/ 2991054 w 3738904"/>
                                        <a:gd name="connsiteY15" fmla="*/ 109805 h 1148649"/>
                                        <a:gd name="connsiteX16" fmla="*/ 3319667 w 3738904"/>
                                        <a:gd name="connsiteY16" fmla="*/ 47893 h 1148649"/>
                                        <a:gd name="connsiteX17" fmla="*/ 3567317 w 3738904"/>
                                        <a:gd name="connsiteY17" fmla="*/ 9793 h 1148649"/>
                                        <a:gd name="connsiteX18" fmla="*/ 3681617 w 3738904"/>
                                        <a:gd name="connsiteY18" fmla="*/ 268 h 1148649"/>
                                        <a:gd name="connsiteX19" fmla="*/ 3729242 w 3738904"/>
                                        <a:gd name="connsiteY19" fmla="*/ 5030 h 1148649"/>
                                        <a:gd name="connsiteX20" fmla="*/ 3738767 w 3738904"/>
                                        <a:gd name="connsiteY20" fmla="*/ 28843 h 1148649"/>
                                        <a:gd name="connsiteX21" fmla="*/ 3734004 w 3738904"/>
                                        <a:gd name="connsiteY21" fmla="*/ 43130 h 114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738904" h="1148649">
                                          <a:moveTo>
                                            <a:pt x="14492" y="914668"/>
                                          </a:moveTo>
                                          <a:cubicBezTo>
                                            <a:pt x="6554" y="945624"/>
                                            <a:pt x="-1384" y="976580"/>
                                            <a:pt x="204" y="1000393"/>
                                          </a:cubicBezTo>
                                          <a:cubicBezTo>
                                            <a:pt x="1792" y="1024206"/>
                                            <a:pt x="10523" y="1040081"/>
                                            <a:pt x="24017" y="1057543"/>
                                          </a:cubicBezTo>
                                          <a:cubicBezTo>
                                            <a:pt x="37511" y="1075005"/>
                                            <a:pt x="60530" y="1091674"/>
                                            <a:pt x="81167" y="1105168"/>
                                          </a:cubicBezTo>
                                          <a:cubicBezTo>
                                            <a:pt x="101804" y="1118662"/>
                                            <a:pt x="122442" y="1131361"/>
                                            <a:pt x="147842" y="1138505"/>
                                          </a:cubicBezTo>
                                          <a:cubicBezTo>
                                            <a:pt x="173242" y="1145649"/>
                                            <a:pt x="201817" y="1150411"/>
                                            <a:pt x="233567" y="1148030"/>
                                          </a:cubicBezTo>
                                          <a:cubicBezTo>
                                            <a:pt x="265317" y="1145649"/>
                                            <a:pt x="299448" y="1138506"/>
                                            <a:pt x="338342" y="1124218"/>
                                          </a:cubicBezTo>
                                          <a:cubicBezTo>
                                            <a:pt x="377236" y="1109931"/>
                                            <a:pt x="466929" y="1062305"/>
                                            <a:pt x="466929" y="1062305"/>
                                          </a:cubicBezTo>
                                          <a:lnTo>
                                            <a:pt x="700292" y="948005"/>
                                          </a:lnTo>
                                          <a:lnTo>
                                            <a:pt x="1038429" y="786080"/>
                                          </a:lnTo>
                                          <a:cubicBezTo>
                                            <a:pt x="1151141" y="733693"/>
                                            <a:pt x="1255917" y="685274"/>
                                            <a:pt x="1376567" y="633680"/>
                                          </a:cubicBezTo>
                                          <a:cubicBezTo>
                                            <a:pt x="1497217" y="582086"/>
                                            <a:pt x="1639298" y="524143"/>
                                            <a:pt x="1762329" y="476518"/>
                                          </a:cubicBezTo>
                                          <a:cubicBezTo>
                                            <a:pt x="1885360" y="428893"/>
                                            <a:pt x="2009185" y="382855"/>
                                            <a:pt x="2114754" y="347930"/>
                                          </a:cubicBezTo>
                                          <a:cubicBezTo>
                                            <a:pt x="2220323" y="313005"/>
                                            <a:pt x="2395742" y="266968"/>
                                            <a:pt x="2395742" y="266968"/>
                                          </a:cubicBezTo>
                                          <a:cubicBezTo>
                                            <a:pt x="2497342" y="236806"/>
                                            <a:pt x="2625135" y="193149"/>
                                            <a:pt x="2724354" y="166955"/>
                                          </a:cubicBezTo>
                                          <a:cubicBezTo>
                                            <a:pt x="2823573" y="140761"/>
                                            <a:pt x="2891835" y="129649"/>
                                            <a:pt x="2991054" y="109805"/>
                                          </a:cubicBezTo>
                                          <a:cubicBezTo>
                                            <a:pt x="3090273" y="89961"/>
                                            <a:pt x="3223623" y="64562"/>
                                            <a:pt x="3319667" y="47893"/>
                                          </a:cubicBezTo>
                                          <a:cubicBezTo>
                                            <a:pt x="3415711" y="31224"/>
                                            <a:pt x="3506992" y="17730"/>
                                            <a:pt x="3567317" y="9793"/>
                                          </a:cubicBezTo>
                                          <a:cubicBezTo>
                                            <a:pt x="3627642" y="1856"/>
                                            <a:pt x="3654630" y="1062"/>
                                            <a:pt x="3681617" y="268"/>
                                          </a:cubicBezTo>
                                          <a:cubicBezTo>
                                            <a:pt x="3708604" y="-526"/>
                                            <a:pt x="3719717" y="267"/>
                                            <a:pt x="3729242" y="5030"/>
                                          </a:cubicBezTo>
                                          <a:cubicBezTo>
                                            <a:pt x="3738767" y="9793"/>
                                            <a:pt x="3737973" y="22493"/>
                                            <a:pt x="3738767" y="28843"/>
                                          </a:cubicBezTo>
                                          <a:cubicBezTo>
                                            <a:pt x="3739561" y="35193"/>
                                            <a:pt x="3736782" y="39161"/>
                                            <a:pt x="3734004" y="4313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56" name="Forme libre 1156"/>
                                  <wps:cNvSpPr/>
                                  <wps:spPr>
                                    <a:xfrm>
                                      <a:off x="3741266" y="3616071"/>
                                      <a:ext cx="1403180" cy="305664"/>
                                    </a:xfrm>
                                    <a:custGeom>
                                      <a:avLst/>
                                      <a:gdLst>
                                        <a:gd name="connsiteX0" fmla="*/ 0 w 1402304"/>
                                        <a:gd name="connsiteY0" fmla="*/ 248014 h 306587"/>
                                        <a:gd name="connsiteX1" fmla="*/ 33337 w 1402304"/>
                                        <a:gd name="connsiteY1" fmla="*/ 286114 h 306587"/>
                                        <a:gd name="connsiteX2" fmla="*/ 71437 w 1402304"/>
                                        <a:gd name="connsiteY2" fmla="*/ 305164 h 306587"/>
                                        <a:gd name="connsiteX3" fmla="*/ 128587 w 1402304"/>
                                        <a:gd name="connsiteY3" fmla="*/ 300401 h 306587"/>
                                        <a:gd name="connsiteX4" fmla="*/ 242887 w 1402304"/>
                                        <a:gd name="connsiteY4" fmla="*/ 262301 h 306587"/>
                                        <a:gd name="connsiteX5" fmla="*/ 490537 w 1402304"/>
                                        <a:gd name="connsiteY5" fmla="*/ 181339 h 306587"/>
                                        <a:gd name="connsiteX6" fmla="*/ 747712 w 1402304"/>
                                        <a:gd name="connsiteY6" fmla="*/ 105139 h 306587"/>
                                        <a:gd name="connsiteX7" fmla="*/ 928687 w 1402304"/>
                                        <a:gd name="connsiteY7" fmla="*/ 47989 h 306587"/>
                                        <a:gd name="connsiteX8" fmla="*/ 1085850 w 1402304"/>
                                        <a:gd name="connsiteY8" fmla="*/ 14651 h 306587"/>
                                        <a:gd name="connsiteX9" fmla="*/ 1219200 w 1402304"/>
                                        <a:gd name="connsiteY9" fmla="*/ 5126 h 306587"/>
                                        <a:gd name="connsiteX10" fmla="*/ 1252537 w 1402304"/>
                                        <a:gd name="connsiteY10" fmla="*/ 364 h 306587"/>
                                        <a:gd name="connsiteX11" fmla="*/ 1343025 w 1402304"/>
                                        <a:gd name="connsiteY11" fmla="*/ 14651 h 306587"/>
                                        <a:gd name="connsiteX12" fmla="*/ 1395412 w 1402304"/>
                                        <a:gd name="connsiteY12" fmla="*/ 43226 h 306587"/>
                                        <a:gd name="connsiteX13" fmla="*/ 1400175 w 1402304"/>
                                        <a:gd name="connsiteY13" fmla="*/ 62276 h 306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02304" h="306587">
                                          <a:moveTo>
                                            <a:pt x="0" y="248014"/>
                                          </a:moveTo>
                                          <a:cubicBezTo>
                                            <a:pt x="10715" y="262301"/>
                                            <a:pt x="21431" y="276589"/>
                                            <a:pt x="33337" y="286114"/>
                                          </a:cubicBezTo>
                                          <a:cubicBezTo>
                                            <a:pt x="45243" y="295639"/>
                                            <a:pt x="55562" y="302783"/>
                                            <a:pt x="71437" y="305164"/>
                                          </a:cubicBezTo>
                                          <a:cubicBezTo>
                                            <a:pt x="87312" y="307545"/>
                                            <a:pt x="100012" y="307545"/>
                                            <a:pt x="128587" y="300401"/>
                                          </a:cubicBezTo>
                                          <a:cubicBezTo>
                                            <a:pt x="157162" y="293257"/>
                                            <a:pt x="242887" y="262301"/>
                                            <a:pt x="242887" y="262301"/>
                                          </a:cubicBezTo>
                                          <a:lnTo>
                                            <a:pt x="490537" y="181339"/>
                                          </a:lnTo>
                                          <a:cubicBezTo>
                                            <a:pt x="574675" y="155145"/>
                                            <a:pt x="674687" y="127364"/>
                                            <a:pt x="747712" y="105139"/>
                                          </a:cubicBezTo>
                                          <a:cubicBezTo>
                                            <a:pt x="820737" y="82914"/>
                                            <a:pt x="872331" y="63070"/>
                                            <a:pt x="928687" y="47989"/>
                                          </a:cubicBezTo>
                                          <a:cubicBezTo>
                                            <a:pt x="985043" y="32908"/>
                                            <a:pt x="1037431" y="21795"/>
                                            <a:pt x="1085850" y="14651"/>
                                          </a:cubicBezTo>
                                          <a:cubicBezTo>
                                            <a:pt x="1134269" y="7507"/>
                                            <a:pt x="1191419" y="7507"/>
                                            <a:pt x="1219200" y="5126"/>
                                          </a:cubicBezTo>
                                          <a:cubicBezTo>
                                            <a:pt x="1246981" y="2745"/>
                                            <a:pt x="1231900" y="-1223"/>
                                            <a:pt x="1252537" y="364"/>
                                          </a:cubicBezTo>
                                          <a:cubicBezTo>
                                            <a:pt x="1273174" y="1951"/>
                                            <a:pt x="1319213" y="7507"/>
                                            <a:pt x="1343025" y="14651"/>
                                          </a:cubicBezTo>
                                          <a:cubicBezTo>
                                            <a:pt x="1366837" y="21795"/>
                                            <a:pt x="1385887" y="35289"/>
                                            <a:pt x="1395412" y="43226"/>
                                          </a:cubicBezTo>
                                          <a:cubicBezTo>
                                            <a:pt x="1404937" y="51163"/>
                                            <a:pt x="1402556" y="56719"/>
                                            <a:pt x="1400175" y="62276"/>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57" name="Forme libre 1157"/>
                                  <wps:cNvSpPr/>
                                  <wps:spPr>
                                    <a:xfrm>
                                      <a:off x="2342715" y="3328932"/>
                                      <a:ext cx="4918083" cy="1671890"/>
                                    </a:xfrm>
                                    <a:custGeom>
                                      <a:avLst/>
                                      <a:gdLst>
                                        <a:gd name="connsiteX0" fmla="*/ 4914989 w 4922744"/>
                                        <a:gd name="connsiteY0" fmla="*/ 97895 h 1670401"/>
                                        <a:gd name="connsiteX1" fmla="*/ 4919752 w 4922744"/>
                                        <a:gd name="connsiteY1" fmla="*/ 40745 h 1670401"/>
                                        <a:gd name="connsiteX2" fmla="*/ 4905464 w 4922744"/>
                                        <a:gd name="connsiteY2" fmla="*/ 7408 h 1670401"/>
                                        <a:gd name="connsiteX3" fmla="*/ 4872127 w 4922744"/>
                                        <a:gd name="connsiteY3" fmla="*/ 2645 h 1670401"/>
                                        <a:gd name="connsiteX4" fmla="*/ 4724489 w 4922744"/>
                                        <a:gd name="connsiteY4" fmla="*/ 40745 h 1670401"/>
                                        <a:gd name="connsiteX5" fmla="*/ 4495889 w 4922744"/>
                                        <a:gd name="connsiteY5" fmla="*/ 131233 h 1670401"/>
                                        <a:gd name="connsiteX6" fmla="*/ 4162514 w 4922744"/>
                                        <a:gd name="connsiteY6" fmla="*/ 264583 h 1670401"/>
                                        <a:gd name="connsiteX7" fmla="*/ 3700552 w 4922744"/>
                                        <a:gd name="connsiteY7" fmla="*/ 469370 h 1670401"/>
                                        <a:gd name="connsiteX8" fmla="*/ 2733764 w 4922744"/>
                                        <a:gd name="connsiteY8" fmla="*/ 850370 h 1670401"/>
                                        <a:gd name="connsiteX9" fmla="*/ 1633627 w 4922744"/>
                                        <a:gd name="connsiteY9" fmla="*/ 1274233 h 1670401"/>
                                        <a:gd name="connsiteX10" fmla="*/ 1014502 w 4922744"/>
                                        <a:gd name="connsiteY10" fmla="*/ 1512358 h 1670401"/>
                                        <a:gd name="connsiteX11" fmla="*/ 876389 w 4922744"/>
                                        <a:gd name="connsiteY11" fmla="*/ 1555220 h 1670401"/>
                                        <a:gd name="connsiteX12" fmla="*/ 681127 w 4922744"/>
                                        <a:gd name="connsiteY12" fmla="*/ 1583795 h 1670401"/>
                                        <a:gd name="connsiteX13" fmla="*/ 476339 w 4922744"/>
                                        <a:gd name="connsiteY13" fmla="*/ 1574270 h 1670401"/>
                                        <a:gd name="connsiteX14" fmla="*/ 323939 w 4922744"/>
                                        <a:gd name="connsiteY14" fmla="*/ 1555220 h 1670401"/>
                                        <a:gd name="connsiteX15" fmla="*/ 204877 w 4922744"/>
                                        <a:gd name="connsiteY15" fmla="*/ 1526645 h 1670401"/>
                                        <a:gd name="connsiteX16" fmla="*/ 152489 w 4922744"/>
                                        <a:gd name="connsiteY16" fmla="*/ 1502833 h 1670401"/>
                                        <a:gd name="connsiteX17" fmla="*/ 90577 w 4922744"/>
                                        <a:gd name="connsiteY17" fmla="*/ 1502833 h 1670401"/>
                                        <a:gd name="connsiteX18" fmla="*/ 33427 w 4922744"/>
                                        <a:gd name="connsiteY18" fmla="*/ 1517120 h 1670401"/>
                                        <a:gd name="connsiteX19" fmla="*/ 89 w 4922744"/>
                                        <a:gd name="connsiteY19" fmla="*/ 1540933 h 1670401"/>
                                        <a:gd name="connsiteX20" fmla="*/ 42952 w 4922744"/>
                                        <a:gd name="connsiteY20" fmla="*/ 1564745 h 1670401"/>
                                        <a:gd name="connsiteX21" fmla="*/ 100102 w 4922744"/>
                                        <a:gd name="connsiteY21" fmla="*/ 1579033 h 1670401"/>
                                        <a:gd name="connsiteX22" fmla="*/ 228689 w 4922744"/>
                                        <a:gd name="connsiteY22" fmla="*/ 1612370 h 1670401"/>
                                        <a:gd name="connsiteX23" fmla="*/ 338227 w 4922744"/>
                                        <a:gd name="connsiteY23" fmla="*/ 1631420 h 1670401"/>
                                        <a:gd name="connsiteX24" fmla="*/ 443002 w 4922744"/>
                                        <a:gd name="connsiteY24" fmla="*/ 1655233 h 1670401"/>
                                        <a:gd name="connsiteX25" fmla="*/ 571589 w 4922744"/>
                                        <a:gd name="connsiteY25" fmla="*/ 1669520 h 1670401"/>
                                        <a:gd name="connsiteX26" fmla="*/ 738277 w 4922744"/>
                                        <a:gd name="connsiteY26" fmla="*/ 1664758 h 1670401"/>
                                        <a:gd name="connsiteX27" fmla="*/ 971639 w 4922744"/>
                                        <a:gd name="connsiteY27" fmla="*/ 1631420 h 1670401"/>
                                        <a:gd name="connsiteX28" fmla="*/ 1566952 w 4922744"/>
                                        <a:gd name="connsiteY28" fmla="*/ 1407583 h 1670401"/>
                                        <a:gd name="connsiteX29" fmla="*/ 2738527 w 4922744"/>
                                        <a:gd name="connsiteY29" fmla="*/ 931333 h 1670401"/>
                                        <a:gd name="connsiteX30" fmla="*/ 3991064 w 4922744"/>
                                        <a:gd name="connsiteY30" fmla="*/ 431270 h 1670401"/>
                                        <a:gd name="connsiteX31" fmla="*/ 4653052 w 4922744"/>
                                        <a:gd name="connsiteY31" fmla="*/ 159808 h 1670401"/>
                                        <a:gd name="connsiteX32" fmla="*/ 4843552 w 4922744"/>
                                        <a:gd name="connsiteY32" fmla="*/ 112183 h 1670401"/>
                                        <a:gd name="connsiteX33" fmla="*/ 4914989 w 4922744"/>
                                        <a:gd name="connsiteY33" fmla="*/ 97895 h 1670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4922744" h="1670401">
                                          <a:moveTo>
                                            <a:pt x="4914989" y="97895"/>
                                          </a:moveTo>
                                          <a:cubicBezTo>
                                            <a:pt x="4927689" y="85989"/>
                                            <a:pt x="4921339" y="55826"/>
                                            <a:pt x="4919752" y="40745"/>
                                          </a:cubicBezTo>
                                          <a:cubicBezTo>
                                            <a:pt x="4918165" y="25664"/>
                                            <a:pt x="4913401" y="13758"/>
                                            <a:pt x="4905464" y="7408"/>
                                          </a:cubicBezTo>
                                          <a:cubicBezTo>
                                            <a:pt x="4897527" y="1058"/>
                                            <a:pt x="4902289" y="-2911"/>
                                            <a:pt x="4872127" y="2645"/>
                                          </a:cubicBezTo>
                                          <a:cubicBezTo>
                                            <a:pt x="4841964" y="8201"/>
                                            <a:pt x="4787195" y="19314"/>
                                            <a:pt x="4724489" y="40745"/>
                                          </a:cubicBezTo>
                                          <a:cubicBezTo>
                                            <a:pt x="4661783" y="62176"/>
                                            <a:pt x="4495889" y="131233"/>
                                            <a:pt x="4495889" y="131233"/>
                                          </a:cubicBezTo>
                                          <a:cubicBezTo>
                                            <a:pt x="4402226" y="168539"/>
                                            <a:pt x="4295070" y="208227"/>
                                            <a:pt x="4162514" y="264583"/>
                                          </a:cubicBezTo>
                                          <a:cubicBezTo>
                                            <a:pt x="4029958" y="320939"/>
                                            <a:pt x="3938677" y="371739"/>
                                            <a:pt x="3700552" y="469370"/>
                                          </a:cubicBezTo>
                                          <a:cubicBezTo>
                                            <a:pt x="3462427" y="567001"/>
                                            <a:pt x="2733764" y="850370"/>
                                            <a:pt x="2733764" y="850370"/>
                                          </a:cubicBezTo>
                                          <a:lnTo>
                                            <a:pt x="1633627" y="1274233"/>
                                          </a:lnTo>
                                          <a:lnTo>
                                            <a:pt x="1014502" y="1512358"/>
                                          </a:lnTo>
                                          <a:cubicBezTo>
                                            <a:pt x="888296" y="1559189"/>
                                            <a:pt x="931951" y="1543314"/>
                                            <a:pt x="876389" y="1555220"/>
                                          </a:cubicBezTo>
                                          <a:cubicBezTo>
                                            <a:pt x="820826" y="1567126"/>
                                            <a:pt x="747802" y="1580620"/>
                                            <a:pt x="681127" y="1583795"/>
                                          </a:cubicBezTo>
                                          <a:cubicBezTo>
                                            <a:pt x="614452" y="1586970"/>
                                            <a:pt x="535870" y="1579032"/>
                                            <a:pt x="476339" y="1574270"/>
                                          </a:cubicBezTo>
                                          <a:cubicBezTo>
                                            <a:pt x="416808" y="1569508"/>
                                            <a:pt x="369183" y="1563157"/>
                                            <a:pt x="323939" y="1555220"/>
                                          </a:cubicBezTo>
                                          <a:cubicBezTo>
                                            <a:pt x="278695" y="1547283"/>
                                            <a:pt x="233452" y="1535376"/>
                                            <a:pt x="204877" y="1526645"/>
                                          </a:cubicBezTo>
                                          <a:cubicBezTo>
                                            <a:pt x="176302" y="1517914"/>
                                            <a:pt x="171539" y="1506802"/>
                                            <a:pt x="152489" y="1502833"/>
                                          </a:cubicBezTo>
                                          <a:cubicBezTo>
                                            <a:pt x="133439" y="1498864"/>
                                            <a:pt x="110421" y="1500452"/>
                                            <a:pt x="90577" y="1502833"/>
                                          </a:cubicBezTo>
                                          <a:cubicBezTo>
                                            <a:pt x="70733" y="1505214"/>
                                            <a:pt x="48508" y="1510770"/>
                                            <a:pt x="33427" y="1517120"/>
                                          </a:cubicBezTo>
                                          <a:cubicBezTo>
                                            <a:pt x="18346" y="1523470"/>
                                            <a:pt x="-1499" y="1532995"/>
                                            <a:pt x="89" y="1540933"/>
                                          </a:cubicBezTo>
                                          <a:cubicBezTo>
                                            <a:pt x="1677" y="1548871"/>
                                            <a:pt x="26283" y="1558395"/>
                                            <a:pt x="42952" y="1564745"/>
                                          </a:cubicBezTo>
                                          <a:cubicBezTo>
                                            <a:pt x="59621" y="1571095"/>
                                            <a:pt x="100102" y="1579033"/>
                                            <a:pt x="100102" y="1579033"/>
                                          </a:cubicBezTo>
                                          <a:cubicBezTo>
                                            <a:pt x="131058" y="1586970"/>
                                            <a:pt x="189001" y="1603639"/>
                                            <a:pt x="228689" y="1612370"/>
                                          </a:cubicBezTo>
                                          <a:cubicBezTo>
                                            <a:pt x="268377" y="1621101"/>
                                            <a:pt x="302508" y="1624276"/>
                                            <a:pt x="338227" y="1631420"/>
                                          </a:cubicBezTo>
                                          <a:cubicBezTo>
                                            <a:pt x="373946" y="1638564"/>
                                            <a:pt x="404108" y="1648883"/>
                                            <a:pt x="443002" y="1655233"/>
                                          </a:cubicBezTo>
                                          <a:cubicBezTo>
                                            <a:pt x="481896" y="1661583"/>
                                            <a:pt x="522377" y="1667933"/>
                                            <a:pt x="571589" y="1669520"/>
                                          </a:cubicBezTo>
                                          <a:cubicBezTo>
                                            <a:pt x="620801" y="1671107"/>
                                            <a:pt x="671602" y="1671108"/>
                                            <a:pt x="738277" y="1664758"/>
                                          </a:cubicBezTo>
                                          <a:cubicBezTo>
                                            <a:pt x="804952" y="1658408"/>
                                            <a:pt x="833527" y="1674282"/>
                                            <a:pt x="971639" y="1631420"/>
                                          </a:cubicBezTo>
                                          <a:cubicBezTo>
                                            <a:pt x="1109751" y="1588558"/>
                                            <a:pt x="1272471" y="1524264"/>
                                            <a:pt x="1566952" y="1407583"/>
                                          </a:cubicBezTo>
                                          <a:cubicBezTo>
                                            <a:pt x="1861433" y="1290902"/>
                                            <a:pt x="2738527" y="931333"/>
                                            <a:pt x="2738527" y="931333"/>
                                          </a:cubicBezTo>
                                          <a:lnTo>
                                            <a:pt x="3991064" y="431270"/>
                                          </a:lnTo>
                                          <a:lnTo>
                                            <a:pt x="4653052" y="159808"/>
                                          </a:lnTo>
                                          <a:cubicBezTo>
                                            <a:pt x="4795133" y="106627"/>
                                            <a:pt x="4797514" y="122502"/>
                                            <a:pt x="4843552" y="112183"/>
                                          </a:cubicBezTo>
                                          <a:cubicBezTo>
                                            <a:pt x="4889589" y="101864"/>
                                            <a:pt x="4902289" y="109801"/>
                                            <a:pt x="4914989" y="97895"/>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58" name="Forme libre 1158"/>
                                  <wps:cNvSpPr/>
                                  <wps:spPr>
                                    <a:xfrm>
                                      <a:off x="5973390" y="3648489"/>
                                      <a:ext cx="1046598" cy="1287496"/>
                                    </a:xfrm>
                                    <a:custGeom>
                                      <a:avLst/>
                                      <a:gdLst>
                                        <a:gd name="connsiteX0" fmla="*/ 473574 w 1045403"/>
                                        <a:gd name="connsiteY0" fmla="*/ 57218 h 1286857"/>
                                        <a:gd name="connsiteX1" fmla="*/ 525961 w 1045403"/>
                                        <a:gd name="connsiteY1" fmla="*/ 166756 h 1286857"/>
                                        <a:gd name="connsiteX2" fmla="*/ 573586 w 1045403"/>
                                        <a:gd name="connsiteY2" fmla="*/ 266768 h 1286857"/>
                                        <a:gd name="connsiteX3" fmla="*/ 597399 w 1045403"/>
                                        <a:gd name="connsiteY3" fmla="*/ 371543 h 1286857"/>
                                        <a:gd name="connsiteX4" fmla="*/ 616449 w 1045403"/>
                                        <a:gd name="connsiteY4" fmla="*/ 457268 h 1286857"/>
                                        <a:gd name="connsiteX5" fmla="*/ 549774 w 1045403"/>
                                        <a:gd name="connsiteY5" fmla="*/ 485843 h 1286857"/>
                                        <a:gd name="connsiteX6" fmla="*/ 397374 w 1045403"/>
                                        <a:gd name="connsiteY6" fmla="*/ 528706 h 1286857"/>
                                        <a:gd name="connsiteX7" fmla="*/ 268786 w 1045403"/>
                                        <a:gd name="connsiteY7" fmla="*/ 576331 h 1286857"/>
                                        <a:gd name="connsiteX8" fmla="*/ 164011 w 1045403"/>
                                        <a:gd name="connsiteY8" fmla="*/ 619193 h 1286857"/>
                                        <a:gd name="connsiteX9" fmla="*/ 63999 w 1045403"/>
                                        <a:gd name="connsiteY9" fmla="*/ 681106 h 1286857"/>
                                        <a:gd name="connsiteX10" fmla="*/ 6849 w 1045403"/>
                                        <a:gd name="connsiteY10" fmla="*/ 723968 h 1286857"/>
                                        <a:gd name="connsiteX11" fmla="*/ 6849 w 1045403"/>
                                        <a:gd name="connsiteY11" fmla="*/ 762068 h 1286857"/>
                                        <a:gd name="connsiteX12" fmla="*/ 59236 w 1045403"/>
                                        <a:gd name="connsiteY12" fmla="*/ 833506 h 1286857"/>
                                        <a:gd name="connsiteX13" fmla="*/ 168774 w 1045403"/>
                                        <a:gd name="connsiteY13" fmla="*/ 900181 h 1286857"/>
                                        <a:gd name="connsiteX14" fmla="*/ 278311 w 1045403"/>
                                        <a:gd name="connsiteY14" fmla="*/ 947806 h 1286857"/>
                                        <a:gd name="connsiteX15" fmla="*/ 359274 w 1045403"/>
                                        <a:gd name="connsiteY15" fmla="*/ 995431 h 1286857"/>
                                        <a:gd name="connsiteX16" fmla="*/ 430711 w 1045403"/>
                                        <a:gd name="connsiteY16" fmla="*/ 1076393 h 1286857"/>
                                        <a:gd name="connsiteX17" fmla="*/ 521199 w 1045403"/>
                                        <a:gd name="connsiteY17" fmla="*/ 1176406 h 1286857"/>
                                        <a:gd name="connsiteX18" fmla="*/ 649786 w 1045403"/>
                                        <a:gd name="connsiteY18" fmla="*/ 1257368 h 1286857"/>
                                        <a:gd name="connsiteX19" fmla="*/ 787899 w 1045403"/>
                                        <a:gd name="connsiteY19" fmla="*/ 1285943 h 1286857"/>
                                        <a:gd name="connsiteX20" fmla="*/ 878386 w 1045403"/>
                                        <a:gd name="connsiteY20" fmla="*/ 1276418 h 1286857"/>
                                        <a:gd name="connsiteX21" fmla="*/ 968874 w 1045403"/>
                                        <a:gd name="connsiteY21" fmla="*/ 1243081 h 1286857"/>
                                        <a:gd name="connsiteX22" fmla="*/ 1011736 w 1045403"/>
                                        <a:gd name="connsiteY22" fmla="*/ 1209743 h 1286857"/>
                                        <a:gd name="connsiteX23" fmla="*/ 1030786 w 1045403"/>
                                        <a:gd name="connsiteY23" fmla="*/ 1143068 h 1286857"/>
                                        <a:gd name="connsiteX24" fmla="*/ 1045074 w 1045403"/>
                                        <a:gd name="connsiteY24" fmla="*/ 1133543 h 1286857"/>
                                        <a:gd name="connsiteX25" fmla="*/ 1016499 w 1045403"/>
                                        <a:gd name="connsiteY25" fmla="*/ 1124018 h 1286857"/>
                                        <a:gd name="connsiteX26" fmla="*/ 1002211 w 1045403"/>
                                        <a:gd name="connsiteY26" fmla="*/ 1138306 h 1286857"/>
                                        <a:gd name="connsiteX27" fmla="*/ 978399 w 1045403"/>
                                        <a:gd name="connsiteY27" fmla="*/ 1147831 h 1286857"/>
                                        <a:gd name="connsiteX28" fmla="*/ 945061 w 1045403"/>
                                        <a:gd name="connsiteY28" fmla="*/ 1147831 h 1286857"/>
                                        <a:gd name="connsiteX29" fmla="*/ 916486 w 1045403"/>
                                        <a:gd name="connsiteY29" fmla="*/ 1124018 h 1286857"/>
                                        <a:gd name="connsiteX30" fmla="*/ 859336 w 1045403"/>
                                        <a:gd name="connsiteY30" fmla="*/ 1085918 h 1286857"/>
                                        <a:gd name="connsiteX31" fmla="*/ 749799 w 1045403"/>
                                        <a:gd name="connsiteY31" fmla="*/ 1057343 h 1286857"/>
                                        <a:gd name="connsiteX32" fmla="*/ 606924 w 1045403"/>
                                        <a:gd name="connsiteY32" fmla="*/ 1047818 h 1286857"/>
                                        <a:gd name="connsiteX33" fmla="*/ 487861 w 1045403"/>
                                        <a:gd name="connsiteY33" fmla="*/ 1028768 h 1286857"/>
                                        <a:gd name="connsiteX34" fmla="*/ 402136 w 1045403"/>
                                        <a:gd name="connsiteY34" fmla="*/ 990668 h 1286857"/>
                                        <a:gd name="connsiteX35" fmla="*/ 364036 w 1045403"/>
                                        <a:gd name="connsiteY35" fmla="*/ 943043 h 1286857"/>
                                        <a:gd name="connsiteX36" fmla="*/ 354511 w 1045403"/>
                                        <a:gd name="connsiteY36" fmla="*/ 852556 h 1286857"/>
                                        <a:gd name="connsiteX37" fmla="*/ 411661 w 1045403"/>
                                        <a:gd name="connsiteY37" fmla="*/ 695393 h 1286857"/>
                                        <a:gd name="connsiteX38" fmla="*/ 487861 w 1045403"/>
                                        <a:gd name="connsiteY38" fmla="*/ 628718 h 1286857"/>
                                        <a:gd name="connsiteX39" fmla="*/ 540249 w 1045403"/>
                                        <a:gd name="connsiteY39" fmla="*/ 609668 h 1286857"/>
                                        <a:gd name="connsiteX40" fmla="*/ 587874 w 1045403"/>
                                        <a:gd name="connsiteY40" fmla="*/ 619193 h 1286857"/>
                                        <a:gd name="connsiteX41" fmla="*/ 573586 w 1045403"/>
                                        <a:gd name="connsiteY41" fmla="*/ 614431 h 1286857"/>
                                        <a:gd name="connsiteX42" fmla="*/ 549774 w 1045403"/>
                                        <a:gd name="connsiteY42" fmla="*/ 604906 h 1286857"/>
                                        <a:gd name="connsiteX43" fmla="*/ 568824 w 1045403"/>
                                        <a:gd name="connsiteY43" fmla="*/ 590618 h 1286857"/>
                                        <a:gd name="connsiteX44" fmla="*/ 592636 w 1045403"/>
                                        <a:gd name="connsiteY44" fmla="*/ 566806 h 1286857"/>
                                        <a:gd name="connsiteX45" fmla="*/ 649786 w 1045403"/>
                                        <a:gd name="connsiteY45" fmla="*/ 552518 h 1286857"/>
                                        <a:gd name="connsiteX46" fmla="*/ 711699 w 1045403"/>
                                        <a:gd name="connsiteY46" fmla="*/ 552518 h 1286857"/>
                                        <a:gd name="connsiteX47" fmla="*/ 821236 w 1045403"/>
                                        <a:gd name="connsiteY47" fmla="*/ 552518 h 1286857"/>
                                        <a:gd name="connsiteX48" fmla="*/ 859336 w 1045403"/>
                                        <a:gd name="connsiteY48" fmla="*/ 562043 h 1286857"/>
                                        <a:gd name="connsiteX49" fmla="*/ 835524 w 1045403"/>
                                        <a:gd name="connsiteY49" fmla="*/ 538231 h 1286857"/>
                                        <a:gd name="connsiteX50" fmla="*/ 778374 w 1045403"/>
                                        <a:gd name="connsiteY50" fmla="*/ 533468 h 1286857"/>
                                        <a:gd name="connsiteX51" fmla="*/ 745036 w 1045403"/>
                                        <a:gd name="connsiteY51" fmla="*/ 509656 h 1286857"/>
                                        <a:gd name="connsiteX52" fmla="*/ 735511 w 1045403"/>
                                        <a:gd name="connsiteY52" fmla="*/ 466793 h 1286857"/>
                                        <a:gd name="connsiteX53" fmla="*/ 711699 w 1045403"/>
                                        <a:gd name="connsiteY53" fmla="*/ 362018 h 1286857"/>
                                        <a:gd name="connsiteX54" fmla="*/ 687886 w 1045403"/>
                                        <a:gd name="connsiteY54" fmla="*/ 238193 h 1286857"/>
                                        <a:gd name="connsiteX55" fmla="*/ 664074 w 1045403"/>
                                        <a:gd name="connsiteY55" fmla="*/ 109606 h 1286857"/>
                                        <a:gd name="connsiteX56" fmla="*/ 616449 w 1045403"/>
                                        <a:gd name="connsiteY56" fmla="*/ 4831 h 1286857"/>
                                        <a:gd name="connsiteX57" fmla="*/ 578349 w 1045403"/>
                                        <a:gd name="connsiteY57" fmla="*/ 19118 h 1286857"/>
                                        <a:gd name="connsiteX58" fmla="*/ 535486 w 1045403"/>
                                        <a:gd name="connsiteY58" fmla="*/ 33406 h 1286857"/>
                                        <a:gd name="connsiteX59" fmla="*/ 473574 w 1045403"/>
                                        <a:gd name="connsiteY59" fmla="*/ 57218 h 1286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45403" h="1286857">
                                          <a:moveTo>
                                            <a:pt x="473574" y="57218"/>
                                          </a:moveTo>
                                          <a:cubicBezTo>
                                            <a:pt x="471987" y="79443"/>
                                            <a:pt x="525961" y="166756"/>
                                            <a:pt x="525961" y="166756"/>
                                          </a:cubicBezTo>
                                          <a:cubicBezTo>
                                            <a:pt x="542630" y="201681"/>
                                            <a:pt x="561680" y="232637"/>
                                            <a:pt x="573586" y="266768"/>
                                          </a:cubicBezTo>
                                          <a:cubicBezTo>
                                            <a:pt x="585492" y="300899"/>
                                            <a:pt x="590255" y="339793"/>
                                            <a:pt x="597399" y="371543"/>
                                          </a:cubicBezTo>
                                          <a:cubicBezTo>
                                            <a:pt x="604543" y="403293"/>
                                            <a:pt x="624386" y="438218"/>
                                            <a:pt x="616449" y="457268"/>
                                          </a:cubicBezTo>
                                          <a:cubicBezTo>
                                            <a:pt x="608512" y="476318"/>
                                            <a:pt x="586286" y="473937"/>
                                            <a:pt x="549774" y="485843"/>
                                          </a:cubicBezTo>
                                          <a:cubicBezTo>
                                            <a:pt x="513262" y="497749"/>
                                            <a:pt x="444205" y="513625"/>
                                            <a:pt x="397374" y="528706"/>
                                          </a:cubicBezTo>
                                          <a:cubicBezTo>
                                            <a:pt x="350543" y="543787"/>
                                            <a:pt x="307680" y="561250"/>
                                            <a:pt x="268786" y="576331"/>
                                          </a:cubicBezTo>
                                          <a:cubicBezTo>
                                            <a:pt x="229892" y="591412"/>
                                            <a:pt x="198142" y="601731"/>
                                            <a:pt x="164011" y="619193"/>
                                          </a:cubicBezTo>
                                          <a:cubicBezTo>
                                            <a:pt x="129880" y="636655"/>
                                            <a:pt x="90193" y="663644"/>
                                            <a:pt x="63999" y="681106"/>
                                          </a:cubicBezTo>
                                          <a:cubicBezTo>
                                            <a:pt x="37805" y="698568"/>
                                            <a:pt x="16374" y="710474"/>
                                            <a:pt x="6849" y="723968"/>
                                          </a:cubicBezTo>
                                          <a:cubicBezTo>
                                            <a:pt x="-2676" y="737462"/>
                                            <a:pt x="-1882" y="743812"/>
                                            <a:pt x="6849" y="762068"/>
                                          </a:cubicBezTo>
                                          <a:cubicBezTo>
                                            <a:pt x="15580" y="780324"/>
                                            <a:pt x="32249" y="810487"/>
                                            <a:pt x="59236" y="833506"/>
                                          </a:cubicBezTo>
                                          <a:cubicBezTo>
                                            <a:pt x="86223" y="856525"/>
                                            <a:pt x="132262" y="881131"/>
                                            <a:pt x="168774" y="900181"/>
                                          </a:cubicBezTo>
                                          <a:cubicBezTo>
                                            <a:pt x="205286" y="919231"/>
                                            <a:pt x="246561" y="931931"/>
                                            <a:pt x="278311" y="947806"/>
                                          </a:cubicBezTo>
                                          <a:cubicBezTo>
                                            <a:pt x="310061" y="963681"/>
                                            <a:pt x="333874" y="974000"/>
                                            <a:pt x="359274" y="995431"/>
                                          </a:cubicBezTo>
                                          <a:cubicBezTo>
                                            <a:pt x="384674" y="1016862"/>
                                            <a:pt x="403723" y="1046231"/>
                                            <a:pt x="430711" y="1076393"/>
                                          </a:cubicBezTo>
                                          <a:cubicBezTo>
                                            <a:pt x="457698" y="1106556"/>
                                            <a:pt x="484686" y="1146243"/>
                                            <a:pt x="521199" y="1176406"/>
                                          </a:cubicBezTo>
                                          <a:cubicBezTo>
                                            <a:pt x="557712" y="1206569"/>
                                            <a:pt x="605336" y="1239112"/>
                                            <a:pt x="649786" y="1257368"/>
                                          </a:cubicBezTo>
                                          <a:cubicBezTo>
                                            <a:pt x="694236" y="1275624"/>
                                            <a:pt x="749799" y="1282768"/>
                                            <a:pt x="787899" y="1285943"/>
                                          </a:cubicBezTo>
                                          <a:cubicBezTo>
                                            <a:pt x="825999" y="1289118"/>
                                            <a:pt x="848224" y="1283562"/>
                                            <a:pt x="878386" y="1276418"/>
                                          </a:cubicBezTo>
                                          <a:cubicBezTo>
                                            <a:pt x="908548" y="1269274"/>
                                            <a:pt x="946649" y="1254193"/>
                                            <a:pt x="968874" y="1243081"/>
                                          </a:cubicBezTo>
                                          <a:cubicBezTo>
                                            <a:pt x="991099" y="1231969"/>
                                            <a:pt x="1001417" y="1226412"/>
                                            <a:pt x="1011736" y="1209743"/>
                                          </a:cubicBezTo>
                                          <a:cubicBezTo>
                                            <a:pt x="1022055" y="1193074"/>
                                            <a:pt x="1025230" y="1155768"/>
                                            <a:pt x="1030786" y="1143068"/>
                                          </a:cubicBezTo>
                                          <a:cubicBezTo>
                                            <a:pt x="1036342" y="1130368"/>
                                            <a:pt x="1047455" y="1136718"/>
                                            <a:pt x="1045074" y="1133543"/>
                                          </a:cubicBezTo>
                                          <a:cubicBezTo>
                                            <a:pt x="1042693" y="1130368"/>
                                            <a:pt x="1023643" y="1123224"/>
                                            <a:pt x="1016499" y="1124018"/>
                                          </a:cubicBezTo>
                                          <a:cubicBezTo>
                                            <a:pt x="1009355" y="1124812"/>
                                            <a:pt x="1008561" y="1134337"/>
                                            <a:pt x="1002211" y="1138306"/>
                                          </a:cubicBezTo>
                                          <a:cubicBezTo>
                                            <a:pt x="995861" y="1142275"/>
                                            <a:pt x="987924" y="1146244"/>
                                            <a:pt x="978399" y="1147831"/>
                                          </a:cubicBezTo>
                                          <a:cubicBezTo>
                                            <a:pt x="968874" y="1149419"/>
                                            <a:pt x="955380" y="1151800"/>
                                            <a:pt x="945061" y="1147831"/>
                                          </a:cubicBezTo>
                                          <a:cubicBezTo>
                                            <a:pt x="934742" y="1143862"/>
                                            <a:pt x="930773" y="1134337"/>
                                            <a:pt x="916486" y="1124018"/>
                                          </a:cubicBezTo>
                                          <a:cubicBezTo>
                                            <a:pt x="902199" y="1113699"/>
                                            <a:pt x="887117" y="1097030"/>
                                            <a:pt x="859336" y="1085918"/>
                                          </a:cubicBezTo>
                                          <a:cubicBezTo>
                                            <a:pt x="831555" y="1074806"/>
                                            <a:pt x="791868" y="1063693"/>
                                            <a:pt x="749799" y="1057343"/>
                                          </a:cubicBezTo>
                                          <a:cubicBezTo>
                                            <a:pt x="707730" y="1050993"/>
                                            <a:pt x="650580" y="1052580"/>
                                            <a:pt x="606924" y="1047818"/>
                                          </a:cubicBezTo>
                                          <a:cubicBezTo>
                                            <a:pt x="563268" y="1043056"/>
                                            <a:pt x="521992" y="1038293"/>
                                            <a:pt x="487861" y="1028768"/>
                                          </a:cubicBezTo>
                                          <a:cubicBezTo>
                                            <a:pt x="453730" y="1019243"/>
                                            <a:pt x="422773" y="1004955"/>
                                            <a:pt x="402136" y="990668"/>
                                          </a:cubicBezTo>
                                          <a:cubicBezTo>
                                            <a:pt x="381499" y="976381"/>
                                            <a:pt x="371973" y="966062"/>
                                            <a:pt x="364036" y="943043"/>
                                          </a:cubicBezTo>
                                          <a:cubicBezTo>
                                            <a:pt x="356099" y="920024"/>
                                            <a:pt x="346574" y="893831"/>
                                            <a:pt x="354511" y="852556"/>
                                          </a:cubicBezTo>
                                          <a:cubicBezTo>
                                            <a:pt x="362448" y="811281"/>
                                            <a:pt x="389436" y="732699"/>
                                            <a:pt x="411661" y="695393"/>
                                          </a:cubicBezTo>
                                          <a:cubicBezTo>
                                            <a:pt x="433886" y="658087"/>
                                            <a:pt x="466430" y="643005"/>
                                            <a:pt x="487861" y="628718"/>
                                          </a:cubicBezTo>
                                          <a:cubicBezTo>
                                            <a:pt x="509292" y="614431"/>
                                            <a:pt x="523580" y="611255"/>
                                            <a:pt x="540249" y="609668"/>
                                          </a:cubicBezTo>
                                          <a:cubicBezTo>
                                            <a:pt x="556918" y="608081"/>
                                            <a:pt x="582318" y="618399"/>
                                            <a:pt x="587874" y="619193"/>
                                          </a:cubicBezTo>
                                          <a:cubicBezTo>
                                            <a:pt x="593430" y="619987"/>
                                            <a:pt x="579936" y="616812"/>
                                            <a:pt x="573586" y="614431"/>
                                          </a:cubicBezTo>
                                          <a:cubicBezTo>
                                            <a:pt x="567236" y="612050"/>
                                            <a:pt x="550568" y="608875"/>
                                            <a:pt x="549774" y="604906"/>
                                          </a:cubicBezTo>
                                          <a:cubicBezTo>
                                            <a:pt x="548980" y="600937"/>
                                            <a:pt x="561680" y="596968"/>
                                            <a:pt x="568824" y="590618"/>
                                          </a:cubicBezTo>
                                          <a:cubicBezTo>
                                            <a:pt x="575968" y="584268"/>
                                            <a:pt x="579142" y="573156"/>
                                            <a:pt x="592636" y="566806"/>
                                          </a:cubicBezTo>
                                          <a:cubicBezTo>
                                            <a:pt x="606130" y="560456"/>
                                            <a:pt x="629942" y="554899"/>
                                            <a:pt x="649786" y="552518"/>
                                          </a:cubicBezTo>
                                          <a:cubicBezTo>
                                            <a:pt x="669630" y="550137"/>
                                            <a:pt x="711699" y="552518"/>
                                            <a:pt x="711699" y="552518"/>
                                          </a:cubicBezTo>
                                          <a:cubicBezTo>
                                            <a:pt x="740274" y="552518"/>
                                            <a:pt x="796630" y="550931"/>
                                            <a:pt x="821236" y="552518"/>
                                          </a:cubicBezTo>
                                          <a:cubicBezTo>
                                            <a:pt x="845842" y="554105"/>
                                            <a:pt x="856955" y="564424"/>
                                            <a:pt x="859336" y="562043"/>
                                          </a:cubicBezTo>
                                          <a:cubicBezTo>
                                            <a:pt x="861717" y="559662"/>
                                            <a:pt x="849018" y="542994"/>
                                            <a:pt x="835524" y="538231"/>
                                          </a:cubicBezTo>
                                          <a:cubicBezTo>
                                            <a:pt x="822030" y="533468"/>
                                            <a:pt x="793455" y="538231"/>
                                            <a:pt x="778374" y="533468"/>
                                          </a:cubicBezTo>
                                          <a:cubicBezTo>
                                            <a:pt x="763293" y="528706"/>
                                            <a:pt x="752180" y="520768"/>
                                            <a:pt x="745036" y="509656"/>
                                          </a:cubicBezTo>
                                          <a:cubicBezTo>
                                            <a:pt x="737892" y="498544"/>
                                            <a:pt x="741067" y="491399"/>
                                            <a:pt x="735511" y="466793"/>
                                          </a:cubicBezTo>
                                          <a:cubicBezTo>
                                            <a:pt x="729955" y="442187"/>
                                            <a:pt x="719636" y="400118"/>
                                            <a:pt x="711699" y="362018"/>
                                          </a:cubicBezTo>
                                          <a:cubicBezTo>
                                            <a:pt x="703762" y="323918"/>
                                            <a:pt x="695824" y="280262"/>
                                            <a:pt x="687886" y="238193"/>
                                          </a:cubicBezTo>
                                          <a:cubicBezTo>
                                            <a:pt x="679949" y="196124"/>
                                            <a:pt x="675980" y="148500"/>
                                            <a:pt x="664074" y="109606"/>
                                          </a:cubicBezTo>
                                          <a:cubicBezTo>
                                            <a:pt x="652168" y="70712"/>
                                            <a:pt x="630737" y="19912"/>
                                            <a:pt x="616449" y="4831"/>
                                          </a:cubicBezTo>
                                          <a:cubicBezTo>
                                            <a:pt x="602162" y="-10250"/>
                                            <a:pt x="591843" y="14356"/>
                                            <a:pt x="578349" y="19118"/>
                                          </a:cubicBezTo>
                                          <a:cubicBezTo>
                                            <a:pt x="564855" y="23880"/>
                                            <a:pt x="553742" y="26262"/>
                                            <a:pt x="535486" y="33406"/>
                                          </a:cubicBezTo>
                                          <a:cubicBezTo>
                                            <a:pt x="517230" y="40550"/>
                                            <a:pt x="475161" y="34993"/>
                                            <a:pt x="473574" y="57218"/>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59" name="Forme libre 1159"/>
                                  <wps:cNvSpPr/>
                                  <wps:spPr>
                                    <a:xfrm>
                                      <a:off x="6681926" y="3611439"/>
                                      <a:ext cx="157453" cy="602066"/>
                                    </a:xfrm>
                                    <a:custGeom>
                                      <a:avLst/>
                                      <a:gdLst>
                                        <a:gd name="connsiteX0" fmla="*/ 0 w 158079"/>
                                        <a:gd name="connsiteY0" fmla="*/ 0 h 604838"/>
                                        <a:gd name="connsiteX1" fmla="*/ 57150 w 158079"/>
                                        <a:gd name="connsiteY1" fmla="*/ 157163 h 604838"/>
                                        <a:gd name="connsiteX2" fmla="*/ 90488 w 158079"/>
                                        <a:gd name="connsiteY2" fmla="*/ 276225 h 604838"/>
                                        <a:gd name="connsiteX3" fmla="*/ 147638 w 158079"/>
                                        <a:gd name="connsiteY3" fmla="*/ 461963 h 604838"/>
                                        <a:gd name="connsiteX4" fmla="*/ 157163 w 158079"/>
                                        <a:gd name="connsiteY4" fmla="*/ 561975 h 604838"/>
                                        <a:gd name="connsiteX5" fmla="*/ 157163 w 158079"/>
                                        <a:gd name="connsiteY5" fmla="*/ 604838 h 604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8079" h="604838">
                                          <a:moveTo>
                                            <a:pt x="0" y="0"/>
                                          </a:moveTo>
                                          <a:cubicBezTo>
                                            <a:pt x="21034" y="55563"/>
                                            <a:pt x="42069" y="111126"/>
                                            <a:pt x="57150" y="157163"/>
                                          </a:cubicBezTo>
                                          <a:cubicBezTo>
                                            <a:pt x="72231" y="203200"/>
                                            <a:pt x="75407" y="225425"/>
                                            <a:pt x="90488" y="276225"/>
                                          </a:cubicBezTo>
                                          <a:cubicBezTo>
                                            <a:pt x="105569" y="327025"/>
                                            <a:pt x="136526" y="414338"/>
                                            <a:pt x="147638" y="461963"/>
                                          </a:cubicBezTo>
                                          <a:cubicBezTo>
                                            <a:pt x="158750" y="509588"/>
                                            <a:pt x="155575" y="538162"/>
                                            <a:pt x="157163" y="561975"/>
                                          </a:cubicBezTo>
                                          <a:cubicBezTo>
                                            <a:pt x="158751" y="585788"/>
                                            <a:pt x="157957" y="595313"/>
                                            <a:pt x="157163" y="60483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0" name="Forme libre 1160"/>
                                  <wps:cNvSpPr/>
                                  <wps:spPr>
                                    <a:xfrm>
                                      <a:off x="6589307" y="4199613"/>
                                      <a:ext cx="527930" cy="583541"/>
                                    </a:xfrm>
                                    <a:custGeom>
                                      <a:avLst/>
                                      <a:gdLst>
                                        <a:gd name="connsiteX0" fmla="*/ 266700 w 533145"/>
                                        <a:gd name="connsiteY0" fmla="*/ 0 h 581025"/>
                                        <a:gd name="connsiteX1" fmla="*/ 338137 w 533145"/>
                                        <a:gd name="connsiteY1" fmla="*/ 42863 h 581025"/>
                                        <a:gd name="connsiteX2" fmla="*/ 404812 w 533145"/>
                                        <a:gd name="connsiteY2" fmla="*/ 104775 h 581025"/>
                                        <a:gd name="connsiteX3" fmla="*/ 485775 w 533145"/>
                                        <a:gd name="connsiteY3" fmla="*/ 204788 h 581025"/>
                                        <a:gd name="connsiteX4" fmla="*/ 528637 w 533145"/>
                                        <a:gd name="connsiteY4" fmla="*/ 328613 h 581025"/>
                                        <a:gd name="connsiteX5" fmla="*/ 528637 w 533145"/>
                                        <a:gd name="connsiteY5" fmla="*/ 447675 h 581025"/>
                                        <a:gd name="connsiteX6" fmla="*/ 500062 w 533145"/>
                                        <a:gd name="connsiteY6" fmla="*/ 509588 h 581025"/>
                                        <a:gd name="connsiteX7" fmla="*/ 452437 w 533145"/>
                                        <a:gd name="connsiteY7" fmla="*/ 571500 h 581025"/>
                                        <a:gd name="connsiteX8" fmla="*/ 428625 w 533145"/>
                                        <a:gd name="connsiteY8" fmla="*/ 581025 h 581025"/>
                                        <a:gd name="connsiteX9" fmla="*/ 366712 w 533145"/>
                                        <a:gd name="connsiteY9" fmla="*/ 538163 h 581025"/>
                                        <a:gd name="connsiteX10" fmla="*/ 319087 w 533145"/>
                                        <a:gd name="connsiteY10" fmla="*/ 461963 h 581025"/>
                                        <a:gd name="connsiteX11" fmla="*/ 271462 w 533145"/>
                                        <a:gd name="connsiteY11" fmla="*/ 342900 h 581025"/>
                                        <a:gd name="connsiteX12" fmla="*/ 228600 w 533145"/>
                                        <a:gd name="connsiteY12" fmla="*/ 257175 h 581025"/>
                                        <a:gd name="connsiteX13" fmla="*/ 152400 w 533145"/>
                                        <a:gd name="connsiteY13" fmla="*/ 152400 h 581025"/>
                                        <a:gd name="connsiteX14" fmla="*/ 114300 w 533145"/>
                                        <a:gd name="connsiteY14" fmla="*/ 128588 h 581025"/>
                                        <a:gd name="connsiteX15" fmla="*/ 52387 w 533145"/>
                                        <a:gd name="connsiteY15" fmla="*/ 100013 h 581025"/>
                                        <a:gd name="connsiteX16" fmla="*/ 0 w 533145"/>
                                        <a:gd name="connsiteY16" fmla="*/ 80963 h 581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33145" h="581025">
                                          <a:moveTo>
                                            <a:pt x="266700" y="0"/>
                                          </a:moveTo>
                                          <a:cubicBezTo>
                                            <a:pt x="290909" y="12700"/>
                                            <a:pt x="315118" y="25400"/>
                                            <a:pt x="338137" y="42863"/>
                                          </a:cubicBezTo>
                                          <a:cubicBezTo>
                                            <a:pt x="361156" y="60326"/>
                                            <a:pt x="380206" y="77787"/>
                                            <a:pt x="404812" y="104775"/>
                                          </a:cubicBezTo>
                                          <a:cubicBezTo>
                                            <a:pt x="429418" y="131763"/>
                                            <a:pt x="465138" y="167482"/>
                                            <a:pt x="485775" y="204788"/>
                                          </a:cubicBezTo>
                                          <a:cubicBezTo>
                                            <a:pt x="506413" y="242094"/>
                                            <a:pt x="521493" y="288132"/>
                                            <a:pt x="528637" y="328613"/>
                                          </a:cubicBezTo>
                                          <a:cubicBezTo>
                                            <a:pt x="535781" y="369094"/>
                                            <a:pt x="533400" y="417513"/>
                                            <a:pt x="528637" y="447675"/>
                                          </a:cubicBezTo>
                                          <a:cubicBezTo>
                                            <a:pt x="523875" y="477838"/>
                                            <a:pt x="512762" y="488951"/>
                                            <a:pt x="500062" y="509588"/>
                                          </a:cubicBezTo>
                                          <a:cubicBezTo>
                                            <a:pt x="487362" y="530225"/>
                                            <a:pt x="464343" y="559594"/>
                                            <a:pt x="452437" y="571500"/>
                                          </a:cubicBezTo>
                                          <a:cubicBezTo>
                                            <a:pt x="440531" y="583406"/>
                                            <a:pt x="442913" y="586581"/>
                                            <a:pt x="428625" y="581025"/>
                                          </a:cubicBezTo>
                                          <a:cubicBezTo>
                                            <a:pt x="414338" y="575469"/>
                                            <a:pt x="384968" y="558007"/>
                                            <a:pt x="366712" y="538163"/>
                                          </a:cubicBezTo>
                                          <a:cubicBezTo>
                                            <a:pt x="348456" y="518319"/>
                                            <a:pt x="334962" y="494507"/>
                                            <a:pt x="319087" y="461963"/>
                                          </a:cubicBezTo>
                                          <a:cubicBezTo>
                                            <a:pt x="303212" y="429419"/>
                                            <a:pt x="286543" y="377031"/>
                                            <a:pt x="271462" y="342900"/>
                                          </a:cubicBezTo>
                                          <a:cubicBezTo>
                                            <a:pt x="256381" y="308769"/>
                                            <a:pt x="248444" y="288925"/>
                                            <a:pt x="228600" y="257175"/>
                                          </a:cubicBezTo>
                                          <a:cubicBezTo>
                                            <a:pt x="208756" y="225425"/>
                                            <a:pt x="171450" y="173831"/>
                                            <a:pt x="152400" y="152400"/>
                                          </a:cubicBezTo>
                                          <a:cubicBezTo>
                                            <a:pt x="133350" y="130969"/>
                                            <a:pt x="130969" y="137319"/>
                                            <a:pt x="114300" y="128588"/>
                                          </a:cubicBezTo>
                                          <a:cubicBezTo>
                                            <a:pt x="97631" y="119857"/>
                                            <a:pt x="71437" y="107950"/>
                                            <a:pt x="52387" y="100013"/>
                                          </a:cubicBezTo>
                                          <a:cubicBezTo>
                                            <a:pt x="33337" y="92076"/>
                                            <a:pt x="16668" y="86519"/>
                                            <a:pt x="0" y="80963"/>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1" name="Forme libre 1161"/>
                                  <wps:cNvSpPr/>
                                  <wps:spPr>
                                    <a:xfrm>
                                      <a:off x="2972526" y="1365270"/>
                                      <a:ext cx="208392" cy="87993"/>
                                    </a:xfrm>
                                    <a:custGeom>
                                      <a:avLst/>
                                      <a:gdLst>
                                        <a:gd name="connsiteX0" fmla="*/ 209550 w 209550"/>
                                        <a:gd name="connsiteY0" fmla="*/ 80962 h 86878"/>
                                        <a:gd name="connsiteX1" fmla="*/ 119063 w 209550"/>
                                        <a:gd name="connsiteY1" fmla="*/ 85725 h 86878"/>
                                        <a:gd name="connsiteX2" fmla="*/ 61913 w 209550"/>
                                        <a:gd name="connsiteY2" fmla="*/ 61912 h 86878"/>
                                        <a:gd name="connsiteX3" fmla="*/ 23813 w 209550"/>
                                        <a:gd name="connsiteY3" fmla="*/ 28575 h 86878"/>
                                        <a:gd name="connsiteX4" fmla="*/ 0 w 209550"/>
                                        <a:gd name="connsiteY4" fmla="*/ 0 h 868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550" h="86878">
                                          <a:moveTo>
                                            <a:pt x="209550" y="80962"/>
                                          </a:moveTo>
                                          <a:cubicBezTo>
                                            <a:pt x="176609" y="84931"/>
                                            <a:pt x="143669" y="88900"/>
                                            <a:pt x="119063" y="85725"/>
                                          </a:cubicBezTo>
                                          <a:cubicBezTo>
                                            <a:pt x="94457" y="82550"/>
                                            <a:pt x="77788" y="71437"/>
                                            <a:pt x="61913" y="61912"/>
                                          </a:cubicBezTo>
                                          <a:cubicBezTo>
                                            <a:pt x="46038" y="52387"/>
                                            <a:pt x="34132" y="38894"/>
                                            <a:pt x="23813" y="28575"/>
                                          </a:cubicBezTo>
                                          <a:cubicBezTo>
                                            <a:pt x="13494" y="18256"/>
                                            <a:pt x="6747" y="9128"/>
                                            <a:pt x="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2" name="Forme libre 1162"/>
                                  <wps:cNvSpPr/>
                                  <wps:spPr>
                                    <a:xfrm>
                                      <a:off x="3051251" y="1189281"/>
                                      <a:ext cx="574239" cy="263981"/>
                                    </a:xfrm>
                                    <a:custGeom>
                                      <a:avLst/>
                                      <a:gdLst>
                                        <a:gd name="connsiteX0" fmla="*/ 157197 w 581987"/>
                                        <a:gd name="connsiteY0" fmla="*/ 258091 h 262942"/>
                                        <a:gd name="connsiteX1" fmla="*/ 100047 w 581987"/>
                                        <a:gd name="connsiteY1" fmla="*/ 253329 h 262942"/>
                                        <a:gd name="connsiteX2" fmla="*/ 71472 w 581987"/>
                                        <a:gd name="connsiteY2" fmla="*/ 210466 h 262942"/>
                                        <a:gd name="connsiteX3" fmla="*/ 23847 w 581987"/>
                                        <a:gd name="connsiteY3" fmla="*/ 153316 h 262942"/>
                                        <a:gd name="connsiteX4" fmla="*/ 35 w 581987"/>
                                        <a:gd name="connsiteY4" fmla="*/ 110454 h 262942"/>
                                        <a:gd name="connsiteX5" fmla="*/ 28610 w 581987"/>
                                        <a:gd name="connsiteY5" fmla="*/ 100929 h 262942"/>
                                        <a:gd name="connsiteX6" fmla="*/ 128622 w 581987"/>
                                        <a:gd name="connsiteY6" fmla="*/ 86641 h 262942"/>
                                        <a:gd name="connsiteX7" fmla="*/ 257210 w 581987"/>
                                        <a:gd name="connsiteY7" fmla="*/ 62829 h 262942"/>
                                        <a:gd name="connsiteX8" fmla="*/ 338172 w 581987"/>
                                        <a:gd name="connsiteY8" fmla="*/ 43779 h 262942"/>
                                        <a:gd name="connsiteX9" fmla="*/ 423897 w 581987"/>
                                        <a:gd name="connsiteY9" fmla="*/ 19966 h 262942"/>
                                        <a:gd name="connsiteX10" fmla="*/ 490572 w 581987"/>
                                        <a:gd name="connsiteY10" fmla="*/ 5679 h 262942"/>
                                        <a:gd name="connsiteX11" fmla="*/ 538197 w 581987"/>
                                        <a:gd name="connsiteY11" fmla="*/ 916 h 262942"/>
                                        <a:gd name="connsiteX12" fmla="*/ 576297 w 581987"/>
                                        <a:gd name="connsiteY12" fmla="*/ 916 h 262942"/>
                                        <a:gd name="connsiteX13" fmla="*/ 576297 w 581987"/>
                                        <a:gd name="connsiteY13" fmla="*/ 10441 h 262942"/>
                                        <a:gd name="connsiteX14" fmla="*/ 523910 w 581987"/>
                                        <a:gd name="connsiteY14" fmla="*/ 24729 h 262942"/>
                                        <a:gd name="connsiteX15" fmla="*/ 476285 w 581987"/>
                                        <a:gd name="connsiteY15" fmla="*/ 53304 h 262942"/>
                                        <a:gd name="connsiteX16" fmla="*/ 423897 w 581987"/>
                                        <a:gd name="connsiteY16" fmla="*/ 86641 h 262942"/>
                                        <a:gd name="connsiteX17" fmla="*/ 371510 w 581987"/>
                                        <a:gd name="connsiteY17" fmla="*/ 129504 h 262942"/>
                                        <a:gd name="connsiteX18" fmla="*/ 338172 w 581987"/>
                                        <a:gd name="connsiteY18" fmla="*/ 162841 h 262942"/>
                                        <a:gd name="connsiteX19" fmla="*/ 319122 w 581987"/>
                                        <a:gd name="connsiteY19" fmla="*/ 200941 h 262942"/>
                                        <a:gd name="connsiteX20" fmla="*/ 314360 w 581987"/>
                                        <a:gd name="connsiteY20" fmla="*/ 253329 h 262942"/>
                                        <a:gd name="connsiteX21" fmla="*/ 314360 w 581987"/>
                                        <a:gd name="connsiteY21" fmla="*/ 262854 h 262942"/>
                                        <a:gd name="connsiteX22" fmla="*/ 271497 w 581987"/>
                                        <a:gd name="connsiteY22" fmla="*/ 258091 h 262942"/>
                                        <a:gd name="connsiteX23" fmla="*/ 219110 w 581987"/>
                                        <a:gd name="connsiteY23" fmla="*/ 258091 h 262942"/>
                                        <a:gd name="connsiteX24" fmla="*/ 157197 w 581987"/>
                                        <a:gd name="connsiteY24" fmla="*/ 258091 h 262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81987" h="262942">
                                          <a:moveTo>
                                            <a:pt x="157197" y="258091"/>
                                          </a:moveTo>
                                          <a:lnTo>
                                            <a:pt x="100047" y="253329"/>
                                          </a:lnTo>
                                          <a:cubicBezTo>
                                            <a:pt x="85760" y="245392"/>
                                            <a:pt x="84172" y="227135"/>
                                            <a:pt x="71472" y="210466"/>
                                          </a:cubicBezTo>
                                          <a:cubicBezTo>
                                            <a:pt x="58772" y="193797"/>
                                            <a:pt x="35753" y="169985"/>
                                            <a:pt x="23847" y="153316"/>
                                          </a:cubicBezTo>
                                          <a:cubicBezTo>
                                            <a:pt x="11941" y="136647"/>
                                            <a:pt x="-759" y="119185"/>
                                            <a:pt x="35" y="110454"/>
                                          </a:cubicBezTo>
                                          <a:cubicBezTo>
                                            <a:pt x="829" y="101723"/>
                                            <a:pt x="7179" y="104898"/>
                                            <a:pt x="28610" y="100929"/>
                                          </a:cubicBezTo>
                                          <a:cubicBezTo>
                                            <a:pt x="50041" y="96960"/>
                                            <a:pt x="90522" y="92991"/>
                                            <a:pt x="128622" y="86641"/>
                                          </a:cubicBezTo>
                                          <a:cubicBezTo>
                                            <a:pt x="166722" y="80291"/>
                                            <a:pt x="222285" y="69973"/>
                                            <a:pt x="257210" y="62829"/>
                                          </a:cubicBezTo>
                                          <a:cubicBezTo>
                                            <a:pt x="292135" y="55685"/>
                                            <a:pt x="310391" y="50923"/>
                                            <a:pt x="338172" y="43779"/>
                                          </a:cubicBezTo>
                                          <a:cubicBezTo>
                                            <a:pt x="365953" y="36635"/>
                                            <a:pt x="398497" y="26316"/>
                                            <a:pt x="423897" y="19966"/>
                                          </a:cubicBezTo>
                                          <a:cubicBezTo>
                                            <a:pt x="449297" y="13616"/>
                                            <a:pt x="471522" y="8854"/>
                                            <a:pt x="490572" y="5679"/>
                                          </a:cubicBezTo>
                                          <a:cubicBezTo>
                                            <a:pt x="509622" y="2504"/>
                                            <a:pt x="523910" y="1710"/>
                                            <a:pt x="538197" y="916"/>
                                          </a:cubicBezTo>
                                          <a:cubicBezTo>
                                            <a:pt x="552484" y="122"/>
                                            <a:pt x="569947" y="-672"/>
                                            <a:pt x="576297" y="916"/>
                                          </a:cubicBezTo>
                                          <a:cubicBezTo>
                                            <a:pt x="582647" y="2503"/>
                                            <a:pt x="585028" y="6472"/>
                                            <a:pt x="576297" y="10441"/>
                                          </a:cubicBezTo>
                                          <a:cubicBezTo>
                                            <a:pt x="567566" y="14410"/>
                                            <a:pt x="540579" y="17585"/>
                                            <a:pt x="523910" y="24729"/>
                                          </a:cubicBezTo>
                                          <a:cubicBezTo>
                                            <a:pt x="507241" y="31873"/>
                                            <a:pt x="492954" y="42985"/>
                                            <a:pt x="476285" y="53304"/>
                                          </a:cubicBezTo>
                                          <a:cubicBezTo>
                                            <a:pt x="459616" y="63623"/>
                                            <a:pt x="441360" y="73941"/>
                                            <a:pt x="423897" y="86641"/>
                                          </a:cubicBezTo>
                                          <a:cubicBezTo>
                                            <a:pt x="406435" y="99341"/>
                                            <a:pt x="385798" y="116804"/>
                                            <a:pt x="371510" y="129504"/>
                                          </a:cubicBezTo>
                                          <a:cubicBezTo>
                                            <a:pt x="357223" y="142204"/>
                                            <a:pt x="346903" y="150935"/>
                                            <a:pt x="338172" y="162841"/>
                                          </a:cubicBezTo>
                                          <a:cubicBezTo>
                                            <a:pt x="329441" y="174747"/>
                                            <a:pt x="323091" y="185860"/>
                                            <a:pt x="319122" y="200941"/>
                                          </a:cubicBezTo>
                                          <a:cubicBezTo>
                                            <a:pt x="315153" y="216022"/>
                                            <a:pt x="315154" y="243010"/>
                                            <a:pt x="314360" y="253329"/>
                                          </a:cubicBezTo>
                                          <a:cubicBezTo>
                                            <a:pt x="313566" y="263648"/>
                                            <a:pt x="321504" y="262060"/>
                                            <a:pt x="314360" y="262854"/>
                                          </a:cubicBezTo>
                                          <a:cubicBezTo>
                                            <a:pt x="307216" y="263648"/>
                                            <a:pt x="287372" y="258885"/>
                                            <a:pt x="271497" y="258091"/>
                                          </a:cubicBezTo>
                                          <a:cubicBezTo>
                                            <a:pt x="255622" y="257297"/>
                                            <a:pt x="219110" y="258091"/>
                                            <a:pt x="219110" y="258091"/>
                                          </a:cubicBezTo>
                                          <a:lnTo>
                                            <a:pt x="157197" y="258091"/>
                                          </a:ln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3" name="Forme libre 1163"/>
                                  <wps:cNvSpPr/>
                                  <wps:spPr>
                                    <a:xfrm>
                                      <a:off x="3565289" y="1184648"/>
                                      <a:ext cx="551083" cy="263984"/>
                                    </a:xfrm>
                                    <a:custGeom>
                                      <a:avLst/>
                                      <a:gdLst>
                                        <a:gd name="connsiteX0" fmla="*/ 0 w 549625"/>
                                        <a:gd name="connsiteY0" fmla="*/ 9525 h 261937"/>
                                        <a:gd name="connsiteX1" fmla="*/ 80963 w 549625"/>
                                        <a:gd name="connsiteY1" fmla="*/ 0 h 261937"/>
                                        <a:gd name="connsiteX2" fmla="*/ 176213 w 549625"/>
                                        <a:gd name="connsiteY2" fmla="*/ 0 h 261937"/>
                                        <a:gd name="connsiteX3" fmla="*/ 333375 w 549625"/>
                                        <a:gd name="connsiteY3" fmla="*/ 9525 h 261937"/>
                                        <a:gd name="connsiteX4" fmla="*/ 447675 w 549625"/>
                                        <a:gd name="connsiteY4" fmla="*/ 19050 h 261937"/>
                                        <a:gd name="connsiteX5" fmla="*/ 500063 w 549625"/>
                                        <a:gd name="connsiteY5" fmla="*/ 28575 h 261937"/>
                                        <a:gd name="connsiteX6" fmla="*/ 547688 w 549625"/>
                                        <a:gd name="connsiteY6" fmla="*/ 38100 h 261937"/>
                                        <a:gd name="connsiteX7" fmla="*/ 528638 w 549625"/>
                                        <a:gd name="connsiteY7" fmla="*/ 71437 h 261937"/>
                                        <a:gd name="connsiteX8" fmla="*/ 423863 w 549625"/>
                                        <a:gd name="connsiteY8" fmla="*/ 100012 h 261937"/>
                                        <a:gd name="connsiteX9" fmla="*/ 338138 w 549625"/>
                                        <a:gd name="connsiteY9" fmla="*/ 147637 h 261937"/>
                                        <a:gd name="connsiteX10" fmla="*/ 238125 w 549625"/>
                                        <a:gd name="connsiteY10" fmla="*/ 185737 h 261937"/>
                                        <a:gd name="connsiteX11" fmla="*/ 176213 w 549625"/>
                                        <a:gd name="connsiteY11" fmla="*/ 219075 h 261937"/>
                                        <a:gd name="connsiteX12" fmla="*/ 128588 w 549625"/>
                                        <a:gd name="connsiteY12" fmla="*/ 261937 h 261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49625" h="261937">
                                          <a:moveTo>
                                            <a:pt x="0" y="9525"/>
                                          </a:moveTo>
                                          <a:cubicBezTo>
                                            <a:pt x="25797" y="5556"/>
                                            <a:pt x="51594" y="1587"/>
                                            <a:pt x="80963" y="0"/>
                                          </a:cubicBezTo>
                                          <a:cubicBezTo>
                                            <a:pt x="110332" y="-1587"/>
                                            <a:pt x="134144" y="-1587"/>
                                            <a:pt x="176213" y="0"/>
                                          </a:cubicBezTo>
                                          <a:cubicBezTo>
                                            <a:pt x="218282" y="1587"/>
                                            <a:pt x="288131" y="6350"/>
                                            <a:pt x="333375" y="9525"/>
                                          </a:cubicBezTo>
                                          <a:cubicBezTo>
                                            <a:pt x="378619" y="12700"/>
                                            <a:pt x="419894" y="15875"/>
                                            <a:pt x="447675" y="19050"/>
                                          </a:cubicBezTo>
                                          <a:cubicBezTo>
                                            <a:pt x="475456" y="22225"/>
                                            <a:pt x="500063" y="28575"/>
                                            <a:pt x="500063" y="28575"/>
                                          </a:cubicBezTo>
                                          <a:cubicBezTo>
                                            <a:pt x="516732" y="31750"/>
                                            <a:pt x="542926" y="30956"/>
                                            <a:pt x="547688" y="38100"/>
                                          </a:cubicBezTo>
                                          <a:cubicBezTo>
                                            <a:pt x="552450" y="45244"/>
                                            <a:pt x="549276" y="61118"/>
                                            <a:pt x="528638" y="71437"/>
                                          </a:cubicBezTo>
                                          <a:cubicBezTo>
                                            <a:pt x="508001" y="81756"/>
                                            <a:pt x="455613" y="87312"/>
                                            <a:pt x="423863" y="100012"/>
                                          </a:cubicBezTo>
                                          <a:cubicBezTo>
                                            <a:pt x="392113" y="112712"/>
                                            <a:pt x="369094" y="133350"/>
                                            <a:pt x="338138" y="147637"/>
                                          </a:cubicBezTo>
                                          <a:cubicBezTo>
                                            <a:pt x="307182" y="161925"/>
                                            <a:pt x="265112" y="173831"/>
                                            <a:pt x="238125" y="185737"/>
                                          </a:cubicBezTo>
                                          <a:cubicBezTo>
                                            <a:pt x="211138" y="197643"/>
                                            <a:pt x="194469" y="206375"/>
                                            <a:pt x="176213" y="219075"/>
                                          </a:cubicBezTo>
                                          <a:cubicBezTo>
                                            <a:pt x="157957" y="231775"/>
                                            <a:pt x="143272" y="246856"/>
                                            <a:pt x="128588" y="261937"/>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4" name="Forme libre 1164"/>
                                  <wps:cNvSpPr/>
                                  <wps:spPr>
                                    <a:xfrm>
                                      <a:off x="3380051" y="1453262"/>
                                      <a:ext cx="375107" cy="1157820"/>
                                    </a:xfrm>
                                    <a:custGeom>
                                      <a:avLst/>
                                      <a:gdLst>
                                        <a:gd name="connsiteX0" fmla="*/ 378925 w 378925"/>
                                        <a:gd name="connsiteY0" fmla="*/ 0 h 1157287"/>
                                        <a:gd name="connsiteX1" fmla="*/ 259862 w 378925"/>
                                        <a:gd name="connsiteY1" fmla="*/ 76200 h 1157287"/>
                                        <a:gd name="connsiteX2" fmla="*/ 159850 w 378925"/>
                                        <a:gd name="connsiteY2" fmla="*/ 171450 h 1157287"/>
                                        <a:gd name="connsiteX3" fmla="*/ 69362 w 378925"/>
                                        <a:gd name="connsiteY3" fmla="*/ 285750 h 1157287"/>
                                        <a:gd name="connsiteX4" fmla="*/ 16975 w 378925"/>
                                        <a:gd name="connsiteY4" fmla="*/ 442912 h 1157287"/>
                                        <a:gd name="connsiteX5" fmla="*/ 2687 w 378925"/>
                                        <a:gd name="connsiteY5" fmla="*/ 642937 h 1157287"/>
                                        <a:gd name="connsiteX6" fmla="*/ 64600 w 378925"/>
                                        <a:gd name="connsiteY6" fmla="*/ 885825 h 1157287"/>
                                        <a:gd name="connsiteX7" fmla="*/ 155087 w 378925"/>
                                        <a:gd name="connsiteY7" fmla="*/ 1057275 h 1157287"/>
                                        <a:gd name="connsiteX8" fmla="*/ 259862 w 378925"/>
                                        <a:gd name="connsiteY8" fmla="*/ 1157287 h 1157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8925" h="1157287">
                                          <a:moveTo>
                                            <a:pt x="378925" y="0"/>
                                          </a:moveTo>
                                          <a:cubicBezTo>
                                            <a:pt x="337649" y="23812"/>
                                            <a:pt x="296374" y="47625"/>
                                            <a:pt x="259862" y="76200"/>
                                          </a:cubicBezTo>
                                          <a:cubicBezTo>
                                            <a:pt x="223350" y="104775"/>
                                            <a:pt x="191600" y="136525"/>
                                            <a:pt x="159850" y="171450"/>
                                          </a:cubicBezTo>
                                          <a:cubicBezTo>
                                            <a:pt x="128100" y="206375"/>
                                            <a:pt x="93174" y="240506"/>
                                            <a:pt x="69362" y="285750"/>
                                          </a:cubicBezTo>
                                          <a:cubicBezTo>
                                            <a:pt x="45550" y="330994"/>
                                            <a:pt x="28087" y="383381"/>
                                            <a:pt x="16975" y="442912"/>
                                          </a:cubicBezTo>
                                          <a:cubicBezTo>
                                            <a:pt x="5863" y="502443"/>
                                            <a:pt x="-5251" y="569118"/>
                                            <a:pt x="2687" y="642937"/>
                                          </a:cubicBezTo>
                                          <a:cubicBezTo>
                                            <a:pt x="10625" y="716756"/>
                                            <a:pt x="39200" y="816769"/>
                                            <a:pt x="64600" y="885825"/>
                                          </a:cubicBezTo>
                                          <a:cubicBezTo>
                                            <a:pt x="90000" y="954881"/>
                                            <a:pt x="122543" y="1012031"/>
                                            <a:pt x="155087" y="1057275"/>
                                          </a:cubicBezTo>
                                          <a:cubicBezTo>
                                            <a:pt x="187631" y="1102519"/>
                                            <a:pt x="223746" y="1129903"/>
                                            <a:pt x="259862" y="1157287"/>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5" name="Forme libre 1165"/>
                                  <wps:cNvSpPr/>
                                  <wps:spPr>
                                    <a:xfrm>
                                      <a:off x="2935478" y="1448633"/>
                                      <a:ext cx="287120" cy="981831"/>
                                    </a:xfrm>
                                    <a:custGeom>
                                      <a:avLst/>
                                      <a:gdLst>
                                        <a:gd name="connsiteX0" fmla="*/ 286677 w 286677"/>
                                        <a:gd name="connsiteY0" fmla="*/ 0 h 981075"/>
                                        <a:gd name="connsiteX1" fmla="*/ 139039 w 286677"/>
                                        <a:gd name="connsiteY1" fmla="*/ 119063 h 981075"/>
                                        <a:gd name="connsiteX2" fmla="*/ 39027 w 286677"/>
                                        <a:gd name="connsiteY2" fmla="*/ 280988 h 981075"/>
                                        <a:gd name="connsiteX3" fmla="*/ 927 w 286677"/>
                                        <a:gd name="connsiteY3" fmla="*/ 476250 h 981075"/>
                                        <a:gd name="connsiteX4" fmla="*/ 15214 w 286677"/>
                                        <a:gd name="connsiteY4" fmla="*/ 695325 h 981075"/>
                                        <a:gd name="connsiteX5" fmla="*/ 53314 w 286677"/>
                                        <a:gd name="connsiteY5" fmla="*/ 814388 h 981075"/>
                                        <a:gd name="connsiteX6" fmla="*/ 139039 w 286677"/>
                                        <a:gd name="connsiteY6" fmla="*/ 981075 h 981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6677" h="981075">
                                          <a:moveTo>
                                            <a:pt x="286677" y="0"/>
                                          </a:moveTo>
                                          <a:cubicBezTo>
                                            <a:pt x="233495" y="36116"/>
                                            <a:pt x="180314" y="72232"/>
                                            <a:pt x="139039" y="119063"/>
                                          </a:cubicBezTo>
                                          <a:cubicBezTo>
                                            <a:pt x="97764" y="165894"/>
                                            <a:pt x="62046" y="221457"/>
                                            <a:pt x="39027" y="280988"/>
                                          </a:cubicBezTo>
                                          <a:cubicBezTo>
                                            <a:pt x="16008" y="340519"/>
                                            <a:pt x="4896" y="407194"/>
                                            <a:pt x="927" y="476250"/>
                                          </a:cubicBezTo>
                                          <a:cubicBezTo>
                                            <a:pt x="-3042" y="545306"/>
                                            <a:pt x="6483" y="638969"/>
                                            <a:pt x="15214" y="695325"/>
                                          </a:cubicBezTo>
                                          <a:cubicBezTo>
                                            <a:pt x="23945" y="751681"/>
                                            <a:pt x="32676" y="766763"/>
                                            <a:pt x="53314" y="814388"/>
                                          </a:cubicBezTo>
                                          <a:cubicBezTo>
                                            <a:pt x="73951" y="862013"/>
                                            <a:pt x="123958" y="954088"/>
                                            <a:pt x="139039" y="98107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6" name="Forme libre 1166"/>
                                  <wps:cNvSpPr/>
                                  <wps:spPr>
                                    <a:xfrm>
                                      <a:off x="2004653" y="267655"/>
                                      <a:ext cx="634443" cy="236197"/>
                                    </a:xfrm>
                                    <a:custGeom>
                                      <a:avLst/>
                                      <a:gdLst>
                                        <a:gd name="connsiteX0" fmla="*/ 633412 w 633412"/>
                                        <a:gd name="connsiteY0" fmla="*/ 238202 h 238202"/>
                                        <a:gd name="connsiteX1" fmla="*/ 571500 w 633412"/>
                                        <a:gd name="connsiteY1" fmla="*/ 128665 h 238202"/>
                                        <a:gd name="connsiteX2" fmla="*/ 523875 w 633412"/>
                                        <a:gd name="connsiteY2" fmla="*/ 57227 h 238202"/>
                                        <a:gd name="connsiteX3" fmla="*/ 442912 w 633412"/>
                                        <a:gd name="connsiteY3" fmla="*/ 9602 h 238202"/>
                                        <a:gd name="connsiteX4" fmla="*/ 347662 w 633412"/>
                                        <a:gd name="connsiteY4" fmla="*/ 77 h 238202"/>
                                        <a:gd name="connsiteX5" fmla="*/ 233362 w 633412"/>
                                        <a:gd name="connsiteY5" fmla="*/ 4840 h 238202"/>
                                        <a:gd name="connsiteX6" fmla="*/ 133350 w 633412"/>
                                        <a:gd name="connsiteY6" fmla="*/ 9602 h 238202"/>
                                        <a:gd name="connsiteX7" fmla="*/ 71437 w 633412"/>
                                        <a:gd name="connsiteY7" fmla="*/ 23890 h 238202"/>
                                        <a:gd name="connsiteX8" fmla="*/ 38100 w 633412"/>
                                        <a:gd name="connsiteY8" fmla="*/ 52465 h 238202"/>
                                        <a:gd name="connsiteX9" fmla="*/ 23812 w 633412"/>
                                        <a:gd name="connsiteY9" fmla="*/ 95327 h 238202"/>
                                        <a:gd name="connsiteX10" fmla="*/ 0 w 633412"/>
                                        <a:gd name="connsiteY10" fmla="*/ 204865 h 238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3412" h="238202">
                                          <a:moveTo>
                                            <a:pt x="633412" y="238202"/>
                                          </a:moveTo>
                                          <a:cubicBezTo>
                                            <a:pt x="611584" y="198514"/>
                                            <a:pt x="589756" y="158827"/>
                                            <a:pt x="571500" y="128665"/>
                                          </a:cubicBezTo>
                                          <a:cubicBezTo>
                                            <a:pt x="553244" y="98503"/>
                                            <a:pt x="545306" y="77071"/>
                                            <a:pt x="523875" y="57227"/>
                                          </a:cubicBezTo>
                                          <a:cubicBezTo>
                                            <a:pt x="502444" y="37383"/>
                                            <a:pt x="472281" y="19127"/>
                                            <a:pt x="442912" y="9602"/>
                                          </a:cubicBezTo>
                                          <a:cubicBezTo>
                                            <a:pt x="413543" y="77"/>
                                            <a:pt x="382587" y="871"/>
                                            <a:pt x="347662" y="77"/>
                                          </a:cubicBezTo>
                                          <a:cubicBezTo>
                                            <a:pt x="312737" y="-717"/>
                                            <a:pt x="233362" y="4840"/>
                                            <a:pt x="233362" y="4840"/>
                                          </a:cubicBezTo>
                                          <a:cubicBezTo>
                                            <a:pt x="197643" y="6427"/>
                                            <a:pt x="160338" y="6427"/>
                                            <a:pt x="133350" y="9602"/>
                                          </a:cubicBezTo>
                                          <a:cubicBezTo>
                                            <a:pt x="106362" y="12777"/>
                                            <a:pt x="87312" y="16746"/>
                                            <a:pt x="71437" y="23890"/>
                                          </a:cubicBezTo>
                                          <a:cubicBezTo>
                                            <a:pt x="55562" y="31034"/>
                                            <a:pt x="46037" y="40559"/>
                                            <a:pt x="38100" y="52465"/>
                                          </a:cubicBezTo>
                                          <a:cubicBezTo>
                                            <a:pt x="30163" y="64371"/>
                                            <a:pt x="30162" y="69927"/>
                                            <a:pt x="23812" y="95327"/>
                                          </a:cubicBezTo>
                                          <a:cubicBezTo>
                                            <a:pt x="17462" y="120727"/>
                                            <a:pt x="8731" y="162796"/>
                                            <a:pt x="0" y="20486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7" name="Forme libre 1167"/>
                                  <wps:cNvSpPr/>
                                  <wps:spPr>
                                    <a:xfrm>
                                      <a:off x="2263987" y="281550"/>
                                      <a:ext cx="254704" cy="231564"/>
                                    </a:xfrm>
                                    <a:custGeom>
                                      <a:avLst/>
                                      <a:gdLst>
                                        <a:gd name="connsiteX0" fmla="*/ 257175 w 257175"/>
                                        <a:gd name="connsiteY0" fmla="*/ 233362 h 233362"/>
                                        <a:gd name="connsiteX1" fmla="*/ 204787 w 257175"/>
                                        <a:gd name="connsiteY1" fmla="*/ 123825 h 233362"/>
                                        <a:gd name="connsiteX2" fmla="*/ 123825 w 257175"/>
                                        <a:gd name="connsiteY2" fmla="*/ 71437 h 233362"/>
                                        <a:gd name="connsiteX3" fmla="*/ 0 w 257175"/>
                                        <a:gd name="connsiteY3" fmla="*/ 0 h 233362"/>
                                      </a:gdLst>
                                      <a:ahLst/>
                                      <a:cxnLst>
                                        <a:cxn ang="0">
                                          <a:pos x="connsiteX0" y="connsiteY0"/>
                                        </a:cxn>
                                        <a:cxn ang="0">
                                          <a:pos x="connsiteX1" y="connsiteY1"/>
                                        </a:cxn>
                                        <a:cxn ang="0">
                                          <a:pos x="connsiteX2" y="connsiteY2"/>
                                        </a:cxn>
                                        <a:cxn ang="0">
                                          <a:pos x="connsiteX3" y="connsiteY3"/>
                                        </a:cxn>
                                      </a:cxnLst>
                                      <a:rect l="l" t="t" r="r" b="b"/>
                                      <a:pathLst>
                                        <a:path w="257175" h="233362">
                                          <a:moveTo>
                                            <a:pt x="257175" y="233362"/>
                                          </a:moveTo>
                                          <a:cubicBezTo>
                                            <a:pt x="242093" y="192087"/>
                                            <a:pt x="227012" y="150812"/>
                                            <a:pt x="204787" y="123825"/>
                                          </a:cubicBezTo>
                                          <a:cubicBezTo>
                                            <a:pt x="182562" y="96838"/>
                                            <a:pt x="157956" y="92074"/>
                                            <a:pt x="123825" y="71437"/>
                                          </a:cubicBezTo>
                                          <a:cubicBezTo>
                                            <a:pt x="89694" y="50800"/>
                                            <a:pt x="44847" y="25400"/>
                                            <a:pt x="0"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8" name="Forme libre 1168"/>
                                  <wps:cNvSpPr/>
                                  <wps:spPr>
                                    <a:xfrm>
                                      <a:off x="2055595" y="1782085"/>
                                      <a:ext cx="921560" cy="583541"/>
                                    </a:xfrm>
                                    <a:custGeom>
                                      <a:avLst/>
                                      <a:gdLst>
                                        <a:gd name="connsiteX0" fmla="*/ 913955 w 924107"/>
                                        <a:gd name="connsiteY0" fmla="*/ 271616 h 582271"/>
                                        <a:gd name="connsiteX1" fmla="*/ 918718 w 924107"/>
                                        <a:gd name="connsiteY1" fmla="*/ 157316 h 582271"/>
                                        <a:gd name="connsiteX2" fmla="*/ 923480 w 924107"/>
                                        <a:gd name="connsiteY2" fmla="*/ 52541 h 582271"/>
                                        <a:gd name="connsiteX3" fmla="*/ 918718 w 924107"/>
                                        <a:gd name="connsiteY3" fmla="*/ 19203 h 582271"/>
                                        <a:gd name="connsiteX4" fmla="*/ 875855 w 924107"/>
                                        <a:gd name="connsiteY4" fmla="*/ 4916 h 582271"/>
                                        <a:gd name="connsiteX5" fmla="*/ 823468 w 924107"/>
                                        <a:gd name="connsiteY5" fmla="*/ 153 h 582271"/>
                                        <a:gd name="connsiteX6" fmla="*/ 771080 w 924107"/>
                                        <a:gd name="connsiteY6" fmla="*/ 9678 h 582271"/>
                                        <a:gd name="connsiteX7" fmla="*/ 647255 w 924107"/>
                                        <a:gd name="connsiteY7" fmla="*/ 71591 h 582271"/>
                                        <a:gd name="connsiteX8" fmla="*/ 451993 w 924107"/>
                                        <a:gd name="connsiteY8" fmla="*/ 147791 h 582271"/>
                                        <a:gd name="connsiteX9" fmla="*/ 280543 w 924107"/>
                                        <a:gd name="connsiteY9" fmla="*/ 219228 h 582271"/>
                                        <a:gd name="connsiteX10" fmla="*/ 123380 w 924107"/>
                                        <a:gd name="connsiteY10" fmla="*/ 252566 h 582271"/>
                                        <a:gd name="connsiteX11" fmla="*/ 47180 w 924107"/>
                                        <a:gd name="connsiteY11" fmla="*/ 285903 h 582271"/>
                                        <a:gd name="connsiteX12" fmla="*/ 28130 w 924107"/>
                                        <a:gd name="connsiteY12" fmla="*/ 304953 h 582271"/>
                                        <a:gd name="connsiteX13" fmla="*/ 61468 w 924107"/>
                                        <a:gd name="connsiteY13" fmla="*/ 328766 h 582271"/>
                                        <a:gd name="connsiteX14" fmla="*/ 728218 w 924107"/>
                                        <a:gd name="connsiteY14" fmla="*/ 538316 h 582271"/>
                                        <a:gd name="connsiteX15" fmla="*/ 785368 w 924107"/>
                                        <a:gd name="connsiteY15" fmla="*/ 566891 h 582271"/>
                                        <a:gd name="connsiteX16" fmla="*/ 852043 w 924107"/>
                                        <a:gd name="connsiteY16" fmla="*/ 581178 h 582271"/>
                                        <a:gd name="connsiteX17" fmla="*/ 823468 w 924107"/>
                                        <a:gd name="connsiteY17" fmla="*/ 538316 h 582271"/>
                                        <a:gd name="connsiteX18" fmla="*/ 804418 w 924107"/>
                                        <a:gd name="connsiteY18" fmla="*/ 462116 h 582271"/>
                                        <a:gd name="connsiteX19" fmla="*/ 828230 w 924107"/>
                                        <a:gd name="connsiteY19" fmla="*/ 376391 h 582271"/>
                                        <a:gd name="connsiteX20" fmla="*/ 842518 w 924107"/>
                                        <a:gd name="connsiteY20" fmla="*/ 319241 h 582271"/>
                                        <a:gd name="connsiteX21" fmla="*/ 842518 w 924107"/>
                                        <a:gd name="connsiteY21" fmla="*/ 276378 h 582271"/>
                                        <a:gd name="connsiteX22" fmla="*/ 856805 w 924107"/>
                                        <a:gd name="connsiteY22" fmla="*/ 223991 h 582271"/>
                                        <a:gd name="connsiteX23" fmla="*/ 861568 w 924107"/>
                                        <a:gd name="connsiteY23" fmla="*/ 162078 h 582271"/>
                                        <a:gd name="connsiteX24" fmla="*/ 885380 w 924107"/>
                                        <a:gd name="connsiteY24" fmla="*/ 223991 h 582271"/>
                                        <a:gd name="connsiteX25" fmla="*/ 913955 w 924107"/>
                                        <a:gd name="connsiteY25" fmla="*/ 271616 h 582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924107" h="582271">
                                          <a:moveTo>
                                            <a:pt x="913955" y="271616"/>
                                          </a:moveTo>
                                          <a:cubicBezTo>
                                            <a:pt x="919511" y="260503"/>
                                            <a:pt x="917131" y="193828"/>
                                            <a:pt x="918718" y="157316"/>
                                          </a:cubicBezTo>
                                          <a:cubicBezTo>
                                            <a:pt x="920305" y="120804"/>
                                            <a:pt x="923480" y="75560"/>
                                            <a:pt x="923480" y="52541"/>
                                          </a:cubicBezTo>
                                          <a:cubicBezTo>
                                            <a:pt x="923480" y="29522"/>
                                            <a:pt x="926655" y="27140"/>
                                            <a:pt x="918718" y="19203"/>
                                          </a:cubicBezTo>
                                          <a:cubicBezTo>
                                            <a:pt x="910781" y="11266"/>
                                            <a:pt x="891730" y="8091"/>
                                            <a:pt x="875855" y="4916"/>
                                          </a:cubicBezTo>
                                          <a:cubicBezTo>
                                            <a:pt x="859980" y="1741"/>
                                            <a:pt x="840930" y="-641"/>
                                            <a:pt x="823468" y="153"/>
                                          </a:cubicBezTo>
                                          <a:cubicBezTo>
                                            <a:pt x="806006" y="947"/>
                                            <a:pt x="800449" y="-2228"/>
                                            <a:pt x="771080" y="9678"/>
                                          </a:cubicBezTo>
                                          <a:cubicBezTo>
                                            <a:pt x="741711" y="21584"/>
                                            <a:pt x="700436" y="48572"/>
                                            <a:pt x="647255" y="71591"/>
                                          </a:cubicBezTo>
                                          <a:cubicBezTo>
                                            <a:pt x="594074" y="94610"/>
                                            <a:pt x="513112" y="123185"/>
                                            <a:pt x="451993" y="147791"/>
                                          </a:cubicBezTo>
                                          <a:cubicBezTo>
                                            <a:pt x="390874" y="172397"/>
                                            <a:pt x="335312" y="201766"/>
                                            <a:pt x="280543" y="219228"/>
                                          </a:cubicBezTo>
                                          <a:cubicBezTo>
                                            <a:pt x="225774" y="236690"/>
                                            <a:pt x="162274" y="241454"/>
                                            <a:pt x="123380" y="252566"/>
                                          </a:cubicBezTo>
                                          <a:cubicBezTo>
                                            <a:pt x="84486" y="263678"/>
                                            <a:pt x="63055" y="277172"/>
                                            <a:pt x="47180" y="285903"/>
                                          </a:cubicBezTo>
                                          <a:cubicBezTo>
                                            <a:pt x="31305" y="294634"/>
                                            <a:pt x="25749" y="297809"/>
                                            <a:pt x="28130" y="304953"/>
                                          </a:cubicBezTo>
                                          <a:cubicBezTo>
                                            <a:pt x="30511" y="312097"/>
                                            <a:pt x="-55213" y="289872"/>
                                            <a:pt x="61468" y="328766"/>
                                          </a:cubicBezTo>
                                          <a:cubicBezTo>
                                            <a:pt x="178149" y="367660"/>
                                            <a:pt x="607568" y="498629"/>
                                            <a:pt x="728218" y="538316"/>
                                          </a:cubicBezTo>
                                          <a:cubicBezTo>
                                            <a:pt x="848868" y="578003"/>
                                            <a:pt x="764731" y="559747"/>
                                            <a:pt x="785368" y="566891"/>
                                          </a:cubicBezTo>
                                          <a:cubicBezTo>
                                            <a:pt x="806005" y="574035"/>
                                            <a:pt x="845693" y="585940"/>
                                            <a:pt x="852043" y="581178"/>
                                          </a:cubicBezTo>
                                          <a:cubicBezTo>
                                            <a:pt x="858393" y="576416"/>
                                            <a:pt x="831405" y="558160"/>
                                            <a:pt x="823468" y="538316"/>
                                          </a:cubicBezTo>
                                          <a:cubicBezTo>
                                            <a:pt x="815531" y="518472"/>
                                            <a:pt x="803624" y="489103"/>
                                            <a:pt x="804418" y="462116"/>
                                          </a:cubicBezTo>
                                          <a:cubicBezTo>
                                            <a:pt x="805212" y="435129"/>
                                            <a:pt x="821880" y="400203"/>
                                            <a:pt x="828230" y="376391"/>
                                          </a:cubicBezTo>
                                          <a:cubicBezTo>
                                            <a:pt x="834580" y="352579"/>
                                            <a:pt x="840137" y="335910"/>
                                            <a:pt x="842518" y="319241"/>
                                          </a:cubicBezTo>
                                          <a:cubicBezTo>
                                            <a:pt x="844899" y="302572"/>
                                            <a:pt x="840137" y="292253"/>
                                            <a:pt x="842518" y="276378"/>
                                          </a:cubicBezTo>
                                          <a:cubicBezTo>
                                            <a:pt x="844899" y="260503"/>
                                            <a:pt x="853630" y="243041"/>
                                            <a:pt x="856805" y="223991"/>
                                          </a:cubicBezTo>
                                          <a:cubicBezTo>
                                            <a:pt x="859980" y="204941"/>
                                            <a:pt x="856806" y="162078"/>
                                            <a:pt x="861568" y="162078"/>
                                          </a:cubicBezTo>
                                          <a:cubicBezTo>
                                            <a:pt x="866330" y="162078"/>
                                            <a:pt x="878236" y="203354"/>
                                            <a:pt x="885380" y="223991"/>
                                          </a:cubicBezTo>
                                          <a:cubicBezTo>
                                            <a:pt x="892524" y="244628"/>
                                            <a:pt x="908399" y="282729"/>
                                            <a:pt x="913955" y="271616"/>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69" name="Forme libre 1169"/>
                                  <wps:cNvSpPr/>
                                  <wps:spPr>
                                    <a:xfrm>
                                      <a:off x="1115508" y="1657039"/>
                                      <a:ext cx="1708827" cy="569649"/>
                                    </a:xfrm>
                                    <a:custGeom>
                                      <a:avLst/>
                                      <a:gdLst>
                                        <a:gd name="connsiteX0" fmla="*/ 1708216 w 1708216"/>
                                        <a:gd name="connsiteY0" fmla="*/ 122620 h 566127"/>
                                        <a:gd name="connsiteX1" fmla="*/ 1189103 w 1708216"/>
                                        <a:gd name="connsiteY1" fmla="*/ 341695 h 566127"/>
                                        <a:gd name="connsiteX2" fmla="*/ 841441 w 1708216"/>
                                        <a:gd name="connsiteY2" fmla="*/ 470283 h 566127"/>
                                        <a:gd name="connsiteX3" fmla="*/ 755716 w 1708216"/>
                                        <a:gd name="connsiteY3" fmla="*/ 513145 h 566127"/>
                                        <a:gd name="connsiteX4" fmla="*/ 627128 w 1708216"/>
                                        <a:gd name="connsiteY4" fmla="*/ 551245 h 566127"/>
                                        <a:gd name="connsiteX5" fmla="*/ 531878 w 1708216"/>
                                        <a:gd name="connsiteY5" fmla="*/ 565533 h 566127"/>
                                        <a:gd name="connsiteX6" fmla="*/ 441391 w 1708216"/>
                                        <a:gd name="connsiteY6" fmla="*/ 560770 h 566127"/>
                                        <a:gd name="connsiteX7" fmla="*/ 279466 w 1708216"/>
                                        <a:gd name="connsiteY7" fmla="*/ 536958 h 566127"/>
                                        <a:gd name="connsiteX8" fmla="*/ 150878 w 1708216"/>
                                        <a:gd name="connsiteY8" fmla="*/ 508383 h 566127"/>
                                        <a:gd name="connsiteX9" fmla="*/ 55628 w 1708216"/>
                                        <a:gd name="connsiteY9" fmla="*/ 479808 h 566127"/>
                                        <a:gd name="connsiteX10" fmla="*/ 8003 w 1708216"/>
                                        <a:gd name="connsiteY10" fmla="*/ 451233 h 566127"/>
                                        <a:gd name="connsiteX11" fmla="*/ 3241 w 1708216"/>
                                        <a:gd name="connsiteY11" fmla="*/ 403608 h 566127"/>
                                        <a:gd name="connsiteX12" fmla="*/ 41341 w 1708216"/>
                                        <a:gd name="connsiteY12" fmla="*/ 379795 h 566127"/>
                                        <a:gd name="connsiteX13" fmla="*/ 236603 w 1708216"/>
                                        <a:gd name="connsiteY13" fmla="*/ 294070 h 566127"/>
                                        <a:gd name="connsiteX14" fmla="*/ 479491 w 1708216"/>
                                        <a:gd name="connsiteY14" fmla="*/ 170245 h 566127"/>
                                        <a:gd name="connsiteX15" fmla="*/ 655703 w 1708216"/>
                                        <a:gd name="connsiteY15" fmla="*/ 84520 h 566127"/>
                                        <a:gd name="connsiteX16" fmla="*/ 731903 w 1708216"/>
                                        <a:gd name="connsiteY16" fmla="*/ 46420 h 566127"/>
                                        <a:gd name="connsiteX17" fmla="*/ 803341 w 1708216"/>
                                        <a:gd name="connsiteY17" fmla="*/ 17845 h 566127"/>
                                        <a:gd name="connsiteX18" fmla="*/ 936691 w 1708216"/>
                                        <a:gd name="connsiteY18" fmla="*/ 13083 h 566127"/>
                                        <a:gd name="connsiteX19" fmla="*/ 1089091 w 1708216"/>
                                        <a:gd name="connsiteY19" fmla="*/ 3558 h 566127"/>
                                        <a:gd name="connsiteX20" fmla="*/ 1208153 w 1708216"/>
                                        <a:gd name="connsiteY20" fmla="*/ 3558 h 566127"/>
                                        <a:gd name="connsiteX21" fmla="*/ 1384366 w 1708216"/>
                                        <a:gd name="connsiteY21" fmla="*/ 46420 h 566127"/>
                                        <a:gd name="connsiteX22" fmla="*/ 1536766 w 1708216"/>
                                        <a:gd name="connsiteY22" fmla="*/ 79758 h 566127"/>
                                        <a:gd name="connsiteX23" fmla="*/ 1651066 w 1708216"/>
                                        <a:gd name="connsiteY23" fmla="*/ 117858 h 566127"/>
                                        <a:gd name="connsiteX24" fmla="*/ 1665353 w 1708216"/>
                                        <a:gd name="connsiteY24" fmla="*/ 151195 h 566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708216" h="566127">
                                          <a:moveTo>
                                            <a:pt x="1708216" y="122620"/>
                                          </a:moveTo>
                                          <a:lnTo>
                                            <a:pt x="1189103" y="341695"/>
                                          </a:lnTo>
                                          <a:cubicBezTo>
                                            <a:pt x="1044640" y="399639"/>
                                            <a:pt x="913672" y="441708"/>
                                            <a:pt x="841441" y="470283"/>
                                          </a:cubicBezTo>
                                          <a:cubicBezTo>
                                            <a:pt x="769210" y="498858"/>
                                            <a:pt x="791435" y="499651"/>
                                            <a:pt x="755716" y="513145"/>
                                          </a:cubicBezTo>
                                          <a:cubicBezTo>
                                            <a:pt x="719997" y="526639"/>
                                            <a:pt x="664434" y="542514"/>
                                            <a:pt x="627128" y="551245"/>
                                          </a:cubicBezTo>
                                          <a:cubicBezTo>
                                            <a:pt x="589822" y="559976"/>
                                            <a:pt x="562834" y="563946"/>
                                            <a:pt x="531878" y="565533"/>
                                          </a:cubicBezTo>
                                          <a:cubicBezTo>
                                            <a:pt x="500922" y="567120"/>
                                            <a:pt x="483460" y="565532"/>
                                            <a:pt x="441391" y="560770"/>
                                          </a:cubicBezTo>
                                          <a:cubicBezTo>
                                            <a:pt x="399322" y="556008"/>
                                            <a:pt x="327885" y="545689"/>
                                            <a:pt x="279466" y="536958"/>
                                          </a:cubicBezTo>
                                          <a:cubicBezTo>
                                            <a:pt x="231047" y="528227"/>
                                            <a:pt x="188184" y="517908"/>
                                            <a:pt x="150878" y="508383"/>
                                          </a:cubicBezTo>
                                          <a:cubicBezTo>
                                            <a:pt x="113572" y="498858"/>
                                            <a:pt x="79440" y="489333"/>
                                            <a:pt x="55628" y="479808"/>
                                          </a:cubicBezTo>
                                          <a:cubicBezTo>
                                            <a:pt x="31815" y="470283"/>
                                            <a:pt x="16734" y="463933"/>
                                            <a:pt x="8003" y="451233"/>
                                          </a:cubicBezTo>
                                          <a:cubicBezTo>
                                            <a:pt x="-728" y="438533"/>
                                            <a:pt x="-2315" y="415514"/>
                                            <a:pt x="3241" y="403608"/>
                                          </a:cubicBezTo>
                                          <a:cubicBezTo>
                                            <a:pt x="8797" y="391702"/>
                                            <a:pt x="2447" y="398051"/>
                                            <a:pt x="41341" y="379795"/>
                                          </a:cubicBezTo>
                                          <a:cubicBezTo>
                                            <a:pt x="80235" y="361539"/>
                                            <a:pt x="163578" y="328995"/>
                                            <a:pt x="236603" y="294070"/>
                                          </a:cubicBezTo>
                                          <a:cubicBezTo>
                                            <a:pt x="309628" y="259145"/>
                                            <a:pt x="409641" y="205170"/>
                                            <a:pt x="479491" y="170245"/>
                                          </a:cubicBezTo>
                                          <a:cubicBezTo>
                                            <a:pt x="549341" y="135320"/>
                                            <a:pt x="655703" y="84520"/>
                                            <a:pt x="655703" y="84520"/>
                                          </a:cubicBezTo>
                                          <a:cubicBezTo>
                                            <a:pt x="697772" y="63882"/>
                                            <a:pt x="707297" y="57532"/>
                                            <a:pt x="731903" y="46420"/>
                                          </a:cubicBezTo>
                                          <a:cubicBezTo>
                                            <a:pt x="756509" y="35307"/>
                                            <a:pt x="769210" y="23401"/>
                                            <a:pt x="803341" y="17845"/>
                                          </a:cubicBezTo>
                                          <a:cubicBezTo>
                                            <a:pt x="837472" y="12289"/>
                                            <a:pt x="889066" y="15464"/>
                                            <a:pt x="936691" y="13083"/>
                                          </a:cubicBezTo>
                                          <a:cubicBezTo>
                                            <a:pt x="984316" y="10702"/>
                                            <a:pt x="1043847" y="5145"/>
                                            <a:pt x="1089091" y="3558"/>
                                          </a:cubicBezTo>
                                          <a:cubicBezTo>
                                            <a:pt x="1134335" y="1971"/>
                                            <a:pt x="1158941" y="-3586"/>
                                            <a:pt x="1208153" y="3558"/>
                                          </a:cubicBezTo>
                                          <a:cubicBezTo>
                                            <a:pt x="1257365" y="10702"/>
                                            <a:pt x="1329597" y="33720"/>
                                            <a:pt x="1384366" y="46420"/>
                                          </a:cubicBezTo>
                                          <a:cubicBezTo>
                                            <a:pt x="1439135" y="59120"/>
                                            <a:pt x="1492316" y="67852"/>
                                            <a:pt x="1536766" y="79758"/>
                                          </a:cubicBezTo>
                                          <a:cubicBezTo>
                                            <a:pt x="1581216" y="91664"/>
                                            <a:pt x="1629635" y="105952"/>
                                            <a:pt x="1651066" y="117858"/>
                                          </a:cubicBezTo>
                                          <a:cubicBezTo>
                                            <a:pt x="1672497" y="129764"/>
                                            <a:pt x="1668925" y="140479"/>
                                            <a:pt x="1665353" y="15119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0" name="Forme libre 1170"/>
                                  <wps:cNvSpPr/>
                                  <wps:spPr>
                                    <a:xfrm>
                                      <a:off x="1347056" y="1786714"/>
                                      <a:ext cx="745587" cy="421448"/>
                                    </a:xfrm>
                                    <a:custGeom>
                                      <a:avLst/>
                                      <a:gdLst>
                                        <a:gd name="connsiteX0" fmla="*/ 619427 w 744509"/>
                                        <a:gd name="connsiteY0" fmla="*/ 338957 h 424682"/>
                                        <a:gd name="connsiteX1" fmla="*/ 681339 w 744509"/>
                                        <a:gd name="connsiteY1" fmla="*/ 215132 h 424682"/>
                                        <a:gd name="connsiteX2" fmla="*/ 728964 w 744509"/>
                                        <a:gd name="connsiteY2" fmla="*/ 124645 h 424682"/>
                                        <a:gd name="connsiteX3" fmla="*/ 743252 w 744509"/>
                                        <a:gd name="connsiteY3" fmla="*/ 72257 h 424682"/>
                                        <a:gd name="connsiteX4" fmla="*/ 743252 w 744509"/>
                                        <a:gd name="connsiteY4" fmla="*/ 24632 h 424682"/>
                                        <a:gd name="connsiteX5" fmla="*/ 738489 w 744509"/>
                                        <a:gd name="connsiteY5" fmla="*/ 5582 h 424682"/>
                                        <a:gd name="connsiteX6" fmla="*/ 714677 w 744509"/>
                                        <a:gd name="connsiteY6" fmla="*/ 820 h 424682"/>
                                        <a:gd name="connsiteX7" fmla="*/ 667052 w 744509"/>
                                        <a:gd name="connsiteY7" fmla="*/ 19870 h 424682"/>
                                        <a:gd name="connsiteX8" fmla="*/ 505127 w 744509"/>
                                        <a:gd name="connsiteY8" fmla="*/ 77020 h 424682"/>
                                        <a:gd name="connsiteX9" fmla="*/ 338439 w 744509"/>
                                        <a:gd name="connsiteY9" fmla="*/ 153220 h 424682"/>
                                        <a:gd name="connsiteX10" fmla="*/ 181277 w 744509"/>
                                        <a:gd name="connsiteY10" fmla="*/ 200845 h 424682"/>
                                        <a:gd name="connsiteX11" fmla="*/ 47927 w 744509"/>
                                        <a:gd name="connsiteY11" fmla="*/ 253232 h 424682"/>
                                        <a:gd name="connsiteX12" fmla="*/ 5064 w 744509"/>
                                        <a:gd name="connsiteY12" fmla="*/ 277045 h 424682"/>
                                        <a:gd name="connsiteX13" fmla="*/ 5064 w 744509"/>
                                        <a:gd name="connsiteY13" fmla="*/ 300857 h 424682"/>
                                        <a:gd name="connsiteX14" fmla="*/ 43164 w 744509"/>
                                        <a:gd name="connsiteY14" fmla="*/ 305620 h 424682"/>
                                        <a:gd name="connsiteX15" fmla="*/ 119364 w 744509"/>
                                        <a:gd name="connsiteY15" fmla="*/ 315145 h 424682"/>
                                        <a:gd name="connsiteX16" fmla="*/ 195564 w 744509"/>
                                        <a:gd name="connsiteY16" fmla="*/ 334195 h 424682"/>
                                        <a:gd name="connsiteX17" fmla="*/ 290814 w 744509"/>
                                        <a:gd name="connsiteY17" fmla="*/ 348482 h 424682"/>
                                        <a:gd name="connsiteX18" fmla="*/ 333677 w 744509"/>
                                        <a:gd name="connsiteY18" fmla="*/ 358007 h 424682"/>
                                        <a:gd name="connsiteX19" fmla="*/ 352727 w 744509"/>
                                        <a:gd name="connsiteY19" fmla="*/ 391345 h 424682"/>
                                        <a:gd name="connsiteX20" fmla="*/ 343202 w 744509"/>
                                        <a:gd name="connsiteY20" fmla="*/ 424682 h 424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44509" h="424682">
                                          <a:moveTo>
                                            <a:pt x="619427" y="338957"/>
                                          </a:moveTo>
                                          <a:cubicBezTo>
                                            <a:pt x="641255" y="294904"/>
                                            <a:pt x="663083" y="250851"/>
                                            <a:pt x="681339" y="215132"/>
                                          </a:cubicBezTo>
                                          <a:cubicBezTo>
                                            <a:pt x="699595" y="179413"/>
                                            <a:pt x="718645" y="148457"/>
                                            <a:pt x="728964" y="124645"/>
                                          </a:cubicBezTo>
                                          <a:cubicBezTo>
                                            <a:pt x="739283" y="100833"/>
                                            <a:pt x="740871" y="88926"/>
                                            <a:pt x="743252" y="72257"/>
                                          </a:cubicBezTo>
                                          <a:cubicBezTo>
                                            <a:pt x="745633" y="55588"/>
                                            <a:pt x="744046" y="35744"/>
                                            <a:pt x="743252" y="24632"/>
                                          </a:cubicBezTo>
                                          <a:cubicBezTo>
                                            <a:pt x="742458" y="13520"/>
                                            <a:pt x="743251" y="9551"/>
                                            <a:pt x="738489" y="5582"/>
                                          </a:cubicBezTo>
                                          <a:cubicBezTo>
                                            <a:pt x="733727" y="1613"/>
                                            <a:pt x="726583" y="-1561"/>
                                            <a:pt x="714677" y="820"/>
                                          </a:cubicBezTo>
                                          <a:cubicBezTo>
                                            <a:pt x="702771" y="3201"/>
                                            <a:pt x="701977" y="7170"/>
                                            <a:pt x="667052" y="19870"/>
                                          </a:cubicBezTo>
                                          <a:cubicBezTo>
                                            <a:pt x="632127" y="32570"/>
                                            <a:pt x="559896" y="54795"/>
                                            <a:pt x="505127" y="77020"/>
                                          </a:cubicBezTo>
                                          <a:cubicBezTo>
                                            <a:pt x="450358" y="99245"/>
                                            <a:pt x="392414" y="132582"/>
                                            <a:pt x="338439" y="153220"/>
                                          </a:cubicBezTo>
                                          <a:cubicBezTo>
                                            <a:pt x="284464" y="173857"/>
                                            <a:pt x="229696" y="184176"/>
                                            <a:pt x="181277" y="200845"/>
                                          </a:cubicBezTo>
                                          <a:cubicBezTo>
                                            <a:pt x="132858" y="217514"/>
                                            <a:pt x="77296" y="240532"/>
                                            <a:pt x="47927" y="253232"/>
                                          </a:cubicBezTo>
                                          <a:cubicBezTo>
                                            <a:pt x="18558" y="265932"/>
                                            <a:pt x="12208" y="269107"/>
                                            <a:pt x="5064" y="277045"/>
                                          </a:cubicBezTo>
                                          <a:cubicBezTo>
                                            <a:pt x="-2080" y="284982"/>
                                            <a:pt x="-1286" y="296095"/>
                                            <a:pt x="5064" y="300857"/>
                                          </a:cubicBezTo>
                                          <a:cubicBezTo>
                                            <a:pt x="11414" y="305619"/>
                                            <a:pt x="43164" y="305620"/>
                                            <a:pt x="43164" y="305620"/>
                                          </a:cubicBezTo>
                                          <a:cubicBezTo>
                                            <a:pt x="62214" y="308001"/>
                                            <a:pt x="93964" y="310383"/>
                                            <a:pt x="119364" y="315145"/>
                                          </a:cubicBezTo>
                                          <a:cubicBezTo>
                                            <a:pt x="144764" y="319907"/>
                                            <a:pt x="166989" y="328639"/>
                                            <a:pt x="195564" y="334195"/>
                                          </a:cubicBezTo>
                                          <a:cubicBezTo>
                                            <a:pt x="224139" y="339751"/>
                                            <a:pt x="267795" y="344513"/>
                                            <a:pt x="290814" y="348482"/>
                                          </a:cubicBezTo>
                                          <a:cubicBezTo>
                                            <a:pt x="313833" y="352451"/>
                                            <a:pt x="323358" y="350863"/>
                                            <a:pt x="333677" y="358007"/>
                                          </a:cubicBezTo>
                                          <a:cubicBezTo>
                                            <a:pt x="343996" y="365151"/>
                                            <a:pt x="351140" y="380233"/>
                                            <a:pt x="352727" y="391345"/>
                                          </a:cubicBezTo>
                                          <a:cubicBezTo>
                                            <a:pt x="354314" y="402457"/>
                                            <a:pt x="348758" y="413569"/>
                                            <a:pt x="343202" y="424682"/>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1" name="Forme libre 1171"/>
                                  <wps:cNvSpPr/>
                                  <wps:spPr>
                                    <a:xfrm>
                                      <a:off x="2263987" y="2249842"/>
                                      <a:ext cx="416787" cy="328822"/>
                                    </a:xfrm>
                                    <a:custGeom>
                                      <a:avLst/>
                                      <a:gdLst>
                                        <a:gd name="connsiteX0" fmla="*/ 416507 w 416712"/>
                                        <a:gd name="connsiteY0" fmla="*/ 45073 h 327395"/>
                                        <a:gd name="connsiteX1" fmla="*/ 292682 w 416712"/>
                                        <a:gd name="connsiteY1" fmla="*/ 2211 h 327395"/>
                                        <a:gd name="connsiteX2" fmla="*/ 221244 w 416712"/>
                                        <a:gd name="connsiteY2" fmla="*/ 11736 h 327395"/>
                                        <a:gd name="connsiteX3" fmla="*/ 102182 w 416712"/>
                                        <a:gd name="connsiteY3" fmla="*/ 59361 h 327395"/>
                                        <a:gd name="connsiteX4" fmla="*/ 11694 w 416712"/>
                                        <a:gd name="connsiteY4" fmla="*/ 121273 h 327395"/>
                                        <a:gd name="connsiteX5" fmla="*/ 2169 w 416712"/>
                                        <a:gd name="connsiteY5" fmla="*/ 202236 h 327395"/>
                                        <a:gd name="connsiteX6" fmla="*/ 21219 w 416712"/>
                                        <a:gd name="connsiteY6" fmla="*/ 283198 h 327395"/>
                                        <a:gd name="connsiteX7" fmla="*/ 78369 w 416712"/>
                                        <a:gd name="connsiteY7" fmla="*/ 326061 h 327395"/>
                                        <a:gd name="connsiteX8" fmla="*/ 164094 w 416712"/>
                                        <a:gd name="connsiteY8" fmla="*/ 311773 h 327395"/>
                                        <a:gd name="connsiteX9" fmla="*/ 211719 w 416712"/>
                                        <a:gd name="connsiteY9" fmla="*/ 264148 h 327395"/>
                                        <a:gd name="connsiteX10" fmla="*/ 235532 w 416712"/>
                                        <a:gd name="connsiteY10" fmla="*/ 216523 h 327395"/>
                                        <a:gd name="connsiteX11" fmla="*/ 230769 w 416712"/>
                                        <a:gd name="connsiteY11" fmla="*/ 183186 h 327395"/>
                                        <a:gd name="connsiteX12" fmla="*/ 235532 w 416712"/>
                                        <a:gd name="connsiteY12" fmla="*/ 145086 h 327395"/>
                                        <a:gd name="connsiteX13" fmla="*/ 264107 w 416712"/>
                                        <a:gd name="connsiteY13" fmla="*/ 116511 h 327395"/>
                                        <a:gd name="connsiteX14" fmla="*/ 321257 w 416712"/>
                                        <a:gd name="connsiteY14" fmla="*/ 92698 h 327395"/>
                                        <a:gd name="connsiteX15" fmla="*/ 416507 w 416712"/>
                                        <a:gd name="connsiteY15" fmla="*/ 45073 h 327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16712" h="327395">
                                          <a:moveTo>
                                            <a:pt x="416507" y="45073"/>
                                          </a:moveTo>
                                          <a:cubicBezTo>
                                            <a:pt x="411745" y="29992"/>
                                            <a:pt x="325226" y="7767"/>
                                            <a:pt x="292682" y="2211"/>
                                          </a:cubicBezTo>
                                          <a:cubicBezTo>
                                            <a:pt x="260138" y="-3345"/>
                                            <a:pt x="252994" y="2211"/>
                                            <a:pt x="221244" y="11736"/>
                                          </a:cubicBezTo>
                                          <a:cubicBezTo>
                                            <a:pt x="189494" y="21261"/>
                                            <a:pt x="137107" y="41105"/>
                                            <a:pt x="102182" y="59361"/>
                                          </a:cubicBezTo>
                                          <a:cubicBezTo>
                                            <a:pt x="67257" y="77617"/>
                                            <a:pt x="28363" y="97461"/>
                                            <a:pt x="11694" y="121273"/>
                                          </a:cubicBezTo>
                                          <a:cubicBezTo>
                                            <a:pt x="-4975" y="145086"/>
                                            <a:pt x="582" y="175249"/>
                                            <a:pt x="2169" y="202236"/>
                                          </a:cubicBezTo>
                                          <a:cubicBezTo>
                                            <a:pt x="3756" y="229223"/>
                                            <a:pt x="8519" y="262561"/>
                                            <a:pt x="21219" y="283198"/>
                                          </a:cubicBezTo>
                                          <a:cubicBezTo>
                                            <a:pt x="33919" y="303835"/>
                                            <a:pt x="54557" y="321299"/>
                                            <a:pt x="78369" y="326061"/>
                                          </a:cubicBezTo>
                                          <a:cubicBezTo>
                                            <a:pt x="102181" y="330823"/>
                                            <a:pt x="141869" y="322092"/>
                                            <a:pt x="164094" y="311773"/>
                                          </a:cubicBezTo>
                                          <a:cubicBezTo>
                                            <a:pt x="186319" y="301454"/>
                                            <a:pt x="199813" y="280023"/>
                                            <a:pt x="211719" y="264148"/>
                                          </a:cubicBezTo>
                                          <a:cubicBezTo>
                                            <a:pt x="223625" y="248273"/>
                                            <a:pt x="232357" y="230017"/>
                                            <a:pt x="235532" y="216523"/>
                                          </a:cubicBezTo>
                                          <a:cubicBezTo>
                                            <a:pt x="238707" y="203029"/>
                                            <a:pt x="230769" y="195092"/>
                                            <a:pt x="230769" y="183186"/>
                                          </a:cubicBezTo>
                                          <a:cubicBezTo>
                                            <a:pt x="230769" y="171280"/>
                                            <a:pt x="229976" y="156199"/>
                                            <a:pt x="235532" y="145086"/>
                                          </a:cubicBezTo>
                                          <a:cubicBezTo>
                                            <a:pt x="241088" y="133974"/>
                                            <a:pt x="249820" y="125242"/>
                                            <a:pt x="264107" y="116511"/>
                                          </a:cubicBezTo>
                                          <a:cubicBezTo>
                                            <a:pt x="278394" y="107780"/>
                                            <a:pt x="300620" y="99842"/>
                                            <a:pt x="321257" y="92698"/>
                                          </a:cubicBezTo>
                                          <a:cubicBezTo>
                                            <a:pt x="341894" y="85554"/>
                                            <a:pt x="421269" y="60154"/>
                                            <a:pt x="416507" y="45073"/>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2" name="Forme libre 1172"/>
                                  <wps:cNvSpPr/>
                                  <wps:spPr>
                                    <a:xfrm>
                                      <a:off x="4505373" y="2194267"/>
                                      <a:ext cx="111143" cy="421448"/>
                                    </a:xfrm>
                                    <a:custGeom>
                                      <a:avLst/>
                                      <a:gdLst>
                                        <a:gd name="connsiteX0" fmla="*/ 548 w 110967"/>
                                        <a:gd name="connsiteY0" fmla="*/ 3083 h 421314"/>
                                        <a:gd name="connsiteX1" fmla="*/ 52936 w 110967"/>
                                        <a:gd name="connsiteY1" fmla="*/ 7845 h 421314"/>
                                        <a:gd name="connsiteX2" fmla="*/ 91036 w 110967"/>
                                        <a:gd name="connsiteY2" fmla="*/ 22133 h 421314"/>
                                        <a:gd name="connsiteX3" fmla="*/ 95798 w 110967"/>
                                        <a:gd name="connsiteY3" fmla="*/ 64995 h 421314"/>
                                        <a:gd name="connsiteX4" fmla="*/ 110086 w 110967"/>
                                        <a:gd name="connsiteY4" fmla="*/ 388845 h 421314"/>
                                        <a:gd name="connsiteX5" fmla="*/ 105323 w 110967"/>
                                        <a:gd name="connsiteY5" fmla="*/ 412658 h 421314"/>
                                        <a:gd name="connsiteX6" fmla="*/ 71986 w 110967"/>
                                        <a:gd name="connsiteY6" fmla="*/ 412658 h 421314"/>
                                        <a:gd name="connsiteX7" fmla="*/ 29123 w 110967"/>
                                        <a:gd name="connsiteY7" fmla="*/ 412658 h 421314"/>
                                        <a:gd name="connsiteX8" fmla="*/ 24361 w 110967"/>
                                        <a:gd name="connsiteY8" fmla="*/ 393608 h 421314"/>
                                        <a:gd name="connsiteX9" fmla="*/ 33886 w 110967"/>
                                        <a:gd name="connsiteY9" fmla="*/ 341220 h 421314"/>
                                        <a:gd name="connsiteX10" fmla="*/ 24361 w 110967"/>
                                        <a:gd name="connsiteY10" fmla="*/ 145958 h 421314"/>
                                        <a:gd name="connsiteX11" fmla="*/ 24361 w 110967"/>
                                        <a:gd name="connsiteY11" fmla="*/ 84045 h 421314"/>
                                        <a:gd name="connsiteX12" fmla="*/ 24361 w 110967"/>
                                        <a:gd name="connsiteY12" fmla="*/ 55470 h 421314"/>
                                        <a:gd name="connsiteX13" fmla="*/ 548 w 110967"/>
                                        <a:gd name="connsiteY13" fmla="*/ 3083 h 421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0967" h="421314">
                                          <a:moveTo>
                                            <a:pt x="548" y="3083"/>
                                          </a:moveTo>
                                          <a:cubicBezTo>
                                            <a:pt x="5311" y="-4855"/>
                                            <a:pt x="37855" y="4670"/>
                                            <a:pt x="52936" y="7845"/>
                                          </a:cubicBezTo>
                                          <a:cubicBezTo>
                                            <a:pt x="68017" y="11020"/>
                                            <a:pt x="83892" y="12608"/>
                                            <a:pt x="91036" y="22133"/>
                                          </a:cubicBezTo>
                                          <a:cubicBezTo>
                                            <a:pt x="98180" y="31658"/>
                                            <a:pt x="92623" y="3876"/>
                                            <a:pt x="95798" y="64995"/>
                                          </a:cubicBezTo>
                                          <a:cubicBezTo>
                                            <a:pt x="98973" y="126114"/>
                                            <a:pt x="108499" y="330901"/>
                                            <a:pt x="110086" y="388845"/>
                                          </a:cubicBezTo>
                                          <a:cubicBezTo>
                                            <a:pt x="111673" y="446789"/>
                                            <a:pt x="111673" y="408689"/>
                                            <a:pt x="105323" y="412658"/>
                                          </a:cubicBezTo>
                                          <a:cubicBezTo>
                                            <a:pt x="98973" y="416627"/>
                                            <a:pt x="71986" y="412658"/>
                                            <a:pt x="71986" y="412658"/>
                                          </a:cubicBezTo>
                                          <a:cubicBezTo>
                                            <a:pt x="59286" y="412658"/>
                                            <a:pt x="37061" y="415833"/>
                                            <a:pt x="29123" y="412658"/>
                                          </a:cubicBezTo>
                                          <a:cubicBezTo>
                                            <a:pt x="21185" y="409483"/>
                                            <a:pt x="23567" y="405514"/>
                                            <a:pt x="24361" y="393608"/>
                                          </a:cubicBezTo>
                                          <a:cubicBezTo>
                                            <a:pt x="25155" y="381702"/>
                                            <a:pt x="33886" y="382495"/>
                                            <a:pt x="33886" y="341220"/>
                                          </a:cubicBezTo>
                                          <a:cubicBezTo>
                                            <a:pt x="33886" y="299945"/>
                                            <a:pt x="25948" y="188820"/>
                                            <a:pt x="24361" y="145958"/>
                                          </a:cubicBezTo>
                                          <a:cubicBezTo>
                                            <a:pt x="22774" y="103096"/>
                                            <a:pt x="24361" y="84045"/>
                                            <a:pt x="24361" y="84045"/>
                                          </a:cubicBezTo>
                                          <a:cubicBezTo>
                                            <a:pt x="24361" y="68964"/>
                                            <a:pt x="25155" y="67376"/>
                                            <a:pt x="24361" y="55470"/>
                                          </a:cubicBezTo>
                                          <a:cubicBezTo>
                                            <a:pt x="23567" y="43564"/>
                                            <a:pt x="-4215" y="11021"/>
                                            <a:pt x="548" y="3083"/>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3" name="Forme libre 1173"/>
                                  <wps:cNvSpPr/>
                                  <wps:spPr>
                                    <a:xfrm>
                                      <a:off x="3991338" y="2046066"/>
                                      <a:ext cx="240810" cy="477023"/>
                                    </a:xfrm>
                                    <a:custGeom>
                                      <a:avLst/>
                                      <a:gdLst>
                                        <a:gd name="connsiteX0" fmla="*/ 222373 w 239190"/>
                                        <a:gd name="connsiteY0" fmla="*/ 163299 h 477624"/>
                                        <a:gd name="connsiteX1" fmla="*/ 219992 w 239190"/>
                                        <a:gd name="connsiteY1" fmla="*/ 89480 h 477624"/>
                                        <a:gd name="connsiteX2" fmla="*/ 222373 w 239190"/>
                                        <a:gd name="connsiteY2" fmla="*/ 70430 h 477624"/>
                                        <a:gd name="connsiteX3" fmla="*/ 198561 w 239190"/>
                                        <a:gd name="connsiteY3" fmla="*/ 46618 h 477624"/>
                                        <a:gd name="connsiteX4" fmla="*/ 169986 w 239190"/>
                                        <a:gd name="connsiteY4" fmla="*/ 15661 h 477624"/>
                                        <a:gd name="connsiteX5" fmla="*/ 139030 w 239190"/>
                                        <a:gd name="connsiteY5" fmla="*/ 1374 h 477624"/>
                                        <a:gd name="connsiteX6" fmla="*/ 100930 w 239190"/>
                                        <a:gd name="connsiteY6" fmla="*/ 1374 h 477624"/>
                                        <a:gd name="connsiteX7" fmla="*/ 58067 w 239190"/>
                                        <a:gd name="connsiteY7" fmla="*/ 8518 h 477624"/>
                                        <a:gd name="connsiteX8" fmla="*/ 31873 w 239190"/>
                                        <a:gd name="connsiteY8" fmla="*/ 44236 h 477624"/>
                                        <a:gd name="connsiteX9" fmla="*/ 12823 w 239190"/>
                                        <a:gd name="connsiteY9" fmla="*/ 101386 h 477624"/>
                                        <a:gd name="connsiteX10" fmla="*/ 3298 w 239190"/>
                                        <a:gd name="connsiteY10" fmla="*/ 194255 h 477624"/>
                                        <a:gd name="connsiteX11" fmla="*/ 917 w 239190"/>
                                        <a:gd name="connsiteY11" fmla="*/ 296649 h 477624"/>
                                        <a:gd name="connsiteX12" fmla="*/ 17586 w 239190"/>
                                        <a:gd name="connsiteY12" fmla="*/ 375230 h 477624"/>
                                        <a:gd name="connsiteX13" fmla="*/ 65211 w 239190"/>
                                        <a:gd name="connsiteY13" fmla="*/ 458574 h 477624"/>
                                        <a:gd name="connsiteX14" fmla="*/ 108073 w 239190"/>
                                        <a:gd name="connsiteY14" fmla="*/ 477624 h 477624"/>
                                        <a:gd name="connsiteX15" fmla="*/ 160461 w 239190"/>
                                        <a:gd name="connsiteY15" fmla="*/ 477624 h 477624"/>
                                        <a:gd name="connsiteX16" fmla="*/ 203323 w 239190"/>
                                        <a:gd name="connsiteY16" fmla="*/ 458574 h 477624"/>
                                        <a:gd name="connsiteX17" fmla="*/ 227136 w 239190"/>
                                        <a:gd name="connsiteY17" fmla="*/ 420474 h 477624"/>
                                        <a:gd name="connsiteX18" fmla="*/ 239042 w 239190"/>
                                        <a:gd name="connsiteY18" fmla="*/ 360943 h 477624"/>
                                        <a:gd name="connsiteX19" fmla="*/ 231898 w 239190"/>
                                        <a:gd name="connsiteY19" fmla="*/ 299030 h 477624"/>
                                        <a:gd name="connsiteX20" fmla="*/ 205705 w 239190"/>
                                        <a:gd name="connsiteY20" fmla="*/ 244261 h 477624"/>
                                        <a:gd name="connsiteX21" fmla="*/ 167605 w 239190"/>
                                        <a:gd name="connsiteY21" fmla="*/ 210924 h 477624"/>
                                        <a:gd name="connsiteX22" fmla="*/ 105692 w 239190"/>
                                        <a:gd name="connsiteY22" fmla="*/ 191874 h 477624"/>
                                        <a:gd name="connsiteX23" fmla="*/ 79498 w 239190"/>
                                        <a:gd name="connsiteY23" fmla="*/ 191874 h 477624"/>
                                        <a:gd name="connsiteX24" fmla="*/ 65211 w 239190"/>
                                        <a:gd name="connsiteY24" fmla="*/ 179968 h 477624"/>
                                        <a:gd name="connsiteX25" fmla="*/ 67592 w 239190"/>
                                        <a:gd name="connsiteY25" fmla="*/ 163299 h 477624"/>
                                        <a:gd name="connsiteX26" fmla="*/ 81880 w 239190"/>
                                        <a:gd name="connsiteY26" fmla="*/ 139486 h 477624"/>
                                        <a:gd name="connsiteX27" fmla="*/ 89023 w 239190"/>
                                        <a:gd name="connsiteY27" fmla="*/ 120436 h 477624"/>
                                        <a:gd name="connsiteX28" fmla="*/ 108073 w 239190"/>
                                        <a:gd name="connsiteY28" fmla="*/ 103768 h 477624"/>
                                        <a:gd name="connsiteX29" fmla="*/ 143792 w 239190"/>
                                        <a:gd name="connsiteY29" fmla="*/ 108530 h 477624"/>
                                        <a:gd name="connsiteX30" fmla="*/ 165223 w 239190"/>
                                        <a:gd name="connsiteY30" fmla="*/ 129961 h 477624"/>
                                        <a:gd name="connsiteX31" fmla="*/ 167605 w 239190"/>
                                        <a:gd name="connsiteY31" fmla="*/ 156155 h 477624"/>
                                        <a:gd name="connsiteX32" fmla="*/ 222373 w 239190"/>
                                        <a:gd name="connsiteY32" fmla="*/ 163299 h 477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239190" h="477624">
                                          <a:moveTo>
                                            <a:pt x="222373" y="163299"/>
                                          </a:moveTo>
                                          <a:cubicBezTo>
                                            <a:pt x="231104" y="152186"/>
                                            <a:pt x="219992" y="104958"/>
                                            <a:pt x="219992" y="89480"/>
                                          </a:cubicBezTo>
                                          <a:cubicBezTo>
                                            <a:pt x="219992" y="74002"/>
                                            <a:pt x="225945" y="77574"/>
                                            <a:pt x="222373" y="70430"/>
                                          </a:cubicBezTo>
                                          <a:cubicBezTo>
                                            <a:pt x="218801" y="63286"/>
                                            <a:pt x="207292" y="55746"/>
                                            <a:pt x="198561" y="46618"/>
                                          </a:cubicBezTo>
                                          <a:cubicBezTo>
                                            <a:pt x="189830" y="37490"/>
                                            <a:pt x="179908" y="23202"/>
                                            <a:pt x="169986" y="15661"/>
                                          </a:cubicBezTo>
                                          <a:cubicBezTo>
                                            <a:pt x="160064" y="8120"/>
                                            <a:pt x="150539" y="3755"/>
                                            <a:pt x="139030" y="1374"/>
                                          </a:cubicBezTo>
                                          <a:cubicBezTo>
                                            <a:pt x="127521" y="-1007"/>
                                            <a:pt x="114424" y="183"/>
                                            <a:pt x="100930" y="1374"/>
                                          </a:cubicBezTo>
                                          <a:cubicBezTo>
                                            <a:pt x="87436" y="2565"/>
                                            <a:pt x="69576" y="1374"/>
                                            <a:pt x="58067" y="8518"/>
                                          </a:cubicBezTo>
                                          <a:cubicBezTo>
                                            <a:pt x="46558" y="15662"/>
                                            <a:pt x="39414" y="28758"/>
                                            <a:pt x="31873" y="44236"/>
                                          </a:cubicBezTo>
                                          <a:cubicBezTo>
                                            <a:pt x="24332" y="59714"/>
                                            <a:pt x="17585" y="76383"/>
                                            <a:pt x="12823" y="101386"/>
                                          </a:cubicBezTo>
                                          <a:cubicBezTo>
                                            <a:pt x="8061" y="126389"/>
                                            <a:pt x="5282" y="161711"/>
                                            <a:pt x="3298" y="194255"/>
                                          </a:cubicBezTo>
                                          <a:cubicBezTo>
                                            <a:pt x="1314" y="226799"/>
                                            <a:pt x="-1464" y="266487"/>
                                            <a:pt x="917" y="296649"/>
                                          </a:cubicBezTo>
                                          <a:cubicBezTo>
                                            <a:pt x="3298" y="326812"/>
                                            <a:pt x="6870" y="348243"/>
                                            <a:pt x="17586" y="375230"/>
                                          </a:cubicBezTo>
                                          <a:cubicBezTo>
                                            <a:pt x="28302" y="402217"/>
                                            <a:pt x="50130" y="441508"/>
                                            <a:pt x="65211" y="458574"/>
                                          </a:cubicBezTo>
                                          <a:cubicBezTo>
                                            <a:pt x="80292" y="475640"/>
                                            <a:pt x="92198" y="474449"/>
                                            <a:pt x="108073" y="477624"/>
                                          </a:cubicBezTo>
                                          <a:cubicBezTo>
                                            <a:pt x="123948" y="480799"/>
                                            <a:pt x="144586" y="480799"/>
                                            <a:pt x="160461" y="477624"/>
                                          </a:cubicBezTo>
                                          <a:cubicBezTo>
                                            <a:pt x="176336" y="474449"/>
                                            <a:pt x="192210" y="468099"/>
                                            <a:pt x="203323" y="458574"/>
                                          </a:cubicBezTo>
                                          <a:cubicBezTo>
                                            <a:pt x="214435" y="449049"/>
                                            <a:pt x="221183" y="436746"/>
                                            <a:pt x="227136" y="420474"/>
                                          </a:cubicBezTo>
                                          <a:cubicBezTo>
                                            <a:pt x="233089" y="404202"/>
                                            <a:pt x="238248" y="381184"/>
                                            <a:pt x="239042" y="360943"/>
                                          </a:cubicBezTo>
                                          <a:cubicBezTo>
                                            <a:pt x="239836" y="340702"/>
                                            <a:pt x="237454" y="318477"/>
                                            <a:pt x="231898" y="299030"/>
                                          </a:cubicBezTo>
                                          <a:cubicBezTo>
                                            <a:pt x="226342" y="279583"/>
                                            <a:pt x="216420" y="258945"/>
                                            <a:pt x="205705" y="244261"/>
                                          </a:cubicBezTo>
                                          <a:cubicBezTo>
                                            <a:pt x="194990" y="229577"/>
                                            <a:pt x="184274" y="219655"/>
                                            <a:pt x="167605" y="210924"/>
                                          </a:cubicBezTo>
                                          <a:cubicBezTo>
                                            <a:pt x="150936" y="202193"/>
                                            <a:pt x="120376" y="195049"/>
                                            <a:pt x="105692" y="191874"/>
                                          </a:cubicBezTo>
                                          <a:cubicBezTo>
                                            <a:pt x="91008" y="188699"/>
                                            <a:pt x="86245" y="193858"/>
                                            <a:pt x="79498" y="191874"/>
                                          </a:cubicBezTo>
                                          <a:cubicBezTo>
                                            <a:pt x="72751" y="189890"/>
                                            <a:pt x="67195" y="184731"/>
                                            <a:pt x="65211" y="179968"/>
                                          </a:cubicBezTo>
                                          <a:cubicBezTo>
                                            <a:pt x="63227" y="175206"/>
                                            <a:pt x="64814" y="170046"/>
                                            <a:pt x="67592" y="163299"/>
                                          </a:cubicBezTo>
                                          <a:cubicBezTo>
                                            <a:pt x="70370" y="156552"/>
                                            <a:pt x="78308" y="146630"/>
                                            <a:pt x="81880" y="139486"/>
                                          </a:cubicBezTo>
                                          <a:cubicBezTo>
                                            <a:pt x="85452" y="132342"/>
                                            <a:pt x="84658" y="126389"/>
                                            <a:pt x="89023" y="120436"/>
                                          </a:cubicBezTo>
                                          <a:cubicBezTo>
                                            <a:pt x="93388" y="114483"/>
                                            <a:pt x="98945" y="105752"/>
                                            <a:pt x="108073" y="103768"/>
                                          </a:cubicBezTo>
                                          <a:cubicBezTo>
                                            <a:pt x="117201" y="101784"/>
                                            <a:pt x="134267" y="104164"/>
                                            <a:pt x="143792" y="108530"/>
                                          </a:cubicBezTo>
                                          <a:cubicBezTo>
                                            <a:pt x="153317" y="112895"/>
                                            <a:pt x="161254" y="122023"/>
                                            <a:pt x="165223" y="129961"/>
                                          </a:cubicBezTo>
                                          <a:cubicBezTo>
                                            <a:pt x="169192" y="137898"/>
                                            <a:pt x="158874" y="150996"/>
                                            <a:pt x="167605" y="156155"/>
                                          </a:cubicBezTo>
                                          <a:cubicBezTo>
                                            <a:pt x="176336" y="161314"/>
                                            <a:pt x="213642" y="174412"/>
                                            <a:pt x="222373" y="163299"/>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4" name="Ellipse 1174"/>
                                  <wps:cNvSpPr/>
                                  <wps:spPr>
                                    <a:xfrm rot="21004762">
                                      <a:off x="4056171" y="2323943"/>
                                      <a:ext cx="74095" cy="134309"/>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5" name="Forme libre 1175"/>
                                  <wps:cNvSpPr/>
                                  <wps:spPr>
                                    <a:xfrm>
                                      <a:off x="4255301" y="2138692"/>
                                      <a:ext cx="245443" cy="463128"/>
                                    </a:xfrm>
                                    <a:custGeom>
                                      <a:avLst/>
                                      <a:gdLst>
                                        <a:gd name="connsiteX0" fmla="*/ 79666 w 246353"/>
                                        <a:gd name="connsiteY0" fmla="*/ 166840 h 462314"/>
                                        <a:gd name="connsiteX1" fmla="*/ 143960 w 246353"/>
                                        <a:gd name="connsiteY1" fmla="*/ 164459 h 462314"/>
                                        <a:gd name="connsiteX2" fmla="*/ 148722 w 246353"/>
                                        <a:gd name="connsiteY2" fmla="*/ 140646 h 462314"/>
                                        <a:gd name="connsiteX3" fmla="*/ 136816 w 246353"/>
                                        <a:gd name="connsiteY3" fmla="*/ 104928 h 462314"/>
                                        <a:gd name="connsiteX4" fmla="*/ 98716 w 246353"/>
                                        <a:gd name="connsiteY4" fmla="*/ 73971 h 462314"/>
                                        <a:gd name="connsiteX5" fmla="*/ 72522 w 246353"/>
                                        <a:gd name="connsiteY5" fmla="*/ 88259 h 462314"/>
                                        <a:gd name="connsiteX6" fmla="*/ 60616 w 246353"/>
                                        <a:gd name="connsiteY6" fmla="*/ 109690 h 462314"/>
                                        <a:gd name="connsiteX7" fmla="*/ 36803 w 246353"/>
                                        <a:gd name="connsiteY7" fmla="*/ 119215 h 462314"/>
                                        <a:gd name="connsiteX8" fmla="*/ 12991 w 246353"/>
                                        <a:gd name="connsiteY8" fmla="*/ 119215 h 462314"/>
                                        <a:gd name="connsiteX9" fmla="*/ 1085 w 246353"/>
                                        <a:gd name="connsiteY9" fmla="*/ 109690 h 462314"/>
                                        <a:gd name="connsiteX10" fmla="*/ 1085 w 246353"/>
                                        <a:gd name="connsiteY10" fmla="*/ 88259 h 462314"/>
                                        <a:gd name="connsiteX11" fmla="*/ 5847 w 246353"/>
                                        <a:gd name="connsiteY11" fmla="*/ 59684 h 462314"/>
                                        <a:gd name="connsiteX12" fmla="*/ 22516 w 246353"/>
                                        <a:gd name="connsiteY12" fmla="*/ 28728 h 462314"/>
                                        <a:gd name="connsiteX13" fmla="*/ 53472 w 246353"/>
                                        <a:gd name="connsiteY13" fmla="*/ 9678 h 462314"/>
                                        <a:gd name="connsiteX14" fmla="*/ 113003 w 246353"/>
                                        <a:gd name="connsiteY14" fmla="*/ 153 h 462314"/>
                                        <a:gd name="connsiteX15" fmla="*/ 163010 w 246353"/>
                                        <a:gd name="connsiteY15" fmla="*/ 16821 h 462314"/>
                                        <a:gd name="connsiteX16" fmla="*/ 201110 w 246353"/>
                                        <a:gd name="connsiteY16" fmla="*/ 54921 h 462314"/>
                                        <a:gd name="connsiteX17" fmla="*/ 217778 w 246353"/>
                                        <a:gd name="connsiteY17" fmla="*/ 88259 h 462314"/>
                                        <a:gd name="connsiteX18" fmla="*/ 229685 w 246353"/>
                                        <a:gd name="connsiteY18" fmla="*/ 145409 h 462314"/>
                                        <a:gd name="connsiteX19" fmla="*/ 213016 w 246353"/>
                                        <a:gd name="connsiteY19" fmla="*/ 185890 h 462314"/>
                                        <a:gd name="connsiteX20" fmla="*/ 193966 w 246353"/>
                                        <a:gd name="connsiteY20" fmla="*/ 216846 h 462314"/>
                                        <a:gd name="connsiteX21" fmla="*/ 201110 w 246353"/>
                                        <a:gd name="connsiteY21" fmla="*/ 228753 h 462314"/>
                                        <a:gd name="connsiteX22" fmla="*/ 234447 w 246353"/>
                                        <a:gd name="connsiteY22" fmla="*/ 273996 h 462314"/>
                                        <a:gd name="connsiteX23" fmla="*/ 246353 w 246353"/>
                                        <a:gd name="connsiteY23" fmla="*/ 335909 h 462314"/>
                                        <a:gd name="connsiteX24" fmla="*/ 239210 w 246353"/>
                                        <a:gd name="connsiteY24" fmla="*/ 393059 h 462314"/>
                                        <a:gd name="connsiteX25" fmla="*/ 213016 w 246353"/>
                                        <a:gd name="connsiteY25" fmla="*/ 447828 h 462314"/>
                                        <a:gd name="connsiteX26" fmla="*/ 189203 w 246353"/>
                                        <a:gd name="connsiteY26" fmla="*/ 462115 h 462314"/>
                                        <a:gd name="connsiteX27" fmla="*/ 129672 w 246353"/>
                                        <a:gd name="connsiteY27" fmla="*/ 454971 h 462314"/>
                                        <a:gd name="connsiteX28" fmla="*/ 72522 w 246353"/>
                                        <a:gd name="connsiteY28" fmla="*/ 438303 h 462314"/>
                                        <a:gd name="connsiteX29" fmla="*/ 39185 w 246353"/>
                                        <a:gd name="connsiteY29" fmla="*/ 404965 h 462314"/>
                                        <a:gd name="connsiteX30" fmla="*/ 22516 w 246353"/>
                                        <a:gd name="connsiteY30" fmla="*/ 369246 h 462314"/>
                                        <a:gd name="connsiteX31" fmla="*/ 27278 w 246353"/>
                                        <a:gd name="connsiteY31" fmla="*/ 338290 h 462314"/>
                                        <a:gd name="connsiteX32" fmla="*/ 48710 w 246353"/>
                                        <a:gd name="connsiteY32" fmla="*/ 312096 h 462314"/>
                                        <a:gd name="connsiteX33" fmla="*/ 70141 w 246353"/>
                                        <a:gd name="connsiteY33" fmla="*/ 297809 h 462314"/>
                                        <a:gd name="connsiteX34" fmla="*/ 89191 w 246353"/>
                                        <a:gd name="connsiteY34" fmla="*/ 295428 h 462314"/>
                                        <a:gd name="connsiteX35" fmla="*/ 101097 w 246353"/>
                                        <a:gd name="connsiteY35" fmla="*/ 316859 h 462314"/>
                                        <a:gd name="connsiteX36" fmla="*/ 110622 w 246353"/>
                                        <a:gd name="connsiteY36" fmla="*/ 352578 h 462314"/>
                                        <a:gd name="connsiteX37" fmla="*/ 127291 w 246353"/>
                                        <a:gd name="connsiteY37" fmla="*/ 362103 h 462314"/>
                                        <a:gd name="connsiteX38" fmla="*/ 158247 w 246353"/>
                                        <a:gd name="connsiteY38" fmla="*/ 345434 h 462314"/>
                                        <a:gd name="connsiteX39" fmla="*/ 158247 w 246353"/>
                                        <a:gd name="connsiteY39" fmla="*/ 307334 h 462314"/>
                                        <a:gd name="connsiteX40" fmla="*/ 143960 w 246353"/>
                                        <a:gd name="connsiteY40" fmla="*/ 262090 h 462314"/>
                                        <a:gd name="connsiteX41" fmla="*/ 108241 w 246353"/>
                                        <a:gd name="connsiteY41" fmla="*/ 243040 h 462314"/>
                                        <a:gd name="connsiteX42" fmla="*/ 91572 w 246353"/>
                                        <a:gd name="connsiteY42" fmla="*/ 235896 h 462314"/>
                                        <a:gd name="connsiteX43" fmla="*/ 86810 w 246353"/>
                                        <a:gd name="connsiteY43" fmla="*/ 221609 h 462314"/>
                                        <a:gd name="connsiteX44" fmla="*/ 79666 w 246353"/>
                                        <a:gd name="connsiteY44" fmla="*/ 166840 h 462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46353" h="462314">
                                          <a:moveTo>
                                            <a:pt x="79666" y="166840"/>
                                          </a:moveTo>
                                          <a:cubicBezTo>
                                            <a:pt x="89191" y="157315"/>
                                            <a:pt x="132451" y="168825"/>
                                            <a:pt x="143960" y="164459"/>
                                          </a:cubicBezTo>
                                          <a:cubicBezTo>
                                            <a:pt x="155469" y="160093"/>
                                            <a:pt x="149913" y="150568"/>
                                            <a:pt x="148722" y="140646"/>
                                          </a:cubicBezTo>
                                          <a:cubicBezTo>
                                            <a:pt x="147531" y="130724"/>
                                            <a:pt x="145150" y="116040"/>
                                            <a:pt x="136816" y="104928"/>
                                          </a:cubicBezTo>
                                          <a:cubicBezTo>
                                            <a:pt x="128482" y="93815"/>
                                            <a:pt x="109432" y="76749"/>
                                            <a:pt x="98716" y="73971"/>
                                          </a:cubicBezTo>
                                          <a:cubicBezTo>
                                            <a:pt x="88000" y="71193"/>
                                            <a:pt x="78872" y="82306"/>
                                            <a:pt x="72522" y="88259"/>
                                          </a:cubicBezTo>
                                          <a:cubicBezTo>
                                            <a:pt x="66172" y="94212"/>
                                            <a:pt x="66569" y="104531"/>
                                            <a:pt x="60616" y="109690"/>
                                          </a:cubicBezTo>
                                          <a:cubicBezTo>
                                            <a:pt x="54663" y="114849"/>
                                            <a:pt x="44741" y="117627"/>
                                            <a:pt x="36803" y="119215"/>
                                          </a:cubicBezTo>
                                          <a:cubicBezTo>
                                            <a:pt x="28865" y="120803"/>
                                            <a:pt x="18944" y="120802"/>
                                            <a:pt x="12991" y="119215"/>
                                          </a:cubicBezTo>
                                          <a:cubicBezTo>
                                            <a:pt x="7038" y="117627"/>
                                            <a:pt x="3069" y="114849"/>
                                            <a:pt x="1085" y="109690"/>
                                          </a:cubicBezTo>
                                          <a:cubicBezTo>
                                            <a:pt x="-899" y="104531"/>
                                            <a:pt x="291" y="96593"/>
                                            <a:pt x="1085" y="88259"/>
                                          </a:cubicBezTo>
                                          <a:cubicBezTo>
                                            <a:pt x="1879" y="79925"/>
                                            <a:pt x="2275" y="69606"/>
                                            <a:pt x="5847" y="59684"/>
                                          </a:cubicBezTo>
                                          <a:cubicBezTo>
                                            <a:pt x="9419" y="49762"/>
                                            <a:pt x="14578" y="37062"/>
                                            <a:pt x="22516" y="28728"/>
                                          </a:cubicBezTo>
                                          <a:cubicBezTo>
                                            <a:pt x="30454" y="20394"/>
                                            <a:pt x="38391" y="14440"/>
                                            <a:pt x="53472" y="9678"/>
                                          </a:cubicBezTo>
                                          <a:cubicBezTo>
                                            <a:pt x="68553" y="4916"/>
                                            <a:pt x="94747" y="-1037"/>
                                            <a:pt x="113003" y="153"/>
                                          </a:cubicBezTo>
                                          <a:cubicBezTo>
                                            <a:pt x="131259" y="1343"/>
                                            <a:pt x="148326" y="7693"/>
                                            <a:pt x="163010" y="16821"/>
                                          </a:cubicBezTo>
                                          <a:cubicBezTo>
                                            <a:pt x="177695" y="25949"/>
                                            <a:pt x="191982" y="43015"/>
                                            <a:pt x="201110" y="54921"/>
                                          </a:cubicBezTo>
                                          <a:cubicBezTo>
                                            <a:pt x="210238" y="66827"/>
                                            <a:pt x="213016" y="73178"/>
                                            <a:pt x="217778" y="88259"/>
                                          </a:cubicBezTo>
                                          <a:cubicBezTo>
                                            <a:pt x="222541" y="103340"/>
                                            <a:pt x="230479" y="129137"/>
                                            <a:pt x="229685" y="145409"/>
                                          </a:cubicBezTo>
                                          <a:cubicBezTo>
                                            <a:pt x="228891" y="161681"/>
                                            <a:pt x="218969" y="173984"/>
                                            <a:pt x="213016" y="185890"/>
                                          </a:cubicBezTo>
                                          <a:cubicBezTo>
                                            <a:pt x="207063" y="197796"/>
                                            <a:pt x="195950" y="209702"/>
                                            <a:pt x="193966" y="216846"/>
                                          </a:cubicBezTo>
                                          <a:cubicBezTo>
                                            <a:pt x="191982" y="223990"/>
                                            <a:pt x="194363" y="219228"/>
                                            <a:pt x="201110" y="228753"/>
                                          </a:cubicBezTo>
                                          <a:cubicBezTo>
                                            <a:pt x="207857" y="238278"/>
                                            <a:pt x="226907" y="256137"/>
                                            <a:pt x="234447" y="273996"/>
                                          </a:cubicBezTo>
                                          <a:cubicBezTo>
                                            <a:pt x="241987" y="291855"/>
                                            <a:pt x="245559" y="316065"/>
                                            <a:pt x="246353" y="335909"/>
                                          </a:cubicBezTo>
                                          <a:cubicBezTo>
                                            <a:pt x="247147" y="355753"/>
                                            <a:pt x="244766" y="374406"/>
                                            <a:pt x="239210" y="393059"/>
                                          </a:cubicBezTo>
                                          <a:cubicBezTo>
                                            <a:pt x="233654" y="411712"/>
                                            <a:pt x="221350" y="436319"/>
                                            <a:pt x="213016" y="447828"/>
                                          </a:cubicBezTo>
                                          <a:cubicBezTo>
                                            <a:pt x="204682" y="459337"/>
                                            <a:pt x="203094" y="460925"/>
                                            <a:pt x="189203" y="462115"/>
                                          </a:cubicBezTo>
                                          <a:cubicBezTo>
                                            <a:pt x="175312" y="463305"/>
                                            <a:pt x="149119" y="458940"/>
                                            <a:pt x="129672" y="454971"/>
                                          </a:cubicBezTo>
                                          <a:cubicBezTo>
                                            <a:pt x="110225" y="451002"/>
                                            <a:pt x="87603" y="446637"/>
                                            <a:pt x="72522" y="438303"/>
                                          </a:cubicBezTo>
                                          <a:cubicBezTo>
                                            <a:pt x="57441" y="429969"/>
                                            <a:pt x="47519" y="416474"/>
                                            <a:pt x="39185" y="404965"/>
                                          </a:cubicBezTo>
                                          <a:cubicBezTo>
                                            <a:pt x="30851" y="393456"/>
                                            <a:pt x="24500" y="380358"/>
                                            <a:pt x="22516" y="369246"/>
                                          </a:cubicBezTo>
                                          <a:cubicBezTo>
                                            <a:pt x="20532" y="358134"/>
                                            <a:pt x="22912" y="347815"/>
                                            <a:pt x="27278" y="338290"/>
                                          </a:cubicBezTo>
                                          <a:cubicBezTo>
                                            <a:pt x="31644" y="328765"/>
                                            <a:pt x="41566" y="318843"/>
                                            <a:pt x="48710" y="312096"/>
                                          </a:cubicBezTo>
                                          <a:cubicBezTo>
                                            <a:pt x="55854" y="305349"/>
                                            <a:pt x="63394" y="300587"/>
                                            <a:pt x="70141" y="297809"/>
                                          </a:cubicBezTo>
                                          <a:cubicBezTo>
                                            <a:pt x="76888" y="295031"/>
                                            <a:pt x="84032" y="292253"/>
                                            <a:pt x="89191" y="295428"/>
                                          </a:cubicBezTo>
                                          <a:cubicBezTo>
                                            <a:pt x="94350" y="298603"/>
                                            <a:pt x="97525" y="307334"/>
                                            <a:pt x="101097" y="316859"/>
                                          </a:cubicBezTo>
                                          <a:cubicBezTo>
                                            <a:pt x="104669" y="326384"/>
                                            <a:pt x="106256" y="345037"/>
                                            <a:pt x="110622" y="352578"/>
                                          </a:cubicBezTo>
                                          <a:cubicBezTo>
                                            <a:pt x="114988" y="360119"/>
                                            <a:pt x="119353" y="363294"/>
                                            <a:pt x="127291" y="362103"/>
                                          </a:cubicBezTo>
                                          <a:cubicBezTo>
                                            <a:pt x="135229" y="360912"/>
                                            <a:pt x="153088" y="354562"/>
                                            <a:pt x="158247" y="345434"/>
                                          </a:cubicBezTo>
                                          <a:cubicBezTo>
                                            <a:pt x="163406" y="336306"/>
                                            <a:pt x="160628" y="321225"/>
                                            <a:pt x="158247" y="307334"/>
                                          </a:cubicBezTo>
                                          <a:cubicBezTo>
                                            <a:pt x="155866" y="293443"/>
                                            <a:pt x="152294" y="272806"/>
                                            <a:pt x="143960" y="262090"/>
                                          </a:cubicBezTo>
                                          <a:cubicBezTo>
                                            <a:pt x="135626" y="251374"/>
                                            <a:pt x="116972" y="247406"/>
                                            <a:pt x="108241" y="243040"/>
                                          </a:cubicBezTo>
                                          <a:cubicBezTo>
                                            <a:pt x="99510" y="238674"/>
                                            <a:pt x="95144" y="239468"/>
                                            <a:pt x="91572" y="235896"/>
                                          </a:cubicBezTo>
                                          <a:cubicBezTo>
                                            <a:pt x="88000" y="232324"/>
                                            <a:pt x="88001" y="231134"/>
                                            <a:pt x="86810" y="221609"/>
                                          </a:cubicBezTo>
                                          <a:cubicBezTo>
                                            <a:pt x="85619" y="212084"/>
                                            <a:pt x="70141" y="176365"/>
                                            <a:pt x="79666" y="166840"/>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6" name="Forme libre 1176"/>
                                  <wps:cNvSpPr/>
                                  <wps:spPr>
                                    <a:xfrm>
                                      <a:off x="4644302" y="2189637"/>
                                      <a:ext cx="199133" cy="467758"/>
                                    </a:xfrm>
                                    <a:custGeom>
                                      <a:avLst/>
                                      <a:gdLst>
                                        <a:gd name="connsiteX0" fmla="*/ 136883 w 197217"/>
                                        <a:gd name="connsiteY0" fmla="*/ 331147 h 465735"/>
                                        <a:gd name="connsiteX1" fmla="*/ 191652 w 197217"/>
                                        <a:gd name="connsiteY1" fmla="*/ 340672 h 465735"/>
                                        <a:gd name="connsiteX2" fmla="*/ 194033 w 197217"/>
                                        <a:gd name="connsiteY2" fmla="*/ 359722 h 465735"/>
                                        <a:gd name="connsiteX3" fmla="*/ 179745 w 197217"/>
                                        <a:gd name="connsiteY3" fmla="*/ 426397 h 465735"/>
                                        <a:gd name="connsiteX4" fmla="*/ 139264 w 197217"/>
                                        <a:gd name="connsiteY4" fmla="*/ 464497 h 465735"/>
                                        <a:gd name="connsiteX5" fmla="*/ 70208 w 197217"/>
                                        <a:gd name="connsiteY5" fmla="*/ 452591 h 465735"/>
                                        <a:gd name="connsiteX6" fmla="*/ 22583 w 197217"/>
                                        <a:gd name="connsiteY6" fmla="*/ 414491 h 465735"/>
                                        <a:gd name="connsiteX7" fmla="*/ 3533 w 197217"/>
                                        <a:gd name="connsiteY7" fmla="*/ 321622 h 465735"/>
                                        <a:gd name="connsiteX8" fmla="*/ 1152 w 197217"/>
                                        <a:gd name="connsiteY8" fmla="*/ 185891 h 465735"/>
                                        <a:gd name="connsiteX9" fmla="*/ 1152 w 197217"/>
                                        <a:gd name="connsiteY9" fmla="*/ 78734 h 465735"/>
                                        <a:gd name="connsiteX10" fmla="*/ 15439 w 197217"/>
                                        <a:gd name="connsiteY10" fmla="*/ 31109 h 465735"/>
                                        <a:gd name="connsiteX11" fmla="*/ 46395 w 197217"/>
                                        <a:gd name="connsiteY11" fmla="*/ 4916 h 465735"/>
                                        <a:gd name="connsiteX12" fmla="*/ 101164 w 197217"/>
                                        <a:gd name="connsiteY12" fmla="*/ 153 h 465735"/>
                                        <a:gd name="connsiteX13" fmla="*/ 141645 w 197217"/>
                                        <a:gd name="connsiteY13" fmla="*/ 7297 h 465735"/>
                                        <a:gd name="connsiteX14" fmla="*/ 172602 w 197217"/>
                                        <a:gd name="connsiteY14" fmla="*/ 33491 h 465735"/>
                                        <a:gd name="connsiteX15" fmla="*/ 186889 w 197217"/>
                                        <a:gd name="connsiteY15" fmla="*/ 85878 h 465735"/>
                                        <a:gd name="connsiteX16" fmla="*/ 194033 w 197217"/>
                                        <a:gd name="connsiteY16" fmla="*/ 157316 h 465735"/>
                                        <a:gd name="connsiteX17" fmla="*/ 186889 w 197217"/>
                                        <a:gd name="connsiteY17" fmla="*/ 173984 h 465735"/>
                                        <a:gd name="connsiteX18" fmla="*/ 167839 w 197217"/>
                                        <a:gd name="connsiteY18" fmla="*/ 176366 h 465735"/>
                                        <a:gd name="connsiteX19" fmla="*/ 141645 w 197217"/>
                                        <a:gd name="connsiteY19" fmla="*/ 176366 h 465735"/>
                                        <a:gd name="connsiteX20" fmla="*/ 129739 w 197217"/>
                                        <a:gd name="connsiteY20" fmla="*/ 164459 h 465735"/>
                                        <a:gd name="connsiteX21" fmla="*/ 122595 w 197217"/>
                                        <a:gd name="connsiteY21" fmla="*/ 135884 h 465735"/>
                                        <a:gd name="connsiteX22" fmla="*/ 117833 w 197217"/>
                                        <a:gd name="connsiteY22" fmla="*/ 100166 h 465735"/>
                                        <a:gd name="connsiteX23" fmla="*/ 101164 w 197217"/>
                                        <a:gd name="connsiteY23" fmla="*/ 83497 h 465735"/>
                                        <a:gd name="connsiteX24" fmla="*/ 74970 w 197217"/>
                                        <a:gd name="connsiteY24" fmla="*/ 95403 h 465735"/>
                                        <a:gd name="connsiteX25" fmla="*/ 65445 w 197217"/>
                                        <a:gd name="connsiteY25" fmla="*/ 145409 h 465735"/>
                                        <a:gd name="connsiteX26" fmla="*/ 67827 w 197217"/>
                                        <a:gd name="connsiteY26" fmla="*/ 240659 h 465735"/>
                                        <a:gd name="connsiteX27" fmla="*/ 72589 w 197217"/>
                                        <a:gd name="connsiteY27" fmla="*/ 326384 h 465735"/>
                                        <a:gd name="connsiteX28" fmla="*/ 77352 w 197217"/>
                                        <a:gd name="connsiteY28" fmla="*/ 357341 h 465735"/>
                                        <a:gd name="connsiteX29" fmla="*/ 89258 w 197217"/>
                                        <a:gd name="connsiteY29" fmla="*/ 385916 h 465735"/>
                                        <a:gd name="connsiteX30" fmla="*/ 110689 w 197217"/>
                                        <a:gd name="connsiteY30" fmla="*/ 402584 h 465735"/>
                                        <a:gd name="connsiteX31" fmla="*/ 129739 w 197217"/>
                                        <a:gd name="connsiteY31" fmla="*/ 381153 h 465735"/>
                                        <a:gd name="connsiteX32" fmla="*/ 136883 w 197217"/>
                                        <a:gd name="connsiteY32" fmla="*/ 331147 h 465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97217" h="465735">
                                          <a:moveTo>
                                            <a:pt x="136883" y="331147"/>
                                          </a:moveTo>
                                          <a:cubicBezTo>
                                            <a:pt x="147202" y="324400"/>
                                            <a:pt x="182127" y="335909"/>
                                            <a:pt x="191652" y="340672"/>
                                          </a:cubicBezTo>
                                          <a:cubicBezTo>
                                            <a:pt x="201177" y="345435"/>
                                            <a:pt x="196017" y="345435"/>
                                            <a:pt x="194033" y="359722"/>
                                          </a:cubicBezTo>
                                          <a:cubicBezTo>
                                            <a:pt x="192049" y="374009"/>
                                            <a:pt x="188873" y="408935"/>
                                            <a:pt x="179745" y="426397"/>
                                          </a:cubicBezTo>
                                          <a:cubicBezTo>
                                            <a:pt x="170617" y="443860"/>
                                            <a:pt x="157520" y="460131"/>
                                            <a:pt x="139264" y="464497"/>
                                          </a:cubicBezTo>
                                          <a:cubicBezTo>
                                            <a:pt x="121008" y="468863"/>
                                            <a:pt x="89655" y="460925"/>
                                            <a:pt x="70208" y="452591"/>
                                          </a:cubicBezTo>
                                          <a:cubicBezTo>
                                            <a:pt x="50761" y="444257"/>
                                            <a:pt x="33696" y="436319"/>
                                            <a:pt x="22583" y="414491"/>
                                          </a:cubicBezTo>
                                          <a:cubicBezTo>
                                            <a:pt x="11470" y="392663"/>
                                            <a:pt x="7105" y="359722"/>
                                            <a:pt x="3533" y="321622"/>
                                          </a:cubicBezTo>
                                          <a:cubicBezTo>
                                            <a:pt x="-39" y="283522"/>
                                            <a:pt x="1549" y="226372"/>
                                            <a:pt x="1152" y="185891"/>
                                          </a:cubicBezTo>
                                          <a:cubicBezTo>
                                            <a:pt x="755" y="145410"/>
                                            <a:pt x="-1229" y="104531"/>
                                            <a:pt x="1152" y="78734"/>
                                          </a:cubicBezTo>
                                          <a:cubicBezTo>
                                            <a:pt x="3533" y="52937"/>
                                            <a:pt x="7899" y="43412"/>
                                            <a:pt x="15439" y="31109"/>
                                          </a:cubicBezTo>
                                          <a:cubicBezTo>
                                            <a:pt x="22979" y="18806"/>
                                            <a:pt x="32108" y="10075"/>
                                            <a:pt x="46395" y="4916"/>
                                          </a:cubicBezTo>
                                          <a:cubicBezTo>
                                            <a:pt x="60682" y="-243"/>
                                            <a:pt x="85289" y="-244"/>
                                            <a:pt x="101164" y="153"/>
                                          </a:cubicBezTo>
                                          <a:cubicBezTo>
                                            <a:pt x="117039" y="550"/>
                                            <a:pt x="129739" y="1741"/>
                                            <a:pt x="141645" y="7297"/>
                                          </a:cubicBezTo>
                                          <a:cubicBezTo>
                                            <a:pt x="153551" y="12853"/>
                                            <a:pt x="165061" y="20394"/>
                                            <a:pt x="172602" y="33491"/>
                                          </a:cubicBezTo>
                                          <a:cubicBezTo>
                                            <a:pt x="180143" y="46588"/>
                                            <a:pt x="183317" y="65241"/>
                                            <a:pt x="186889" y="85878"/>
                                          </a:cubicBezTo>
                                          <a:cubicBezTo>
                                            <a:pt x="190461" y="106515"/>
                                            <a:pt x="194033" y="142632"/>
                                            <a:pt x="194033" y="157316"/>
                                          </a:cubicBezTo>
                                          <a:cubicBezTo>
                                            <a:pt x="194033" y="172000"/>
                                            <a:pt x="191255" y="170809"/>
                                            <a:pt x="186889" y="173984"/>
                                          </a:cubicBezTo>
                                          <a:cubicBezTo>
                                            <a:pt x="182523" y="177159"/>
                                            <a:pt x="175380" y="175969"/>
                                            <a:pt x="167839" y="176366"/>
                                          </a:cubicBezTo>
                                          <a:cubicBezTo>
                                            <a:pt x="160298" y="176763"/>
                                            <a:pt x="147995" y="178350"/>
                                            <a:pt x="141645" y="176366"/>
                                          </a:cubicBezTo>
                                          <a:cubicBezTo>
                                            <a:pt x="135295" y="174381"/>
                                            <a:pt x="132914" y="171206"/>
                                            <a:pt x="129739" y="164459"/>
                                          </a:cubicBezTo>
                                          <a:cubicBezTo>
                                            <a:pt x="126564" y="157712"/>
                                            <a:pt x="124579" y="146600"/>
                                            <a:pt x="122595" y="135884"/>
                                          </a:cubicBezTo>
                                          <a:cubicBezTo>
                                            <a:pt x="120611" y="125168"/>
                                            <a:pt x="121405" y="108897"/>
                                            <a:pt x="117833" y="100166"/>
                                          </a:cubicBezTo>
                                          <a:cubicBezTo>
                                            <a:pt x="114261" y="91435"/>
                                            <a:pt x="108308" y="84291"/>
                                            <a:pt x="101164" y="83497"/>
                                          </a:cubicBezTo>
                                          <a:cubicBezTo>
                                            <a:pt x="94020" y="82703"/>
                                            <a:pt x="80923" y="85084"/>
                                            <a:pt x="74970" y="95403"/>
                                          </a:cubicBezTo>
                                          <a:cubicBezTo>
                                            <a:pt x="69017" y="105722"/>
                                            <a:pt x="66635" y="121200"/>
                                            <a:pt x="65445" y="145409"/>
                                          </a:cubicBezTo>
                                          <a:cubicBezTo>
                                            <a:pt x="64255" y="169618"/>
                                            <a:pt x="66636" y="210497"/>
                                            <a:pt x="67827" y="240659"/>
                                          </a:cubicBezTo>
                                          <a:cubicBezTo>
                                            <a:pt x="69018" y="270821"/>
                                            <a:pt x="71002" y="306937"/>
                                            <a:pt x="72589" y="326384"/>
                                          </a:cubicBezTo>
                                          <a:cubicBezTo>
                                            <a:pt x="74176" y="345831"/>
                                            <a:pt x="74574" y="347419"/>
                                            <a:pt x="77352" y="357341"/>
                                          </a:cubicBezTo>
                                          <a:cubicBezTo>
                                            <a:pt x="80130" y="367263"/>
                                            <a:pt x="83702" y="378375"/>
                                            <a:pt x="89258" y="385916"/>
                                          </a:cubicBezTo>
                                          <a:cubicBezTo>
                                            <a:pt x="94814" y="393457"/>
                                            <a:pt x="103942" y="403378"/>
                                            <a:pt x="110689" y="402584"/>
                                          </a:cubicBezTo>
                                          <a:cubicBezTo>
                                            <a:pt x="117436" y="401790"/>
                                            <a:pt x="125373" y="392662"/>
                                            <a:pt x="129739" y="381153"/>
                                          </a:cubicBezTo>
                                          <a:cubicBezTo>
                                            <a:pt x="134105" y="369644"/>
                                            <a:pt x="126564" y="337894"/>
                                            <a:pt x="136883" y="331147"/>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7" name="Forme libre 1177"/>
                                  <wps:cNvSpPr/>
                                  <wps:spPr>
                                    <a:xfrm>
                                      <a:off x="3736633" y="2018278"/>
                                      <a:ext cx="231548" cy="421448"/>
                                    </a:xfrm>
                                    <a:custGeom>
                                      <a:avLst/>
                                      <a:gdLst>
                                        <a:gd name="connsiteX0" fmla="*/ 10346 w 228286"/>
                                        <a:gd name="connsiteY0" fmla="*/ 83459 h 422302"/>
                                        <a:gd name="connsiteX1" fmla="*/ 7965 w 228286"/>
                                        <a:gd name="connsiteY1" fmla="*/ 16784 h 422302"/>
                                        <a:gd name="connsiteX2" fmla="*/ 22253 w 228286"/>
                                        <a:gd name="connsiteY2" fmla="*/ 115 h 422302"/>
                                        <a:gd name="connsiteX3" fmla="*/ 179415 w 228286"/>
                                        <a:gd name="connsiteY3" fmla="*/ 9640 h 422302"/>
                                        <a:gd name="connsiteX4" fmla="*/ 222278 w 228286"/>
                                        <a:gd name="connsiteY4" fmla="*/ 14402 h 422302"/>
                                        <a:gd name="connsiteX5" fmla="*/ 224659 w 228286"/>
                                        <a:gd name="connsiteY5" fmla="*/ 33452 h 422302"/>
                                        <a:gd name="connsiteX6" fmla="*/ 227040 w 228286"/>
                                        <a:gd name="connsiteY6" fmla="*/ 147752 h 422302"/>
                                        <a:gd name="connsiteX7" fmla="*/ 203228 w 228286"/>
                                        <a:gd name="connsiteY7" fmla="*/ 214427 h 422302"/>
                                        <a:gd name="connsiteX8" fmla="*/ 134171 w 228286"/>
                                        <a:gd name="connsiteY8" fmla="*/ 397784 h 422302"/>
                                        <a:gd name="connsiteX9" fmla="*/ 103215 w 228286"/>
                                        <a:gd name="connsiteY9" fmla="*/ 421596 h 422302"/>
                                        <a:gd name="connsiteX10" fmla="*/ 57971 w 228286"/>
                                        <a:gd name="connsiteY10" fmla="*/ 409690 h 422302"/>
                                        <a:gd name="connsiteX11" fmla="*/ 41303 w 228286"/>
                                        <a:gd name="connsiteY11" fmla="*/ 395402 h 422302"/>
                                        <a:gd name="connsiteX12" fmla="*/ 48446 w 228286"/>
                                        <a:gd name="connsiteY12" fmla="*/ 364446 h 422302"/>
                                        <a:gd name="connsiteX13" fmla="*/ 115121 w 228286"/>
                                        <a:gd name="connsiteY13" fmla="*/ 204902 h 422302"/>
                                        <a:gd name="connsiteX14" fmla="*/ 146078 w 228286"/>
                                        <a:gd name="connsiteY14" fmla="*/ 116796 h 422302"/>
                                        <a:gd name="connsiteX15" fmla="*/ 148459 w 228286"/>
                                        <a:gd name="connsiteY15" fmla="*/ 88221 h 422302"/>
                                        <a:gd name="connsiteX16" fmla="*/ 131790 w 228286"/>
                                        <a:gd name="connsiteY16" fmla="*/ 83459 h 422302"/>
                                        <a:gd name="connsiteX17" fmla="*/ 10346 w 228286"/>
                                        <a:gd name="connsiteY17" fmla="*/ 83459 h 422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28286" h="422302">
                                          <a:moveTo>
                                            <a:pt x="10346" y="83459"/>
                                          </a:moveTo>
                                          <a:cubicBezTo>
                                            <a:pt x="-10291" y="72347"/>
                                            <a:pt x="5980" y="30675"/>
                                            <a:pt x="7965" y="16784"/>
                                          </a:cubicBezTo>
                                          <a:cubicBezTo>
                                            <a:pt x="9949" y="2893"/>
                                            <a:pt x="-6322" y="1306"/>
                                            <a:pt x="22253" y="115"/>
                                          </a:cubicBezTo>
                                          <a:cubicBezTo>
                                            <a:pt x="50828" y="-1076"/>
                                            <a:pt x="146078" y="7259"/>
                                            <a:pt x="179415" y="9640"/>
                                          </a:cubicBezTo>
                                          <a:cubicBezTo>
                                            <a:pt x="212752" y="12021"/>
                                            <a:pt x="214737" y="10433"/>
                                            <a:pt x="222278" y="14402"/>
                                          </a:cubicBezTo>
                                          <a:cubicBezTo>
                                            <a:pt x="229819" y="18371"/>
                                            <a:pt x="223865" y="11227"/>
                                            <a:pt x="224659" y="33452"/>
                                          </a:cubicBezTo>
                                          <a:cubicBezTo>
                                            <a:pt x="225453" y="55677"/>
                                            <a:pt x="230612" y="117590"/>
                                            <a:pt x="227040" y="147752"/>
                                          </a:cubicBezTo>
                                          <a:cubicBezTo>
                                            <a:pt x="223468" y="177914"/>
                                            <a:pt x="218706" y="172755"/>
                                            <a:pt x="203228" y="214427"/>
                                          </a:cubicBezTo>
                                          <a:cubicBezTo>
                                            <a:pt x="187750" y="256099"/>
                                            <a:pt x="150840" y="363256"/>
                                            <a:pt x="134171" y="397784"/>
                                          </a:cubicBezTo>
                                          <a:cubicBezTo>
                                            <a:pt x="117502" y="432312"/>
                                            <a:pt x="115915" y="419612"/>
                                            <a:pt x="103215" y="421596"/>
                                          </a:cubicBezTo>
                                          <a:cubicBezTo>
                                            <a:pt x="90515" y="423580"/>
                                            <a:pt x="68290" y="414056"/>
                                            <a:pt x="57971" y="409690"/>
                                          </a:cubicBezTo>
                                          <a:cubicBezTo>
                                            <a:pt x="47652" y="405324"/>
                                            <a:pt x="42891" y="402943"/>
                                            <a:pt x="41303" y="395402"/>
                                          </a:cubicBezTo>
                                          <a:cubicBezTo>
                                            <a:pt x="39715" y="387861"/>
                                            <a:pt x="36143" y="396196"/>
                                            <a:pt x="48446" y="364446"/>
                                          </a:cubicBezTo>
                                          <a:cubicBezTo>
                                            <a:pt x="60749" y="332696"/>
                                            <a:pt x="98849" y="246177"/>
                                            <a:pt x="115121" y="204902"/>
                                          </a:cubicBezTo>
                                          <a:cubicBezTo>
                                            <a:pt x="131393" y="163627"/>
                                            <a:pt x="140522" y="136243"/>
                                            <a:pt x="146078" y="116796"/>
                                          </a:cubicBezTo>
                                          <a:cubicBezTo>
                                            <a:pt x="151634" y="97349"/>
                                            <a:pt x="150840" y="93777"/>
                                            <a:pt x="148459" y="88221"/>
                                          </a:cubicBezTo>
                                          <a:cubicBezTo>
                                            <a:pt x="146078" y="82665"/>
                                            <a:pt x="149649" y="84253"/>
                                            <a:pt x="131790" y="83459"/>
                                          </a:cubicBezTo>
                                          <a:cubicBezTo>
                                            <a:pt x="113931" y="82665"/>
                                            <a:pt x="30983" y="94571"/>
                                            <a:pt x="10346" y="83459"/>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78" name="Forme libre 1178"/>
                                  <wps:cNvSpPr/>
                                  <wps:spPr>
                                    <a:xfrm>
                                      <a:off x="3500456" y="1953441"/>
                                      <a:ext cx="236178" cy="463128"/>
                                    </a:xfrm>
                                    <a:custGeom>
                                      <a:avLst/>
                                      <a:gdLst>
                                        <a:gd name="connsiteX0" fmla="*/ 157299 w 235051"/>
                                        <a:gd name="connsiteY0" fmla="*/ 446790 h 461359"/>
                                        <a:gd name="connsiteX1" fmla="*/ 231118 w 235051"/>
                                        <a:gd name="connsiteY1" fmla="*/ 458696 h 461359"/>
                                        <a:gd name="connsiteX2" fmla="*/ 221593 w 235051"/>
                                        <a:gd name="connsiteY2" fmla="*/ 403928 h 461359"/>
                                        <a:gd name="connsiteX3" fmla="*/ 193018 w 235051"/>
                                        <a:gd name="connsiteY3" fmla="*/ 232478 h 461359"/>
                                        <a:gd name="connsiteX4" fmla="*/ 193018 w 235051"/>
                                        <a:gd name="connsiteY4" fmla="*/ 111034 h 461359"/>
                                        <a:gd name="connsiteX5" fmla="*/ 195399 w 235051"/>
                                        <a:gd name="connsiteY5" fmla="*/ 75315 h 461359"/>
                                        <a:gd name="connsiteX6" fmla="*/ 162062 w 235051"/>
                                        <a:gd name="connsiteY6" fmla="*/ 58646 h 461359"/>
                                        <a:gd name="connsiteX7" fmla="*/ 140630 w 235051"/>
                                        <a:gd name="connsiteY7" fmla="*/ 49121 h 461359"/>
                                        <a:gd name="connsiteX8" fmla="*/ 133487 w 235051"/>
                                        <a:gd name="connsiteY8" fmla="*/ 103890 h 461359"/>
                                        <a:gd name="connsiteX9" fmla="*/ 135868 w 235051"/>
                                        <a:gd name="connsiteY9" fmla="*/ 168184 h 461359"/>
                                        <a:gd name="connsiteX10" fmla="*/ 133487 w 235051"/>
                                        <a:gd name="connsiteY10" fmla="*/ 213428 h 461359"/>
                                        <a:gd name="connsiteX11" fmla="*/ 126343 w 235051"/>
                                        <a:gd name="connsiteY11" fmla="*/ 189615 h 461359"/>
                                        <a:gd name="connsiteX12" fmla="*/ 102530 w 235051"/>
                                        <a:gd name="connsiteY12" fmla="*/ 120559 h 461359"/>
                                        <a:gd name="connsiteX13" fmla="*/ 88243 w 235051"/>
                                        <a:gd name="connsiteY13" fmla="*/ 53884 h 461359"/>
                                        <a:gd name="connsiteX14" fmla="*/ 78718 w 235051"/>
                                        <a:gd name="connsiteY14" fmla="*/ 13403 h 461359"/>
                                        <a:gd name="connsiteX15" fmla="*/ 50143 w 235051"/>
                                        <a:gd name="connsiteY15" fmla="*/ 1496 h 461359"/>
                                        <a:gd name="connsiteX16" fmla="*/ 9662 w 235051"/>
                                        <a:gd name="connsiteY16" fmla="*/ 3878 h 461359"/>
                                        <a:gd name="connsiteX17" fmla="*/ 137 w 235051"/>
                                        <a:gd name="connsiteY17" fmla="*/ 34834 h 461359"/>
                                        <a:gd name="connsiteX18" fmla="*/ 4899 w 235051"/>
                                        <a:gd name="connsiteY18" fmla="*/ 158659 h 461359"/>
                                        <a:gd name="connsiteX19" fmla="*/ 16805 w 235051"/>
                                        <a:gd name="connsiteY19" fmla="*/ 303915 h 461359"/>
                                        <a:gd name="connsiteX20" fmla="*/ 26330 w 235051"/>
                                        <a:gd name="connsiteY20" fmla="*/ 403928 h 461359"/>
                                        <a:gd name="connsiteX21" fmla="*/ 35855 w 235051"/>
                                        <a:gd name="connsiteY21" fmla="*/ 422978 h 461359"/>
                                        <a:gd name="connsiteX22" fmla="*/ 62049 w 235051"/>
                                        <a:gd name="connsiteY22" fmla="*/ 422978 h 461359"/>
                                        <a:gd name="connsiteX23" fmla="*/ 85862 w 235051"/>
                                        <a:gd name="connsiteY23" fmla="*/ 422978 h 461359"/>
                                        <a:gd name="connsiteX24" fmla="*/ 78718 w 235051"/>
                                        <a:gd name="connsiteY24" fmla="*/ 361065 h 461359"/>
                                        <a:gd name="connsiteX25" fmla="*/ 73955 w 235051"/>
                                        <a:gd name="connsiteY25" fmla="*/ 296771 h 461359"/>
                                        <a:gd name="connsiteX26" fmla="*/ 104912 w 235051"/>
                                        <a:gd name="connsiteY26" fmla="*/ 332490 h 461359"/>
                                        <a:gd name="connsiteX27" fmla="*/ 133487 w 235051"/>
                                        <a:gd name="connsiteY27" fmla="*/ 394403 h 461359"/>
                                        <a:gd name="connsiteX28" fmla="*/ 157299 w 235051"/>
                                        <a:gd name="connsiteY28" fmla="*/ 446790 h 4613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35051" h="461359">
                                          <a:moveTo>
                                            <a:pt x="157299" y="446790"/>
                                          </a:moveTo>
                                          <a:cubicBezTo>
                                            <a:pt x="173571" y="457505"/>
                                            <a:pt x="220402" y="465840"/>
                                            <a:pt x="231118" y="458696"/>
                                          </a:cubicBezTo>
                                          <a:cubicBezTo>
                                            <a:pt x="241834" y="451552"/>
                                            <a:pt x="227943" y="441631"/>
                                            <a:pt x="221593" y="403928"/>
                                          </a:cubicBezTo>
                                          <a:cubicBezTo>
                                            <a:pt x="215243" y="366225"/>
                                            <a:pt x="197781" y="281294"/>
                                            <a:pt x="193018" y="232478"/>
                                          </a:cubicBezTo>
                                          <a:cubicBezTo>
                                            <a:pt x="188256" y="183662"/>
                                            <a:pt x="192621" y="137228"/>
                                            <a:pt x="193018" y="111034"/>
                                          </a:cubicBezTo>
                                          <a:cubicBezTo>
                                            <a:pt x="193415" y="84840"/>
                                            <a:pt x="200558" y="84046"/>
                                            <a:pt x="195399" y="75315"/>
                                          </a:cubicBezTo>
                                          <a:cubicBezTo>
                                            <a:pt x="190240" y="66584"/>
                                            <a:pt x="171190" y="63012"/>
                                            <a:pt x="162062" y="58646"/>
                                          </a:cubicBezTo>
                                          <a:cubicBezTo>
                                            <a:pt x="152934" y="54280"/>
                                            <a:pt x="145392" y="41580"/>
                                            <a:pt x="140630" y="49121"/>
                                          </a:cubicBezTo>
                                          <a:cubicBezTo>
                                            <a:pt x="135868" y="56662"/>
                                            <a:pt x="134281" y="84046"/>
                                            <a:pt x="133487" y="103890"/>
                                          </a:cubicBezTo>
                                          <a:cubicBezTo>
                                            <a:pt x="132693" y="123734"/>
                                            <a:pt x="135868" y="149928"/>
                                            <a:pt x="135868" y="168184"/>
                                          </a:cubicBezTo>
                                          <a:cubicBezTo>
                                            <a:pt x="135868" y="186440"/>
                                            <a:pt x="135074" y="209856"/>
                                            <a:pt x="133487" y="213428"/>
                                          </a:cubicBezTo>
                                          <a:cubicBezTo>
                                            <a:pt x="131899" y="217000"/>
                                            <a:pt x="131502" y="205093"/>
                                            <a:pt x="126343" y="189615"/>
                                          </a:cubicBezTo>
                                          <a:cubicBezTo>
                                            <a:pt x="121184" y="174137"/>
                                            <a:pt x="108880" y="143181"/>
                                            <a:pt x="102530" y="120559"/>
                                          </a:cubicBezTo>
                                          <a:cubicBezTo>
                                            <a:pt x="96180" y="97937"/>
                                            <a:pt x="92212" y="71743"/>
                                            <a:pt x="88243" y="53884"/>
                                          </a:cubicBezTo>
                                          <a:cubicBezTo>
                                            <a:pt x="84274" y="36025"/>
                                            <a:pt x="85068" y="22134"/>
                                            <a:pt x="78718" y="13403"/>
                                          </a:cubicBezTo>
                                          <a:cubicBezTo>
                                            <a:pt x="72368" y="4672"/>
                                            <a:pt x="61652" y="3083"/>
                                            <a:pt x="50143" y="1496"/>
                                          </a:cubicBezTo>
                                          <a:cubicBezTo>
                                            <a:pt x="38634" y="-91"/>
                                            <a:pt x="17996" y="-1678"/>
                                            <a:pt x="9662" y="3878"/>
                                          </a:cubicBezTo>
                                          <a:cubicBezTo>
                                            <a:pt x="1328" y="9434"/>
                                            <a:pt x="931" y="9037"/>
                                            <a:pt x="137" y="34834"/>
                                          </a:cubicBezTo>
                                          <a:cubicBezTo>
                                            <a:pt x="-657" y="60631"/>
                                            <a:pt x="2121" y="113812"/>
                                            <a:pt x="4899" y="158659"/>
                                          </a:cubicBezTo>
                                          <a:cubicBezTo>
                                            <a:pt x="7677" y="203506"/>
                                            <a:pt x="13233" y="263037"/>
                                            <a:pt x="16805" y="303915"/>
                                          </a:cubicBezTo>
                                          <a:cubicBezTo>
                                            <a:pt x="20377" y="344793"/>
                                            <a:pt x="23155" y="384084"/>
                                            <a:pt x="26330" y="403928"/>
                                          </a:cubicBezTo>
                                          <a:cubicBezTo>
                                            <a:pt x="29505" y="423772"/>
                                            <a:pt x="29902" y="419803"/>
                                            <a:pt x="35855" y="422978"/>
                                          </a:cubicBezTo>
                                          <a:cubicBezTo>
                                            <a:pt x="41808" y="426153"/>
                                            <a:pt x="62049" y="422978"/>
                                            <a:pt x="62049" y="422978"/>
                                          </a:cubicBezTo>
                                          <a:cubicBezTo>
                                            <a:pt x="70383" y="422978"/>
                                            <a:pt x="83084" y="433297"/>
                                            <a:pt x="85862" y="422978"/>
                                          </a:cubicBezTo>
                                          <a:cubicBezTo>
                                            <a:pt x="88640" y="412659"/>
                                            <a:pt x="80702" y="382099"/>
                                            <a:pt x="78718" y="361065"/>
                                          </a:cubicBezTo>
                                          <a:cubicBezTo>
                                            <a:pt x="76734" y="340031"/>
                                            <a:pt x="69589" y="301533"/>
                                            <a:pt x="73955" y="296771"/>
                                          </a:cubicBezTo>
                                          <a:cubicBezTo>
                                            <a:pt x="78321" y="292009"/>
                                            <a:pt x="94990" y="316218"/>
                                            <a:pt x="104912" y="332490"/>
                                          </a:cubicBezTo>
                                          <a:cubicBezTo>
                                            <a:pt x="114834" y="348762"/>
                                            <a:pt x="123168" y="373765"/>
                                            <a:pt x="133487" y="394403"/>
                                          </a:cubicBezTo>
                                          <a:cubicBezTo>
                                            <a:pt x="143806" y="415040"/>
                                            <a:pt x="141027" y="436075"/>
                                            <a:pt x="157299" y="446790"/>
                                          </a:cubicBezTo>
                                          <a:close/>
                                        </a:path>
                                      </a:pathLst>
                                    </a:cu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anchor="ctr"/>
                                </wps:wsp>
                              </wpg:grpSp>
                              <wps:wsp>
                                <wps:cNvPr id="1179" name="Connecteur droit 1179"/>
                                <wps:cNvCnPr/>
                                <wps:spPr>
                                  <a:xfrm>
                                    <a:off x="2240834" y="4843359"/>
                                    <a:ext cx="143558" cy="5094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80" name="Connecteur droit 1180"/>
                              <wps:cNvCnPr/>
                              <wps:spPr bwMode="auto">
                                <a:xfrm>
                                  <a:off x="1036576" y="734951"/>
                                  <a:ext cx="3418789" cy="436504"/>
                                </a:xfrm>
                                <a:prstGeom prst="line">
                                  <a:avLst/>
                                </a:prstGeom>
                                <a:ln w="38100">
                                  <a:solidFill>
                                    <a:schemeClr val="tx1"/>
                                  </a:solidFill>
                                  <a:headEnd type="none" w="med" len="med"/>
                                  <a:tailEnd type="triangle" w="med" len="med"/>
                                </a:ln>
                                <a:effectLst/>
                              </wps:spPr>
                              <wps:style>
                                <a:lnRef idx="1">
                                  <a:schemeClr val="accent1"/>
                                </a:lnRef>
                                <a:fillRef idx="0">
                                  <a:schemeClr val="accent1"/>
                                </a:fillRef>
                                <a:effectRef idx="0">
                                  <a:schemeClr val="accent1"/>
                                </a:effectRef>
                                <a:fontRef idx="minor">
                                  <a:schemeClr val="tx1"/>
                                </a:fontRef>
                              </wps:style>
                              <wps:bodyPr/>
                            </wps:wsp>
                            <wps:wsp>
                              <wps:cNvPr id="1181" name="Connecteur droit 1181"/>
                              <wps:cNvCnPr/>
                              <wps:spPr bwMode="auto">
                                <a:xfrm flipV="1">
                                  <a:off x="727075" y="274637"/>
                                  <a:ext cx="3783841" cy="2160300"/>
                                </a:xfrm>
                                <a:prstGeom prst="line">
                                  <a:avLst/>
                                </a:prstGeom>
                                <a:ln w="38100">
                                  <a:solidFill>
                                    <a:schemeClr val="tx1"/>
                                  </a:solidFill>
                                  <a:headEnd type="triangle" w="med" len="med"/>
                                  <a:tailEnd type="none" w="med" len="med"/>
                                </a:ln>
                                <a:effectLst/>
                              </wps:spPr>
                              <wps:style>
                                <a:lnRef idx="1">
                                  <a:schemeClr val="accent1"/>
                                </a:lnRef>
                                <a:fillRef idx="0">
                                  <a:schemeClr val="accent1"/>
                                </a:fillRef>
                                <a:effectRef idx="0">
                                  <a:schemeClr val="accent1"/>
                                </a:effectRef>
                                <a:fontRef idx="minor">
                                  <a:schemeClr val="tx1"/>
                                </a:fontRef>
                              </wps:style>
                              <wps:bodyPr/>
                            </wps:wsp>
                            <wps:wsp>
                              <wps:cNvPr id="1182" name="Connecteur droit 1182"/>
                              <wps:cNvCnPr/>
                              <wps:spPr bwMode="auto">
                                <a:xfrm>
                                  <a:off x="3203079" y="493683"/>
                                  <a:ext cx="0" cy="2261887"/>
                                </a:xfrm>
                                <a:prstGeom prst="line">
                                  <a:avLst/>
                                </a:prstGeom>
                                <a:ln w="38100">
                                  <a:solidFill>
                                    <a:schemeClr val="tx1"/>
                                  </a:solidFill>
                                  <a:headEnd type="none" w="med" len="med"/>
                                  <a:tailEnd type="triangle" w="med" len="med"/>
                                </a:ln>
                                <a:effectLst/>
                              </wps:spPr>
                              <wps:style>
                                <a:lnRef idx="1">
                                  <a:schemeClr val="accent1"/>
                                </a:lnRef>
                                <a:fillRef idx="0">
                                  <a:schemeClr val="accent1"/>
                                </a:fillRef>
                                <a:effectRef idx="0">
                                  <a:schemeClr val="accent1"/>
                                </a:effectRef>
                                <a:fontRef idx="minor">
                                  <a:schemeClr val="tx1"/>
                                </a:fontRef>
                              </wps:style>
                              <wps:bodyPr/>
                            </wps:wsp>
                          </wpg:grpSp>
                          <wps:wsp>
                            <wps:cNvPr id="1186" name="ZoneTexte 27"/>
                            <wps:cNvSpPr txBox="1">
                              <a:spLocks noChangeArrowheads="1"/>
                            </wps:cNvSpPr>
                            <wps:spPr bwMode="auto">
                              <a:xfrm>
                                <a:off x="2720960" y="951391"/>
                                <a:ext cx="457108" cy="29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75F66" w14:textId="77777777" w:rsidR="00422873" w:rsidRDefault="00422873" w:rsidP="00374701">
                                  <w:pPr>
                                    <w:pStyle w:val="NormalWeb"/>
                                    <w:spacing w:before="0" w:beforeAutospacing="0" w:after="0" w:afterAutospacing="0"/>
                                    <w:textAlignment w:val="baseline"/>
                                  </w:pPr>
                                  <w:r>
                                    <w:rPr>
                                      <w:rFonts w:ascii="Arial" w:hAnsi="Arial" w:cs="Arial"/>
                                      <w:color w:val="000000" w:themeColor="text1"/>
                                      <w:kern w:val="24"/>
                                      <w:sz w:val="28"/>
                                      <w:szCs w:val="28"/>
                                    </w:rPr>
                                    <w:t>G</w:t>
                                  </w:r>
                                </w:p>
                              </w:txbxContent>
                            </wps:txbx>
                            <wps:bodyPr wrap="square">
                              <a:noAutofit/>
                            </wps:bodyPr>
                          </wps:wsp>
                        </wpg:grpSp>
                        <wps:wsp>
                          <wps:cNvPr id="1187" name="ZoneTexte 3"/>
                          <wps:cNvSpPr txBox="1">
                            <a:spLocks noChangeArrowheads="1"/>
                          </wps:cNvSpPr>
                          <wps:spPr bwMode="auto">
                            <a:xfrm>
                              <a:off x="-133577" y="1295125"/>
                              <a:ext cx="1344677" cy="53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7DA1B9" w14:textId="77777777" w:rsidR="00422873" w:rsidRDefault="00422873" w:rsidP="00374701">
                                <w:pPr>
                                  <w:pStyle w:val="NormalWeb"/>
                                  <w:kinsoku w:val="0"/>
                                  <w:overflowPunct w:val="0"/>
                                  <w:spacing w:before="0" w:beforeAutospacing="0" w:after="0" w:afterAutospacing="0"/>
                                  <w:jc w:val="center"/>
                                  <w:textAlignment w:val="baseline"/>
                                </w:pPr>
                                <w:r>
                                  <w:rPr>
                                    <w:rFonts w:ascii="Arial" w:hAnsi="Arial" w:cs="Arial"/>
                                    <w:color w:val="000000" w:themeColor="text1"/>
                                    <w:kern w:val="24"/>
                                  </w:rPr>
                                  <w:t xml:space="preserve">Gouverne de profondeur </w:t>
                                </w:r>
                              </w:p>
                            </w:txbxContent>
                          </wps:txbx>
                          <wps:bodyPr wrap="square">
                            <a:noAutofit/>
                          </wps:bodyPr>
                        </wps:wsp>
                        <wps:wsp>
                          <wps:cNvPr id="1188" name="Ellipse 1188"/>
                          <wps:cNvSpPr/>
                          <wps:spPr bwMode="auto">
                            <a:xfrm rot="20192684">
                              <a:off x="1458913" y="1570038"/>
                              <a:ext cx="503237" cy="157162"/>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89" name="Ellipse 1189"/>
                          <wps:cNvSpPr/>
                          <wps:spPr bwMode="auto">
                            <a:xfrm rot="20192684">
                              <a:off x="1069975" y="793750"/>
                              <a:ext cx="349250" cy="11430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90" name="Ellipse 1190"/>
                          <wps:cNvSpPr/>
                          <wps:spPr bwMode="auto">
                            <a:xfrm rot="16200000">
                              <a:off x="1208087" y="366713"/>
                              <a:ext cx="455613" cy="179388"/>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91" name="ZoneTexte 131"/>
                          <wps:cNvSpPr txBox="1">
                            <a:spLocks noChangeArrowheads="1"/>
                          </wps:cNvSpPr>
                          <wps:spPr bwMode="auto">
                            <a:xfrm>
                              <a:off x="2446297" y="59782"/>
                              <a:ext cx="924559" cy="314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4C702" w14:textId="77777777" w:rsidR="00422873" w:rsidRDefault="00422873" w:rsidP="00374701">
                                <w:pPr>
                                  <w:pStyle w:val="NormalWeb"/>
                                  <w:kinsoku w:val="0"/>
                                  <w:overflowPunct w:val="0"/>
                                  <w:spacing w:before="0" w:beforeAutospacing="0" w:after="0" w:afterAutospacing="0"/>
                                  <w:textAlignment w:val="baseline"/>
                                </w:pPr>
                                <w:r>
                                  <w:rPr>
                                    <w:rFonts w:ascii="Arial" w:hAnsi="Arial" w:cs="Arial"/>
                                    <w:color w:val="000000" w:themeColor="text1"/>
                                    <w:kern w:val="24"/>
                                  </w:rPr>
                                  <w:t>Ailerons</w:t>
                                </w:r>
                              </w:p>
                            </w:txbxContent>
                          </wps:txbx>
                          <wps:bodyPr wrap="square">
                            <a:noAutofit/>
                          </wps:bodyPr>
                        </wps:wsp>
                        <wps:wsp>
                          <wps:cNvPr id="1192" name="ZoneTexte 133"/>
                          <wps:cNvSpPr txBox="1">
                            <a:spLocks noChangeArrowheads="1"/>
                          </wps:cNvSpPr>
                          <wps:spPr bwMode="auto">
                            <a:xfrm>
                              <a:off x="-97956" y="0"/>
                              <a:ext cx="1245229" cy="552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80C6B" w14:textId="77777777" w:rsidR="00422873" w:rsidRDefault="00422873" w:rsidP="00374701">
                                <w:pPr>
                                  <w:pStyle w:val="NormalWeb"/>
                                  <w:kinsoku w:val="0"/>
                                  <w:overflowPunct w:val="0"/>
                                  <w:spacing w:before="0" w:beforeAutospacing="0" w:after="0" w:afterAutospacing="0"/>
                                  <w:jc w:val="center"/>
                                  <w:textAlignment w:val="baseline"/>
                                </w:pPr>
                                <w:r>
                                  <w:rPr>
                                    <w:rFonts w:ascii="Arial" w:hAnsi="Arial" w:cs="Arial"/>
                                    <w:color w:val="000000" w:themeColor="text1"/>
                                    <w:kern w:val="24"/>
                                  </w:rPr>
                                  <w:t xml:space="preserve">Gouverne de direction </w:t>
                                </w:r>
                              </w:p>
                            </w:txbxContent>
                          </wps:txbx>
                          <wps:bodyPr wrap="square">
                            <a:noAutofit/>
                          </wps:bodyPr>
                        </wps:wsp>
                        <wps:wsp>
                          <wps:cNvPr id="1193" name="Connecteur droit 1193"/>
                          <wps:cNvCnPr/>
                          <wps:spPr bwMode="auto">
                            <a:xfrm>
                              <a:off x="931863" y="327025"/>
                              <a:ext cx="414337" cy="128588"/>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194" name="Connecteur droit 1194"/>
                          <wps:cNvCnPr/>
                          <wps:spPr bwMode="auto">
                            <a:xfrm flipH="1">
                              <a:off x="1127125" y="903288"/>
                              <a:ext cx="139700" cy="508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195" name="Connecteur droit 1195"/>
                          <wps:cNvCnPr/>
                          <wps:spPr bwMode="auto">
                            <a:xfrm flipV="1">
                              <a:off x="1851025" y="336550"/>
                              <a:ext cx="1057275" cy="11906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196" name="Ellipse 1196"/>
                          <wps:cNvSpPr/>
                          <wps:spPr bwMode="auto">
                            <a:xfrm rot="20192684">
                              <a:off x="3482975" y="450850"/>
                              <a:ext cx="503238" cy="15716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97" name="Connecteur droit 1197"/>
                          <wps:cNvCnPr/>
                          <wps:spPr bwMode="auto">
                            <a:xfrm flipH="1" flipV="1">
                              <a:off x="2908300" y="336550"/>
                              <a:ext cx="641350" cy="2127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198" name="Ellipse 1198"/>
                          <wps:cNvSpPr/>
                          <wps:spPr bwMode="auto">
                            <a:xfrm rot="20192684">
                              <a:off x="1762125" y="519113"/>
                              <a:ext cx="349250" cy="11430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199" name="Connecteur droit 1199"/>
                          <wps:cNvCnPr/>
                          <wps:spPr bwMode="auto">
                            <a:xfrm flipH="1">
                              <a:off x="1127125" y="663575"/>
                              <a:ext cx="712788" cy="747713"/>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1200" name="ZoneTexte 15"/>
                        <wps:cNvSpPr txBox="1">
                          <a:spLocks noChangeArrowheads="1"/>
                        </wps:cNvSpPr>
                        <wps:spPr bwMode="auto">
                          <a:xfrm>
                            <a:off x="1463736" y="519607"/>
                            <a:ext cx="30162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A0FB5" w14:textId="77777777" w:rsidR="00422873" w:rsidRDefault="00422873" w:rsidP="00374701">
                              <w:pPr>
                                <w:pStyle w:val="NormalWeb"/>
                                <w:kinsoku w:val="0"/>
                                <w:overflowPunct w:val="0"/>
                                <w:spacing w:before="0" w:beforeAutospacing="0" w:after="0" w:afterAutospacing="0"/>
                                <w:textAlignment w:val="baseline"/>
                              </w:pPr>
                              <w:r>
                                <w:rPr>
                                  <w:rFonts w:ascii="Arial" w:hAnsi="Arial" w:cs="Arial"/>
                                  <w:color w:val="000000" w:themeColor="text1"/>
                                  <w:kern w:val="24"/>
                                  <w:sz w:val="28"/>
                                  <w:szCs w:val="28"/>
                                </w:rPr>
                                <w:t>A</w:t>
                              </w:r>
                            </w:p>
                          </w:txbxContent>
                        </wps:txbx>
                        <wps:bodyPr wrap="square">
                          <a:noAutofit/>
                        </wps:bodyPr>
                      </wps:wsp>
                    </wpg:wgp>
                  </a:graphicData>
                </a:graphic>
              </wp:inline>
            </w:drawing>
          </mc:Choice>
          <mc:Fallback>
            <w:pict>
              <v:group id="Groupe 16" o:spid="_x0000_s1548" style="width:346.8pt;height:211.35pt;mso-position-horizontal-relative:char;mso-position-vertical-relative:line" coordorigin="-1335" coordsize="51471,31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">
                <v:group id="Groupe 272" o:spid="_x0000_s1549" style="position:absolute;left:-1335;width:51470;height:31367" coordorigin="-1335" coordsize="51471,31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group id="Groupe 273" o:spid="_x0000_s1550" style="position:absolute;left:7150;top:2667;width:42985;height:28700" coordorigin="7150,2667" coordsize="42976,28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group id="Groupe 274" o:spid="_x0000_s1551" style="position:absolute;left:7150;top:2667;width:42977;height:28696" coordorigin="7150,2667" coordsize="42976,28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ZoneTexte 27" o:spid="_x0000_s1552" type="#_x0000_t202" style="position:absolute;left:7150;top:24668;width:10213;height:6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14:paraId="2B51E550" w14:textId="77777777" w:rsidR="00422873" w:rsidRDefault="00422873" w:rsidP="00374701">
                              <w:pPr>
                                <w:pStyle w:val="NormalWeb"/>
                                <w:spacing w:before="0" w:beforeAutospacing="0" w:after="0" w:afterAutospacing="0"/>
                                <w:textAlignment w:val="baseline"/>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Y</m:t>
                                          </m:r>
                                        </m:e>
                                        <m:sub>
                                          <m:r>
                                            <m:rPr>
                                              <m:nor/>
                                            </m:rPr>
                                            <w:rPr>
                                              <w:rFonts w:ascii="Arial" w:hAnsi="Arial" w:cs="Arial"/>
                                              <w:i/>
                                            </w:rPr>
                                            <m:t>A</m:t>
                                          </m:r>
                                        </m:sub>
                                      </m:sSub>
                                    </m:e>
                                  </m:acc>
                                </m:oMath>
                              </m:oMathPara>
                            </w:p>
                            <w:p w14:paraId="7FD6E5E1" w14:textId="77777777" w:rsidR="00422873" w:rsidRPr="00293CAE" w:rsidRDefault="00422873" w:rsidP="00374701">
                              <w:pPr>
                                <w:pStyle w:val="NormalWeb"/>
                                <w:spacing w:before="0" w:beforeAutospacing="0" w:after="0" w:afterAutospacing="0"/>
                                <w:textAlignment w:val="baseline"/>
                              </w:pPr>
                              <w:r w:rsidRPr="00293CAE">
                                <w:rPr>
                                  <w:rFonts w:ascii="Arial" w:hAnsi="Arial" w:cs="Arial"/>
                                  <w:color w:val="000000" w:themeColor="text1"/>
                                  <w:kern w:val="24"/>
                                </w:rPr>
                                <w:t>(Tangage)</w:t>
                              </w:r>
                            </w:p>
                          </w:txbxContent>
                        </v:textbox>
                      </v:shape>
                      <v:shape id="ZoneTexte 25" o:spid="_x0000_s1553" type="#_x0000_t202" style="position:absolute;left:34613;top:25077;width:7946;height:6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14:paraId="4DF881E2" w14:textId="77777777" w:rsidR="00422873" w:rsidRDefault="00422873" w:rsidP="00374701">
                              <w:pPr>
                                <w:pStyle w:val="NormalWeb"/>
                                <w:spacing w:before="0" w:beforeAutospacing="0" w:after="0" w:afterAutospacing="0"/>
                                <w:textAlignment w:val="baseline"/>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Z</m:t>
                                          </m:r>
                                        </m:e>
                                        <m:sub>
                                          <m:r>
                                            <m:rPr>
                                              <m:nor/>
                                            </m:rPr>
                                            <w:rPr>
                                              <w:rFonts w:ascii="Arial" w:hAnsi="Arial" w:cs="Arial"/>
                                              <w:i/>
                                            </w:rPr>
                                            <m:t>A</m:t>
                                          </m:r>
                                        </m:sub>
                                      </m:sSub>
                                    </m:e>
                                  </m:acc>
                                </m:oMath>
                              </m:oMathPara>
                            </w:p>
                            <w:p w14:paraId="519B9F21" w14:textId="77777777" w:rsidR="00422873" w:rsidRPr="00293CAE" w:rsidRDefault="00422873" w:rsidP="00374701">
                              <w:pPr>
                                <w:pStyle w:val="NormalWeb"/>
                                <w:spacing w:before="0" w:beforeAutospacing="0" w:after="0" w:afterAutospacing="0"/>
                                <w:textAlignment w:val="baseline"/>
                              </w:pPr>
                              <w:r w:rsidRPr="00293CAE">
                                <w:rPr>
                                  <w:rFonts w:ascii="Arial" w:hAnsi="Arial" w:cs="Arial"/>
                                  <w:color w:val="000000" w:themeColor="text1"/>
                                  <w:kern w:val="24"/>
                                </w:rPr>
                                <w:t>(Lacet)</w:t>
                              </w:r>
                            </w:p>
                          </w:txbxContent>
                        </v:textbox>
                      </v:shape>
                      <v:shape id="ZoneTexte 26" o:spid="_x0000_s1554" type="#_x0000_t202" style="position:absolute;left:41360;top:13445;width:8767;height:6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14:paraId="3029AC3A" w14:textId="77777777" w:rsidR="00422873" w:rsidRDefault="00422873" w:rsidP="00374701">
                              <w:pPr>
                                <w:pStyle w:val="NormalWeb"/>
                                <w:spacing w:before="0" w:beforeAutospacing="0" w:after="0" w:afterAutospacing="0"/>
                                <w:textAlignment w:val="baseline"/>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ascii="Arial" w:hAnsi="Arial" w:cs="Arial"/>
                                              <w:i/>
                                            </w:rPr>
                                            <m:t>A</m:t>
                                          </m:r>
                                        </m:sub>
                                      </m:sSub>
                                    </m:e>
                                  </m:acc>
                                </m:oMath>
                              </m:oMathPara>
                            </w:p>
                            <w:p w14:paraId="49C107E2" w14:textId="77777777" w:rsidR="00422873" w:rsidRPr="00293CAE" w:rsidRDefault="00422873" w:rsidP="00374701">
                              <w:pPr>
                                <w:pStyle w:val="NormalWeb"/>
                                <w:spacing w:before="0" w:beforeAutospacing="0" w:after="0" w:afterAutospacing="0"/>
                                <w:textAlignment w:val="baseline"/>
                              </w:pPr>
                              <w:r w:rsidRPr="00293CAE">
                                <w:rPr>
                                  <w:rFonts w:ascii="Arial" w:hAnsi="Arial" w:cs="Arial"/>
                                  <w:color w:val="000000" w:themeColor="text1"/>
                                  <w:kern w:val="24"/>
                                </w:rPr>
                                <w:t>(Roulis)</w:t>
                              </w:r>
                            </w:p>
                          </w:txbxContent>
                        </v:textbox>
                      </v:shape>
                      <v:group id="Groupe 278" o:spid="_x0000_s1555" style="position:absolute;left:11206;top:2667;width:30998;height:16222" coordorigin="11155,2676" coordsize="90442,47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e 279" o:spid="_x0000_s1556" style="position:absolute;left:11155;top:2676;width:90442;height:47332" coordorigin="11155,2676" coordsize="90442,47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Forme libre 280" o:spid="_x0000_s1557" style="position:absolute;left:59178;top:15366;width:9725;height:9031;visibility:visible;mso-wrap-style:square;v-text-anchor:middle" coordsize="970687,901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sMEA&#10;AADcAAAADwAAAGRycy9kb3ducmV2LnhtbERPy4rCMBTdC/MP4Q7MTlNdSK1NZRREFwNSH/tLc6ct&#10;bW5qE2vn7ycLweXhvNPNaFoxUO9qywrmswgEcWF1zaWC62U/jUE4j6yxtUwK/sjBJvuYpJho++Sc&#10;hrMvRQhhl6CCyvsukdIVFRl0M9sRB+7X9gZ9gH0pdY/PEG5auYiipTRYc2iosKNdRUVzfhgFt8PJ&#10;b/M8jtvmsL8V99Ww/GmkUl+f4/cahKfRv8Uv91ErWMRhfjgTjoDM/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9G7DBAAAA3AAAAA8AAAAAAAAAAAAAAAAAmAIAAGRycy9kb3du&#10;cmV2LnhtbFBLBQYAAAAABAAEAPUAAACGAwAAAAA=&#10;" path="m86089,109537v16669,-3969,35719,38101,52388,52388c155146,176212,169433,184150,186102,195262v16669,11112,34925,24607,52387,33338c255951,237331,275002,244475,290877,247650v15875,3175,34925,2381,42862,c341676,245269,340883,243681,338502,233362v-2381,-10319,-15875,-31750,-19050,-47625c316277,169862,317071,157162,319452,138112v2381,-19050,6350,-48419,14287,-66675c341676,53181,355171,38894,367077,28575,378983,18256,390889,14288,405177,9525,419465,4762,432165,,452802,v20637,,53181,5556,76200,9525c552021,13494,572658,17462,590914,23812v18256,6350,36513,11113,47625,23813c649651,60325,653620,84137,657589,100012v3969,15875,7144,28576,4763,42863c659971,157163,647271,174625,643302,185737v-3969,11112,-3969,16669,-4763,23813c637745,216694,636952,217488,638539,228600v1587,11112,6350,34925,9525,47625c651239,288925,649652,300831,657589,304800v7937,3969,23813,-2382,38100,-4763c709976,297656,732995,296068,743314,290512v10319,-5556,15875,-11906,14288,-23812c756015,254794,738552,234156,733789,219075v-4762,-15081,-4762,-23813,-4762,-42863c729027,157162,731408,123031,733789,104775v2381,-18256,6350,-23813,9525,-38100c746489,52388,744902,29369,752839,19050,760776,8731,776652,7143,790939,4762v14287,-2381,31750,-794,47625,c854439,5556,886189,9525,886189,9525v15081,1587,34132,1587,42863,4762c937783,17462,933815,23019,938577,28575v4763,5556,14288,12700,19050,19050c962389,53975,977471,51594,967152,66675v-10319,15081,-49213,47625,-71438,71437c873489,161924,852058,186531,833802,209550v-18256,23019,-31750,33338,-47625,66675c770302,309562,750458,359569,738552,409575v-11906,50006,-18257,117475,-23813,166687c709183,625475,707595,665956,705214,704850v-2381,38894,-1587,77787,-4762,104775c697277,836613,698070,851694,686164,866775v-11906,15081,-30956,28575,-57150,33337c602820,904874,565514,898525,529002,895350v-36512,-3175,-80963,-7938,-119063,-14288c371839,874712,337708,862013,300402,857250v-37306,-4762,-84137,-1588,-114300,-4763c155939,849312,140858,846931,119427,838200,97996,829469,74976,823912,57514,800100,40052,776288,24177,739775,14652,695325,5127,650875,1951,582612,364,533400,-1223,484188,2746,442119,5127,400050,7508,357981,9096,316706,14652,280987v5556,-35719,16668,-70644,23812,-95250c45608,161131,69420,113506,86089,109537xe" fillcolor="black [3213]" strokecolor="black [3213]" strokeweight="2pt">
                            <v:path arrowok="t" o:connecttype="custom" o:connectlocs="86250,109692;138736,162154;186450,195538;238935,228924;291421,248001;334363,248001;339135,233692;320049,186000;320049,138308;334363,71538;367763,28615;405935,9538;453649,0;529991,9538;592019,23846;639733,47692;658819,100154;663590,143077;644505,186000;639733,209847;639733,228924;649276,276616;658819,305232;696990,300462;744704,290923;759019,267078;735161,219385;730390,176462;735161,104923;744704,66769;754247,19077;792418,4769;840132,4769;887846,9538;930789,14307;940332,28615;959418,47692;968960,66769;897389,138308;835361,209847;787647,276616;739933,410155;716075,577078;706533,705848;701762,810771;687447,868002;630190,901387;529991,896618;410706,882310;300964,858464;186450,853694;119650,839387;57622,801233;14679,696310;365,534155;5137,400616;14679,281385;38536,186000;86250,109692" o:connectangles="0,0,0,0,0,0,0,0,0,0,0,0,0,0,0,0,0,0,0,0,0,0,0,0,0,0,0,0,0,0,0,0,0,0,0,0,0,0,0,0,0,0,0,0,0,0,0,0,0,0,0,0,0,0,0,0,0,0,0"/>
                          </v:shape>
                          <v:line id="Connecteur droit 281" o:spid="_x0000_s1558" style="position:absolute;visibility:visible;mso-wrap-style:square" from="31855,14486" to="58020,14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zGbsMAAADcAAAADwAAAGRycy9kb3ducmV2LnhtbESPQYvCMBSE74L/ITxhb5rqYZWuqYhQ&#10;EERl1cMeH82zKW1eShNr999vBGGPw8x8w6w3g21ET52vHCuYzxIQxIXTFZcKbtd8ugLhA7LGxjEp&#10;+CUPm2w8WmOq3ZO/qb+EUkQI+xQVmBDaVEpfGLLoZ64ljt7ddRZDlF0pdYfPCLeNXCTJp7RYcVww&#10;2NLOUFFfHlZB+UPaHm7787I/9vf6vMuTk8mV+pgM2y8QgYbwH36391rBYjWH15l4BG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sxm7DAAAA3AAAAA8AAAAAAAAAAAAA&#10;AAAAoQIAAGRycy9kb3ducmV2LnhtbFBLBQYAAAAABAAEAPkAAACRAwAAAAA=&#10;" strokecolor="black [3213]" strokeweight="2.25pt"/>
                          <v:line id="Connecteur droit 282" o:spid="_x0000_s1559" style="position:absolute;visibility:visible;mso-wrap-style:square" from="20694,20923" to="52555,31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5YGcMAAADcAAAADwAAAGRycy9kb3ducmV2LnhtbESPQYvCMBSE78L+h/CEvWlqD6tUo4hQ&#10;EERltQePj+bZFJuX0mRr999vBGGPw8x8w6w2g21ET52vHSuYTRMQxKXTNVcKims+WYDwAVlj45gU&#10;/JKHzfpjtMJMuyd/U38JlYgQ9hkqMCG0mZS+NGTRT11LHL276yyGKLtK6g6fEW4bmSbJl7RYc1ww&#10;2NLOUPm4/FgF1Y20PRT787w/9vfHeZcnJ5Mr9TketksQgYbwH36391pBukjhdSYe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WBnDAAAA3AAAAA8AAAAAAAAAAAAA&#10;AAAAoQIAAGRycy9kb3ducmV2LnhtbFBLBQYAAAAABAAEAPkAAACRAwAAAAA=&#10;" strokecolor="black [3213]" strokeweight="2.25pt"/>
                          <v:line id="Connecteur droit 283" o:spid="_x0000_s1560" style="position:absolute;visibility:visible;mso-wrap-style:square" from="77979,21896" to="89325,2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L9gsUAAADcAAAADwAAAGRycy9kb3ducmV2LnhtbESPwWrDMBBE74H+g9hCb4lcF5rgRjHF&#10;YAiUJsTJocfF2ljG1spYquP+fVQo9DjMzBtmm8+2FxONvnWs4HmVgCCunW65UXA5l8sNCB+QNfaO&#10;ScEPech3D4stZtrd+ERTFRoRIewzVGBCGDIpfW3Iol+5gTh6VzdaDFGOjdQj3iLc9jJNkldpseW4&#10;YHCgwlDdVd9WQfNF2n5c9sf19Dldu2NRJgdTKvX0OL+/gQg0h//wX3uvFaSbF/g9E4+A3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L9gsUAAADcAAAADwAAAAAAAAAA&#10;AAAAAAChAgAAZHJzL2Rvd25yZXYueG1sUEsFBgAAAAAEAAQA+QAAAJMDAAAAAA==&#10;" strokecolor="black [3213]" strokeweight="2.25pt"/>
                          <v:line id="Connecteur droit 284" o:spid="_x0000_s1561" style="position:absolute;flip:x y;visibility:visible;mso-wrap-style:square" from="22084,3000" to="22639,1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rYP8QAAADcAAAADwAAAGRycy9kb3ducmV2LnhtbESP3WrCQBSE7wXfYTmCd3WjSJHUVeof&#10;CLWIsd4fssckNXt2yW5j+vZuoeDlMDPfMPNlZ2rRUuMrywrGowQEcW51xYWCr/PuZQbCB2SNtWVS&#10;8Eselot+b46ptnc+UZuFQkQI+xQVlCG4VEqfl2TQj6wjjt7VNgZDlE0hdYP3CDe1nCTJqzRYcVwo&#10;0dG6pPyW/RgF3H5fzMcuu+D1sP3Ezb47OrdSajjo3t9ABOrCM/zf3msFk9kU/s7EI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6tg/xAAAANwAAAAPAAAAAAAAAAAA&#10;AAAAAKECAABkcnMvZG93bnJldi54bWxQSwUGAAAAAAQABAD5AAAAkgMAAAAA&#10;" strokecolor="black [3213]" strokeweight="2.25pt"/>
                          <v:line id="Connecteur droit 285" o:spid="_x0000_s1562" style="position:absolute;flip:y;visibility:visible;mso-wrap-style:square" from="19212,4482" to="20092,1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gY+cUAAADcAAAADwAAAGRycy9kb3ducmV2LnhtbESPQYvCMBSE74L/ITzBm6YKinSN4iqi&#10;oAi668Hbo3nbFpuX2kRb/fWbBWGPw8x8w0znjSnEgyqXW1Yw6EcgiBOrc04VfH+texMQziNrLCyT&#10;gic5mM/arSnG2tZ8pMfJpyJA2MWoIPO+jKV0SUYGXd+WxMH7sZVBH2SVSl1hHeCmkMMoGkuDOYeF&#10;DEtaZpRcT3ejAMv9KxnfNovt01zrz8tmsDuszkp1O83iA4Snxv+H3+2tVjCcjODvTDg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cgY+cUAAADcAAAADwAAAAAAAAAA&#10;AAAAAAChAgAAZHJzL2Rvd25yZXYueG1sUEsFBgAAAAAEAAQA+QAAAJMDAAAAAA==&#10;" strokecolor="black [3213]" strokeweight="2.25pt"/>
                          <v:line id="Connecteur droit 286" o:spid="_x0000_s1563" style="position:absolute;flip:x y;visibility:visible;mso-wrap-style:square" from="25047,4806" to="29771,1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Tj08MAAADcAAAADwAAAGRycy9kb3ducmV2LnhtbESPQWvCQBSE70L/w/IK3ppNPYhEV2lt&#10;BUGlGOv9kX0mqdm3S3Yb4793BcHjMDPfMLNFbxrRUetrywrekxQEcWF1zaWC38PqbQLCB2SNjWVS&#10;cCUPi/nLYIaZthfeU5eHUkQI+wwVVCG4TEpfVGTQJ9YRR+9kW4MhyraUusVLhJtGjtJ0LA3WHBcq&#10;dLSsqDjn/0YBd39Hs1nlRzxtv3f4te5/nPtUavjaf0xBBOrDM/xor7WC0WQM9zPxCM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049PDAAAA3AAAAA8AAAAAAAAAAAAA&#10;AAAAoQIAAGRycy9kb3ducmV2LnhtbFBLBQYAAAAABAAEAPkAAACRAwAAAAA=&#10;" strokecolor="black [3213]" strokeweight="2.25pt"/>
                          <v:line id="Connecteur droit 287" o:spid="_x0000_s1564" style="position:absolute;flip:x y;visibility:visible;mso-wrap-style:square" from="26390,4899" to="30234,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hGSMQAAADcAAAADwAAAGRycy9kb3ducmV2LnhtbESPT2vCQBTE74LfYXmCt7rRg5XUVeo/&#10;EGoRY70/ss8kNft2yW5j+u3dQsHjMDO/YebLztSipcZXlhWMRwkI4tzqigsFX+fdywyED8gaa8uk&#10;4Jc8LBf93hxTbe98ojYLhYgQ9ikqKENwqZQ+L8mgH1lHHL2rbQyGKJtC6gbvEW5qOUmSqTRYcVwo&#10;0dG6pPyW/RgF3H5fzMcuu+D1sP3Ezb47OrdSajjo3t9ABOrCM/zf3msFk9kr/J2JR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EZIxAAAANwAAAAPAAAAAAAAAAAA&#10;AAAAAKECAABkcnMvZG93bnJldi54bWxQSwUGAAAAAAQABAD5AAAAkgMAAAAA&#10;" strokecolor="black [3213]" strokeweight="2.25pt"/>
                          <v:line id="Connecteur droit 288" o:spid="_x0000_s1565" style="position:absolute;flip:x y;visibility:visible;mso-wrap-style:square" from="23519,6381" to="25001,6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fSOsAAAADcAAAADwAAAGRycy9kb3ducmV2LnhtbERPTYvCMBC9C/sfwizsTdP1sEjXKOoq&#10;CCpiV+9DM7bVZhKaWOu/NwfB4+N9j6edqUVLja8sK/geJCCIc6srLhQc/1f9EQgfkDXWlknBgzxM&#10;Jx+9Maba3vlAbRYKEUPYp6igDMGlUvq8JIN+YB1x5M62MRgibAqpG7zHcFPLYZL8SIMVx4YSHS1K&#10;yq/ZzSjg9nIym1V2wvN2ucO/dbd3bq7U12c3+wURqAtv8cu91gqGo7g2nolHQE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Wn0jrAAAAA3AAAAA8AAAAAAAAAAAAAAAAA&#10;oQIAAGRycy9kb3ducmV2LnhtbFBLBQYAAAAABAAEAPkAAACOAwAAAAA=&#10;" strokecolor="black [3213]" strokeweight="2.25pt"/>
                          <v:shape id="Forme libre 289" o:spid="_x0000_s1566" style="position:absolute;left:77192;top:7585;width:23155;height:12783;visibility:visible;mso-wrap-style:square;v-text-anchor:middle" coordsize="2314804,1279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jkh8cA&#10;AADcAAAADwAAAGRycy9kb3ducmV2LnhtbESPT2vCQBTE74V+h+UVvNVNPRSNrlJKgxUVqYra2yP7&#10;mj9m34bs1sRv3xWEHoeZ+Q0zmXWmEhdqXGFZwUs/AkGcWl1wpmC/S56HIJxH1lhZJgVXcjCbPj5M&#10;MNa25S+6bH0mAoRdjApy7+tYSpfmZND1bU0cvB/bGPRBNpnUDbYBbio5iKJXabDgsJBjTe85peft&#10;r1HQ6mRZzlft6WNxOK6/06S0flMq1Xvq3sYgPHX+P3xvf2oFg+EIbmfCE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Y5IfHAAAA3AAAAA8AAAAAAAAAAAAAAAAAmAIAAGRy&#10;cy9kb3ducmV2LnhtbFBLBQYAAAAABAAEAPUAAACMAwAAAAA=&#10;" path="m,768595l671512,425695c864393,326476,1044575,228052,1157287,173283v112713,-54769,127000,-55563,190500,-76200c1411287,76446,1468437,62158,1538287,49458v69850,-12700,157163,-20638,228600,-28575c1838325,12945,1899443,5008,1966912,1833v67469,-3175,151607,-1588,204788,c2224881,3420,2262188,1833,2286000,11358v23813,9525,30162,23019,28575,47625c2312988,83589,2297906,122483,2276475,158995v-21431,36512,-42863,70644,-90488,119063c2138362,326477,2078831,370133,1990725,449508v-88106,79375,-192881,172244,-333375,304800c1516856,886864,1231900,1163882,1147762,1244845v-84138,80963,4763,-4762,4763,-4762e" filled="f" strokecolor="black [3213]" strokeweight="2pt">
                            <v:path arrowok="t" o:connecttype="custom" o:connectlocs="0,767754;671709,425229;1157626,173093;1348182,96977;1538738,49404;1767405,20860;1967488,1831;2172336,1831;2286670,11346;2315253,58918;2277142,158821;2186627,277754;1991308,449016;1657835,753482;1148098,1243482;1152863,1238725" o:connectangles="0,0,0,0,0,0,0,0,0,0,0,0,0,0,0,0"/>
                          </v:shape>
                          <v:shape id="Forme libre 290" o:spid="_x0000_s1567" style="position:absolute;left:95855;top:7724;width:3658;height:2131;visibility:visible;mso-wrap-style:square;v-text-anchor:middle" coordsize="368476,214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8qI8IA&#10;AADcAAAADwAAAGRycy9kb3ducmV2LnhtbERPPWvDMBDdC/kP4gLdGjkZguNGNqaQkoy1CyHbxbra&#10;bqyTsdTI7a+vhkLHx/veF7MZxJ0m11tWsF4lIIgbq3tuFbzXh6cUhPPIGgfLpOCbHBT54mGPmbaB&#10;3+he+VbEEHYZKui8HzMpXdORQbeyI3HkPuxk0Ec4tVJPGGK4GeQmSbbSYM+xocORXjpqbtWXURAu&#10;af3ahC2Fst1dz6f0B2/lp1KPy7l8BuFp9v/iP/dRK9js4vx4Jh4B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yojwgAAANwAAAAPAAAAAAAAAAAAAAAAAJgCAABkcnMvZG93&#10;bnJldi54bWxQSwUGAAAAAAQABAD1AAAAhwMAAAAA&#10;" path="m,c2381,34131,4763,68263,19050,85725v14287,17462,44450,16669,66675,19050c107950,107156,124619,100807,152400,100013v27781,-794,68262,-3969,100012,c284162,103982,323850,110331,342900,123825v19050,13494,19843,42069,23812,57150c370681,196056,366712,214313,366712,214313r,-4763e" filled="f" strokecolor="black [3213]" strokeweight="2pt">
                            <v:path arrowok="t" o:connecttype="custom" o:connectlocs="0,0;18914,85215;85113,104152;151312,99418;250610,99418;340452,123089;364094,179899;364094,213039;364094,208304" o:connectangles="0,0,0,0,0,0,0,0,0"/>
                          </v:shape>
                          <v:shape id="Forme libre 291" o:spid="_x0000_s1568" style="position:absolute;left:88538;top:8604;width:12179;height:11995;visibility:visible;mso-wrap-style:square;v-text-anchor:middle" coordsize="1218494,1200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ME2cYA&#10;AADcAAAADwAAAGRycy9kb3ducmV2LnhtbESPS4vCQBCE7wv7H4Ze8LZOFBE3Osoi+MCTj0Xx1mZ6&#10;k2imJ2ZGjf/eEQSPRVV9RQ1GtSnElSqXW1bQakYgiBOrc04V/G0m3z0QziNrLCyTgjs5GA0/PwYY&#10;a3vjFV3XPhUBwi5GBZn3ZSylSzIy6Jq2JA7ev60M+iCrVOoKbwFuCtmOoq40mHNYyLCkcUbJaX0x&#10;Cvzhcj7WnY2bLfLtvrOcT4/T3Vapxlf92wfhqfbv8Ks91wraPy14nglHQA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ME2cYAAADcAAAADwAAAAAAAAAAAAAAAACYAgAAZHJz&#10;L2Rvd25yZXYueG1sUEsFBgAAAAAEAAQA9QAAAIsDAAAAAA==&#10;" path="m2225,1173425v-19050,34925,90487,14287,90487,14287c118906,1191681,136368,1208349,159387,1197237v23019,-11112,-2381,-6350,71438,-76200c304644,1051187,488000,887674,602300,778137,716600,668600,830106,554299,916625,463812v86519,-90487,157956,-172244,204787,-228600c1168243,178856,1181737,153456,1197612,125675v15875,-27781,15875,-39688,19050,-57150c1219837,51062,1218249,32012,1216662,20900v-1587,-11112,-794,-26194,-9525,-19050c1198406,8994,1186500,33600,1164275,63762v-22225,30162,-31751,61913,-90488,119063c1015050,239975,905512,321731,811850,406662,718188,491593,511812,692412,511812,692412l207012,978162c122081,1059124,21275,1138500,2225,1173425xe" fillcolor="black [3213]" strokecolor="black [3213]" strokeweight="2pt">
                            <v:path arrowok="t" o:connecttype="custom" o:connectlocs="2224,1171965;92670,1186235;159315,1195748;230720,1119642;602027,777169;916210,463235;1120904,234919;1197069,125519;1216111,68440;1216111,20874;1206590,1848;1163748,63683;1073301,182598;811482,406156;511580,691551;206918,976945;2224,1171965" o:connectangles="0,0,0,0,0,0,0,0,0,0,0,0,0,0,0,0,0"/>
                          </v:shape>
                          <v:shape id="Forme libre 292" o:spid="_x0000_s1569" style="position:absolute;left:89186;top:22081;width:7641;height:1714;visibility:visible;mso-wrap-style:square;v-text-anchor:middle" coordsize="766762,168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ncMA&#10;AADcAAAADwAAAGRycy9kb3ducmV2LnhtbESPQWsCMRSE7wX/Q3hCbzXrWordGkUEQfBSbXt/JK+7&#10;0c3LksR1+++NIPQ4zMw3zGI1uFb0FKL1rGA6KUAQa28s1wq+v7YvcxAxIRtsPZOCP4qwWo6eFlgZ&#10;f+UD9cdUiwzhWKGCJqWukjLqhhzGie+Is/frg8OUZailCXjNcNfKsijepEPLeaHBjjYN6fPx4hT0&#10;ndm9HsLPbG/nWp9P7bq26VOp5/Gw/gCRaEj/4Ud7ZxSU7yXcz+Qj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g+ncMAAADcAAAADwAAAAAAAAAAAAAAAACYAgAAZHJzL2Rv&#10;d25yZXYueG1sUEsFBgAAAAAEAAQA9QAAAIgDAAAAAA==&#10;" path="m,148200v30956,8334,61913,16669,95250,19050c128587,169631,160338,168837,200025,162487v39687,-6350,92075,-18256,133350,-33337c374650,114069,447675,72000,447675,72000,477837,56919,492125,48981,514350,38662,536575,28343,554831,16437,581025,10087,607219,3737,651668,-1819,671512,562v19844,2381,18256,10319,28575,23813c710406,37869,724694,63269,733425,81525v8731,18256,13494,38893,19050,52387c758031,147406,766762,162487,766762,162487r,e" filled="f" strokecolor="black [3213]" strokeweight="2pt">
                            <v:path arrowok="t" o:connecttype="custom" o:connectlocs="0,150726;94920,170101;199332,165257;332221,131352;446125,73227;512569,39321;579013,10259;669187,572;697663,24790;730885,82915;749869,136195;764107,165257;764107,165257" o:connectangles="0,0,0,0,0,0,0,0,0,0,0,0,0"/>
                          </v:shape>
                          <v:shape id="Forme libre 293" o:spid="_x0000_s1570" style="position:absolute;left:81545;top:19349;width:14449;height:2732;visibility:visible;mso-wrap-style:square;v-text-anchor:middle" coordsize="1443997,27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hibsEA&#10;AADcAAAADwAAAGRycy9kb3ducmV2LnhtbESPQYvCMBSE7wv+h/AEb2uqomg1iggFLx5WvfT2aJ5p&#10;sXmpTdT6782C4HGYmW+Y1aaztXhQ6yvHCkbDBARx4XTFRsH5lP3OQfiArLF2TApe5GGz7v2sMNXu&#10;yX/0OAYjIoR9igrKEJpUSl+UZNEPXUMcvYtrLYYoWyN1i88It7UcJ8lMWqw4LpTY0K6k4nq8WwWa&#10;zDwf5dlN0stM/faQc2amSg363XYJIlAXvuFPe68VjBcT+D8Tj4B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IYm7BAAAA3AAAAA8AAAAAAAAAAAAAAAAAmAIAAGRycy9kb3du&#10;cmV2LnhtbFBLBQYAAAAABAAEAPUAAACGAwAAAAA=&#10;" path="m,l338137,38100v94456,12700,163513,26194,228600,38100c631824,88106,666750,97632,728662,109538v61912,11906,133350,23019,209550,38100c1014412,162719,1104900,180181,1185862,200025v80962,19844,200025,55563,238125,66675c1462087,277812,1438274,272256,1414462,266700e" filled="f" strokecolor="black [3213]" strokeweight="2pt">
                            <v:path arrowok="t" o:connecttype="custom" o:connectlocs="0,0;338339,38118;567076,76237;729098,109591;938773,147709;1186572,200122;1424839,266829;1415308,266829" o:connectangles="0,0,0,0,0,0,0,0"/>
                          </v:shape>
                          <v:shape id="Forme libre 294" o:spid="_x0000_s1571" style="position:absolute;left:75293;top:19395;width:6391;height:14866;visibility:visible;mso-wrap-style:square;v-text-anchor:middle" coordsize="638823,148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vwCsYA&#10;AADcAAAADwAAAGRycy9kb3ducmV2LnhtbESPT2vCQBTE74V+h+UVvNVNVURTVylWUevJP+D1kX0m&#10;Idm3IbvG6Kd3BaHHYWZ+w0xmrSlFQ7XLLSv46kYgiBOrc04VHA/LzxEI55E1lpZJwY0czKbvbxOM&#10;tb3yjpq9T0WAsItRQeZ9FUvpkowMuq6tiIN3trVBH2SdSl3jNcBNKXtRNJQGcw4LGVY0zygp9hej&#10;4Dzf3Jer0WK7ON2Lv9/+sNJNsVGq89H+fIPw1Pr/8Ku91gp64wE8z4Qj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vwCsYAAADcAAAADwAAAAAAAAAAAAAAAACYAgAAZHJz&#10;L2Rvd25yZXYueG1sUEsFBgAAAAAEAAQA9QAAAIsDAAAAAA==&#10;" path="m229248,1485900v-23416,-20241,-46831,-40482,-71437,-71438c133205,1383506,105423,1344612,81611,1300162,57799,1255712,27636,1196974,14936,1147762,2236,1098550,7792,1050924,5411,1004887,3030,958850,-1733,920749,648,871537,3029,822325,10173,761999,19698,709612,29223,657225,42717,605631,57798,557212,72879,508793,89548,461169,110186,419100v20637,-42069,38893,-76994,71437,-114300c214167,267494,265761,226218,305448,195262v39688,-30956,114300,-76200,114300,-76200l419748,119062v11113,-8731,45244,-38100,66675,-52387c507854,52388,522936,44449,548336,33337,573736,22225,638823,,638823,r,e" filled="f" strokecolor="black [3213]" strokeweight="2pt">
                            <v:path arrowok="t" o:connecttype="custom" o:connectlocs="229338,1486639;157873,1415165;81643,1300809;14942,1148333;5413,1005387;648,871970;19706,709965;57821,557489;110229,419308;181694,304952;305568,195359;419912,119121;419912,119121;486613,66708;548551,33354;639073,0;639073,0" o:connectangles="0,0,0,0,0,0,0,0,0,0,0,0,0,0,0,0,0"/>
                          </v:shape>
                          <v:shape id="Forme libre 295" o:spid="_x0000_s1572" style="position:absolute;left:72098;top:31390;width:15745;height:3149;visibility:visible;mso-wrap-style:square;v-text-anchor:middle" coordsize="1571625,314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WYtcMA&#10;AADcAAAADwAAAGRycy9kb3ducmV2LnhtbESPQYvCMBSE78L+h/AW9qbpuiraNYoUhB7VKnp8NM+2&#10;bPPSbaLWf28EweMwM98w82VnanGl1lWWFXwPIhDEudUVFwr22bo/BeE8ssbaMim4k4Pl4qM3x1jb&#10;G2/puvOFCBB2MSoovW9iKV1ekkE3sA1x8M62NeiDbAupW7wFuKnlMIom0mDFYaHEhpKS8r/dxShI&#10;0lGyR7P2x2bz/3M6jLItp5lSX5/d6heEp86/w692qhUMZ2N4ng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WYtcMAAADcAAAADwAAAAAAAAAAAAAAAACYAgAAZHJzL2Rv&#10;d25yZXYueG1sUEsFBgAAAAAEAAQA9QAAAIgDAAAAAA==&#10;" path="m1571625,v-59135,36909,-118269,73818,-176213,100012c1337468,126206,1292224,135731,1223962,157162v-68262,21431,-165894,55563,-238125,71438c913606,244475,858837,242887,790575,252412v-68262,9525,-130969,23019,-214313,33338c492918,296069,386556,315913,290512,314325,194468,312738,,276225,,276225r,e" filled="f" strokecolor="black [3213]" strokeweight="2pt">
                            <v:path arrowok="t" o:connecttype="custom" o:connectlocs="1574528,0;1397990,100175;1226223,157418;987658,228973;792035,252824;577326,286216;291049,314838;0,276676;0,276676" o:connectangles="0,0,0,0,0,0,0,0,0"/>
                          </v:shape>
                          <v:shape id="Forme libre 296" o:spid="_x0000_s1573" style="position:absolute;left:72330;top:31807;width:13707;height:1574;visibility:visible;mso-wrap-style:square;v-text-anchor:middle" coordsize="1366838,158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5G88UA&#10;AADcAAAADwAAAGRycy9kb3ducmV2LnhtbESP3WrCQBSE7wu+w3IE7+pGBampq4jQIoWCvw29O2RP&#10;k2D2bNhdTXx7Vyh4OczMN8x82ZlaXMn5yrKC0TABQZxbXXGh4Hj4eH0D4QOyxtoyKbiRh+Wi9zLH&#10;VNuWd3Tdh0JECPsUFZQhNKmUPi/JoB/ahjh6f9YZDFG6QmqHbYSbWo6TZCoNVhwXSmxoXVJ+3l+M&#10;gva0XdGn+/qZbIssP+N31ma/rNSg363eQQTqwjP8395oBePZFB5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kbzxQAAANwAAAAPAAAAAAAAAAAAAAAAAJgCAABkcnMv&#10;ZG93bnJldi54bWxQSwUGAAAAAAQABAD1AAAAigMAAAAA&#10;" path="m,80963v19844,7937,39688,15875,57150,28575c74613,122238,76200,150813,104775,157163v28575,6350,73819,-7938,123825,-9525c278606,146051,337344,150019,404813,147638v67469,-2381,154781,-7144,228600,-14288c707232,126206,787400,113506,847725,104775,908050,96044,995363,80963,995363,80963v54769,-8731,137319,-19050,180975,-28575c1219994,42863,1237456,32544,1257300,23813,1277144,15082,1283494,,1295400,v11906,,21432,14288,33338,23813c1340644,33338,1366838,57150,1366838,57150r,e" filled="f" strokecolor="black [3213]" strokeweight="2pt">
                            <v:path arrowok="t" o:connecttype="custom" o:connectlocs="0,80292;57314,108630;105076,155860;229257,146414;405976,146414;635233,132245;850161,103907;998223,80292;1179718,51954;1260912,23616;1299122,0;1332556,23616;1370765,56676;1370765,56676" o:connectangles="0,0,0,0,0,0,0,0,0,0,0,0,0,0"/>
                          </v:shape>
                          <v:shape id="Forme libre 297" o:spid="_x0000_s1574" style="position:absolute;left:82657;top:31297;width:6159;height:4863;visibility:visible;mso-wrap-style:square;v-text-anchor:middle" coordsize="611610,485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zY8MA&#10;AADcAAAADwAAAGRycy9kb3ducmV2LnhtbESPzWoCMRSF94LvEK7QjdRMpVo7GqUIBbeOotvbyXVm&#10;cHIzJlHTtzeFgsvD+fk4i1U0rbiR841lBW+jDARxaXXDlYL97vt1BsIHZI2tZVLwSx5Wy35vgbm2&#10;d97SrQiVSCPsc1RQh9DlUvqyJoN+ZDvi5J2sMxiSdJXUDu9p3LRynGVTabDhRKixo3VN5bm4msRt&#10;J8fr+4+bxctwE9e+8N3hUCr1MohfcxCBYniG/9sbrWD8+QF/Z9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HzY8MAAADcAAAADwAAAAAAAAAAAAAAAACYAgAAZHJzL2Rv&#10;d25yZXYueG1sUEsFBgAAAAAEAAQA9QAAAIgDAAAAAA==&#10;" path="m545994,2041v21431,13494,14288,101600,23813,142875c579332,186191,596794,223497,603144,249691v6350,26194,12700,34926,4763,52388c599970,319541,578538,333829,555519,354466v-23019,20637,-55563,50801,-85725,71438c439632,446541,406294,468766,374544,478291v-31750,9525,-66675,7938,-95250,4763c250719,479879,227700,471941,203094,459241,178488,446541,149913,423523,131657,406854,113401,390185,107051,374310,93557,359229,80063,344148,62600,330653,50694,316366,38788,302079,29263,288585,22119,273504,14975,258423,-13599,240166,7832,225879,29263,211592,110226,199685,150707,187779v40481,-11906,65881,-21432,100012,-33338c284850,142535,323744,131422,355494,116341v31750,-15081,51594,-34131,85725,-52387c475350,45698,524563,-11453,545994,2041xe" fillcolor="black [3213]" strokecolor="black [3213]" strokeweight="2pt">
                            <v:path arrowok="t" o:connecttype="custom" o:connectlocs="549842,2044;573822,145147;607394,250090;612191,302561;559434,355032;473105,426584;377183,479054;281262,483825;204525,459974;132585,407503;94216,359802;51051,316871;22275,273941;7887,226240;151769,188079;252486,154688;357999,116527;444328,64056;549842,2044" o:connectangles="0,0,0,0,0,0,0,0,0,0,0,0,0,0,0,0,0,0,0"/>
                          </v:shape>
                          <v:shape id="Forme libre 298" o:spid="_x0000_s1575" style="position:absolute;left:58020;top:12865;width:23664;height:6530;visibility:visible;mso-wrap-style:square;v-text-anchor:middle" coordsize="2366962,652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Bub74A&#10;AADcAAAADwAAAGRycy9kb3ducmV2LnhtbERPTYvCMBC9C/6HMII3Te1B1q5RiiB4VRfq3oZmbIrN&#10;JDRR6783B8Hj432vt4PtxIP60DpWsJhnIIhrp1tuFPyd97MfECEia+wck4IXBdhuxqM1Fto9+UiP&#10;U2xECuFQoAIToy+kDLUhi2HuPHHirq63GBPsG6l7fKZw28k8y5bSYsupwaCnnaH6drpbBf6y+q/u&#10;5WXXVq9Q7k3u8+rmlZpOhvIXRKQhfsUf90EryFdpbTqTjoDcv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OAbm++AAAA3AAAAA8AAAAAAAAAAAAAAAAAmAIAAGRycy9kb3ducmV2&#10;LnhtbFBLBQYAAAAABAAEAPUAAACDAwAAAAA=&#10;" path="m2366962,652115v-24607,-34925,-49213,-69850,-76200,-95250c2263774,531465,2243931,528290,2205037,499715v-38894,-28575,-96043,-75406,-147637,-114300c2005806,346521,1948656,298102,1895475,266352v-53181,-31750,-105569,-44450,-157163,-71437c1686718,167928,1637506,125858,1585912,104427,1534318,82996,1428750,66327,1428750,66327,1360488,50452,1263649,19496,1176337,9177,1089025,-1142,904875,4415,904875,4415v-90487,-794,-179388,-9525,-271463,c541337,13940,430212,43309,352425,61565,274637,79821,225424,94902,166687,113952,107950,133002,,175865,,175865r,e" filled="f" strokecolor="black [3213]" strokeweight="2pt">
                            <v:path arrowok="t" o:connecttype="custom" o:connectlocs="2366424,653012;2290241,557631;2204536,500402;2056932,385945;1895044,266718;1737917,195183;1585552,104571;1428425,66418;1176070,9190;904669,4421;633268,4421;352345,61650;166649,114109;0,176107;0,176107" o:connectangles="0,0,0,0,0,0,0,0,0,0,0,0,0,0,0"/>
                          </v:shape>
                          <v:shape id="Forme libre 299" o:spid="_x0000_s1576" style="position:absolute;left:63670;top:32501;width:8706;height:3891;visibility:visible;mso-wrap-style:square;v-text-anchor:middle" coordsize="873499,388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Sy8YA&#10;AADcAAAADwAAAGRycy9kb3ducmV2LnhtbESPT2vCQBTE74LfYXlCb7qph9KkrhIKggctxD9gb6/Z&#10;ZxLMvg27q6b99K4g9DjMzG+Y2aI3rbiS841lBa+TBARxaXXDlYL9bjl+B+EDssbWMin4JQ+L+XAw&#10;w0zbGxd03YZKRAj7DBXUIXSZlL6syaCf2I44eifrDIYoXSW1w1uEm1ZOk+RNGmw4LtTY0WdN5Xl7&#10;MQp+jmtdHNzmS35v9vkh/cuLo6mUehn1+QeIQH34Dz/bK61gmqbwOB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fSy8YAAADcAAAADwAAAAAAAAAAAAAAAACYAgAAZHJz&#10;L2Rvd25yZXYueG1sUEsFBgAAAAAEAAQA9QAAAIsDAAAAAA==&#10;" path="m862056,86831v7540,-30957,15081,-61913,9525,-76200c866025,-3657,854119,312,828719,1106,803319,1900,759662,7456,719181,15393,678700,23330,585831,48731,585831,48731,542969,59843,503281,68574,462006,82068v-41275,13494,-81756,29369,-123825,47625c296112,147949,209594,191606,209594,191606v-41275,19844,-91282,38894,-119063,57150c62750,267012,54018,287649,42906,301143,31793,314637,31000,316224,23856,329718,16712,343212,838,372581,44,382106v-794,9525,9128,7143,19050,4762e" filled="f" strokecolor="black [3213]" strokeweight="2pt">
                            <v:path arrowok="t" o:connecttype="custom" o:connectlocs="859216,86838;868709,10632;825989,1106;716811,15394;583901,48735;460484,82074;337067,129703;208903,191621;90233,248775;42765,301166;23777,329743;44,382135;19031,386898" o:connectangles="0,0,0,0,0,0,0,0,0,0,0,0,0"/>
                          </v:shape>
                          <v:shape id="Forme libre 300" o:spid="_x0000_s1577" style="position:absolute;left:67560;top:14393;width:13893;height:10930;visibility:visible;mso-wrap-style:square;v-text-anchor:middle" coordsize="1389077,1095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FlKMMA&#10;AADcAAAADwAAAGRycy9kb3ducmV2LnhtbERPy2rCQBTdC/7DcAV3ZpIWtKSOQUsrFjc+Sru9ZG4z&#10;oZk7aWbU2K93FkKXh/OeF71txJk6XztWkCUpCOLS6ZorBR/Ht8kTCB+QNTaOScGVPBSL4WCOuXYX&#10;3tP5ECoRQ9jnqMCE0OZS+tKQRZ+4ljhy366zGCLsKqk7vMRw28iHNJ1KizXHBoMtvRgqfw4nq2Cm&#10;T9sv/l2/Nu9mt//M1r09/q2UGo/65TOIQH34F9/dG63gMY3z45l4BO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FlKMMAAADcAAAADwAAAAAAAAAAAAAAAACYAgAAZHJzL2Rv&#10;d25yZXYueG1sUEsFBgAAAAAEAAQA9QAAAIgDAAAAAA==&#10;" path="m1696,938444v-7937,7937,14288,40481,19050,57150c25509,1012263,26302,1029725,30271,1038456v3969,8731,-1587,4763,14288,9525c60434,1052743,100121,1061475,125521,1067031v25400,5556,42069,11113,71438,14288c226328,1084494,266809,1083700,301734,1086081v34925,2381,81756,11112,104775,9525c429528,1094019,424765,1086081,439846,1076556v15081,-9525,34925,-18256,57150,-38100c519221,1018612,573196,957494,573196,957494v31750,-33337,76994,-81757,114300,-119063c724802,801125,754965,766200,797034,733656v42069,-32544,96837,-61912,142875,-90487c985947,614594,1073259,562206,1073259,562206v42069,-25400,76200,-53181,119062,-71437c1235183,472513,1298684,460606,1330434,452669v31750,-7937,42862,-5556,52387,-9525c1392346,439175,1388378,433618,1387584,428856v-794,-4762,-3175,-7937,-9525,-14287c1371709,408219,1356628,397106,1349484,390756v-7144,-6350,-6351,-14287,-14288,-14287c1327259,376469,1311384,384406,1301859,390756v-9525,6350,-11907,22226,-23813,23813c1266140,416156,1252646,405837,1230421,400281v-22225,-5556,-50800,-8731,-85725,-19050c1109771,370912,1055796,347100,1020871,338369v-34925,-8731,-64294,-5556,-85725,-9525c913715,324875,903397,324081,892284,314556v-11112,-9525,-13494,-19843,-23813,-42862c858152,248675,843865,204225,830371,176444,816877,148663,787509,105006,787509,105006l744646,33569c734327,16106,735915,2612,725596,231,715277,-2150,694640,14518,682734,19281v-11906,4762,-22225,3969,-28575,9525c647809,34362,645428,44682,644634,52619v-794,7937,,15081,4762,23812c654158,85162,662890,89925,673209,105006v10319,15081,23813,38894,38100,61913c725596,189938,745440,221688,758934,243119v13494,21431,27781,38893,33337,52387c797827,309000,792271,324081,792271,324081v,11906,3969,30957,,42863c788302,378850,781159,385200,768459,395519v-12700,10319,-21432,15875,-52388,33337c685115,446318,611296,485213,582721,500294v-28575,15081,-29369,13494,-38100,19050c535890,524900,539065,532043,530334,533631v-8731,1588,-26988,1588,-38100,-4762c481122,522519,477153,505850,463659,495531,450165,485212,427940,474893,411271,466956v-16669,-7937,-29369,-11113,-47625,-19050c345390,439969,322371,428062,301734,419331v-20637,-8731,-42069,-19843,-61913,-23812c219977,391550,195371,393138,182671,395519v-12700,2381,-10319,7937,-19050,14287c154890,416156,138222,429650,130284,433619v-7937,3969,-14288,,-14288,c112027,433619,101709,427269,106471,433619v4762,6350,23813,14288,38100,38100c158858,495531,178702,539188,192196,576494v13494,37306,28576,92075,33338,119062c230296,722543,220771,726513,220771,738419v,11906,10319,16669,4763,28575c219978,778900,200134,793981,187434,809856v-12700,15875,-28575,34925,-38100,52388c139809,879706,133459,901931,130284,914631v-3175,12700,-794,15876,,23813c131078,946381,139015,958287,135046,962256v-3969,3969,-17462,2381,-28575,c95359,959875,78690,951144,68371,947969,58052,944794,9633,930507,1696,938444xe" fillcolor="black [3213]" strokecolor="black [3213]" strokeweight="2pt">
                            <v:path arrowok="t" o:connecttype="custom" o:connectlocs="1696,936033;20749,993036;30276,1035788;44566,1045289;125540,1064290;196989,1078541;301780,1083291;406571,1092791;439913,1073790;497072,1035788;573283,955034;687601,836277;797156,731771;940052,641517;1073423,560762;1192503,489508;1330637,451506;1383032,442006;1387796,427754;1378269,413504;1349690,389752;1335400,375502;1302058,389752;1278241,413504;1230609,399253;1144871,380252;1021027,337500;935289,327999;892420,313748;868604,270996;830498,175991;787629,104736;744760,33483;725707,230;682838,19231;654259,28732;644732,52484;649495,76235;673312,104736;711418,166490;759050,242494;792392,294747;792392,323248;792392,366001;768576,394503;716180,427754;582810,499009;544704,518010;530415,532260;492309,527510;463730,494258;411334,465756;363701,446755;301780,418254;239858,394503;182699,394503;163646,408753;130304,432505;116014,432505;106487,432505;144593,470507;192225,575013;225568,693769;220805,736522;225568,765024;187463,807776;149357,860029;130304,912281;130304,936033;135067,959784;106487,959784;68381,945534;1696,936033" o:connectangles="0,0,0,0,0,0,0,0,0,0,0,0,0,0,0,0,0,0,0,0,0,0,0,0,0,0,0,0,0,0,0,0,0,0,0,0,0,0,0,0,0,0,0,0,0,0,0,0,0,0,0,0,0,0,0,0,0,0,0,0,0,0,0,0,0,0,0,0,0,0,0,0,0"/>
                          </v:shape>
                          <v:shape id="Forme libre 301" o:spid="_x0000_s1578" style="position:absolute;left:66958;top:14486;width:7548;height:9309;visibility:visible;mso-wrap-style:square;v-text-anchor:middle" coordsize="753969,933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oXcIA&#10;AADcAAAADwAAAGRycy9kb3ducmV2LnhtbESPT4vCMBTE7wt+h/AEb2vaFRapRlEXdQ968O/50Tzb&#10;YvNSmmjrtzeC4HGYmd8w42lrSnGn2hWWFcT9CARxanXBmYLjYfk9BOE8ssbSMil4kIPppPM1xkTb&#10;hnd03/tMBAi7BBXk3leJlC7NyaDr24o4eBdbG/RB1pnUNTYBbkr5E0W/0mDBYSHHihY5pdf9zSio&#10;Nn/rs46H86ZtaIvbU7m6yqVSvW47G4Hw1PpP+N3+1woGUQyvM+EIyM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DKhdwgAAANwAAAAPAAAAAAAAAAAAAAAAAJgCAABkcnMvZG93&#10;bnJldi54bWxQSwUGAAAAAAQABAD1AAAAhwMAAAAA&#10;" path="m753969,l601569,61913c549182,83344,496794,102394,439644,128588v-57150,26194,-130175,59531,-180975,90487c207869,250031,168181,274638,134844,314325,101507,354012,80075,402431,58644,457200,37213,511969,15781,593725,6256,642938,-3269,692151,700,717550,1494,752475v794,34925,3175,69851,9525,100013c17369,882650,28481,908050,39594,933450e" filled="f" strokecolor="black [3213]" strokeweight="2pt">
                            <v:path arrowok="t" o:connecttype="custom" o:connectlocs="754846,0;602269,61743;440155,128235;258970,218473;135001,313462;58712,455944;6263,641172;1496,750408;11032,850146;39640,930886" o:connectangles="0,0,0,0,0,0,0,0,0,0"/>
                          </v:shape>
                          <v:shape id="Forme libre 302" o:spid="_x0000_s1579" style="position:absolute;left:58854;top:13096;width:14078;height:11254;visibility:visible;mso-wrap-style:square;v-text-anchor:middle" coordsize="1406080,1125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ClBsMA&#10;AADcAAAADwAAAGRycy9kb3ducmV2LnhtbESPQWsCMRSE70L/Q3iF3jRxC1q2RilCUQoeXG3Pj81z&#10;d3HzEpKo679vCgWPw8x8wyxWg+3FlULsHGuYThQI4tqZjhsNx8Pn+A1ETMgGe8ek4U4RVsun0QJL&#10;4268p2uVGpEhHEvU0KbkSylj3ZLFOHGeOHsnFyymLEMjTcBbhtteFkrNpMWO80KLntYt1efqYjWE&#10;7+nu/sX7tFWHuT/6n2q9KTqtX56Hj3cQiYb0CP+3t0bDqyrg70w+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ClBsMAAADcAAAADwAAAAAAAAAAAAAAAACYAgAAZHJzL2Rv&#10;d25yZXYueG1sUEsFBgAAAAAEAAQA9QAAAIgDAAAAAA==&#10;" path="m1406080,61912v-96441,34131,-192881,68262,-261937,104775c1075087,203200,1040955,238918,991743,280987,942530,323056,882999,380206,848868,419100v-34131,38894,-43657,59531,-61913,95250c768699,550069,751236,580231,739330,633412v-11906,53181,-19050,142081,-23812,200025c710755,891381,712342,948531,710755,981075v-1587,32544,,27781,-4762,47625c701231,1048544,696467,1085056,682180,1100137v-14288,15081,-38100,15081,-61912,19050c596455,1123156,575024,1127125,539305,1123950v-35719,-3175,-70644,-15082,-133350,-23813c343249,1091406,217043,1081881,163068,1071562v-53975,-10319,-59532,-11112,-80963,-33337c60674,1016000,47974,986631,34480,938212,20986,889793,5112,812799,1143,747712,-2826,682625,4318,604043,10668,547687,17018,491331,21780,456406,39243,409575,56705,362744,82899,308769,115443,266700v32544,-42069,81756,-81757,119062,-109538c271811,129381,305942,120650,339280,100012,372617,79375,395636,50006,434530,33337,473424,16668,523033,8334,572643,e" filled="f" strokecolor="black [3213]" strokeweight="2pt">
                            <v:path arrowok="t" o:connecttype="custom" o:connectlocs="1407813,61928;1145553,166731;992965,281061;849914,419210;787925,514485;740241,633579;716400,833656;711631,981333;706863,1028971;683021,1100426;621032,1119481;539970,1124246;406455,1100426;163269,1071844;82206,1038498;34522,938459;1144,747909;10681,547831;39291,409683;115585,266770;234794,157203;339698,100038;435066,33346;573349,0" o:connectangles="0,0,0,0,0,0,0,0,0,0,0,0,0,0,0,0,0,0,0,0,0,0,0,0"/>
                          </v:shape>
                          <v:shape id="Forme libre 303" o:spid="_x0000_s1580" style="position:absolute;left:51259;top:13374;width:11160;height:9865;visibility:visible;mso-wrap-style:square;v-text-anchor:middle" coordsize="1113218,987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6rdsQA&#10;AADcAAAADwAAAGRycy9kb3ducmV2LnhtbESPQWsCMRSE7wX/Q3iCt5q1gpWtUVQQlJ7cFuzxsXlu&#10;tt28pEnU7b83hUKPw8x8wyxWve3ElUJsHSuYjAsQxLXTLTcK3t92j3MQMSFr7ByTgh+KsFoOHhZY&#10;anfjI12r1IgM4ViiApOSL6WMtSGLcew8cfbOLlhMWYZG6oC3DLedfCqKmbTYcl4w6GlrqP6qLlbB&#10;KXz79rLBz2p7fk7Hj9fDpDJeqdGwX7+ASNSn//Bfe68VTIsp/J7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Oq3bEAAAA3AAAAA8AAAAAAAAAAAAAAAAAmAIAAGRycy9k&#10;b3ducmV2LnhtbFBLBQYAAAAABAAEAPUAAACJAwAAAAA=&#10;" path="m1113019,263v4762,3969,-76994,45243,-119063,71437c951887,97894,898706,119325,860606,157425v-38100,38100,-66675,84931,-95250,142875c736781,358244,701062,437619,689156,505088v-11906,67469,3175,142875,4763,200025c695506,762263,699475,809888,698681,847988v-794,38100,-2381,63500,-9525,85725c682012,955938,675663,972607,655819,981338v-19844,8731,-54769,6350,-85725,4762c539138,984513,516912,985307,470081,971813,423250,958319,337525,926569,289106,905138,240687,883707,218463,872594,179569,843225,140675,813856,85113,762263,55744,728925,26375,695588,10500,675744,3356,643200,-3788,610656,975,567794,12881,533663,24787,499532,44631,464607,74794,438413v30163,-26194,119062,-61913,119062,-61913c237512,354275,289900,324113,336731,305063v46831,-19050,93663,-27782,138113,-42863c519294,247119,566918,227275,603431,214575v36512,-12700,70644,-12700,90488,-28575c713763,170125,693125,136788,722494,119325,751863,101863,829650,93131,870131,81225,910612,69319,928869,57413,965381,47888,1001893,38363,1108257,-3706,1113019,263xe" fillcolor="black [3213]" strokecolor="black [3213]" strokeweight="2pt">
                            <v:path arrowok="t" o:connecttype="custom" o:connectlocs="1115864,263;996497,71614;862806,157237;767313,299941;690918,504484;695693,704270;700467,846974;690918,932596;657496,980165;571551,984921;471283,970651;289845,904056;180028,842217;55887,728053;3365,642431;12914,533025;74985,437889;194352,376050;337592,304698;476058,261886;604974,214318;695693,185778;724341,119182;872356,81128;967849,47831;1115864,263" o:connectangles="0,0,0,0,0,0,0,0,0,0,0,0,0,0,0,0,0,0,0,0,0,0,0,0,0,0"/>
                          </v:shape>
                          <v:shape id="Forme libre 304" o:spid="_x0000_s1581" style="position:absolute;left:60845;top:20877;width:3797;height:3149;visibility:visible;mso-wrap-style:square;v-text-anchor:middle" coordsize="376633,311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PTsIA&#10;AADaAAAADwAAAGRycy9kb3ducmV2LnhtbESPT2vCQBTE7wW/w/KE3pqNLYik2YiILZ4UNYceH9nX&#10;JDX7NmS3+fPtXUHwOMz8Zph0PZpG9NS52rKCRRSDIC6srrlUkF++3lYgnEfW2FgmBRM5WGezlxQT&#10;bQc+UX/2pQgl7BJUUHnfJlK6oiKDLrItcfB+bWfQB9mVUnc4hHLTyPc4XkqDNYeFClvaVlRcz/9G&#10;wUfdNtjvTvu/Q5EvjkM/ye+fSanX+bj5BOFp9M/wg97rwMH9SrgBMr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109OwgAAANoAAAAPAAAAAAAAAAAAAAAAAJgCAABkcnMvZG93&#10;bnJldi54bWxQSwUGAAAAAAQABAD1AAAAhwMAAAAA&#10;" path="m366755,291717v11112,-11906,15081,-26987,,-52387c351674,213930,301667,171067,276267,139317,250867,107567,231024,71055,214355,48830,197686,26605,192130,13111,176255,5967v-15875,-7144,-42069,-8731,-57150,c104024,14698,101642,34542,85767,58355,69892,82167,38142,121854,23855,148842,9567,175829,-752,200436,42,220280v794,19844,7937,37306,28575,47625c49254,278224,123867,282192,123867,282192r95250,14288c248486,301242,279442,308386,300080,310767v20637,2381,55563,-7144,66675,-19050xe" fillcolor="#c6d9f1 [671]" strokecolor="black [3213]" strokeweight="2pt">
                            <v:path arrowok="t" o:connecttype="custom" o:connectlocs="369780,295273;369780,242248;278545,141015;216123,49425;177709,6040;120087,6040;86474,59066;24052,150657;42,222965;28853,271171;124889,285632;220924,300094;302555,314556;369780,295273" o:connectangles="0,0,0,0,0,0,0,0,0,0,0,0,0,0"/>
                          </v:shape>
                          <v:shape id="Forme libre 305" o:spid="_x0000_s1582" style="position:absolute;left:62882;top:16987;width:2409;height:3056;visibility:visible;mso-wrap-style:square;v-text-anchor:middle" coordsize="243295,305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M7k8QA&#10;AADcAAAADwAAAGRycy9kb3ducmV2LnhtbESPzW7CMBCE75V4B2uReisO0KIqYBCqRMWhF356X+Jt&#10;4hKvU9sk4e0xElKPo5n5RrNY9bYWLflgHCsYjzIQxIXThksFx8Pm5R1EiMgaa8ek4EoBVsvB0wJz&#10;7TreUbuPpUgQDjkqqGJscilDUZHFMHINcfJ+nLcYk/Sl1B67BLe1nGTZTFo0nBYqbOijouK8v1gF&#10;7Xpqzl/a/YbXv+9xafyka0+fSj0P+/UcRKQ+/ocf7a1WMM3e4H4mHQ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jO5PEAAAA3AAAAA8AAAAAAAAAAAAAAAAAmAIAAGRycy9k&#10;b3ducmV2LnhtbFBLBQYAAAAABAAEAPUAAACJAwAAAAA=&#10;" path="m100,233726v-1587,19050,15875,40482,28575,52388c41375,298020,63600,305164,76300,305164v12700,,22225,-11113,28575,-19050c111225,278177,110431,265477,114400,257539v3969,-7937,3969,-15875,14288,-19050c139007,235314,165201,240870,176313,238489v11112,-2381,13494,-7938,19050,-14288c200919,217851,207269,210708,209650,200389v2381,-10319,794,-27781,,-38100c208856,151970,200919,147207,204888,138476v3969,-8731,22225,-20638,28575,-28575c239813,101964,244576,97995,242988,90851,241401,83707,227907,75770,223938,67039v-3969,-8731,-794,-19844,-4763,-28575c215206,29733,208062,21001,200125,14651,192188,8301,185044,1951,171550,364,158056,-1223,132657,2745,119163,5126,105669,7507,96938,12270,90588,14651v-6350,2381,-9525,-2381,-9525,4763c81063,26558,89794,47989,90588,57514v794,9525,-1588,15081,-4763,19050c82650,80533,77888,79738,71538,81326v-6350,1587,-18257,5557,-23813,4763c42169,85295,42962,78151,38200,76564v-4762,-1587,-14288,-3969,-19050,c14388,80533,8831,91645,9625,100376v794,8731,9526,16669,14288,28575c28675,140857,37406,159114,38200,171814,38994,184514,1687,214676,100,233726xe" fillcolor="#c6d9f1 [671]" strokecolor="black [3213]" strokeweight="2pt">
                            <v:path arrowok="t" o:connecttype="custom" o:connectlocs="99,234109;28382,286583;75521,305664;103804,286583;113232,257961;127374,238880;174512,238880;193368,224568;207509,200717;207509,162555;202795,138703;231078,110081;240506,91000;221651,67149;216936,38527;198081,14675;169798,365;117946,5134;89663,14675;80235,19446;89663,57608;84948,76689;70807,81459;47238,86230;37810,76689;18954,76689;9527,100540;23669,129162;37810,172096;99,234109" o:connectangles="0,0,0,0,0,0,0,0,0,0,0,0,0,0,0,0,0,0,0,0,0,0,0,0,0,0,0,0,0,0"/>
                          </v:shape>
                          <v:shape id="Forme libre 306" o:spid="_x0000_s1583" style="position:absolute;left:64503;top:20136;width:1436;height:2686;visibility:visible;mso-wrap-style:square;v-text-anchor:middle" coordsize="147664,268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kDsQA&#10;AADcAAAADwAAAGRycy9kb3ducmV2LnhtbESPzWrDMBCE74W8g9hAb42cFuLiRAkhUJoea6chx421&#10;sUWslbHkn759VSj0OMzMN8xmN9lGDNR541jBcpGAIC6dNlwpOBVvT68gfEDW2DgmBd/kYbedPWww&#10;027kTxryUIkIYZ+hgjqENpPSlzVZ9AvXEkfv5jqLIcqukrrDMcJtI5+TZCUtGo4LNbZ0qKm8571V&#10;0BSX8Zzb49cHp+b9hHhNTX9V6nE+7dcgAk3hP/zXPmoFL8kKfs/EI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GJA7EAAAA3AAAAA8AAAAAAAAAAAAAAAAAmAIAAGRycy9k&#10;b3ducmV2LnhtbFBLBQYAAAAABAAEAPUAAACJAwAAAAA=&#10;" path="m123748,266948c109461,276473,76917,230435,57073,209798,37229,189161,13417,163760,4686,143123v-8731,-20637,-3175,-36513,,-57150c7861,65335,11830,33585,23736,19298,35642,5011,61836,1835,76123,248v14287,-1587,23019,4763,33338,9525c119780,14535,131686,17711,138036,28823v6350,11112,8731,26988,9525,47625c148355,97085,144386,128835,142798,152648v-1588,23813,-4763,104775,-19050,114300xe" fillcolor="#c6d9f1 [671]" strokecolor="black [3213]" strokeweight="2pt">
                            <v:path arrowok="t" o:connecttype="custom" o:connectlocs="120310,267331;55487,210099;4556,143328;4556,86096;23076,19326;74008,248;106420,9787;134201,28864;143461,76558;138830,152867;120310,267331" o:connectangles="0,0,0,0,0,0,0,0,0,0,0"/>
                          </v:shape>
                          <v:line id="Connecteur droit 307" o:spid="_x0000_s1584" style="position:absolute;flip:x y;visibility:visible;mso-wrap-style:square" from="69227,17311" to="69366,18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pKj8QAAADcAAAADwAAAGRycy9kb3ducmV2LnhtbESPQWvCQBSE7wX/w/IEb3XTClaiq9Sq&#10;IGgppvX+yD6TaPbtkl1j/PduodDjMDPfMLNFZ2rRUuMrywpehgkI4tzqigsFP9+b5wkIH5A11pZJ&#10;wZ08LOa9pxmm2t74QG0WChEh7FNUUIbgUil9XpJBP7SOOHon2xgMUTaF1A3eItzU8jVJxtJgxXGh&#10;REcfJeWX7GoUcHs+mt0mO+Jpv/7E1bb7cm6p1KDfvU9BBOrCf/ivvdUKRskb/J6JR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qPxAAAANwAAAAPAAAAAAAAAAAA&#10;AAAAAKECAABkcnMvZG93bnJldi54bWxQSwUGAAAAAAQABAD5AAAAkgMAAAAA&#10;" strokecolor="black [3213]" strokeweight="2.25pt"/>
                          <v:oval id="Ellipse 308" o:spid="_x0000_s1585" style="position:absolute;left:80480;top:20043;width:1667;height:1019;rotation:78596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22sIA&#10;AADcAAAADwAAAGRycy9kb3ducmV2LnhtbERPy2oCMRTdF/yHcIXuaqYKUkajlKKDdFFwFN3eTu48&#10;MLkZJ9GZ/r1ZCF0eznu5HqwRd+p841jB+yQBQVw43XCl4HjYvn2A8AFZo3FMCv7Iw3o1elliql3P&#10;e7rnoRIxhH2KCuoQ2lRKX9Rk0U9cSxy50nUWQ4RdJXWHfQy3Rk6TZC4tNhwbamzpq6bikt+sgqvB&#10;/idkhzIvf8/f2aw5XcwmU+p1PHwuQAQawr/46d5pBbMkro1n4hG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RzbawgAAANwAAAAPAAAAAAAAAAAAAAAAAJgCAABkcnMvZG93&#10;bnJldi54bWxQSwUGAAAAAAQABAD1AAAAhwMAAAAA&#10;" fillcolor="black [3213]" strokecolor="black [3213]" strokeweight="2pt"/>
                          <v:shape id="Forme libre 309" o:spid="_x0000_s1586" style="position:absolute;left:72469;top:21109;width:3936;height:3751;visibility:visible;mso-wrap-style:square;v-text-anchor:middle" coordsize="395757,374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bQZ8cA&#10;AADcAAAADwAAAGRycy9kb3ducmV2LnhtbESPQWvCQBSE70L/w/IK3swmCsVGN6EUWrQHJVYEb4/s&#10;MwnNvk2zq0Z/fbdQ6HGYmW+YZT6YVlyod41lBUkUgyAurW64UrD/fJvMQTiPrLG1TApu5CDPHkZL&#10;TLW9ckGXna9EgLBLUUHtfZdK6cqaDLrIdsTBO9neoA+yr6Tu8RrgppXTOH6SBhsOCzV29FpT+bU7&#10;GwX3oviQm9u7SVZy+52sT9NqOB6UGj8OLwsQngb/H/5rr7SCWfwMv2fCEZD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m0GfHAAAA3AAAAA8AAAAAAAAAAAAAAAAAmAIAAGRy&#10;cy9kb3ducmV2LnhtbFBLBQYAAAAABAAEAPUAAACMAwAAAAA=&#10;" path="m371475,v13494,25003,26988,50006,23813,66675c392113,83344,352425,100012,352425,100012v-23019,18256,-70644,54769,-95250,76200c232569,197643,217488,211138,204788,228600v-12700,17463,-11113,33337,-23813,52387c168275,300037,146844,327819,128588,342900v-18256,15081,-40481,23813,-57150,28575c54769,376238,40481,373856,28575,371475,16669,369094,,357187,,357187r,l,357187e" filled="f" strokecolor="black [3213]" strokeweight="2pt">
                            <v:path arrowok="t" o:connecttype="custom" o:connectlocs="369481,0;393167,66837;350534,100255;255795,176641;203689,229156;180004,281671;127898,343735;71055,372379;28422,372379;0,358057;0,358057;0,358057" o:connectangles="0,0,0,0,0,0,0,0,0,0,0,0"/>
                          </v:shape>
                          <v:shape id="Forme libre 310" o:spid="_x0000_s1587" style="position:absolute;left:87843;top:26388;width:7549;height:12921;visibility:visible;mso-wrap-style:square;v-text-anchor:middle" coordsize="755499,1291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cKnr4A&#10;AADaAAAADwAAAGRycy9kb3ducmV2LnhtbESPzarCMBSE94LvEI7gTlNdiNRGUVFxd/EPt4fm2BSb&#10;k9LEWt/+Rrhwl8PMfMNkq85WoqXGl44VTMYJCOLc6ZILBdfLfjQH4QOyxsoxKfiQh9Wy38sw1e7N&#10;J2rPoRARwj5FBSaEOpXS54Ys+rGriaP3cI3FEGVTSN3gO8JtJadJMpMWS44LBmvaGsqf55dVcDL+&#10;Z4N4oQ3T43BrZZLjfafUcNCtFyACdeE//Nc+agUz+F6JN0Auf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UnCp6+AAAA2gAAAA8AAAAAAAAAAAAAAAAAmAIAAGRycy9kb3ducmV2&#10;LnhtbFBLBQYAAAAABAAEAPUAAACDAwAAAAA=&#10;" path="m750017,138504v12700,-7937,-1,-43657,-4763,-52388c740492,77385,728586,84528,721442,86116v-7144,1587,-11113,8731,-19050,9525c694455,96435,680961,96435,673817,90879,666673,85323,667466,69448,659529,62304,651591,55160,634130,49604,626192,48016v-7938,-1588,-3969,-793,-14288,4763c601585,58335,574598,74210,564279,81354v-10319,7144,-11906,7937,-14287,14287c547611,101991,554754,112310,549992,119454v-4762,7144,-22225,10319,-28575,19050c515067,147235,511892,171841,511892,171841v-3175,11113,-10319,23019,-9525,33338c503161,215498,517448,225023,516654,233754v-794,8731,-14288,15081,-19050,23812c492842,266297,492841,277410,488079,286141v-4762,8731,-14288,23813,-19050,23813c464267,309954,464266,294872,459504,286141v-4762,-8731,-14288,-20637,-19050,-28575c435691,249629,437279,239310,430929,238516v-6350,-794,-23019,7144,-28575,14288c396798,259948,398386,271854,397592,281379v-794,9525,2381,22225,,28575c395211,316304,388066,317892,383304,319479v-4762,1587,-10318,2381,-14287,c365048,317098,360286,312335,359492,305191v-794,-7144,6349,-22225,4762,-28575c362666,270266,352348,272647,349967,267091v-2381,-5556,5556,-21431,,-23812c344411,240898,322979,246454,316629,252804v-6350,6350,-2381,18256,-4762,28575c309486,291698,308692,309160,302342,314716v-6350,5556,-22225,3969,-28575,c267417,310747,266623,300429,264242,290904v-2381,-9525,-3969,-18257,-4763,-33338c258685,242485,257098,217878,259479,200416v2381,-17462,7938,-32544,14288,-47625c280117,137710,294404,122629,297579,109929v3175,-12700,-3968,-20638,-4762,-33338c292023,63891,293611,46429,292817,33729,292023,21029,292023,2772,288054,391v-3969,-2381,-10319,6350,-19050,19050c260273,32141,245192,55954,235667,76591v-9525,20637,-18257,43656,-23813,66675c206298,166285,205504,197242,202329,214704v-3175,17463,-6350,21431,-9525,33337c189629,259947,187248,281379,183279,286141v-3969,4762,-14287,-9525,-14287,-9525c164230,273441,161054,271060,154704,267091v-6350,-3969,-19843,-15081,-23812,-14287c126923,253598,134067,263123,130892,271854v-3175,8731,-16669,23018,-19050,33337c109461,315510,115810,322654,116604,333766v794,11112,-1587,26988,,38100c118191,382978,127717,392503,126129,400441v-1588,7938,-14288,15875,-19050,19050c102317,422666,103904,421079,97554,419491v-6350,-1587,-23019,-3969,-28575,-9525c63423,404410,65011,395679,64217,386154v-794,-9525,2381,-25401,,-33338c61836,344879,55485,341704,49929,338529v-5556,-3175,-11112,-7938,-19050,-4763c22941,336941,7066,348848,2304,357579v-4762,8731,-794,20638,,28575c3098,394091,6273,395679,7067,405204v794,9525,-794,20638,,38100c7861,460766,8654,482198,11829,509979v3175,27781,8732,70643,14288,100012c31673,639360,38023,654441,45167,686191v7144,31750,18256,80169,23812,114300c74535,834622,63423,852085,78504,890979v15081,38894,58738,103981,80963,142875c181692,1072748,193598,1096560,211854,1124341v18256,27781,34925,51594,57150,76200c291229,1225147,323773,1257692,345204,1271979v21431,14287,39688,11112,52388,14287c410292,1289441,412673,1291823,421404,1291029v8731,-794,23019,-3969,28575,-9525c455535,1275948,455536,1266422,454742,1257691v-794,-8731,-4763,-20637,-9525,-28575c440454,1221179,436486,1219591,426167,1210066v-10319,-9525,-31751,-24606,-42863,-38100c372191,1158472,368223,1145773,359492,1129104v-8731,-16669,-19050,-34131,-28575,-57150c321392,1048935,308692,1014010,302342,990991v-6350,-23019,-9525,-57150,-9525,-57150c289642,914791,284879,894153,283292,876691v-1587,-17462,-794,-38100,,-47625c284086,819541,285673,821922,288054,819541v2381,-2381,5556,-6349,9525,-4762c301548,816367,303929,817954,311867,829066v7937,11113,23018,30957,33337,52388c355523,902885,366635,934635,373779,957654v7144,23019,7144,46037,14288,61912c395211,1035441,406323,1044173,416642,1052904v10319,8731,24606,17462,33337,19050c458710,1073542,465060,1070367,469029,1062429v3969,-7937,6350,-24606,4763,-38100c472205,1010835,466648,1003691,459504,981466v-7144,-22225,-19050,-63500,-28575,-90487c421404,863992,407116,840972,402354,819541v-4762,-21431,794,-40481,,-57150c401560,745722,398386,731435,397592,719529v-794,-11906,-4762,-26988,,-28575c402354,689367,419023,702860,426167,710004v7144,7144,8731,19050,14287,23812c446010,738578,452360,741754,459504,738579v7144,-3175,21432,-10319,23813,-23813c485698,701272,477761,676666,473792,657616v-3969,-19050,-9526,-41275,-14288,-57150c454742,584591,446011,576653,445217,562366v-794,-14287,794,-35719,9525,-47625c463473,502835,485698,504423,497604,490929v11906,-13494,19050,-41275,28575,-57150c535704,417904,542848,413935,554754,395679v11906,-18256,26988,-50007,42863,-71438c613492,302810,639685,284553,650004,267091v10319,-17462,7144,-34131,9525,-47625c661910,205972,665086,194066,664292,186129v-794,-7937,-5556,-7144,-9525,-14288c650798,164697,638098,149616,640479,143266v2381,-6350,18256,-8731,28575,-9525c679373,132947,737317,146441,750017,138504xe" filled="f" strokecolor="black [3213]" strokeweight="2pt">
                            <v:path arrowok="t" o:connecttype="custom" o:connectlocs="749371,138605;744612,86179;720820,86179;701787,95711;673236,90946;658961,62350;625652,48051;611377,52818;563793,81414;549518,95711;549518,119542;520968,138605;511451,171967;501934,205329;516209,233925;497175,257755;487658,286351;468625,310181;459108,286351;440074,257755;430558,238691;402007,252989;397249,281585;397249,310181;382974,319713;368699,319713;359182,305415;363940,276819;349665,267287;349665,243457;316356,252989;311598,281585;302081,314947;273531,314947;264014,291117;259255,257755;259255,200563;273531,152903;297323,110010;292565,76647;292565,33754;287806,391;268772,19455;235464,76647;211671,143371;202155,214861;192638,248223;183121,286351;168846,276819;154571,267287;130779,252989;130779,272053;111746,305415;116504,334011;116504,372138;126020,400734;106987,419798;97470,419798;68920,410266;64162,386437;64162,353074;49886,338777;30852,334011;2302,357841;2302,386437;7061,405501;7061,443629;11819,510353;26094,610438;45128,686694;68920,801077;78436,891632;159330,1034611;211671,1125165;268772,1201421;344907,1272911;397249,1287208;421041,1291975;449591,1282443;454350,1258612;444833,1230017;425800,1210953;382974,1172825;359182,1129931;330632,1072739;302081,991717;292565,934525;283048,877333;283048,829673;287806,820141;297323,815376;311598,829673;344907,882100;373457,958356;387733,1020313;416283,1053675;449591,1072739;468625,1063207;473384,1025079;459108,982185;430558,891632;402007,820141;402007,762950;397249,720056;397249,691460;425800,710524;440074,734354;459108,739120;482901,715290;473384,658098;459108,600906;444833,562778;454350,515118;497175,491289;525726,434097;554276,395969;597102,324479;649444,267287;658961,219627;663720,186265;654203,171967;639927,143371;668477,133839;749371,138605" o:connectangles="0,0,0,0,0,0,0,0,0,0,0,0,0,0,0,0,0,0,0,0,0,0,0,0,0,0,0,0,0,0,0,0,0,0,0,0,0,0,0,0,0,0,0,0,0,0,0,0,0,0,0,0,0,0,0,0,0,0,0,0,0,0,0,0,0,0,0,0,0,0,0,0,0,0,0,0,0,0,0,0,0,0,0,0,0,0,0,0,0,0,0,0,0,0,0,0,0,0,0,0,0,0,0,0,0,0,0,0,0,0,0,0,0,0,0,0,0,0,0,0,0,0,0,0"/>
                          </v:shape>
                          <v:shape id="Forme libre 311" o:spid="_x0000_s1588" style="position:absolute;left:93678;top:23748;width:4631;height:3937;visibility:visible;mso-wrap-style:square;v-text-anchor:middle" coordsize="462921,393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PV4MMA&#10;AADcAAAADwAAAGRycy9kb3ducmV2LnhtbESPQYvCMBSE78L+h/AW9qZpFUSqUXRhxcNe1IIeH82z&#10;rTYvpYk2++83guBxmJlvmMUqmEY8qHO1ZQXpKAFBXFhdc6kgP/4MZyCcR9bYWCYFf+RgtfwYLDDT&#10;tuc9PQ6+FBHCLkMFlfdtJqUrKjLoRrYljt7FdgZ9lF0pdYd9hJtGjpNkKg3WHBcqbOm7ouJ2uBsF&#10;l/Nuk17pFLbnMZK5/276fBaU+voM6zkIT8G/w6/2TiuYpCk8z8Qj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PV4MMAAADcAAAADwAAAAAAAAAAAAAAAACYAgAAZHJzL2Rv&#10;d25yZXYueG1sUEsFBgAAAAAEAAQA9QAAAIgDAAAAAA==&#10;" path="m186696,393274v30559,-9922,61118,-19844,90487,-33338c306552,346442,336714,326598,362908,312311v26194,-14287,54769,-22225,71438,-38100c451015,258336,462921,236905,462921,217061v,-19844,-11113,-39687,-28575,-61912c416884,132924,389896,106730,358146,83711,326396,60692,275596,30530,243846,17036,212096,3542,184315,5130,167646,2749v-16669,-2381,-15082,-4762,-23813,c135102,7511,126370,17830,115258,31324,104145,44818,91445,60692,77158,83711,62870,106730,39852,147211,29533,169436v-10319,22225,-9525,30956,-14287,47625c10483,233730,-3805,252780,958,269449v4762,16669,23812,32147,42863,47625e" filled="f" strokecolor="black [3213]" strokeweight="2pt">
                            <v:path arrowok="t" o:connecttype="custom" o:connectlocs="186767,393657;277288,360287;363045,312615;434510,274478;463096,217272;434510,155300;358281,83793;243938,17053;167709,2752;143887,2752;115302,31355;77187,83793;29544,169601;15252,217272;958,269711;43838,317383" o:connectangles="0,0,0,0,0,0,0,0,0,0,0,0,0,0,0,0"/>
                          </v:shape>
                          <v:shape id="Forme libre 312" o:spid="_x0000_s1589" style="position:absolute;left:94466;top:26157;width:3843;height:2686;visibility:visible;mso-wrap-style:square;v-text-anchor:middle" coordsize="385763,271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qzD8YA&#10;AADcAAAADwAAAGRycy9kb3ducmV2LnhtbESPQWvCQBSE74L/YXlCb7pRSynRVUQaWhAP1Qp6e2Sf&#10;SXD3bciuJvbXu4WCx2FmvmHmy84acaPGV44VjEcJCOLc6YoLBT/7bPgOwgdkjcYxKbiTh+Wi35tj&#10;ql3L33TbhUJECPsUFZQh1KmUPi/Joh+5mjh6Z9dYDFE2hdQNthFujZwkyZu0WHFcKLGmdUn5ZXe1&#10;CtaH17o15nDaTJOPbGuuv8fsc6/Uy6BbzUAE6sIz/N/+0gqm4wn8nYlH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qzD8YAAADcAAAADwAAAAAAAAAAAAAAAACYAgAAZHJz&#10;L2Rvd25yZXYueG1sUEsFBgAAAAAEAAQA9QAAAIsDAAAAAA==&#10;" path="m385763,v-7938,36512,-15876,73025,-23813,95250c354012,117475,350044,121444,338138,133350v-11906,11906,-31750,23812,-47625,33337c274638,176212,261144,180975,242888,190500v-18256,9525,-46038,24606,-61913,33337c165100,232568,165894,236537,147638,242887v-18256,6350,-54769,15081,-76200,19050c50007,265906,30956,265113,19050,266700,7144,268287,3572,269874,,271462e" filled="f" strokecolor="black [3213]" strokeweight="2pt">
                            <v:path arrowok="t" o:connecttype="custom" o:connectlocs="384369,0;360642,94251;336916,131951;289463,164938;242010,188501;180321,221489;147104,240339;71180,259189;18981,263902;0,268614" o:connectangles="0,0,0,0,0,0,0,0,0,0"/>
                          </v:shape>
                          <v:shape id="Forme libre 313" o:spid="_x0000_s1590" style="position:absolute;left:97152;top:13976;width:4445;height:11718;visibility:visible;mso-wrap-style:square;v-text-anchor:middle" coordsize="443065,1171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S1sUA&#10;AADcAAAADwAAAGRycy9kb3ducmV2LnhtbESPT4vCMBTE7wv7HcJb8LKsqX8QrUYRQSwsHtQVPD6a&#10;t23Z5qUk0dZvvxEEj8PM/IZZrDpTixs5X1lWMOgnIIhzqysuFPyctl9TED4ga6wtk4I7eVgt398W&#10;mGrb8oFux1CICGGfooIyhCaV0uclGfR92xBH79c6gyFKV0jtsI1wU8thkkykwYrjQokNbUrK/45X&#10;o+B7v2t1sztk7mw/x9PZNsuK9qJU76Nbz0EE6sIr/GxnWsFoMILHmX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ENLWxQAAANwAAAAPAAAAAAAAAAAAAAAAAJgCAABkcnMv&#10;ZG93bnJldi54bWxQSwUGAAAAAAQABAD1AAAAigMAAAAA&#10;" path="m4915,1038401v2778,-25400,5557,-50800,4763,-66675c8884,955851,947,951088,153,943151v-794,-7937,1587,-15081,4762,-19050c8090,920132,13647,920132,19203,919338v5556,-794,12700,-3175,19050,c44603,922513,50159,935213,57303,938388v7144,3175,19843,4762,23812,c85084,933626,77940,920132,81115,909813v3175,-10319,14288,-23018,19050,-33337c104927,866157,105721,854251,109690,847901v3969,-6350,9526,-7938,14288,-9525c128740,836789,132709,836789,138265,838376v5556,1587,11112,6350,19050,9525c165253,851076,178746,856632,185890,857426v7144,794,11907,1587,14288,-4763c202559,846313,200972,835201,200178,819326v-794,-15875,-5557,-41276,-4763,-61913c196209,736776,202559,725663,204940,695501v2381,-30163,3176,-86519,4763,-119063c211290,543894,213671,524844,214465,500238v794,-24606,1588,-53181,,-71437c212878,410545,206528,400226,204940,390701v-1587,-9525,2381,-11113,,-19050c202559,363714,191447,350220,190653,343076v-794,-7144,6350,-7938,9525,-14288c203353,322438,204941,305770,209703,304976v4762,-794,19050,19050,19050,19050c235897,331170,247802,338313,252565,347838v4763,9525,1,22226,4763,33338c262090,392288,274790,401813,281140,414513v6350,12700,11113,30163,14288,42863c298603,470076,299396,478807,300190,490713v794,11906,794,26988,,38100c299396,539925,296222,548657,295428,557388v-794,8731,794,13494,,23813c294634,591520,293046,610570,290665,619301v-2381,8731,-7938,8731,-9525,14287c279553,639144,277965,647876,281140,652638v3175,4762,15875,11906,19050,9525c303365,659782,296221,651051,300190,638351v3969,-12700,16669,-37307,23813,-52388c331147,570882,339084,564532,343053,547863v3969,-16669,2381,-44450,4762,-61912c350196,468489,354165,460550,357340,443088v3175,-17463,8731,-42862,9525,-61912c367659,362126,364484,347044,362103,328788v-2381,-18256,-5556,-38894,-9525,-57150c348609,253382,345434,244651,338290,219251,331146,193851,315271,139082,309715,119238v-5556,-19844,-4762,-19050,-4762,-19050c302572,90663,297015,73994,295428,62088v-1587,-11906,-794,-23812,,-33337c296222,19226,297015,9700,300190,4938,303365,176,308922,176,314478,176v5556,,13494,-1588,19050,4762c339084,11288,343053,29545,347815,38276v4762,8731,9525,9525,14288,19050c366866,66851,372421,84314,376390,95426v3969,11112,7938,17463,9525,28575c387502,135113,383534,146226,385915,162101v2381,15875,10319,34925,14288,57150c404172,241476,406553,266876,409728,295451v3175,28575,6350,56356,9525,95250c422428,429595,426397,478013,428778,528813v2381,50800,3968,114301,4762,166688c434334,747888,431953,809007,433540,843138v1587,34131,9525,40481,9525,57150c443065,916957,437509,928070,433540,943151v-3969,15081,-10318,33338,-14287,47625c415284,1005063,414490,1021732,409728,1028876v-4762,7144,-11906,7937,-19050,4762c383534,1030463,370834,1020145,366865,1009826v-3969,-10319,4762,-33338,,-38100c362103,966964,342259,974107,338290,981251v-3969,7144,5557,20637,4763,33337c342259,1027288,339878,1049514,333528,1057451v-6350,7937,-19844,4762,-28575,4762c296222,1062213,287490,1060626,281140,1057451v-6350,-3175,-8731,-17463,-14287,-14288c261297,1046338,258916,1063007,247803,1076501v-11112,13494,-47625,47625,-47625,47625c188272,1136032,188271,1140001,176365,1147938v-11906,7937,-29766,15875,-47625,23813e" filled="f" strokecolor="black [3213]" strokeweight="2pt">
                            <v:path arrowok="t" o:connecttype="custom" o:connectlocs="4932,1038369;9711,971696;154,943122;4932,924073;19268,919310;38383,919310;57498,938359;81391,938359;81391,909785;100506,876449;110063,847875;124400,838350;138735,838350;157850,847875;186522,857400;200859,852637;200859,819301;196080,757390;205637,695480;210416,576420;215194,500223;215194,428788;205637,390689;205637,371640;191301,343065;200859,328778;210416,304967;229531,324016;253424,347827;258203,381164;282096,414500;296433,457362;301211,490698;301211,528797;296433,557371;296433,581183;291654,619282;282096,633569;282096,652618;301211,662143;301211,638331;325105,585945;344220,547846;348998,485936;358555,443074;368113,381164;363335,328778;353777,271630;339441,219244;310768,119234;305990,100185;296433,62086;296433,28750;301211,4938;315548,176;334662,4938;348998,38275;363335,57324;377670,95423;387228,123997;387228,162096;401564,219244;411122,295442;420679,390689;430236,528797;435015,695480;435015,843112;444572,900260;435015,943122;420679,990746;411122,1028844;392007,1033606;368113,1009795;368113,971696;339441,981221;344220,1014557;334662,1057419;305990,1062180;282096,1057419;267761,1043131;248646,1076468;200859,1124091;176965,1147903;129178,1171715" o:connectangles="0,0,0,0,0,0,0,0,0,0,0,0,0,0,0,0,0,0,0,0,0,0,0,0,0,0,0,0,0,0,0,0,0,0,0,0,0,0,0,0,0,0,0,0,0,0,0,0,0,0,0,0,0,0,0,0,0,0,0,0,0,0,0,0,0,0,0,0,0,0,0,0,0,0,0,0,0,0,0,0,0,0,0,0"/>
                          </v:shape>
                          <v:shape id="Forme libre 314" o:spid="_x0000_s1591" style="position:absolute;left:97383;top:23100;width:2177;height:2177;visibility:visible;mso-wrap-style:square;v-text-anchor:middle" coordsize="214313,219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TsucQA&#10;AADcAAAADwAAAGRycy9kb3ducmV2LnhtbESPQWsCMRSE70L/Q3gFL6LZ2FJka5SyoAhFaG0PPT42&#10;z+zi5mW7ibr+eyMIHoeZ+YaZL3vXiBN1ofasQU0yEMSlNzVbDb8/q/EMRIjIBhvPpOFCAZaLp8Ec&#10;c+PP/E2nXbQiQTjkqKGKsc2lDGVFDsPEt8TJ2/vOYUyys9J0eE5w18hplr1JhzWnhQpbKioqD7uj&#10;04DW4/TrrzD4/1mMRtu1sqpRWg+f+493EJH6+Ajf2xuj4UW9wu1MO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07LnEAAAA3AAAAA8AAAAAAAAAAAAAAAAAmAIAAGRycy9k&#10;b3ducmV2LnhtbFBLBQYAAAAABAAEAPUAAACJAwAAAAA=&#10;" path="m,157247v23813,-3175,47626,-6350,61913,-14287c76200,135023,73025,120734,85725,109622,98425,98510,127001,85810,138113,76285v11113,-9525,8731,-14288,14287,-23813c157956,42947,163513,27866,171450,19135,179387,10404,192881,879,200025,85v7144,-794,14288,3968,14288,14287c214313,24691,204788,45328,200025,61997v-4762,16669,-5556,35719,-14287,52388c177007,131054,160338,150898,147638,162010v-12700,11112,-28575,11906,-38100,19050c100013,188204,98425,198522,90488,204872v-7937,6350,-28575,14288,-28575,14288l61913,219160e" filled="f" strokecolor="black [3213]" strokeweight="2pt">
                            <v:path arrowok="t" o:connecttype="custom" o:connectlocs="0,156177;62879,141987;87063,108876;140268,75766;154778,52115;174125,19005;203146,84;217657,14274;203146,61575;188636,113607;149942,160908;111247,179828;91900,203478;62879,217669;62879,217669" o:connectangles="0,0,0,0,0,0,0,0,0,0,0,0,0,0,0"/>
                          </v:shape>
                          <v:shape id="Forme libre 315" o:spid="_x0000_s1592" style="position:absolute;left:95716;top:24721;width:1806;height:1436;visibility:visible;mso-wrap-style:square;v-text-anchor:middle" coordsize="179180,145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MdrcYA&#10;AADcAAAADwAAAGRycy9kb3ducmV2LnhtbESPT2sCMRTE70K/Q3gFL6JZW7RlNUpb2yJ4qn8OvT02&#10;z2Rx87Jsorv99o0geBxm5jfMfNm5SlyoCaVnBeNRBoK48Lpko2C/+xq+gggRWWPlmRT8UYDl4qE3&#10;x1z7ln/oso1GJAiHHBXYGOtcylBYchhGviZO3tE3DmOSjZG6wTbBXSWfsmwqHZacFizW9GGpOG3P&#10;TkG7+j4fzODw6Wx2MpsX+f5r951S/cfubQYiUhfv4Vt7rRU8jydwPZOO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MdrcYAAADcAAAADwAAAAAAAAAAAAAAAACYAgAAZHJz&#10;L2Rvd25yZXYueG1sUEsFBgAAAAAEAAQA9QAAAIsDAAAAAA==&#10;" path="m146,29489c3321,18376,57296,4089,76346,914v19050,-3175,27781,2381,38100,9525c124765,17583,127939,31076,138258,43776v10319,12700,31750,30957,38100,42863c182708,98545,176358,115214,176358,115214v,9525,3969,24606,,28575c172389,147758,162071,143789,152546,139026v-9525,-4763,-21432,-17462,-33338,-23812c107302,108864,91427,108863,81108,100926,70789,92989,68408,78701,57296,67589,46184,56477,-3029,40602,146,29489xe" filled="f" strokecolor="black [3213]" strokeweight="2pt">
                            <v:path arrowok="t" o:connecttype="custom" o:connectlocs="147,29115;76955,902;115359,10307;139361,43221;177764,85542;177764,113755;177764,141968;153763,137265;120159,113755;81755,99648;57753,66733;147,29115" o:connectangles="0,0,0,0,0,0,0,0,0,0,0,0"/>
                          </v:shape>
                          <v:shape id="Forme libre 316" o:spid="_x0000_s1593" style="position:absolute;left:91039;top:24212;width:2964;height:3519;visibility:visible;mso-wrap-style:square;v-text-anchor:middle" coordsize="297930,349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vKRsQA&#10;AADcAAAADwAAAGRycy9kb3ducmV2LnhtbESP0WrCQBRE3wX/YblCX6RuohBL6ioiBvLSYrQfcMne&#10;JqHZu2F31fTvu4LQx2FmzjCb3Wh6cSPnO8sK0kUCgri2uuNGwdeleH0D4QOyxt4yKfglD7vtdLLB&#10;XNs7V3Q7h0ZECPscFbQhDLmUvm7JoF/YgTh639YZDFG6RmqH9wg3vVwmSSYNdhwXWhzo0FL9c74a&#10;BcUpK+dr5Esajh+rz6LcV645KfUyG/fvIAKN4T/8bJdawSrN4HE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bykbEAAAA3AAAAA8AAAAAAAAAAAAAAAAAmAIAAGRycy9k&#10;b3ducmV2LnhtbFBLBQYAAAAABAAEAPUAAACJAwAAAAA=&#10;" path="m12180,349266v11112,4762,41275,-17462,57150,-23812c85205,319104,93143,315135,107430,311166v14287,-3969,34131,-6350,47625,-9525c168549,298466,175692,296879,188392,292116v12700,-4763,35719,-11906,42863,-19050l231255,249254v,-11906,-3175,-33338,,-47625c234430,187342,244749,180991,250305,163529v5556,-17462,10318,-48419,14287,-66675c268561,78598,268561,69072,274117,53991,279673,38910,293961,15097,297930,6366v3969,-8731,3969,-3968,,-4762c293961,810,287611,-1571,274117,1604,260623,4779,233636,9542,216967,20654,200298,31766,174105,68279,174105,68279v-14287,15875,-29369,31750,-42863,47625c117748,131779,105842,148448,93142,163529,80442,178610,64567,196072,55042,206391v-9525,10319,-10319,12700,-19050,19050c27261,231791,8211,232585,2655,244491v-5556,11906,-794,34132,,52388c3449,315135,1068,344504,12180,349266xe" fillcolor="black [3213]" strokecolor="black [3213]" strokeweight="2pt">
                            <v:path arrowok="t" o:connecttype="custom" o:connectlocs="12117,351310;68970,327359;106872,312987;154249,303406;187413,293826;230053,274664;230053,250713;230053,202809;249004,164486;263217,97421;272693,54307;296382,6403;296382,1613;272693,1613;215840,20775;173200,68679;130560,116582;92658,164486;54756,207599;35805,226760;2641,245922;2641,298617;12117,351310" o:connectangles="0,0,0,0,0,0,0,0,0,0,0,0,0,0,0,0,0,0,0,0,0,0,0"/>
                          </v:shape>
                          <v:shape id="Forme libre 317" o:spid="_x0000_s1594" style="position:absolute;left:94327;top:23239;width:3288;height:1250;visibility:visible;mso-wrap-style:square;v-text-anchor:middle" coordsize="329644,1247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3f8QA&#10;AADcAAAADwAAAGRycy9kb3ducmV2LnhtbESPQUvDQBSE70L/w/IK3uwmWlRityUI1YIXuwpeH9ln&#10;Nph9L2S3bfrvu4LgcZiZb5jVZgq9OtIYO2ED5aIARdyI67g18PmxvXkEFROyw16YDJwpwmY9u1ph&#10;5eTEezra1KoM4VihAZ/SUGkdG08B40IG4ux9yxgwZTm22o14yvDQ69uiuNcBO84LHgd69tT82EMw&#10;YKUuDl/12fpS3uzLdinx/XVpzPV8qp9AJZrSf/ivvXMG7soH+D2Tj4Be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N3/EAAAA3AAAAA8AAAAAAAAAAAAAAAAAmAIAAGRycy9k&#10;b3ducmV2LnhtbFBLBQYAAAAABAAEAPUAAACJAwAAAAA=&#10;" path="m183,81282c-2992,71757,35902,50325,47808,38419,59714,26513,60509,15400,71621,9844,82734,4288,114483,5082,114483,5082,129564,3495,145439,-1268,162108,319v16669,1587,38894,11907,52388,14288c227990,16988,232752,11432,243071,14607v10319,3175,24606,15081,33337,19050c285139,37626,286727,36038,295458,38419v8731,2381,29369,794,33338,9525c332765,56675,321652,78107,319271,90807v-2381,12700,793,30162,-4763,33337c308952,127319,296252,116207,285933,109857,275614,103507,267677,93188,252596,86044,237515,78900,211321,71756,195446,66994,179571,62232,167665,59850,157346,57469,147027,55088,143058,53501,133533,52707v-9525,-794,-23018,-5556,-33337,c89877,58263,77177,78900,71621,86044v-5556,7144,793,7938,-4763,9525c61302,97156,3358,90807,183,81282xe" fillcolor="black [3213]" strokecolor="black [3213]" strokeweight="2pt">
                            <v:path arrowok="t" o:connecttype="custom" o:connectlocs="183,81506;47686,38525;71438,9871;114190,5096;161693,320;213947,14647;242449,14647;275700,33750;294702,38525;327954,48076;318454,91057;313703,124486;285201,110160;251949,86281;194946,67179;156943,57628;133191,52852;99939,52852;71438,86281;66687,95833;183,81506" o:connectangles="0,0,0,0,0,0,0,0,0,0,0,0,0,0,0,0,0,0,0,0,0"/>
                          </v:shape>
                          <v:line id="Connecteur droit 318" o:spid="_x0000_s1595" style="position:absolute;flip:y;visibility:visible;mso-wrap-style:square" from="67560,18700" to="68625,19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ItfcQAAADcAAAADwAAAGRycy9kb3ducmV2LnhtbERPTWvCQBC9F/wPyxR6azaxICW6ilUk&#10;gqXQtB68DdkxCcnOxuxqYn9991Do8fG+F6vRtOJGvastK0iiGARxYXXNpYLvr93zKwjnkTW2lknB&#10;nRyslpOHBabaDvxJt9yXIoSwS1FB5X2XSumKigy6yHbEgTvb3qAPsC+l7nEI4aaV0zieSYM1h4YK&#10;O9pUVDT51SjA7v2nmF2y9f5umuHtlCWHj+1RqafHcT0H4Wn0/+I/914reEnC2nAmHA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i19xAAAANwAAAAPAAAAAAAAAAAA&#10;AAAAAKECAABkcnMvZG93bnJldi54bWxQSwUGAAAAAAQABAD5AAAAkgMAAAAA&#10;" strokecolor="black [3213]" strokeweight="2.25pt"/>
                          <v:line id="Connecteur droit 319" o:spid="_x0000_s1596" style="position:absolute;flip:y;visibility:visible;mso-wrap-style:square" from="93354,26898" to="94141,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6I5scAAADcAAAADwAAAGRycy9kb3ducmV2LnhtbESPQWvCQBSE74L/YXmF3nSTClKjm6At&#10;olApVNuDt0f2NQlm36bZrYn99W5B8DjMzDfMIutNLc7UusqygngcgSDOra64UPB5WI+eQTiPrLG2&#10;TAou5CBLh4MFJtp2/EHnvS9EgLBLUEHpfZNI6fKSDLqxbYiD921bgz7ItpC6xS7ATS2fomgqDVYc&#10;Fkps6KWk/LT/NQqw2f3l05/Ncnsxp2513MRv769fSj0+9Ms5CE+9v4dv7a1WMIln8H8mHAGZ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bojmxwAAANwAAAAPAAAAAAAA&#10;AAAAAAAAAKECAABkcnMvZG93bnJldi54bWxQSwUGAAAAAAQABAD5AAAAlQMAAAAA&#10;" strokecolor="black [3213]" strokeweight="2.25pt"/>
                          <v:shape id="Forme libre 1152" o:spid="_x0000_s1597" style="position:absolute;left:94466;top:22081;width:2408;height:1065;visibility:visible;mso-wrap-style:square;v-text-anchor:middle" coordsize="238659,108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yA8MA&#10;AADdAAAADwAAAGRycy9kb3ducmV2LnhtbERPTWsCMRC9C/0PYQQvUrMKFVmNYgWlh1J0teBxSKa7&#10;SzeTJYm6/vumIHibx/ucxaqzjbiSD7VjBeNRBoJYO1NzqeB03L7OQISIbLBxTAruFGC1fOktMDfu&#10;xge6FrEUKYRDjgqqGNtcyqArshhGriVO3I/zFmOCvpTG4y2F20ZOsmwqLdacGipsaVOR/i0uVsH7&#10;XZ/N8bvZ7+TJoN7Kr6H/JKUG/W49BxGpi0/xw/1h0vzx2wT+v0kn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zyA8MAAADdAAAADwAAAAAAAAAAAAAAAACYAgAAZHJzL2Rv&#10;d25yZXYueG1sUEsFBgAAAAAEAAQA9QAAAIgDAAAAAA==&#10;" path="m171639,2777v19844,8731,36513,44451,47625,61913c230376,82152,240695,102790,238314,107552v-2381,4762,-22225,-7143,-33338,-14287c193864,86121,185133,72627,171639,64690,158145,56753,142270,48815,124014,45640v-18256,-3175,-61913,,-61913,c46226,45640,39083,44053,28764,45640,18445,47228,-2192,57546,189,55165,2570,52784,26382,38496,43051,31352,59720,24208,85914,16271,100201,12302,114488,8333,151795,-5954,171639,2777xe" fillcolor="black [3213]" strokecolor="black [3213]" strokeweight="2pt">
                            <v:path arrowok="t" o:connecttype="custom" o:connectlocs="173186,2723;221240,63424;240462,105446;206823,91439;173186,63424;125132,44746;62661,44746;29023,44746;191,54085;43439,30738;101104,12061;173186,2723" o:connectangles="0,0,0,0,0,0,0,0,0,0,0,0"/>
                          </v:shape>
                          <v:shape id="Forme libre 1153" o:spid="_x0000_s1598" style="position:absolute;left:21435;top:30186;width:50709;height:18293;visibility:visible;mso-wrap-style:square;v-text-anchor:middle" coordsize="5077770,1831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W6E8UA&#10;AADdAAAADwAAAGRycy9kb3ducmV2LnhtbERPTWvCQBC9F/oflhF6001aKjG6SlCEXnqoCrW3ITtu&#10;gtnZkF2TtL++WxB6m8f7nNVmtI3oqfO1YwXpLAFBXDpds1FwOu6nGQgfkDU2jknBN3nYrB8fVphr&#10;N/AH9YdgRAxhn6OCKoQ2l9KXFVn0M9cSR+7iOoshws5I3eEQw20jn5NkLi3WHBsqbGlbUXk93KyC&#10;0e7Mufi6ZT/ny9Wbd72Ybz8XSj1NxmIJItAY/sV395uO89PXF/j7Jp4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9boTxQAAAN0AAAAPAAAAAAAAAAAAAAAAAJgCAABkcnMv&#10;ZG93bnJldi54bWxQSwUGAAAAAAQABAD1AAAAigMAAAAA&#10;" path="m5077770,228914v-10716,-23019,-21431,-46037,-42862,-61912c5013477,151127,4949183,133664,4949183,133664v-28575,-11112,-44450,-20637,-85725,-33337c4822183,87627,4761064,70164,4701533,57464,4642002,44764,4594376,33652,4506270,24127,4418164,14602,4264970,2695,4172895,314v-92075,-2381,-219075,9525,-219075,9525c3868095,14601,3756176,20158,3658545,28889v-97631,8731,-196850,15876,-290512,33338c3274371,79689,3244207,79689,3096570,133664v-147638,53975,-614362,252413,-614362,252413c2274246,471802,2080570,546414,1848795,648014,1617020,749614,1315396,886933,1091558,995677,867720,1104421,660551,1209196,505770,1300477v-154781,91281,-266700,179387,-342900,242887c86670,1606864,75557,1647346,48570,1681477,21583,1715608,5707,1732277,945,1748152v-4762,15875,9525,19050,19050,28575c29520,1786252,44601,1797365,58095,1805302v13494,7937,32544,21431,42863,19050c111277,1821971,107308,1800539,120008,1791014v12700,-9525,36513,-19050,57150,-23812c197795,1762440,230339,1761645,243833,1762439v13494,794,,7938,14287,9525c272407,1773551,300983,1767995,329558,1771964v28575,3969,73025,18257,100012,23813c456557,1801333,491483,1805302,491483,1805302v33337,5556,96837,19843,138112,23812c670870,1833083,703414,1830701,739133,1829114v35719,-1587,104775,-9525,104775,-9525c884389,1815620,930426,1818796,982020,1805302v51594,-13494,171450,-66675,171450,-66675l1301108,1681477r138112,-52388l1577333,1576702r90487,-33338c1688457,1536220,1690046,1533839,1701158,1533839v11112,,33337,9525,33337,9525c1750370,1548126,1784502,1554477,1796408,1562414v11906,7937,9525,28575,9525,28575l1805933,1590989e" filled="f" strokecolor="black [3213]" strokeweight="2pt">
                            <v:path arrowok="t" o:connecttype="custom" o:connectlocs="5070906,228673;5028102,166826;4942493,133523;4856884,100221;4695178,57404;4500179,24102;4167254,314;3948475,9829;3653599,28859;3363480,62161;3092384,133523;2478853,385671;1846296,647332;1090082,994629;505086,1299108;162650,1541739;48504,1679707;944,1746312;19968,1774856;58016,1803401;100822,1822431;119846,1789128;176919,1765341;243503,1760583;257771,1770098;329113,1770098;428989,1793886;490819,1803401;628744,1827188;738134,1827188;842767,1817673;980693,1803401;1151911,1736797;1299349,1679707;1437274,1627374;1575201,1575042;1665565,1541739;1698858,1532224;1732150,1541739;1793980,1560769;1803492,1589314;1803492,1589314" o:connectangles="0,0,0,0,0,0,0,0,0,0,0,0,0,0,0,0,0,0,0,0,0,0,0,0,0,0,0,0,0,0,0,0,0,0,0,0,0,0,0,0,0,0"/>
                          </v:shape>
                          <v:shape id="Forme libre 1154" o:spid="_x0000_s1599" style="position:absolute;left:23566;top:32548;width:26165;height:13153;visibility:visible;mso-wrap-style:square;v-text-anchor:middle" coordsize="2619434,1319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X+w8MA&#10;AADdAAAADwAAAGRycy9kb3ducmV2LnhtbERPTUvDQBC9C/6HZQRvdpOiQWK3QQuCHjyYFsHbdHea&#10;hGZnQ3ZM4r93BcHbPN7nbKrF92qiMXaBDeSrDBSxDa7jxsBh/3xzDyoKssM+MBn4pgjV9vJig6UL&#10;M7/TVEujUgjHEg20IkOpdbQteYyrMBAn7hRGj5Lg2Gg34pzCfa/XWVZojx2nhhYH2rVkz/WXN1Dr&#10;kM9v8nFcbHe00jx9Tn3xasz11fL4AEpokX/xn/vFpfn53S38fpNO0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X+w8MAAADdAAAADwAAAAAAAAAAAAAAAACYAgAAZHJzL2Rv&#10;d25yZXYueG1sUEsFBgAAAAAEAAQA9QAAAIgDAAAAAA==&#10;" path="m2595562,v11509,31353,23019,62706,23813,85725c2620169,108744,2613025,121443,2600325,138112v-12700,16669,-17462,28575,-57150,47625c2503487,204787,2429669,228600,2362200,252412v-67469,23812,-223838,76200,-223838,76200l1905000,409575v-82550,28575,-178594,58737,-261938,90487c1559718,531812,1514474,550069,1404937,600075,1295399,650081,1107281,738981,985837,800100,864393,861219,782637,904875,676275,966787v-106363,61913,-250032,159544,-328613,204788c269081,1216819,244474,1216819,204787,1238250v-39687,21431,-71438,49212,-95250,61912c85724,1312862,73818,1311275,61912,1314450v-11906,3175,-15081,4762,-23812,4762c29369,1319212,15875,1317625,9525,1314450,3175,1311275,,1308893,,1300162v,-8731,4762,-23416,9525,-38100e" filled="f" strokecolor="black [3213]" strokeweight="2pt">
                            <v:path arrowok="t" o:connecttype="custom" o:connectlocs="2592651,0;2616437,85470;2597408,137701;2540323,185184;2359551,251660;2135964,327633;1902863,408355;1641219,498573;1403361,598288;984731,797717;675516,963908;347272,1168086;204557,1234562;109414,1296290;61843,1310535;38057,1315283;9514,1310535;0,1296290;9514,1258303" o:connectangles="0,0,0,0,0,0,0,0,0,0,0,0,0,0,0,0,0,0,0"/>
                          </v:shape>
                          <v:shape id="Forme libre 1155" o:spid="_x0000_s1600" style="position:absolute;left:28660;top:33845;width:37372;height:11485;visibility:visible;mso-wrap-style:square;v-text-anchor:middle" coordsize="3738904,1148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P/icMA&#10;AADdAAAADwAAAGRycy9kb3ducmV2LnhtbERP32vCMBB+H/g/hBvsbaZ2OqQzyhAEKezBur0fzS0t&#10;NpeaZLbbX78Igm/38f281Wa0nbiQD61jBbNpBoK4drplo+DzuHtegggRWWPnmBT8UoDNevKwwkK7&#10;gQ90qaIRKYRDgQqaGPtCylA3ZDFMXU+cuG/nLcYEvZHa45DCbSfzLHuVFltODQ32tG2oPlU/VsHX&#10;aTuv8qXJP+bOv5i/YzmU51Kpp8fx/Q1EpDHexTf3Xqf5s8UCrt+kE+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P/icMAAADdAAAADwAAAAAAAAAAAAAAAACYAgAAZHJzL2Rv&#10;d25yZXYueG1sUEsFBgAAAAAEAAQA9QAAAIgDAAAAAA==&#10;" path="m14492,914668c6554,945624,-1384,976580,204,1000393v1588,23813,10319,39688,23813,57150c37511,1075005,60530,1091674,81167,1105168v20637,13494,41275,26193,66675,33337c173242,1145649,201817,1150411,233567,1148030v31750,-2381,65881,-9524,104775,-23812c377236,1109931,466929,1062305,466929,1062305l700292,948005,1038429,786080v112712,-52387,217488,-100806,338138,-152400c1497217,582086,1639298,524143,1762329,476518v123031,-47625,246856,-93663,352425,-128588c2220323,313005,2395742,266968,2395742,266968v101600,-30162,229393,-73819,328612,-100013c2823573,140761,2891835,129649,2991054,109805v99219,-19844,232569,-45243,328613,-61912c3415711,31224,3506992,17730,3567317,9793v60325,-7937,87313,-8731,114300,-9525c3708604,-526,3719717,267,3729242,5030v9525,4763,8731,17463,9525,23813c3739561,35193,3736782,39161,3734004,43130e" filled="f" strokecolor="black [3213]" strokeweight="2pt">
                            <v:path arrowok="t" o:connecttype="custom" o:connectlocs="14485,914595;204,1000313;24006,1057458;81130,1105079;147774,1138414;233460,1147938;338187,1124128;466715,1062220;699971,947929;1037953,786017;1375936,633629;1761521,476480;2113784,347902;2394643,266947;2723104,166942;2989682,109796;3318144,47889;3565681,9792;3679928,268;3727531,5030;3737052,28841;3732291,43127" o:connectangles="0,0,0,0,0,0,0,0,0,0,0,0,0,0,0,0,0,0,0,0,0,0"/>
                          </v:shape>
                          <v:shape id="Forme libre 1156" o:spid="_x0000_s1601" style="position:absolute;left:37412;top:36160;width:14032;height:3057;visibility:visible;mso-wrap-style:square;v-text-anchor:middle" coordsize="1402304,306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p+MMA&#10;AADdAAAADwAAAGRycy9kb3ducmV2LnhtbERPzWrCQBC+F3yHZQRvdRNBqamrlKBiD6WY+ABDdpqE&#10;7s7G7GrSPn23UOhtPr7f2exGa8Sdet86VpDOExDEldMt1wou5eHxCYQPyBqNY1LwRR5228nDBjPt&#10;Bj7TvQi1iCHsM1TQhNBlUvqqIYt+7jriyH243mKIsK+l7nGI4dbIRZKspMWWY0ODHeUNVZ/FzSr4&#10;Ntfylaxcvy3f88HLvT5aE5SaTceXZxCBxvAv/nOfdJyfLl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p+MMAAADdAAAADwAAAAAAAAAAAAAAAACYAgAAZHJzL2Rv&#10;d25yZXYueG1sUEsFBgAAAAAEAAQA9QAAAIgDAAAAAA==&#10;" path="m,248014v10715,14287,21431,28575,33337,38100c45243,295639,55562,302783,71437,305164v15875,2381,28575,2381,57150,-4763c157162,293257,242887,262301,242887,262301l490537,181339v84138,-26194,184150,-53975,257175,-76200c820737,82914,872331,63070,928687,47989,985043,32908,1037431,21795,1085850,14651v48419,-7144,105569,-7144,133350,-9525c1246981,2745,1231900,-1223,1252537,364v20637,1587,66676,7143,90488,14287c1366837,21795,1385887,35289,1395412,43226v9525,7937,7144,13493,4763,19050e" filled="f" strokecolor="black [3213]" strokeweight="2pt">
                            <v:path arrowok="t" o:connecttype="custom" o:connectlocs="0,247267;33358,285253;71482,304245;128667,299497;243039,261511;490843,180793;748179,104822;929267,47845;1086528,14607;1219962,5111;1253319,363;1343864,14607;1396284,43096;1401050,62089" o:connectangles="0,0,0,0,0,0,0,0,0,0,0,0,0,0"/>
                          </v:shape>
                          <v:shape id="Forme libre 1157" o:spid="_x0000_s1602" style="position:absolute;left:23427;top:33289;width:49180;height:16719;visibility:visible;mso-wrap-style:square;v-text-anchor:middle" coordsize="4922744,1670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19vMAA&#10;AADdAAAADwAAAGRycy9kb3ducmV2LnhtbERPTWsCMRC9C/0PYQq9aVahumyNIqLQa9X2PGymyepm&#10;Ejaprv76RhC8zeN9znzZu1acqYuNZwXjUQGCuPa6YaPgsN8OSxAxIWtsPZOCK0VYLl4Gc6y0v/AX&#10;nXfJiBzCsUIFNqVQSRlrSw7jyAfizP36zmHKsDNSd3jJ4a6Vk6KYSocN5waLgdaW6tPuzykI9qec&#10;Gf5e+UIGY+R2cyuPG6XeXvvVB4hEfXqKH+5PneeP32dw/ya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19vMAAAADdAAAADwAAAAAAAAAAAAAAAACYAgAAZHJzL2Rvd25y&#10;ZXYueG1sUEsFBgAAAAAEAAQA9QAAAIUDAAAAAA==&#10;" path="m4914989,97895v12700,-11906,6350,-42069,4763,-57150c4918165,25664,4913401,13758,4905464,7408v-7937,-6350,-3175,-10319,-33337,-4763c4841964,8201,4787195,19314,4724489,40745v-62706,21431,-228600,90488,-228600,90488c4402226,168539,4295070,208227,4162514,264583v-132556,56356,-223837,107156,-461962,204787c3462427,567001,2733764,850370,2733764,850370l1633627,1274233r-619125,238125c888296,1559189,931951,1543314,876389,1555220v-55563,11906,-128587,25400,-195262,28575c614452,1586970,535870,1579032,476339,1574270v-59531,-4762,-107156,-11113,-152400,-19050c278695,1547283,233452,1535376,204877,1526645v-28575,-8731,-33338,-19843,-52388,-23812c133439,1498864,110421,1500452,90577,1502833v-19844,2381,-42069,7937,-57150,14287c18346,1523470,-1499,1532995,89,1540933v1588,7938,26194,17462,42863,23812c59621,1571095,100102,1579033,100102,1579033v30956,7937,88899,24606,128587,33337c268377,1621101,302508,1624276,338227,1631420v35719,7144,65881,17463,104775,23813c481896,1661583,522377,1667933,571589,1669520v49212,1587,100013,1588,166688,-4762c804952,1658408,833527,1674282,971639,1631420v138112,-42862,300832,-107156,595313,-223837c1861433,1290902,2738527,931333,2738527,931333l3991064,431270,4653052,159808v142081,-53181,144462,-37306,190500,-47625c4889589,101864,4902289,109801,4914989,97895xe" fillcolor="black [3213]" strokecolor="black [3213]" strokeweight="2pt">
                            <v:path arrowok="t" o:connecttype="custom" o:connectlocs="4910335,97982;4915094,40781;4900819,7415;4867514,2647;4720016,40781;4491632,131350;4158573,264819;3697048,469788;2731176,851128;1632080,1275369;1013541,1513706;875559,1556606;680482,1585207;475888,1575673;323632,1556606;204683,1528006;152345,1504173;90491,1504173;33395,1518472;89,1542307;42911,1566140;100007,1580441;228472,1613807;337907,1632874;442583,1656708;571048,1671008;737578,1666242;970719,1632874;1565468,1408838;2735934,932163;3987285,431654;4648646,159950;4838966,112283;4910335,97982" o:connectangles="0,0,0,0,0,0,0,0,0,0,0,0,0,0,0,0,0,0,0,0,0,0,0,0,0,0,0,0,0,0,0,0,0,0"/>
                          </v:shape>
                          <v:shape id="Forme libre 1158" o:spid="_x0000_s1603" style="position:absolute;left:59733;top:36484;width:10466;height:12875;visibility:visible;mso-wrap-style:square;v-text-anchor:middle" coordsize="1045403,1286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4Q3MQA&#10;AADdAAAADwAAAGRycy9kb3ducmV2LnhtbESPQU/DMAyF70j8h8hI3Fi6CaapLJsQ0kRPSHT5AV5j&#10;morGqZLQlX+PD0jcbL3n9z7vj0sY1UwpD5ENrFcVKOIuuoF7A/Z8etiBygXZ4RiZDPxQhuPh9maP&#10;tYtX/qC5Lb2SEM41GvClTLXWufMUMK/iRCzaZ0wBi6yp1y7hVcLDqDdVtdUBB5YGjxO9euq+2u9g&#10;4ILvp9TOo387b5rHnd3abBtrzP3d8vIMqtBS/s1/140T/PWT4Mo3Mo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ENzEAAAA3QAAAA8AAAAAAAAAAAAAAAAAmAIAAGRycy9k&#10;b3ducmV2LnhtbFBLBQYAAAAABAAEAPUAAACJAwAAAAA=&#10;" path="m473574,57218v-1587,22225,52387,109538,52387,109538c542630,201681,561680,232637,573586,266768v11906,34131,16669,73025,23813,104775c604543,403293,624386,438218,616449,457268v-7937,19050,-30163,16669,-66675,28575c513262,497749,444205,513625,397374,528706v-46831,15081,-89694,32544,-128588,47625c229892,591412,198142,601731,164011,619193,129880,636655,90193,663644,63999,681106,37805,698568,16374,710474,6849,723968v-9525,13494,-8731,19844,,38100c15580,780324,32249,810487,59236,833506v26987,23019,73026,47625,109538,66675c205286,919231,246561,931931,278311,947806v31750,15875,55563,26194,80963,47625c384674,1016862,403723,1046231,430711,1076393v26987,30163,53975,69850,90488,100013c557712,1206569,605336,1239112,649786,1257368v44450,18256,100013,25400,138113,28575c825999,1289118,848224,1283562,878386,1276418v30162,-7144,68263,-22225,90488,-33337c991099,1231969,1001417,1226412,1011736,1209743v10319,-16669,13494,-53975,19050,-66675c1036342,1130368,1047455,1136718,1045074,1133543v-2381,-3175,-21431,-10319,-28575,-9525c1009355,1124812,1008561,1134337,1002211,1138306v-6350,3969,-14287,7938,-23812,9525c968874,1149419,955380,1151800,945061,1147831v-10319,-3969,-14288,-13494,-28575,-23813c902199,1113699,887117,1097030,859336,1085918v-27781,-11112,-67468,-22225,-109537,-28575c707730,1050993,650580,1052580,606924,1047818v-43656,-4762,-84932,-9525,-119063,-19050c453730,1019243,422773,1004955,402136,990668,381499,976381,371973,966062,364036,943043v-7937,-23019,-17462,-49212,-9525,-90487c362448,811281,389436,732699,411661,695393v22225,-37306,54769,-52388,76200,-66675c509292,614431,523580,611255,540249,609668v16669,-1587,42069,8731,47625,9525c593430,619987,579936,616812,573586,614431v-6350,-2381,-23018,-5556,-23812,-9525c548980,600937,561680,596968,568824,590618v7144,-6350,10318,-17462,23812,-23812c606130,560456,629942,554899,649786,552518v19844,-2381,61913,,61913,c740274,552518,796630,550931,821236,552518v24606,1587,35719,11906,38100,9525c861717,559662,849018,542994,835524,538231v-13494,-4763,-42069,,-57150,-4763c763293,528706,752180,520768,745036,509656v-7144,-11112,-3969,-18257,-9525,-42863c729955,442187,719636,400118,711699,362018,703762,323918,695824,280262,687886,238193,679949,196124,675980,148500,664074,109606,652168,70712,630737,19912,616449,4831v-14287,-15081,-24606,9525,-38100,14287c564855,23880,553742,26262,535486,33406v-18256,7144,-60325,1587,-61912,23812xe" fillcolor="black [3213]" strokecolor="black [3213]" strokeweight="2pt">
                            <v:path arrowok="t" o:connecttype="custom" o:connectlocs="474115,57246;526562,166839;574242,266900;598082,371727;617154,457495;550402,486084;397828,528969;269093,576617;164198,619500;64072,681444;6857,724327;6857,762446;59304,833920;168967,900628;278629,948277;359685,995925;431203,1076927;521795,1176990;650529,1257992;788800,1286582;879390,1277052;969982,1243698;1012893,1210344;1031964,1143636;1046269,1134106;1017661,1124576;1003357,1138871;979517,1148401;946141,1148401;917534,1124576;860318,1086457;750656,1057868;607618,1048338;488419,1029279;402596,991160;364452,943511;354916,852979;412132,695738;488419,629030;540867,609971;588546,619500;574242,614736;550402,605206;569474,590911;593313,567087;650529,552792;712513,552792;822175,552792;860318,562322;836479,538498;779264,533733;745888,509909;736352,467025;712513,362198;688672,238311;664833,109660;617154,4833;579010,19127;536098,33423;474115,57246" o:connectangles="0,0,0,0,0,0,0,0,0,0,0,0,0,0,0,0,0,0,0,0,0,0,0,0,0,0,0,0,0,0,0,0,0,0,0,0,0,0,0,0,0,0,0,0,0,0,0,0,0,0,0,0,0,0,0,0,0,0,0,0"/>
                          </v:shape>
                          <v:shape id="Forme libre 1159" o:spid="_x0000_s1604" style="position:absolute;left:66819;top:36114;width:1574;height:6021;visibility:visible;mso-wrap-style:square;v-text-anchor:middle" coordsize="158079,604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jL8QA&#10;AADdAAAADwAAAGRycy9kb3ducmV2LnhtbERP22rCQBB9F/yHZQRfpG5SUNrUVYIQqvTBS/sBQ3aa&#10;hGZnl+xq4t+7QsG3OZzrrDaDacWVOt9YVpDOExDEpdUNVwp+vouXNxA+IGtsLZOCG3nYrMejFWba&#10;9nyi6zlUIoawz1BBHYLLpPRlTQb93DriyP3azmCIsKuk7rCP4aaVr0mylAYbjg01OtrWVP6dL0aB&#10;K+yQfx76WXnc3o55sXTp12Wv1HQy5B8gAg3hKf5373Scny7e4fFNP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E4y/EAAAA3QAAAA8AAAAAAAAAAAAAAAAAmAIAAGRycy9k&#10;b3ducmV2LnhtbFBLBQYAAAAABAAEAPUAAACJAwAAAAA=&#10;" path="m,c21034,55563,42069,111126,57150,157163v15081,46037,18257,68262,33338,119062c105569,327025,136526,414338,147638,461963v11112,47625,7937,76199,9525,100012c158751,585788,157957,595313,157163,604838e" filled="f" strokecolor="black [3213]" strokeweight="2pt">
                            <v:path arrowok="t" o:connecttype="custom" o:connectlocs="0,0;56924,156443;90130,274959;147053,459846;156541,559399;156541,602066" o:connectangles="0,0,0,0,0,0"/>
                          </v:shape>
                          <v:shape id="Forme libre 1160" o:spid="_x0000_s1605" style="position:absolute;left:65893;top:41996;width:5279;height:5835;visibility:visible;mso-wrap-style:square;v-text-anchor:middle" coordsize="533145,581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xsqMgA&#10;AADdAAAADwAAAGRycy9kb3ducmV2LnhtbESPT0vDQBDF70K/wzIFb3bTgkVjt0UCBS0KbS14nWan&#10;+WN2NmbXJH575yD0NsN7895vVpvRNaqnLlSeDcxnCSji3NuKCwOnj+3dA6gQkS02nsnALwXYrCc3&#10;K0ytH/hA/TEWSkI4pGigjLFNtQ55SQ7DzLfEol185zDK2hXadjhIuGv0IkmW2mHF0lBiS1lJ+dfx&#10;xxl4HPb376fsXNdNf3jLvj93+9d6Z8ztdHx+AhVpjFfz//WLFfz5UvjlGxlB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fGyoyAAAAN0AAAAPAAAAAAAAAAAAAAAAAJgCAABk&#10;cnMvZG93bnJldi54bWxQSwUGAAAAAAQABAD1AAAAjQMAAAAA&#10;" path="m266700,v24209,12700,48418,25400,71437,42863c361156,60326,380206,77787,404812,104775v24606,26988,60326,62707,80963,100013c506413,242094,521493,288132,528637,328613v7144,40481,4763,88900,,119062c523875,477838,512762,488951,500062,509588v-12700,20637,-35719,50006,-47625,61912c440531,583406,442913,586581,428625,581025v-14287,-5556,-43657,-23018,-61913,-42862c348456,518319,334962,494507,319087,461963,303212,429419,286543,377031,271462,342900,256381,308769,248444,288925,228600,257175,208756,225425,171450,173831,152400,152400,133350,130969,130969,137319,114300,128588,97631,119857,71437,107950,52387,100013,33337,92076,16668,86519,,80963e" filled="f" strokecolor="black [3213]" strokeweight="2pt">
                            <v:path arrowok="t" o:connecttype="custom" o:connectlocs="264091,0;334829,43049;400852,105229;481023,205675;523466,330036;523466,449614;495171,511795;448011,573975;424432,583541;363125,540493;315966,463963;268807,344385;226364,258289;150909,153060;113182,129145;51875,100446;0,81314" o:connectangles="0,0,0,0,0,0,0,0,0,0,0,0,0,0,0,0,0"/>
                          </v:shape>
                          <v:shape id="Forme libre 1161" o:spid="_x0000_s1606" style="position:absolute;left:29725;top:13652;width:2084;height:880;visibility:visible;mso-wrap-style:square;v-text-anchor:middle" coordsize="209550,86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LPcIA&#10;AADdAAAADwAAAGRycy9kb3ducmV2LnhtbERPTWvCQBC9F/oflhG81U0CiqSuImLR9mYM9jpkxySY&#10;nQ3Z1Wz/fbdQ8DaP9zmrTTCdeNDgWssK0lkCgriyuuVaQXn+eFuCcB5ZY2eZFPyQg8369WWFubYj&#10;n+hR+FrEEHY5Kmi873MpXdWQQTezPXHkrnYw6CMcaqkHHGO46WSWJAtpsOXY0GBPu4aqW3E3CrJQ&#10;Ft+ft8xcvg5Sj/Plvp+HvVLTSdi+g/AU/FP87z7qOD9dpPD3TTxB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EUs9wgAAAN0AAAAPAAAAAAAAAAAAAAAAAJgCAABkcnMvZG93&#10;bnJldi54bWxQSwUGAAAAAAQABAD1AAAAhwMAAAAA&#10;" path="m209550,80962v-32941,3969,-65881,7938,-90487,4763c94457,82550,77788,71437,61913,61912,46038,52387,34132,38894,23813,28575,13494,18256,6747,9128,,e" filled="f" strokecolor="black [3213]" strokeweight="2pt">
                            <v:path arrowok="t" o:connecttype="custom" o:connectlocs="208392,82001;118405,86825;61571,62707;23681,28942;0,0" o:connectangles="0,0,0,0,0"/>
                          </v:shape>
                          <v:shape id="Forme libre 1162" o:spid="_x0000_s1607" style="position:absolute;left:30512;top:11892;width:5742;height:2640;visibility:visible;mso-wrap-style:square;v-text-anchor:middle" coordsize="581987,262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n4NMcA&#10;AADdAAAADwAAAGRycy9kb3ducmV2LnhtbESPQWvCQBCF7wX/wzKCN7NJWkKbukoRCqJQNBXscciO&#10;SWh2NmS3Sfz33YLQ2wzvvW/erDaTacVAvWssK0iiGARxaXXDlYLz5/vyGYTzyBpby6TgRg4269nD&#10;CnNtRz7RUPhKBAi7HBXU3ne5lK6syaCLbEcctKvtDfqw9pXUPY4BblqZxnEmDTYcLtTY0bam8rv4&#10;MYFySLa7PU3ny9fTS3o9DsfLx2Ol1GI+vb2C8DT5f/M9vdOhfpKl8PdNGEG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Z+DTHAAAA3QAAAA8AAAAAAAAAAAAAAAAAmAIAAGRy&#10;cy9kb3ducmV2LnhtbFBLBQYAAAAABAAEAPUAAACMAwAAAAA=&#10;" path="m157197,258091r-57150,-4762c85760,245392,84172,227135,71472,210466,58772,193797,35753,169985,23847,153316,11941,136647,-759,119185,35,110454v794,-8731,7144,-5556,28575,-9525c50041,96960,90522,92991,128622,86641,166722,80291,222285,69973,257210,62829v34925,-7144,53181,-11906,80962,-19050c365953,36635,398497,26316,423897,19966,449297,13616,471522,8854,490572,5679,509622,2504,523910,1710,538197,916v14287,-794,31750,-1588,38100,c582647,2503,585028,6472,576297,10441v-8731,3969,-35718,7144,-52387,14288c507241,31873,492954,42985,476285,53304,459616,63623,441360,73941,423897,86641v-17462,12700,-38099,30163,-52387,42863c357223,142204,346903,150935,338172,162841v-8731,11906,-15081,23019,-19050,38100c315153,216022,315154,243010,314360,253329v-794,10319,7144,8731,,9525c307216,263648,287372,258885,271497,258091v-15875,-794,-52387,,-52387,l157197,258091xe" fillcolor="black [3213]" strokecolor="black [3213]" strokeweight="2pt">
                            <v:path arrowok="t" o:connecttype="custom" o:connectlocs="155104,259111;98715,254330;70520,211298;23530,153922;35,110890;28229,101328;126910,86983;253786,63077;333670,43952;418254,20045;484041,5701;531032,920;568625,920;568625,10482;516935,24827;469944,53515;418254,86983;366564,130016;333670,163484;314874,201735;310175,254330;310175,263893;267883,259111;216193,259111;155104,259111" o:connectangles="0,0,0,0,0,0,0,0,0,0,0,0,0,0,0,0,0,0,0,0,0,0,0,0,0"/>
                          </v:shape>
                          <v:shape id="Forme libre 1163" o:spid="_x0000_s1608" style="position:absolute;left:35652;top:11846;width:5511;height:2640;visibility:visible;mso-wrap-style:square;v-text-anchor:middle" coordsize="549625,261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wyysMA&#10;AADdAAAADwAAAGRycy9kb3ducmV2LnhtbERPTWvCQBC9C/0PyxS86caKIaauIgVBBA9GPXgbsmMS&#10;mp2N2TVJ/31XKPQ2j/c5q81gatFR6yrLCmbTCARxbnXFhYLLeTdJQDiPrLG2TAp+yMFm/TZaYapt&#10;zyfqMl+IEMIuRQWl900qpctLMuimtiEO3N22Bn2AbSF1i30IN7X8iKJYGqw4NJTY0FdJ+Xf2NAq6&#10;a7Izt/i4qG99ktk7H/rn8qHU+H3YfoLwNPh/8Z97r8P8WTyH1zfh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wyysMAAADdAAAADwAAAAAAAAAAAAAAAACYAgAAZHJzL2Rv&#10;d25yZXYueG1sUEsFBgAAAAAEAAQA9QAAAIgDAAAAAA==&#10;" path="m,9525c25797,5556,51594,1587,80963,v29369,-1587,53181,-1587,95250,c218282,1587,288131,6350,333375,9525v45244,3175,86519,6350,114300,9525c475456,22225,500063,28575,500063,28575v16669,3175,42863,2381,47625,9525c552450,45244,549276,61118,528638,71437,508001,81756,455613,87312,423863,100012v-31750,12700,-54769,33338,-85725,47625c307182,161925,265112,173831,238125,185737v-26987,11906,-43656,20638,-61912,33338c157957,231775,143272,246856,128588,261937e" filled="f" strokecolor="black [3213]" strokeweight="2pt">
                            <v:path arrowok="t" o:connecttype="custom" o:connectlocs="0,9599;81178,0;176680,0;334259,9599;448863,19199;501390,28798;549141,38398;530040,71995;424987,100794;339035,148791;238757,187189;176680,220787;128929,263984" o:connectangles="0,0,0,0,0,0,0,0,0,0,0,0,0"/>
                          </v:shape>
                          <v:shape id="Forme libre 1164" o:spid="_x0000_s1609" style="position:absolute;left:33800;top:14532;width:3751;height:11578;visibility:visible;mso-wrap-style:square;v-text-anchor:middle" coordsize="378925,1157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CphcIA&#10;AADdAAAADwAAAGRycy9kb3ducmV2LnhtbERP24rCMBB9X/Afwiz4tqaKSukaZfECIrJg9QPGZGzL&#10;NpPSRK1/bwRh3+ZwrjNbdLYWN2p95VjBcJCAINbOVFwoOB03XykIH5AN1o5JwYM8LOa9jxlmxt35&#10;QLc8FCKGsM9QQRlCk0npdUkW/cA1xJG7uNZiiLAtpGnxHsNtLUdJMpUWK44NJTa0LEn/5VeroNqv&#10;9a5L/WoyOS79+Kx/08vqqlT/s/v5BhGoC//it3tr4vzhdAyvb+IJ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EKmFwgAAAN0AAAAPAAAAAAAAAAAAAAAAAJgCAABkcnMvZG93&#10;bnJldi54bWxQSwUGAAAAAAQABAD1AAAAhwMAAAAA&#10;" path="m378925,c337649,23812,296374,47625,259862,76200v-36512,28575,-68262,60325,-100012,95250c128100,206375,93174,240506,69362,285750,45550,330994,28087,383381,16975,442912,5863,502443,-5251,569118,2687,642937v7938,73819,36513,173832,61913,242888c90000,954881,122543,1012031,155087,1057275v32544,45244,68659,72628,104775,100012e" filled="f" strokecolor="black [3213]" strokeweight="2pt">
                            <v:path arrowok="t" o:connecttype="custom" o:connectlocs="375107,0;257244,76235;158239,171529;68663,285882;16804,443116;2660,643233;63949,886233;153524,1057762;257244,1157820" o:connectangles="0,0,0,0,0,0,0,0,0"/>
                          </v:shape>
                          <v:shape id="Forme libre 1165" o:spid="_x0000_s1610" style="position:absolute;left:29354;top:14486;width:2871;height:9818;visibility:visible;mso-wrap-style:square;v-text-anchor:middle" coordsize="286677,98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i1MQA&#10;AADdAAAADwAAAGRycy9kb3ducmV2LnhtbERP24rCMBB9F/yHMMK+iKYubFmqUUT25j5p9QPGZmyr&#10;zaQkUatfv1lY2Lc5nOvMFp1pxJWcry0rmIwTEMSF1TWXCva799ErCB+QNTaWScGdPCzm/d4MM21v&#10;vKVrHkoRQ9hnqKAKoc2k9EVFBv3YtsSRO1pnMEToSqkd3mK4aeRzkqTSYM2xocKWVhUV5/xiFLzl&#10;Q3cqPh/r+yH9Xm4v3cfGno1ST4NuOQURqAv/4j/3l47zJ+kL/H4TT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qotTEAAAA3QAAAA8AAAAAAAAAAAAAAAAAmAIAAGRycy9k&#10;b3ducmV2LnhtbFBLBQYAAAAABAAEAPUAAACJAwAAAAA=&#10;" path="m286677,c233495,36116,180314,72232,139039,119063,97764,165894,62046,221457,39027,280988,16008,340519,4896,407194,927,476250v-3969,69056,5556,162719,14287,219075c23945,751681,32676,766763,53314,814388v20637,47625,70644,139700,85725,166687e" filled="f" strokecolor="black [3213]" strokeweight="2pt">
                            <v:path arrowok="t" o:connecttype="custom" o:connectlocs="287120,0;139254,119155;39087,281205;928,476617;15238,695861;53396,815016;139254,981831" o:connectangles="0,0,0,0,0,0,0"/>
                          </v:shape>
                          <v:shape id="Forme libre 1166" o:spid="_x0000_s1611" style="position:absolute;left:20046;top:2676;width:6344;height:2362;visibility:visible;mso-wrap-style:square;v-text-anchor:middle" coordsize="633412,238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B4fMQA&#10;AADdAAAADwAAAGRycy9kb3ducmV2LnhtbERPTWvCQBC9F/wPywi91Y2FBk1dpVoEqV5MSnsds2MS&#10;mp1Nd7ea/ntXELzN433ObNGbVpzI+caygvEoAUFcWt1wpeCzWD9NQPiArLG1TAr+ycNiPniYYabt&#10;mfd0ykMlYgj7DBXUIXSZlL6syaAf2Y44ckfrDIYIXSW1w3MMN618TpJUGmw4NtTY0aqm8if/Mwo+&#10;vqr85Xtnlmv/vvmdGnfQfbFV6nHYv72CCNSHu/jm3ug4f5ymcP0mn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AeHzEAAAA3QAAAA8AAAAAAAAAAAAAAAAAmAIAAGRycy9k&#10;b3ducmV2LnhtbFBLBQYAAAAABAAEAPUAAACJAwAAAAA=&#10;" path="m633412,238202c611584,198514,589756,158827,571500,128665,553244,98503,545306,77071,523875,57227,502444,37383,472281,19127,442912,9602,413543,77,382587,871,347662,77,312737,-717,233362,4840,233362,4840,197643,6427,160338,6427,133350,9602,106362,12777,87312,16746,71437,23890,55562,31034,46037,40559,38100,52465,30163,64371,30162,69927,23812,95327,17462,120727,8731,162796,,204865e" filled="f" strokecolor="black [3213]" strokeweight="2pt">
                            <v:path arrowok="t" o:connecttype="custom" o:connectlocs="634443,236197;572430,127582;524728,56745;443633,9521;348228,76;233742,4799;133567,9521;71553,23689;38162,52023;23851,94525;0,203141" o:connectangles="0,0,0,0,0,0,0,0,0,0,0"/>
                          </v:shape>
                          <v:shape id="Forme libre 1167" o:spid="_x0000_s1612" style="position:absolute;left:22639;top:2815;width:2547;height:2316;visibility:visible;mso-wrap-style:square;v-text-anchor:middle" coordsize="257175,233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9nVcUA&#10;AADdAAAADwAAAGRycy9kb3ducmV2LnhtbERPTWvCQBC9C/0PyxR6kbqxB5XoGoog2opCbQWPY3aa&#10;BLOzYXcbU399tyB4m8f7nFnWmVq05HxlWcFwkIAgzq2uuFDw9bl8noDwAVljbZkU/JKHbP7Qm2Gq&#10;7YU/qN2HQsQQ9ikqKENoUil9XpJBP7ANceS+rTMYInSF1A4vMdzU8iVJRtJgxbGhxIYWJeXn/Y9R&#10;0D+883Vrj5PVwa+Kt+PYyc3upNTTY/c6BRGoC3fxzb3Wcf5wNIb/b+IJ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2dVxQAAAN0AAAAPAAAAAAAAAAAAAAAAAJgCAABkcnMv&#10;ZG93bnJldi54bWxQSwUGAAAAAAQABAD1AAAAigMAAAAA&#10;" path="m257175,233362c242093,192087,227012,150812,204787,123825,182562,96838,157956,92074,123825,71437,89694,50800,44847,25400,,e" filled="f" strokecolor="black [3213]" strokeweight="2pt">
                            <v:path arrowok="t" o:connecttype="custom" o:connectlocs="254704,231564;202819,122871;122635,70887;0,0" o:connectangles="0,0,0,0"/>
                          </v:shape>
                          <v:shape id="Forme libre 1168" o:spid="_x0000_s1613" style="position:absolute;left:20555;top:17820;width:9216;height:5836;visibility:visible;mso-wrap-style:square;v-text-anchor:middle" coordsize="924107,582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iyMQA&#10;AADdAAAADwAAAGRycy9kb3ducmV2LnhtbESPQWsCMRCF70L/QxihN81qYSlbo4hQEKQH1/6AMRl3&#10;l24mSxJ19dd3DoXeZnhv3vtmtRl9r24UUxfYwGJegCK2wXXcGPg+fc7eQaWM7LAPTAYelGCzfpms&#10;sHLhzke61blREsKpQgNtzkOldbIteUzzMBCLdgnRY5Y1NtpFvEu47/WyKErtsWNpaHGgXUv2p756&#10;A+euPiyHHV3SI56+Svs2on0ejXmdjtsPUJnG/G/+u947wV+UgivfyAh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xIsjEAAAA3QAAAA8AAAAAAAAAAAAAAAAAmAIAAGRycy9k&#10;b3ducmV2LnhtbFBLBQYAAAAABAAEAPUAAACJAwAAAAA=&#10;" path="m913955,271616v5556,-11113,3176,-77788,4763,-114300c920305,120804,923480,75560,923480,52541v,-23019,3175,-25401,-4762,-33338c910781,11266,891730,8091,875855,4916,859980,1741,840930,-641,823468,153,806006,947,800449,-2228,771080,9678,741711,21584,700436,48572,647255,71591,594074,94610,513112,123185,451993,147791v-61119,24606,-116681,53975,-171450,71437c225774,236690,162274,241454,123380,252566,84486,263678,63055,277172,47180,285903v-15875,8731,-21431,11906,-19050,19050c30511,312097,-55213,289872,61468,328766v116681,38894,546100,169863,666750,209550c848868,578003,764731,559747,785368,566891v20637,7144,60325,19049,66675,14287c858393,576416,831405,558160,823468,538316v-7937,-19844,-19844,-49213,-19050,-76200c805212,435129,821880,400203,828230,376391v6350,-23812,11907,-40481,14288,-57150c844899,302572,840137,292253,842518,276378v2381,-15875,11112,-33337,14287,-52387c859980,204941,856806,162078,861568,162078v4762,,16668,41276,23812,61913c892524,244628,908399,282729,913955,271616xe" fillcolor="black [3213]" strokecolor="black [3213]" strokeweight="2pt">
                            <v:path arrowok="t" o:connecttype="custom" o:connectlocs="911436,272208;916186,157659;920935,52656;916186,19245;873441,4927;821198,153;768955,9699;645471,71747;450747,148113;279770,219706;123040,253117;47050,286527;28052,305618;61299,329483;726211,539490;783203,568127;849695,582446;821198,539490;802201,463124;825947,377212;840196,319937;840196,276981;854443,224480;859193,162432;882940,224480;911436,272208" o:connectangles="0,0,0,0,0,0,0,0,0,0,0,0,0,0,0,0,0,0,0,0,0,0,0,0,0,0"/>
                          </v:shape>
                          <v:shape id="Forme libre 1169" o:spid="_x0000_s1614" style="position:absolute;left:11155;top:16570;width:17088;height:5696;visibility:visible;mso-wrap-style:square;v-text-anchor:middle" coordsize="1708216,56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XG6MMA&#10;AADdAAAADwAAAGRycy9kb3ducmV2LnhtbERPS2vCQBC+F/wPywheSt3Yg9ToKiIKRfDgA4u3ITtN&#10;UrMzIbua+O+7hYK3+fieM1t0rlJ3anwpbGA0TEARZ2JLzg2cjpu3D1A+IFushMnAgzws5r2XGaZW&#10;Wt7T/RByFUPYp2igCKFOtfZZQQ79UGriyH1L4zBE2OTaNtjGcFfp9yQZa4clx4YCa1oVlF0PN2dg&#10;326/zqfNmuT1ll/Yy07/yMSYQb9bTkEF6sJT/O/+tHH+aDyBv2/iCX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XG6MMAAADdAAAADwAAAAAAAAAAAAAAAACYAgAAZHJzL2Rv&#10;d25yZXYueG1sUEsFBgAAAAAEAAQA9QAAAIgDAAAAAA==&#10;" path="m1708216,122620l1189103,341695c1044640,399639,913672,441708,841441,470283v-72231,28575,-50006,29368,-85725,42862c719997,526639,664434,542514,627128,551245v-37306,8731,-64294,12701,-95250,14288c500922,567120,483460,565532,441391,560770,399322,556008,327885,545689,279466,536958,231047,528227,188184,517908,150878,508383,113572,498858,79440,489333,55628,479808,31815,470283,16734,463933,8003,451233,-728,438533,-2315,415514,3241,403608v5556,-11906,-794,-5557,38100,-23813c80235,361539,163578,328995,236603,294070,309628,259145,409641,205170,479491,170245,549341,135320,655703,84520,655703,84520,697772,63882,707297,57532,731903,46420,756509,35307,769210,23401,803341,17845v34131,-5556,85725,-2381,133350,-4762c984316,10702,1043847,5145,1089091,3558v45244,-1587,69850,-7144,119062,c1257365,10702,1329597,33720,1384366,46420v54769,12700,107950,21432,152400,33338c1581216,91664,1629635,105952,1651066,117858v21431,11906,17859,22621,14287,33337e" filled="f" strokecolor="black [3213]" strokeweight="2pt">
                            <v:path arrowok="t" o:connecttype="custom" o:connectlocs="1708827,123383;1189528,343821;841742,473209;755986,516337;627352,554674;532068,569051;441549,564259;279566,540299;150932,511546;55648,482793;8006,454040;3242,406119;41356,382158;236688,295899;479663,171304;655938,85046;732165,46709;803628,17956;937026,13164;1089481,3580;1208585,3580;1384861,46709;1537316,80254;1651657,118591;1665949,152136" o:connectangles="0,0,0,0,0,0,0,0,0,0,0,0,0,0,0,0,0,0,0,0,0,0,0,0,0"/>
                          </v:shape>
                          <v:shape id="Forme libre 1170" o:spid="_x0000_s1615" style="position:absolute;left:13470;top:17867;width:7456;height:4214;visibility:visible;mso-wrap-style:square;v-text-anchor:middle" coordsize="744509,424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qqycYA&#10;AADdAAAADwAAAGRycy9kb3ducmV2LnhtbESPQW/CMAyF70j8h8hIu0EKB5g6AkJokzjsQlcJcbMa&#10;r+2WOKUJ0O3X48Ok3Wy95/c+r7eDd+pGfWwDG5jPMlDEVbAt1wbKj7fpM6iYkC26wGTghyJsN+PR&#10;GnMb7nykW5FqJSEcczTQpNTlWseqIY9xFjpi0T5D7zHJ2tfa9niXcO/0IsuW2mPL0tBgR/uGqu/i&#10;6g3g6bVcevfbHt01XOx7WZz9196Yp8mwewGVaEj/5r/rgxX8+Ur45RsZQW8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qqycYAAADdAAAADwAAAAAAAAAAAAAAAACYAgAAZHJz&#10;L2Rvd25yZXYueG1sUEsFBgAAAAAEAAQA9QAAAIsDAAAAAA==&#10;" path="m619427,338957v21828,-44053,43656,-88106,61912,-123825c699595,179413,718645,148457,728964,124645v10319,-23812,11907,-35719,14288,-52388c745633,55588,744046,35744,743252,24632v-794,-11112,-1,-15081,-4763,-19050c733727,1613,726583,-1561,714677,820,702771,3201,701977,7170,667052,19870,632127,32570,559896,54795,505127,77020,450358,99245,392414,132582,338439,153220v-53975,20637,-108743,30956,-157162,47625c132858,217514,77296,240532,47927,253232,18558,265932,12208,269107,5064,277045v-7144,7937,-6350,19050,,23812c11414,305619,43164,305620,43164,305620v19050,2381,50800,4763,76200,9525c144764,319907,166989,328639,195564,334195v28575,5556,72231,10318,95250,14287c313833,352451,323358,350863,333677,358007v10319,7144,17463,22226,19050,33338c354314,402457,348758,413569,343202,424682e" filled="f" strokecolor="black [3213]" strokeweight="2pt">
                            <v:path arrowok="t" o:connecttype="custom" o:connectlocs="620324,336376;682326,213494;730019,123696;744328,71707;744328,24444;739558,5539;715712,814;668018,19719;505858,76433;338929,152053;181539,199316;47996,251304;5071,274935;5071,298566;43226,303293;119537,312745;195847,331650;291235,345828;334160,355281;353238,388365;343699,421448" o:connectangles="0,0,0,0,0,0,0,0,0,0,0,0,0,0,0,0,0,0,0,0,0"/>
                          </v:shape>
                          <v:shape id="Forme libre 1171" o:spid="_x0000_s1616" style="position:absolute;left:22639;top:22498;width:4168;height:3288;visibility:visible;mso-wrap-style:square;v-text-anchor:middle" coordsize="416712,327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D5kcMA&#10;AADdAAAADwAAAGRycy9kb3ducmV2LnhtbERPTWsCMRC9F/ofwhR6q8mKaF2NIoJYD0WqgtdhM262&#10;3UyWTVzXf28Khd7m8T5nvuxdLTpqQ+VZQzZQIIgLbyouNZyOm7d3ECEiG6w9k4Y7BVgunp/mmBt/&#10;4y/qDrEUKYRDjhpsjE0uZSgsOQwD3xAn7uJbhzHBtpSmxVsKd7UcKjWWDitODRYbWlsqfg5Xp2F6&#10;Xu/7rdrZ/USiGm2+P8tuFbV+felXMxCR+vgv/nN/mDQ/m2Tw+006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D5kcMAAADdAAAADwAAAAAAAAAAAAAAAACYAgAAZHJzL2Rv&#10;d25yZXYueG1sUEsFBgAAAAAEAAQA9QAAAIgDAAAAAA==&#10;" path="m416507,45073c411745,29992,325226,7767,292682,2211v-32544,-5556,-39688,,-71438,9525c189494,21261,137107,41105,102182,59361,67257,77617,28363,97461,11694,121273,-4975,145086,582,175249,2169,202236v1587,26987,6350,60325,19050,80962c33919,303835,54557,321299,78369,326061v23812,4762,63500,-3969,85725,-14288c186319,301454,199813,280023,211719,264148v11906,-15875,20638,-34131,23813,-47625c238707,203029,230769,195092,230769,183186v,-11906,-793,-26987,4763,-38100c241088,133974,249820,125242,264107,116511v14287,-8731,36513,-16669,57150,-23813c341894,85554,421269,60154,416507,45073xe" fillcolor="black [3213]" strokecolor="black [3213]" strokeweight="2pt">
                            <v:path arrowok="t" o:connecttype="custom" o:connectlocs="416582,45269;292735,2221;221284,11787;102200,59620;11696,121802;2169,203117;21223,284432;78383,327482;164124,313132;211757,265299;235574,217467;230811,183984;235574,145718;264155,117019;321315,93102;416582,45269" o:connectangles="0,0,0,0,0,0,0,0,0,0,0,0,0,0,0,0"/>
                          </v:shape>
                          <v:shape id="Forme libre 1172" o:spid="_x0000_s1617" style="position:absolute;left:45053;top:21942;width:1112;height:4215;visibility:visible;mso-wrap-style:square;v-text-anchor:middle" coordsize="110967,421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skx8MA&#10;AADdAAAADwAAAGRycy9kb3ducmV2LnhtbERPPW/CMBDdkfofrENiAwcGIAGDEIjCwFIadT7iI4mI&#10;z2nsQuDX40pIbPf0Pm++bE0lrtS40rKC4SACQZxZXXKuIP3e9qcgnEfWWFkmBXdysFx8dOaYaHvj&#10;L7oefS5CCLsEFRTe14mULivIoBvYmjhwZ9sY9AE2udQN3kK4qeQoisbSYMmhocCa1gVll+OfUSDP&#10;j83uFKeTO68/T9nh1/+kh1ipXrddzUB4av1b/HLvdZg/nIzg/5twgl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skx8MAAADdAAAADwAAAAAAAAAAAAAAAACYAgAAZHJzL2Rv&#10;d25yZXYueG1sUEsFBgAAAAAEAAQA9QAAAIgDAAAAAA==&#10;" path="m548,3083c5311,-4855,37855,4670,52936,7845v15081,3175,30956,4763,38100,14288c98180,31658,92623,3876,95798,64995v3175,61119,12701,265906,14288,323850c111673,446789,111673,408689,105323,412658v-6350,3969,-33337,,-33337,c59286,412658,37061,415833,29123,412658v-7938,-3175,-5556,-7144,-4762,-19050c25155,381702,33886,382495,33886,341220v,-41275,-7938,-152400,-9525,-195262c22774,103096,24361,84045,24361,84045v,-15081,794,-16669,,-28575c23567,43564,-4215,11021,548,3083xe" fillcolor="black [3213]" strokecolor="black [3213]" strokeweight="2pt">
                            <v:path arrowok="t" o:connecttype="custom" o:connectlocs="549,3084;53020,7847;91180,22140;95950,65016;110261,388969;105490,412789;72100,412789;29169,412789;24400,393733;33940,341329;24400,146004;24400,84072;24400,55488;549,3084" o:connectangles="0,0,0,0,0,0,0,0,0,0,0,0,0,0"/>
                          </v:shape>
                          <v:shape id="Forme libre 1173" o:spid="_x0000_s1618" style="position:absolute;left:39913;top:20460;width:2408;height:4770;visibility:visible;mso-wrap-style:square;v-text-anchor:middle" coordsize="239190,477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stMQA&#10;AADdAAAADwAAAGRycy9kb3ducmV2LnhtbERP22oCMRB9F/oPYQq+aVbFVlajSKsgWFq84et0M+4u&#10;3UzCJurq15tCoW9zONeZzBpTiQvVvrSsoNdNQBBnVpecK9jvlp0RCB+QNVaWScGNPMymT60Jptpe&#10;eUOXbchFDGGfooIiBJdK6bOCDPqudcSRO9naYIiwzqWu8RrDTSX7SfIiDZYcGwp09FZQ9rM9GwXe&#10;hc/54nDU7/379/rrdBuWxw+nVPu5mY9BBGrCv/jPvdJxfu91AL/fxB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qLLTEAAAA3QAAAA8AAAAAAAAAAAAAAAAAmAIAAGRycy9k&#10;b3ducmV2LnhtbFBLBQYAAAAABAAEAPUAAACJAwAAAAA=&#10;" path="m222373,163299v8731,-11113,-2381,-58341,-2381,-73819c219992,74002,225945,77574,222373,70430,218801,63286,207292,55746,198561,46618,189830,37490,179908,23202,169986,15661,160064,8120,150539,3755,139030,1374v-11509,-2381,-24606,-1191,-38100,c87436,2565,69576,1374,58067,8518,46558,15662,39414,28758,31873,44236,24332,59714,17585,76383,12823,101386,8061,126389,5282,161711,3298,194255,1314,226799,-1464,266487,917,296649v2381,30163,5953,51594,16669,78581c28302,402217,50130,441508,65211,458574v15081,17066,26987,15875,42862,19050c123948,480799,144586,480799,160461,477624v15875,-3175,31749,-9525,42862,-19050c214435,449049,221183,436746,227136,420474v5953,-16272,11112,-39290,11906,-59531c239836,340702,237454,318477,231898,299030v-5556,-19447,-15478,-40085,-26193,-54769c194990,229577,184274,219655,167605,210924v-16669,-8731,-47229,-15875,-61913,-19050c91008,188699,86245,193858,79498,191874,72751,189890,67195,184731,65211,179968v-1984,-4762,-397,-9922,2381,-16669c70370,156552,78308,146630,81880,139486v3572,-7144,2778,-13097,7143,-19050c93388,114483,98945,105752,108073,103768v9128,-1984,26194,396,35719,4762c153317,112895,161254,122023,165223,129961v3969,7937,-6349,21035,2382,26194c176336,161314,213642,174412,222373,163299xe" fillcolor="black [3213]" strokecolor="black [3213]" strokeweight="2pt">
                            <v:path arrowok="t" o:connecttype="custom" o:connectlocs="223879,163094;221482,89367;223879,70341;199906,46559;171137,15641;139972,1372;101614,1372;58460,8507;32089,44180;12910,101258;3320,194011;923,296276;17705,374758;65653,457997;108805,477023;161548,477023;204700,457997;228674,419945;240661,360489;233469,298654;207098,243954;168740,210659;106408,191633;80036,191633;65653,179742;68050,163094;82435,139310;89626,120284;108805,103637;144766,108393;166342,129797;168740,155959;223879,163094" o:connectangles="0,0,0,0,0,0,0,0,0,0,0,0,0,0,0,0,0,0,0,0,0,0,0,0,0,0,0,0,0,0,0,0,0"/>
                          </v:shape>
                          <v:oval id="Ellipse 1174" o:spid="_x0000_s1619" style="position:absolute;left:40561;top:23239;width:741;height:1343;rotation:-65015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V4i8MA&#10;AADdAAAADwAAAGRycy9kb3ducmV2LnhtbERP3WrCMBS+F/YO4Qx2I5p2iI7OKEMYCAOh6gOcNce2&#10;W3JSm1SrT28Ewbvz8f2e+bK3Rpyo9bVjBek4AUFcOF1zqWC/+x59gPABWaNxTAou5GG5eBnMMdPu&#10;zDmdtqEUMYR9hgqqEJpMSl9UZNGPXUMcuYNrLYYI21LqFs8x3Br5niRTabHm2FBhQ6uKiv9tZxXQ&#10;xNjNutv95Ob3cky7/Er18E+pt9f+6xNEoD48xQ/3Wsf56WwC92/iC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V4i8MAAADdAAAADwAAAAAAAAAAAAAAAACYAgAAZHJzL2Rv&#10;d25yZXYueG1sUEsFBgAAAAAEAAQA9QAAAIgDAAAAAA==&#10;" fillcolor="white [3212]" strokecolor="black [3213]" strokeweight="2pt"/>
                          <v:shape id="Forme libre 1175" o:spid="_x0000_s1620" style="position:absolute;left:42553;top:21386;width:2454;height:4632;visibility:visible;mso-wrap-style:square;v-text-anchor:middle" coordsize="246353,462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waj8QA&#10;AADdAAAADwAAAGRycy9kb3ducmV2LnhtbERPS2sCMRC+C/6HMEJvmt3ii61RrNjSm29ob8Nmutl2&#10;M1k2qW77601B8DYf33Nmi9ZW4kyNLx0rSAcJCOLc6ZILBcfDS38KwgdkjZVjUvBLHhbzbmeGmXYX&#10;3tF5HwoRQ9hnqMCEUGdS+tyQRT9wNXHkPl1jMUTYFFI3eInhtpKPSTKWFkuODQZrWhnKv/c/VsHr&#10;tpXvw+fl32ZVm+lmjSf38ZUq9dBrl08gArXhLr6533Scn05G8P9NPEH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sGo/EAAAA3QAAAA8AAAAAAAAAAAAAAAAAmAIAAGRycy9k&#10;b3ducmV2LnhtbFBLBQYAAAAABAAEAPUAAACJAwAAAAA=&#10;" path="m79666,166840v9525,-9525,52785,1985,64294,-2381c155469,160093,149913,150568,148722,140646v-1191,-9922,-3572,-24606,-11906,-35718c128482,93815,109432,76749,98716,73971,88000,71193,78872,82306,72522,88259v-6350,5953,-5953,16272,-11906,21431c54663,114849,44741,117627,36803,119215v-7938,1588,-17859,1587,-23812,c7038,117627,3069,114849,1085,109690v-1984,-5159,-794,-13097,,-21431c1879,79925,2275,69606,5847,59684,9419,49762,14578,37062,22516,28728,30454,20394,38391,14440,53472,9678,68553,4916,94747,-1037,113003,153v18256,1190,35323,7540,50007,16668c177695,25949,191982,43015,201110,54921v9128,11906,11906,18257,16668,33338c222541,103340,230479,129137,229685,145409v-794,16272,-10716,28575,-16669,40481c207063,197796,195950,209702,193966,216846v-1984,7144,397,2382,7144,11907c207857,238278,226907,256137,234447,273996v7540,17859,11112,42069,11906,61913c247147,355753,244766,374406,239210,393059v-5556,18653,-17860,43260,-26194,54769c204682,459337,203094,460925,189203,462115v-13891,1190,-40084,-3175,-59531,-7144c110225,451002,87603,446637,72522,438303,57441,429969,47519,416474,39185,404965,30851,393456,24500,380358,22516,369246v-1984,-11112,396,-21431,4762,-30956c31644,328765,41566,318843,48710,312096v7144,-6747,14684,-11509,21431,-14287c76888,295031,84032,292253,89191,295428v5159,3175,8334,11906,11906,21431c104669,326384,106256,345037,110622,352578v4366,7541,8731,10716,16669,9525c135229,360912,153088,354562,158247,345434v5159,-9128,2381,-24209,,-38100c155866,293443,152294,272806,143960,262090v-8334,-10716,-26988,-14684,-35719,-19050c99510,238674,95144,239468,91572,235896v-3572,-3572,-3571,-4762,-4762,-14287c85619,212084,70141,176365,79666,166840xe" fillcolor="black [3213]" strokecolor="black [3213]" strokeweight="2pt">
                            <v:path arrowok="t" o:connecttype="custom" o:connectlocs="79372,167134;143428,164749;148173,140894;136311,105113;98351,74101;72254,88414;60392,109883;36667,119425;12943,119425;1081,109883;1081,88414;5825,59789;22433,28779;53274,9695;112586,153;162408,16851;200367,55018;216974,88414;228837,145665;212229,186217;193250,217228;200367,229156;233581,274478;245443,336500;238326,393751;212229,448616;188504,462929;129193,455772;72254,439075;39040,405678;22433,369896;27177,338886;48530,312646;69882,298333;88862,295948;100724,317417;110213,353199;126821,362741;157662,346042;157662,307875;143428,262551;107841,243468;91234,236311;86489,221999;79372,167134" o:connectangles="0,0,0,0,0,0,0,0,0,0,0,0,0,0,0,0,0,0,0,0,0,0,0,0,0,0,0,0,0,0,0,0,0,0,0,0,0,0,0,0,0,0,0,0,0"/>
                          </v:shape>
                          <v:shape id="Forme libre 1176" o:spid="_x0000_s1621" style="position:absolute;left:46443;top:21896;width:1991;height:4677;visibility:visible;mso-wrap-style:square;v-text-anchor:middle" coordsize="197217,465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KF3MMA&#10;AADdAAAADwAAAGRycy9kb3ducmV2LnhtbERPTWvCQBC9F/wPywje6iYFbYiuUiUFQS9NpXgcstMk&#10;mJ1dsqvGf+8Khd7m8T5nuR5MJ67U+9aygnSagCCurG65VnD8/nzNQPiArLGzTAru5GG9Gr0sMdf2&#10;xl90LUMtYgj7HBU0IbhcSl81ZNBPrSOO3K/tDYYI+1rqHm8x3HTyLUnm0mDLsaFBR9uGqnN5MQpc&#10;cUn3s+pUZLONPu5/XHYuyoNSk/HwsQARaAj/4j/3Tsf56fscnt/EE+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KF3MMAAADdAAAADwAAAAAAAAAAAAAAAACYAgAAZHJzL2Rv&#10;d25yZXYueG1sUEsFBgAAAAAEAAQA9QAAAIgDAAAAAA==&#10;" path="m136883,331147v10319,-6747,45244,4762,54769,9525c201177,345435,196017,345435,194033,359722v-1984,14287,-5160,49213,-14288,66675c170617,443860,157520,460131,139264,464497v-18256,4366,-49609,-3572,-69056,-11906c50761,444257,33696,436319,22583,414491,11470,392663,7105,359722,3533,321622,-39,283522,1549,226372,1152,185891v-397,-40481,-2381,-81360,,-107157c3533,52937,7899,43412,15439,31109,22979,18806,32108,10075,46395,4916,60682,-243,85289,-244,101164,153v15875,397,28575,1588,40481,7144c153551,12853,165061,20394,172602,33491v7541,13097,10715,31750,14287,52387c190461,106515,194033,142632,194033,157316v,14684,-2778,13493,-7144,16668c182523,177159,175380,175969,167839,176366v-7541,397,-19844,1984,-26194,c135295,174381,132914,171206,129739,164459v-3175,-6747,-5160,-17859,-7144,-28575c120611,125168,121405,108897,117833,100166,114261,91435,108308,84291,101164,83497,94020,82703,80923,85084,74970,95403v-5953,10319,-8335,25797,-9525,50006c64255,169618,66636,210497,67827,240659v1191,30162,3175,66278,4762,85725c74176,345831,74574,347419,77352,357341v2778,9922,6350,21034,11906,28575c94814,393457,103942,403378,110689,402584v6747,-794,14684,-9922,19050,-21431c134105,369644,126564,337894,136883,331147xe" fillcolor="black [3213]" strokecolor="black [3213]" strokeweight="2pt">
                            <v:path arrowok="t" o:connecttype="custom" o:connectlocs="138213,332585;193514,342152;195918,361285;181491,428249;140617,466515;70890,454557;22802,416291;3567,323019;1163,186698;1163,79076;15589,31244;46846,4937;102147,154;143021,7329;174279,33636;188705,86251;195918,157999;188705,174740;169470,177132;143021,177132;130999,165173;123786,136474;118978,100601;102147,83860;75698,95817;66081,146041;68486,241704;73294,327802;78103,358893;90125,387592;111764,404333;130999,382809;138213,332585" o:connectangles="0,0,0,0,0,0,0,0,0,0,0,0,0,0,0,0,0,0,0,0,0,0,0,0,0,0,0,0,0,0,0,0,0"/>
                          </v:shape>
                          <v:shape id="Forme libre 1177" o:spid="_x0000_s1622" style="position:absolute;left:37366;top:20182;width:2315;height:4215;visibility:visible;mso-wrap-style:square;v-text-anchor:middle" coordsize="228286,422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w+28QA&#10;AADdAAAADwAAAGRycy9kb3ducmV2LnhtbERP32vCMBB+H/g/hBN8m6lztFKNIjJFGAymRfDtaM62&#10;mFxKE7X+98tgsLf7+H7eYtVbI+7U+caxgsk4AUFcOt1wpaA4bl9nIHxA1mgck4IneVgtBy8LzLV7&#10;8DfdD6ESMYR9jgrqENpcSl/WZNGPXUscuYvrLIYIu0rqDh8x3Br5liSptNhwbKixpU1N5fVwswq+&#10;Ps/HXfrRFtPZ7ZK9FyeTValRajTs13MQgfrwL/5z73WcP8ky+P0mni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8PtvEAAAA3QAAAA8AAAAAAAAAAAAAAAAAmAIAAGRycy9k&#10;b3ducmV2LnhtbFBLBQYAAAAABAAEAPUAAACJAwAAAAA=&#10;" path="m10346,83459c-10291,72347,5980,30675,7965,16784,9949,2893,-6322,1306,22253,115,50828,-1076,146078,7259,179415,9640v33337,2381,35322,793,42863,4762c229819,18371,223865,11227,224659,33452v794,22225,5953,84138,2381,114300c223468,177914,218706,172755,203228,214427v-15478,41672,-52388,148829,-69057,183357c117502,432312,115915,419612,103215,421596,90515,423580,68290,414056,57971,409690,47652,405324,42891,402943,41303,395402v-1588,-7541,-5160,794,7143,-30956c60749,332696,98849,246177,115121,204902v16272,-41275,25401,-68659,30957,-88106c151634,97349,150840,93777,148459,88221v-2381,-5556,1190,-3968,-16669,-4762c113931,82665,30983,94571,10346,83459xe" fillcolor="black [3213]" strokecolor="black [3213]" strokeweight="2pt">
                            <v:path arrowok="t" o:connecttype="custom" o:connectlocs="10494,83290;8079,16750;22571,115;181979,9621;225454,14373;227869,33384;230284,147453;206132,213993;136088,396980;104690,420743;58799,408862;41893,394602;49138,363709;116766,204488;148165,116560;150580,88043;133673,83290;10494,83290" o:connectangles="0,0,0,0,0,0,0,0,0,0,0,0,0,0,0,0,0,0"/>
                          </v:shape>
                          <v:shape id="Forme libre 1178" o:spid="_x0000_s1623" style="position:absolute;left:35004;top:19534;width:2362;height:4631;visibility:visible;mso-wrap-style:square;v-text-anchor:middle" coordsize="235051,461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WKs8YA&#10;AADdAAAADwAAAGRycy9kb3ducmV2LnhtbESPQUvDQBCF74L/YRnBm91UsErabbGCKIoUo9DrsDsm&#10;wexssrtJ4793DoK3Gd6b977Z7GbfqYliagMbWC4KUMQ2uJZrA58fj1d3oFJGdtgFJgM/lGC3PT/b&#10;YOnCid9pqnKtJIRTiQaanPtS62Qb8pgWoScW7StEj1nWWGsX8SThvtPXRbHSHluWhgZ7emjIflej&#10;NzDdjHY/H20cXl6H/fC0OryN1WTM5cV8vwaVac7/5r/rZyf4y1vBlW9kBL3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WKs8YAAADdAAAADwAAAAAAAAAAAAAAAACYAgAAZHJz&#10;L2Rvd25yZXYueG1sUEsFBgAAAAAEAAQA9QAAAIsDAAAAAA==&#10;" path="m157299,446790v16272,10715,63103,19050,73819,11906c241834,451552,227943,441631,221593,403928,215243,366225,197781,281294,193018,232478v-4762,-48816,-397,-95250,,-121444c193415,84840,200558,84046,195399,75315,190240,66584,171190,63012,162062,58646,152934,54280,145392,41580,140630,49121v-4762,7541,-6349,34925,-7143,54769c132693,123734,135868,149928,135868,168184v,18256,-794,41672,-2381,45244c131899,217000,131502,205093,126343,189615v-5159,-15478,-17463,-46434,-23813,-69056c96180,97937,92212,71743,88243,53884,84274,36025,85068,22134,78718,13403,72368,4672,61652,3083,50143,1496,38634,-91,17996,-1678,9662,3878,1328,9434,931,9037,137,34834v-794,25797,1984,78978,4762,123825c7677,203506,13233,263037,16805,303915v3572,40878,6350,80169,9525,100013c29505,423772,29902,419803,35855,422978v5953,3175,26194,,26194,c70383,422978,83084,433297,85862,422978v2778,-10319,-5160,-40879,-7144,-61913c76734,340031,69589,301533,73955,296771v4366,-4762,21035,19447,30957,35719c114834,348762,123168,373765,133487,394403v10319,20637,7540,41672,23812,52387xe" fillcolor="black [3213]" strokecolor="black [3213]" strokeweight="2pt">
                            <v:path arrowok="t" o:connecttype="custom" o:connectlocs="158053,448503;232226,460455;222655,405477;193943,233369;193943,111460;196336,75604;162839,58871;141304,49309;134127,104288;136519,168829;134127,214246;126949,190342;103022,121021;88666,54091;79095,13454;50383,1502;9708,3893;138,34968;4922,159267;16886,305080;26456,405477;36027,424600;62347,424600;86274,424600;79095,362449;74310,297909;105415,333765;134127,395915;158053,448503" o:connectangles="0,0,0,0,0,0,0,0,0,0,0,0,0,0,0,0,0,0,0,0,0,0,0,0,0,0,0,0,0"/>
                          </v:shape>
                        </v:group>
                        <v:line id="Connecteur droit 1179" o:spid="_x0000_s1624" style="position:absolute;visibility:visible;mso-wrap-style:square" from="22408,48433" to="23843,4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uEBsIAAADdAAAADwAAAGRycy9kb3ducmV2LnhtbERPTYvCMBC9C/6HMMLeNHUPq1uNIkJB&#10;WFSsHvY4NGNTbCalydbuvzeC4G0e73OW697WoqPWV44VTCcJCOLC6YpLBZdzNp6D8AFZY+2YFPyT&#10;h/VqOFhiqt2dT9TloRQxhH2KCkwITSqlLwxZ9BPXEEfu6lqLIcK2lLrFewy3tfxMki9pseLYYLCh&#10;raHilv9ZBeUvaftz2R1n3b673o7bLDmYTKmPUb9ZgAjUh7f45d7pOH86+4bnN/EE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uEBsIAAADdAAAADwAAAAAAAAAAAAAA&#10;AAChAgAAZHJzL2Rvd25yZXYueG1sUEsFBgAAAAAEAAQA+QAAAJADAAAAAA==&#10;" strokecolor="black [3213]" strokeweight="2.25pt"/>
                      </v:group>
                      <v:line id="Connecteur droit 1180" o:spid="_x0000_s1625" style="position:absolute;visibility:visible;mso-wrap-style:square" from="10365,7349" to="44553,1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OpvsQAAADdAAAADwAAAGRycy9kb3ducmV2LnhtbESPQW/CMAyF75P4D5GRuEyQlsPECgEB&#10;Am3aTgN+gNWYtqJxqiRA+ffzAYmbrff83ufFqnetulGIjWcD+SQDRVx623Bl4HTcj2egYkK22Hom&#10;Aw+KsFoO3hZYWH/nP7odUqUkhGOBBuqUukLrWNbkME58Ryza2QeHSdZQaRvwLuGu1dMs+9AOG5aG&#10;Gjva1lReDldnYBPi+9c1PMrdJp6qbN98/vzm1pjRsF/PQSXq08v8vP62gp/PhF++kR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s6m+xAAAAN0AAAAPAAAAAAAAAAAA&#10;AAAAAKECAABkcnMvZG93bnJldi54bWxQSwUGAAAAAAQABAD5AAAAkgMAAAAA&#10;" strokecolor="black [3213]" strokeweight="3pt">
                        <v:stroke endarrow="block"/>
                      </v:line>
                      <v:line id="Connecteur droit 1181" o:spid="_x0000_s1626" style="position:absolute;flip:y;visibility:visible;mso-wrap-style:square" from="7270,2746" to="45109,2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M1SsMAAADdAAAADwAAAGRycy9kb3ducmV2LnhtbERPzWrCQBC+F/oOywje6iYeJERXKUqh&#10;INaa+ABjdpoEs7Nhd6uxT+8WBG/z8f3OYjWYTlzI+daygnSSgCCurG65VnAsP94yED4ga+wsk4Ib&#10;eVgtX18WmGt75QNdilCLGMI+RwVNCH0upa8aMugntieO3I91BkOErpba4TWGm05Ok2QmDbYcGxrs&#10;ad1QdS5+jQLtMjctD+tTudtu99/2b0PF10ap8Wh4n4MINISn+OH+1HF+mqXw/008QS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jNUrDAAAA3QAAAA8AAAAAAAAAAAAA&#10;AAAAoQIAAGRycy9kb3ducmV2LnhtbFBLBQYAAAAABAAEAPkAAACRAwAAAAA=&#10;" strokecolor="black [3213]" strokeweight="3pt">
                        <v:stroke startarrow="block"/>
                      </v:line>
                      <v:line id="Connecteur droit 1182" o:spid="_x0000_s1627" style="position:absolute;visibility:visible;mso-wrap-style:square" from="32030,4936" to="32030,27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2SUsMAAADdAAAADwAAAGRycy9kb3ducmV2LnhtbERPzWrCQBC+F3yHZQQvxWziQWzqKlUM&#10;Snuq5gGG7DQJzc6G3dXEt3eFQm/z8f3OejuaTtzI+daygixJQRBXVrdcKygvxXwFwgdkjZ1lUnAn&#10;D9vN5GWNubYDf9PtHGoRQ9jnqKAJoc+l9FVDBn1ie+LI/VhnMEToaqkdDjHcdHKRpktpsOXY0GBP&#10;+4aq3/PVKNg5/3q8unt12PmyTov27fMr00rNpuPHO4hAY/gX/7lPOs7PVgt4fhNPk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tklLDAAAA3QAAAA8AAAAAAAAAAAAA&#10;AAAAoQIAAGRycy9kb3ducmV2LnhtbFBLBQYAAAAABAAEAPkAAACRAwAAAAA=&#10;" strokecolor="black [3213]" strokeweight="3pt">
                        <v:stroke endarrow="block"/>
                      </v:line>
                    </v:group>
                    <v:shape id="ZoneTexte 27" o:spid="_x0000_s1628" type="#_x0000_t202" style="position:absolute;left:27209;top:9513;width:457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5WA8EA&#10;AADdAAAADwAAAGRycy9kb3ducmV2LnhtbERPTYvCMBC9C/sfwix400RR0a5RFkXwpKi7wt6GZmzL&#10;NpPSRFv/vREEb/N4nzNftrYUN6p94VjDoK9AEKfOFJxp+DltelMQPiAbLB2Thjt5WC4+OnNMjGv4&#10;QLdjyEQMYZ+ghjyEKpHSpzlZ9H1XEUfu4mqLIcI6k6bGJobbUg6VmkiLBceGHCta5ZT+H69Ww+/u&#10;8nceqX22tuOqca2SbGdS6+5n+/0FIlAb3uKXe2vi/MF0As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VgPBAAAA3QAAAA8AAAAAAAAAAAAAAAAAmAIAAGRycy9kb3du&#10;cmV2LnhtbFBLBQYAAAAABAAEAPUAAACGAwAAAAA=&#10;" filled="f" stroked="f">
                      <v:textbox>
                        <w:txbxContent>
                          <w:p w14:paraId="0EE75F66" w14:textId="77777777" w:rsidR="00422873" w:rsidRDefault="00422873" w:rsidP="00374701">
                            <w:pPr>
                              <w:pStyle w:val="NormalWeb"/>
                              <w:spacing w:before="0" w:beforeAutospacing="0" w:after="0" w:afterAutospacing="0"/>
                              <w:textAlignment w:val="baseline"/>
                            </w:pPr>
                            <w:r>
                              <w:rPr>
                                <w:rFonts w:ascii="Arial" w:hAnsi="Arial" w:cs="Arial"/>
                                <w:color w:val="000000" w:themeColor="text1"/>
                                <w:kern w:val="24"/>
                                <w:sz w:val="28"/>
                                <w:szCs w:val="28"/>
                              </w:rPr>
                              <w:t>G</w:t>
                            </w:r>
                          </w:p>
                        </w:txbxContent>
                      </v:textbox>
                    </v:shape>
                  </v:group>
                  <v:shape id="ZoneTexte 3" o:spid="_x0000_s1629" type="#_x0000_t202" style="position:absolute;left:-1335;top:12951;width:13446;height:5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zmMIA&#10;AADdAAAADwAAAGRycy9kb3ducmV2LnhtbERPS4vCMBC+L/gfwgje1kRxV61GEUXY0y4+wdvQjG2x&#10;mZQm2vrvzcLC3ubje8582dpSPKj2hWMNg74CQZw6U3Cm4XjYvk9A+IBssHRMGp7kYbnovM0xMa7h&#10;HT32IRMxhH2CGvIQqkRKn+Zk0fddRRy5q6sthgjrTJoamxhuSzlU6lNaLDg25FjROqf0tr9bDafv&#10;6+U8Uj/Zxn5UjWuVZDuVWve67WoGIlAb/sV/7i8T5w8m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vOYwgAAAN0AAAAPAAAAAAAAAAAAAAAAAJgCAABkcnMvZG93&#10;bnJldi54bWxQSwUGAAAAAAQABAD1AAAAhwMAAAAA&#10;" filled="f" stroked="f">
                    <v:textbox>
                      <w:txbxContent>
                        <w:p w14:paraId="007DA1B9" w14:textId="77777777" w:rsidR="00422873" w:rsidRDefault="00422873" w:rsidP="00374701">
                          <w:pPr>
                            <w:pStyle w:val="NormalWeb"/>
                            <w:kinsoku w:val="0"/>
                            <w:overflowPunct w:val="0"/>
                            <w:spacing w:before="0" w:beforeAutospacing="0" w:after="0" w:afterAutospacing="0"/>
                            <w:jc w:val="center"/>
                            <w:textAlignment w:val="baseline"/>
                          </w:pPr>
                          <w:r>
                            <w:rPr>
                              <w:rFonts w:ascii="Arial" w:hAnsi="Arial" w:cs="Arial"/>
                              <w:color w:val="000000" w:themeColor="text1"/>
                              <w:kern w:val="24"/>
                            </w:rPr>
                            <w:t xml:space="preserve">Gouverne de profondeur </w:t>
                          </w:r>
                        </w:p>
                      </w:txbxContent>
                    </v:textbox>
                  </v:shape>
                  <v:oval id="Ellipse 1188" o:spid="_x0000_s1630" style="position:absolute;left:14589;top:15700;width:5032;height:1572;rotation:-153716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qk9sYA&#10;AADdAAAADwAAAGRycy9kb3ducmV2LnhtbESPS2vDQAyE74H+h0WB3pK1eyjByTqEpoFSSCEPSo/C&#10;Kz+oV2u8a8fNr68Ohd5GaPRpZrOdXKtG6kPj2UC6TEARF942XBm4Xg6LFagQkS22nsnADwXY5g+z&#10;DWbW3/hE4zlWSiAcMjRQx9hlWoeiJodh6Tti2ZW+dxhl7Ctte7wJ3LX6KUmetcOG5UONHb3UVHyf&#10;ByeUkx0/jrR7f50+Bxq+0vvBlXtjHufTbg0q0hT/zX/Xb1bipyuJK21Eg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qk9sYAAADdAAAADwAAAAAAAAAAAAAAAACYAgAAZHJz&#10;L2Rvd25yZXYueG1sUEsFBgAAAAAEAAQA9QAAAIsDAAAAAA==&#10;" filled="f" strokecolor="red" strokeweight="2pt"/>
                  <v:oval id="Ellipse 1189" o:spid="_x0000_s1631" style="position:absolute;left:10699;top:7937;width:3493;height:1143;rotation:-153716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YBbccA&#10;AADdAAAADwAAAGRycy9kb3ducmV2LnhtbESPQWvCQBCF7wX/wzJCb3WTHkoaXUPQCqXQQlTE45Ad&#10;k2B2NmQ3Me2v7xYK3mZ4733zZpVNphUj9a6xrCBeRCCIS6sbrhQcD7unBITzyBpby6Tgmxxk69nD&#10;ClNtb1zQuPeVCBB2KSqove9SKV1Zk0G3sB1x0C62N+jD2ldS93gLcNPK5yh6kQYbDhdq7GhTU3nd&#10;DyZQCj1+fVL+8TadBhrO8c/OXLZKPc6nfAnC0+Tv5v/0uw714+QV/r4JI8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mAW3HAAAA3QAAAA8AAAAAAAAAAAAAAAAAmAIAAGRy&#10;cy9kb3ducmV2LnhtbFBLBQYAAAAABAAEAPUAAACMAwAAAAA=&#10;" filled="f" strokecolor="red" strokeweight="2pt"/>
                  <v:oval id="Ellipse 1190" o:spid="_x0000_s1632" style="position:absolute;left:12081;top:3667;width:4556;height:179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7DXsgA&#10;AADdAAAADwAAAGRycy9kb3ducmV2LnhtbESPT0vDQBDF74LfYRnBi7SbepAmdlNqQYgHEatIvQ3Z&#10;yR+TnU2zaxq/vXMQvM3w3rz3m812dr2aaAytZwOrZQKKuPS25drA+9vjYg0qRGSLvWcy8EMBtvnl&#10;xQYz68/8StMh1kpCOGRooIlxyLQOZUMOw9IPxKJVfnQYZR1rbUc8S7jr9W2S3GmHLUtDgwPtGyq7&#10;w7cz8Fy59XTTPe1ejump+OjQP3x+FcZcX827e1CR5vhv/rsurOCvUuGXb2QEnf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XsNeyAAAAN0AAAAPAAAAAAAAAAAAAAAAAJgCAABk&#10;cnMvZG93bnJldi54bWxQSwUGAAAAAAQABAD1AAAAjQMAAAAA&#10;" filled="f" strokecolor="red" strokeweight="2pt"/>
                  <v:shape id="ZoneTexte 131" o:spid="_x0000_s1633" type="#_x0000_t202" style="position:absolute;left:24462;top:597;width:924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5YqsIA&#10;AADdAAAADwAAAGRycy9kb3ducmV2LnhtbERPS2vCQBC+F/oflil4a3YjWjR1FVEKPSn1Bd6G7JiE&#10;ZmdDdmvSf+8Kgrf5+J4zW/S2FldqfeVYQ5ooEMS5MxUXGg77r/cJCB+QDdaOScM/eVjMX19mmBnX&#10;8Q9dd6EQMYR9hhrKEJpMSp+XZNEnriGO3MW1FkOEbSFNi10Mt7UcKvUhLVYcG0psaFVS/rv7sxqO&#10;m8v5NFLbYm3HTed6JdlOpdaDt375CSJQH57ih/vbxPnpNI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liqwgAAAN0AAAAPAAAAAAAAAAAAAAAAAJgCAABkcnMvZG93&#10;bnJldi54bWxQSwUGAAAAAAQABAD1AAAAhwMAAAAA&#10;" filled="f" stroked="f">
                    <v:textbox>
                      <w:txbxContent>
                        <w:p w14:paraId="3864C702" w14:textId="77777777" w:rsidR="00422873" w:rsidRDefault="00422873" w:rsidP="00374701">
                          <w:pPr>
                            <w:pStyle w:val="NormalWeb"/>
                            <w:kinsoku w:val="0"/>
                            <w:overflowPunct w:val="0"/>
                            <w:spacing w:before="0" w:beforeAutospacing="0" w:after="0" w:afterAutospacing="0"/>
                            <w:textAlignment w:val="baseline"/>
                          </w:pPr>
                          <w:r>
                            <w:rPr>
                              <w:rFonts w:ascii="Arial" w:hAnsi="Arial" w:cs="Arial"/>
                              <w:color w:val="000000" w:themeColor="text1"/>
                              <w:kern w:val="24"/>
                            </w:rPr>
                            <w:t>Ailerons</w:t>
                          </w:r>
                        </w:p>
                      </w:txbxContent>
                    </v:textbox>
                  </v:shape>
                  <v:shape id="ZoneTexte 133" o:spid="_x0000_s1634" type="#_x0000_t202" style="position:absolute;left:-979;width:12451;height:5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G3cMA&#10;AADdAAAADwAAAGRycy9kb3ducmV2LnhtbERPTWvCQBC9C/0PyxR6M7tKlSa6CaVF8GRR24K3ITsm&#10;odnZkF1N/PfdQsHbPN7nrIvRtuJKvW8ca5glCgRx6UzDlYbP42b6AsIHZIOtY9JwIw9F/jBZY2bc&#10;wHu6HkIlYgj7DDXUIXSZlL6syaJPXEccubPrLYYI+0qaHocYbls5V2opLTYcG2rs6K2m8udwsRq+&#10;dufT97P6qN7tohvcqCTbVGr99Di+rkAEGsNd/O/emjh/ls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G3cMAAADdAAAADwAAAAAAAAAAAAAAAACYAgAAZHJzL2Rv&#10;d25yZXYueG1sUEsFBgAAAAAEAAQA9QAAAIgDAAAAAA==&#10;" filled="f" stroked="f">
                    <v:textbox>
                      <w:txbxContent>
                        <w:p w14:paraId="0AB80C6B" w14:textId="77777777" w:rsidR="00422873" w:rsidRDefault="00422873" w:rsidP="00374701">
                          <w:pPr>
                            <w:pStyle w:val="NormalWeb"/>
                            <w:kinsoku w:val="0"/>
                            <w:overflowPunct w:val="0"/>
                            <w:spacing w:before="0" w:beforeAutospacing="0" w:after="0" w:afterAutospacing="0"/>
                            <w:jc w:val="center"/>
                            <w:textAlignment w:val="baseline"/>
                          </w:pPr>
                          <w:r>
                            <w:rPr>
                              <w:rFonts w:ascii="Arial" w:hAnsi="Arial" w:cs="Arial"/>
                              <w:color w:val="000000" w:themeColor="text1"/>
                              <w:kern w:val="24"/>
                            </w:rPr>
                            <w:t xml:space="preserve">Gouverne de direction </w:t>
                          </w:r>
                        </w:p>
                      </w:txbxContent>
                    </v:textbox>
                  </v:shape>
                  <v:line id="Connecteur droit 1193" o:spid="_x0000_s1635" style="position:absolute;visibility:visible;mso-wrap-style:square" from="9318,3270" to="13462,4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x7fMMAAADdAAAADwAAAGRycy9kb3ducmV2LnhtbERPTWvCQBC9F/wPyxS81U0qiI2uUgSh&#10;5KLGlPY4ZMckbXY2ZNcY/70rCN7m8T5nuR5MI3rqXG1ZQTyJQBAXVtdcKsiP27c5COeRNTaWScGV&#10;HKxXo5clJtpe+EB95ksRQtglqKDyvk2kdEVFBt3EtsSBO9nOoA+wK6Xu8BLCTSPfo2gmDdYcGips&#10;aVNR8Z+djYLf41/6s8n6NI9a6Uydxrt9/63U+HX4XIDwNPin+OH+0mF+/DGF+zfhBL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se3zDAAAA3QAAAA8AAAAAAAAAAAAA&#10;AAAAoQIAAGRycy9kb3ducmV2LnhtbFBLBQYAAAAABAAEAPkAAACRAwAAAAA=&#10;" strokecolor="red"/>
                  <v:line id="Connecteur droit 1194" o:spid="_x0000_s1636" style="position:absolute;flip:x;visibility:visible;mso-wrap-style:square" from="11271,9032" to="12668,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OSi8QAAADdAAAADwAAAGRycy9kb3ducmV2LnhtbERPTWvCQBC9F/wPywje6sagYlNX0YJQ&#10;PAg1IvY2ZMckNDub7m41/nu3IHibx/uc+bIzjbiQ87VlBaNhAoK4sLrmUsEh37zOQPiArLGxTApu&#10;5GG56L3MMdP2yl902YdSxBD2GSqoQmgzKX1RkUE/tC1x5M7WGQwRulJqh9cYbhqZJslUGqw5NlTY&#10;0kdFxc/+zyg41bvDxLjd+vt3m57ycZom5/ao1KDfrd5BBOrCU/xwf+o4f/Q2hv9v4gl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M5KLxAAAAN0AAAAPAAAAAAAAAAAA&#10;AAAAAKECAABkcnMvZG93bnJldi54bWxQSwUGAAAAAAQABAD5AAAAkgMAAAAA&#10;" strokecolor="red"/>
                  <v:line id="Connecteur droit 1195" o:spid="_x0000_s1637" style="position:absolute;flip:y;visibility:visible;mso-wrap-style:square" from="18510,3365" to="29083,15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83EMQAAADdAAAADwAAAGRycy9kb3ducmV2LnhtbERPS2sCMRC+F/wPYYTeatalFl3NihYK&#10;pQfBB6K3YTP7wM1km6S6/feNUPA2H99zFsvetOJKzjeWFYxHCQjiwuqGKwWH/cfLFIQPyBpby6Tg&#10;lzws88HTAjNtb7yl6y5UIoawz1BBHUKXSemLmgz6ke2II1daZzBE6CqpHd5iuGllmiRv0mDDsaHG&#10;jt5rKi67H6Pg1GwOE+M26/P3V3rav6ZpUnZHpZ6H/WoOIlAfHuJ/96eO88ezCdy/iSfI/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fzcQxAAAAN0AAAAPAAAAAAAAAAAA&#10;AAAAAKECAABkcnMvZG93bnJldi54bWxQSwUGAAAAAAQABAD5AAAAkgMAAAAA&#10;" strokecolor="red"/>
                  <v:oval id="Ellipse 1196" o:spid="_x0000_s1638" style="position:absolute;left:34829;top:4508;width:5033;height:1572;rotation:-153716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ADwsUA&#10;AADdAAAADwAAAGRycy9kb3ducmV2LnhtbESPQYvCMBCF74L/IcyCN03rQdauUWRVEEFBd1k8Ds3Y&#10;FptJadJa/fUbQfA2w3vvmzezRWdK0VLtCssK4lEEgji1uuBMwe/PZvgJwnlkjaVlUnAnB4t5vzfD&#10;RNsbH6k9+UwECLsEFeTeV4mULs3JoBvZijhoF1sb9GGtM6lrvAW4KeU4iibSYMHhQo4VfeeUXk+N&#10;CZSjbg97Wu7W3V9DzTl+bMxlpdTgo1t+gfDU+bf5ld7qUD+eTuD5TRhB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YAPCxQAAAN0AAAAPAAAAAAAAAAAAAAAAAJgCAABkcnMv&#10;ZG93bnJldi54bWxQSwUGAAAAAAQABAD1AAAAigMAAAAA&#10;" filled="f" strokecolor="red" strokeweight="2pt"/>
                  <v:line id="Connecteur droit 1197" o:spid="_x0000_s1639" style="position:absolute;flip:x y;visibility:visible;mso-wrap-style:square" from="29083,3365" to="35496,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vxq8IAAADdAAAADwAAAGRycy9kb3ducmV2LnhtbERPTWvCQBC9F/oflil4qxs9xJq6CVKw&#10;6LGp2OuQHTfB7Gya3Zror+8Kgrd5vM9ZFaNtxZl63zhWMJsmIIgrpxs2Cvbfm9c3ED4ga2wdk4IL&#10;eSjy56cVZtoN/EXnMhgRQ9hnqKAOocuk9FVNFv3UdcSRO7reYoiwN1L3OMRw28p5kqTSYsOxocaO&#10;PmqqTuWfVZDuwrBOu+uedgdTmjbBn8/0V6nJy7h+BxFoDA/x3b3Vcf5suYDbN/EEm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vxq8IAAADdAAAADwAAAAAAAAAAAAAA&#10;AAChAgAAZHJzL2Rvd25yZXYueG1sUEsFBgAAAAAEAAQA+QAAAJADAAAAAA==&#10;" strokecolor="red"/>
                  <v:oval id="Ellipse 1198" o:spid="_x0000_s1640" style="position:absolute;left:17621;top:5191;width:3492;height:1143;rotation:-153716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MyK8YA&#10;AADdAAAADwAAAGRycy9kb3ducmV2LnhtbESPT2vCQBDF7wW/wzKCt7pJD2JTV5GqUAoV/IP0OGTH&#10;JDQ7G7KbmPbTOwehtzfMm9+8t1gNrlY9taHybCCdJqCIc28rLgycT7vnOagQkS3WnsnALwVYLUdP&#10;C8ysv/GB+mMslEA4ZGigjLHJtA55SQ7D1DfEsrv61mGUsS20bfEmcFfrlySZaYcVy4cSG3ovKf85&#10;dk4oB9vvv2j9uR0uHXXf6d/OXTfGTMbD+g1UpCH+mx/XH1bip68SV9qI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MyK8YAAADdAAAADwAAAAAAAAAAAAAAAACYAgAAZHJz&#10;L2Rvd25yZXYueG1sUEsFBgAAAAAEAAQA9QAAAIsDAAAAAA==&#10;" filled="f" strokecolor="red" strokeweight="2pt"/>
                  <v:line id="Connecteur droit 1199" o:spid="_x0000_s1641" style="position:absolute;flip:x;visibility:visible;mso-wrap-style:square" from="11271,6635" to="18399,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I9FcQAAADdAAAADwAAAGRycy9kb3ducmV2LnhtbERPTWvCQBC9C/6HZQq96cbQFk1dRQVB&#10;ehA0IvY2ZMckNDsbd1dN/31XKHibx/uc6bwzjbiR87VlBaNhAoK4sLrmUsEhXw/GIHxA1thYJgW/&#10;5GE+6/emmGl75x3d9qEUMYR9hgqqENpMSl9UZNAPbUscubN1BkOErpTa4T2Gm0amSfIhDdYcGyps&#10;aVVR8bO/GgWnent4N267/L58paf8LU2Tc3tU6vWlW3yCCNSFp/jfvdFx/mgygcc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Mj0VxAAAAN0AAAAPAAAAAAAAAAAA&#10;AAAAAKECAABkcnMvZG93bnJldi54bWxQSwUGAAAAAAQABAD5AAAAkgMAAAAA&#10;" strokecolor="red"/>
                </v:group>
                <v:shape id="ZoneTexte 15" o:spid="_x0000_s1642" type="#_x0000_t202" style="position:absolute;left:14637;top:5196;width:3016;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JysQA&#10;AADdAAAADwAAAGRycy9kb3ducmV2LnhtbESPQWsCMRCF74X+hzAFb92kYsVuN0qpCJ4qalvobdiM&#10;u0s3k7CJ7vrvjSB4m+G9982bYjHYVpyoC41jDS+ZAkFcOtNwpeF7v3qegQgR2WDrmDScKcBi/vhQ&#10;YG5cz1s67WIlEoRDjhrqGH0uZShrshgy54mTdnCdxZjWrpKmwz7BbSvHSk2lxYbThRo9fdZU/u+O&#10;VsPP1+Hvd6I21dK++t4NSrJ9k1qPnoaPdxCRhng339Jrk+onJFy/SSP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tCcrEAAAA3QAAAA8AAAAAAAAAAAAAAAAAmAIAAGRycy9k&#10;b3ducmV2LnhtbFBLBQYAAAAABAAEAPUAAACJAwAAAAA=&#10;" filled="f" stroked="f">
                  <v:textbox>
                    <w:txbxContent>
                      <w:p w14:paraId="793A0FB5" w14:textId="77777777" w:rsidR="00422873" w:rsidRDefault="00422873" w:rsidP="00374701">
                        <w:pPr>
                          <w:pStyle w:val="NormalWeb"/>
                          <w:kinsoku w:val="0"/>
                          <w:overflowPunct w:val="0"/>
                          <w:spacing w:before="0" w:beforeAutospacing="0" w:after="0" w:afterAutospacing="0"/>
                          <w:textAlignment w:val="baseline"/>
                        </w:pPr>
                        <w:r>
                          <w:rPr>
                            <w:rFonts w:ascii="Arial" w:hAnsi="Arial" w:cs="Arial"/>
                            <w:color w:val="000000" w:themeColor="text1"/>
                            <w:kern w:val="24"/>
                            <w:sz w:val="28"/>
                            <w:szCs w:val="28"/>
                          </w:rPr>
                          <w:t>A</w:t>
                        </w:r>
                      </w:p>
                    </w:txbxContent>
                  </v:textbox>
                </v:shape>
                <w10:anchorlock/>
              </v:group>
            </w:pict>
          </mc:Fallback>
        </mc:AlternateContent>
      </w:r>
    </w:p>
    <w:p w14:paraId="7A0F84F6" w14:textId="697C739A" w:rsidR="00FB38AF" w:rsidRPr="00EE57A9" w:rsidRDefault="00E77A88" w:rsidP="008611E8">
      <w:pPr>
        <w:tabs>
          <w:tab w:val="left" w:pos="993"/>
        </w:tabs>
        <w:spacing w:before="240" w:after="0"/>
      </w:pPr>
      <w:r>
        <w:t xml:space="preserve">Pour </w:t>
      </w:r>
      <w:r w:rsidR="00FB38AF" w:rsidRPr="00EE57A9">
        <w:t xml:space="preserve"> générer les moments susceptibles de faire tourner l’avion autour de ces trois axe</w:t>
      </w:r>
      <w:r w:rsidR="000B0B02">
        <w:t>s, le pilote actionne le volant</w:t>
      </w:r>
      <w:r w:rsidR="00FB38AF" w:rsidRPr="00EE57A9">
        <w:t xml:space="preserve"> et le palonnier (commande aux pieds)</w:t>
      </w:r>
      <w:r>
        <w:t>,</w:t>
      </w:r>
      <w:r w:rsidR="00FB38AF" w:rsidRPr="00EE57A9">
        <w:t xml:space="preserve"> afin de modifier la position de certains éléments mobiles situés à l’extérieur de l’avion. </w:t>
      </w:r>
    </w:p>
    <w:p w14:paraId="406CD11F" w14:textId="77777777" w:rsidR="00FB38AF" w:rsidRPr="00EE57A9" w:rsidRDefault="008611E8" w:rsidP="008611E8">
      <w:pPr>
        <w:tabs>
          <w:tab w:val="left" w:pos="993"/>
        </w:tabs>
        <w:spacing w:before="240" w:after="0"/>
      </w:pPr>
      <w:r w:rsidRPr="00EE57A9">
        <w:t xml:space="preserve">Lorsque le pilote fait tourner le </w:t>
      </w:r>
      <w:r w:rsidR="00FB38AF" w:rsidRPr="00EE57A9">
        <w:t>volant</w:t>
      </w:r>
      <w:r w:rsidRPr="00EE57A9">
        <w:t xml:space="preserve"> sur lui-même, les ailerons situés sur les ailes sont abaissés ou relevés suivant le</w:t>
      </w:r>
      <w:r w:rsidR="00FB38AF" w:rsidRPr="00EE57A9">
        <w:t xml:space="preserve"> sens de rotation.</w:t>
      </w:r>
      <w:r w:rsidR="00B70272" w:rsidRPr="00EE57A9">
        <w:t xml:space="preserve"> Cette modification provoque une rotation autour de l’axe de roulis.</w:t>
      </w:r>
      <w:r w:rsidR="00EC2654" w:rsidRPr="00EE57A9">
        <w:t xml:space="preserve"> La modification de la position des ailerons n’est pas symétrique : d’un côté, l’aileron s’abaisse alors que sur l’autre aile, il se relève.</w:t>
      </w:r>
    </w:p>
    <w:p w14:paraId="299F6090" w14:textId="43222388" w:rsidR="008611E8" w:rsidRPr="00EE57A9" w:rsidRDefault="008611E8" w:rsidP="008611E8">
      <w:pPr>
        <w:tabs>
          <w:tab w:val="left" w:pos="993"/>
        </w:tabs>
        <w:spacing w:before="240" w:after="0"/>
      </w:pPr>
      <w:r w:rsidRPr="00EE57A9">
        <w:t xml:space="preserve">Lorsque le pilote pousse ou tire sur le </w:t>
      </w:r>
      <w:r w:rsidR="00121FF5" w:rsidRPr="00EE57A9">
        <w:t>volant</w:t>
      </w:r>
      <w:r w:rsidRPr="00EE57A9">
        <w:t>, la gouverne de profondeur située sur l’empennage arrière de l’avion voit son orientation modifiée.</w:t>
      </w:r>
      <w:r w:rsidR="00B70272" w:rsidRPr="00EE57A9">
        <w:t xml:space="preserve"> </w:t>
      </w:r>
      <w:r w:rsidR="00EC2654" w:rsidRPr="00EE57A9">
        <w:t>Lorsque le pilote tire su</w:t>
      </w:r>
      <w:r w:rsidR="00121FF5" w:rsidRPr="00EE57A9">
        <w:t xml:space="preserve">r le volant, la gouverne est abaissée (rotation autour de </w:t>
      </w:r>
      <m:oMath>
        <m:d>
          <m:dPr>
            <m:ctrlPr>
              <w:rPr>
                <w:rFonts w:ascii="Cambria Math" w:hAnsi="Cambria Math" w:cs="Arial"/>
                <w:i/>
              </w:rPr>
            </m:ctrlPr>
          </m:dPr>
          <m:e>
            <m:r>
              <m:rPr>
                <m:nor/>
              </m:rPr>
              <w:rPr>
                <w:rFonts w:cs="Arial"/>
                <w:i/>
              </w:rPr>
              <m:t xml:space="preserve">A,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Y</m:t>
                    </m:r>
                  </m:e>
                  <m:sub>
                    <m:r>
                      <m:rPr>
                        <m:nor/>
                      </m:rPr>
                      <w:rPr>
                        <w:rFonts w:cs="Arial"/>
                        <w:i/>
                      </w:rPr>
                      <m:t>A</m:t>
                    </m:r>
                  </m:sub>
                </m:sSub>
              </m:e>
            </m:acc>
          </m:e>
        </m:d>
      </m:oMath>
      <w:r w:rsidR="00121FF5" w:rsidRPr="00EE57A9">
        <w:rPr>
          <w:rFonts w:cs="Arial"/>
        </w:rPr>
        <w:t xml:space="preserve"> positif)</w:t>
      </w:r>
      <w:r w:rsidR="00EC2654" w:rsidRPr="00EE57A9">
        <w:t xml:space="preserve">, </w:t>
      </w:r>
      <w:r w:rsidR="00121FF5" w:rsidRPr="00EE57A9">
        <w:t xml:space="preserve">provoquant un moment négatif suivant l’axe de tangag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Y</m:t>
                    </m:r>
                  </m:e>
                  <m:sub>
                    <m:r>
                      <m:rPr>
                        <m:nor/>
                      </m:rPr>
                      <w:rPr>
                        <w:rFonts w:cs="Arial"/>
                        <w:i/>
                      </w:rPr>
                      <m:t>A</m:t>
                    </m:r>
                  </m:sub>
                </m:sSub>
              </m:e>
            </m:acc>
          </m:e>
        </m:d>
      </m:oMath>
      <w:r w:rsidR="00121FF5" w:rsidRPr="00EE57A9">
        <w:t xml:space="preserve"> (l’avion « pique du nez »</w:t>
      </w:r>
      <w:r w:rsidR="005B643E" w:rsidRPr="00EE57A9">
        <w:t>)</w:t>
      </w:r>
      <w:r w:rsidR="00121FF5" w:rsidRPr="00EE57A9">
        <w:t xml:space="preserve">. </w:t>
      </w:r>
    </w:p>
    <w:p w14:paraId="62484708" w14:textId="77777777" w:rsidR="00A56F92" w:rsidRPr="00EE57A9" w:rsidRDefault="00B70272" w:rsidP="00B70272">
      <w:pPr>
        <w:tabs>
          <w:tab w:val="left" w:pos="993"/>
        </w:tabs>
        <w:spacing w:before="240" w:after="0"/>
      </w:pPr>
      <w:r w:rsidRPr="00EE57A9">
        <w:t xml:space="preserve">Lorsque le pilote actionne le palonnier, la gouverne de profondeur pivote. </w:t>
      </w:r>
      <w:r w:rsidR="00121FF5" w:rsidRPr="00EE57A9">
        <w:t>Si</w:t>
      </w:r>
      <w:r w:rsidR="00EC2654" w:rsidRPr="00EE57A9">
        <w:t xml:space="preserve"> le pilote action</w:t>
      </w:r>
      <w:r w:rsidR="00121FF5" w:rsidRPr="00EE57A9">
        <w:t>ne</w:t>
      </w:r>
      <w:r w:rsidR="00EC2654" w:rsidRPr="00EE57A9">
        <w:t xml:space="preserve"> la commande </w:t>
      </w:r>
      <w:r w:rsidR="00121FF5" w:rsidRPr="00EE57A9">
        <w:t>de</w:t>
      </w:r>
      <w:r w:rsidR="00EC2654" w:rsidRPr="00EE57A9">
        <w:t xml:space="preserve"> gauche, la position de la gouverne est telle qu</w:t>
      </w:r>
      <w:r w:rsidR="00121FF5" w:rsidRPr="00EE57A9">
        <w:t xml:space="preserve">’un moment positif autour de l’axe de lacet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Z</m:t>
                    </m:r>
                  </m:e>
                  <m:sub>
                    <m:r>
                      <m:rPr>
                        <m:nor/>
                      </m:rPr>
                      <w:rPr>
                        <w:rFonts w:cs="Arial"/>
                        <w:i/>
                      </w:rPr>
                      <m:t>A</m:t>
                    </m:r>
                  </m:sub>
                </m:sSub>
              </m:e>
            </m:acc>
          </m:e>
        </m:d>
      </m:oMath>
      <w:r w:rsidR="00121FF5" w:rsidRPr="00EE57A9">
        <w:t xml:space="preserve"> apparaîtra : l’avion </w:t>
      </w:r>
      <w:r w:rsidR="00EC2654" w:rsidRPr="00EE57A9">
        <w:t>tournera vers la gauche</w:t>
      </w:r>
      <w:r w:rsidR="00121FF5" w:rsidRPr="00EE57A9">
        <w:t xml:space="preserve"> du pilote</w:t>
      </w:r>
      <w:r w:rsidR="00EC2654" w:rsidRPr="00EE57A9">
        <w:t xml:space="preserve">. </w:t>
      </w:r>
    </w:p>
    <w:p w14:paraId="09D9EC21" w14:textId="46B71E74" w:rsidR="00574930" w:rsidRDefault="00574930" w:rsidP="00574930">
      <w:pPr>
        <w:pStyle w:val="Titre1"/>
      </w:pPr>
      <w:r>
        <w:br w:type="page"/>
      </w:r>
      <w:r w:rsidR="00980635">
        <w:t>Document technique DT4</w:t>
      </w:r>
    </w:p>
    <w:p w14:paraId="0FB9FE16" w14:textId="77777777" w:rsidR="00F26E21" w:rsidRPr="00F26E21" w:rsidRDefault="00F26E21" w:rsidP="00F26E21">
      <w:pPr>
        <w:spacing w:after="0"/>
        <w:rPr>
          <w:sz w:val="8"/>
          <w:szCs w:val="8"/>
        </w:rPr>
      </w:pPr>
    </w:p>
    <w:p w14:paraId="084468E3" w14:textId="77777777" w:rsidR="00574930" w:rsidRPr="00C6234E" w:rsidRDefault="00574930" w:rsidP="00574930">
      <w:pPr>
        <w:spacing w:after="0" w:line="240" w:lineRule="auto"/>
        <w:jc w:val="center"/>
        <w:rPr>
          <w:b/>
        </w:rPr>
      </w:pPr>
      <w:r w:rsidRPr="00C6234E">
        <w:rPr>
          <w:b/>
        </w:rPr>
        <w:t>Caractéristiques du capteur rotatif de roulis</w:t>
      </w:r>
    </w:p>
    <w:p w14:paraId="43787719" w14:textId="77777777" w:rsidR="00574930" w:rsidRDefault="00574930" w:rsidP="00574930">
      <w:pPr>
        <w:spacing w:after="0" w:line="240" w:lineRule="auto"/>
        <w:jc w:val="left"/>
      </w:pPr>
    </w:p>
    <w:p w14:paraId="7F7DE17B" w14:textId="77777777" w:rsidR="00574930" w:rsidRDefault="00574930" w:rsidP="00574930">
      <w:pPr>
        <w:spacing w:after="0" w:line="240" w:lineRule="auto"/>
        <w:jc w:val="left"/>
      </w:pPr>
    </w:p>
    <w:p w14:paraId="1B401F00" w14:textId="77777777" w:rsidR="00574930" w:rsidRDefault="00574930" w:rsidP="00574930">
      <w:pPr>
        <w:spacing w:after="0" w:line="240" w:lineRule="auto"/>
        <w:jc w:val="left"/>
      </w:pPr>
    </w:p>
    <w:p w14:paraId="05F20B76" w14:textId="77777777" w:rsidR="00574930" w:rsidRPr="00524D3D" w:rsidRDefault="000220B2" w:rsidP="00574930">
      <w:pPr>
        <w:spacing w:after="0" w:line="240" w:lineRule="auto"/>
        <w:jc w:val="left"/>
        <w:rPr>
          <w:b/>
        </w:rPr>
      </w:pPr>
      <w:r>
        <w:rPr>
          <w:b/>
        </w:rPr>
        <w:t>Descriptif</w:t>
      </w:r>
    </w:p>
    <w:p w14:paraId="31AE53C8" w14:textId="77777777" w:rsidR="00574930" w:rsidRDefault="000220B2" w:rsidP="00574930">
      <w:pPr>
        <w:spacing w:after="0" w:line="240" w:lineRule="auto"/>
      </w:pPr>
      <w:r>
        <w:t>L</w:t>
      </w:r>
      <w:r w:rsidR="00574930">
        <w:t xml:space="preserve">e capteur </w:t>
      </w:r>
      <w:r w:rsidR="00AC4DF4">
        <w:t>servant à</w:t>
      </w:r>
      <w:r w:rsidR="00574930">
        <w:t xml:space="preserve"> mesurer la position du volant en rotation lors de la mise en </w:t>
      </w:r>
      <w:r w:rsidR="00880575">
        <w:t xml:space="preserve">roulis est un capteur </w:t>
      </w:r>
      <w:proofErr w:type="spellStart"/>
      <w:r w:rsidR="00880575">
        <w:t>potentiomé</w:t>
      </w:r>
      <w:r w:rsidR="00574930">
        <w:t>trique</w:t>
      </w:r>
      <w:proofErr w:type="spellEnd"/>
      <w:r w:rsidR="00574930">
        <w:t xml:space="preserve"> à piste plastique rotatif MP21 R10K (de résistance 10 k</w:t>
      </w:r>
      <w:r w:rsidR="00574930">
        <w:rPr>
          <w:rFonts w:cs="Arial"/>
        </w:rPr>
        <w:t>Ω</w:t>
      </w:r>
      <w:r w:rsidR="00903968">
        <w:t>).</w:t>
      </w:r>
    </w:p>
    <w:p w14:paraId="07D0F60D" w14:textId="77777777" w:rsidR="00574930" w:rsidRDefault="00574930" w:rsidP="00574930">
      <w:pPr>
        <w:spacing w:after="0" w:line="240" w:lineRule="auto"/>
        <w:jc w:val="left"/>
      </w:pPr>
    </w:p>
    <w:p w14:paraId="767C14C1" w14:textId="77777777" w:rsidR="00574930" w:rsidRDefault="00574930" w:rsidP="00574930">
      <w:pPr>
        <w:spacing w:after="0" w:line="240" w:lineRule="auto"/>
        <w:jc w:val="left"/>
      </w:pPr>
    </w:p>
    <w:p w14:paraId="11352D9F" w14:textId="77777777" w:rsidR="00F020C6" w:rsidRPr="00C53208" w:rsidRDefault="00F020C6" w:rsidP="00F020C6">
      <w:pPr>
        <w:spacing w:after="0" w:line="240" w:lineRule="auto"/>
        <w:rPr>
          <w:b/>
        </w:rPr>
      </w:pPr>
      <w:r w:rsidRPr="00C53208">
        <w:rPr>
          <w:b/>
        </w:rPr>
        <w:t xml:space="preserve">Schéma </w:t>
      </w:r>
      <w:r w:rsidR="000220B2">
        <w:rPr>
          <w:b/>
        </w:rPr>
        <w:t>de modélisation et connections</w:t>
      </w:r>
    </w:p>
    <w:p w14:paraId="4023E9D4" w14:textId="682401E8" w:rsidR="00F020C6" w:rsidRDefault="00F020C6" w:rsidP="00F020C6">
      <w:pPr>
        <w:spacing w:after="0" w:line="240" w:lineRule="auto"/>
      </w:pPr>
      <w:r>
        <w:rPr>
          <w:noProof/>
          <w:lang w:eastAsia="fr-FR"/>
        </w:rPr>
        <mc:AlternateContent>
          <mc:Choice Requires="wpg">
            <w:drawing>
              <wp:anchor distT="0" distB="0" distL="114300" distR="114300" simplePos="0" relativeHeight="251587072" behindDoc="1" locked="0" layoutInCell="1" allowOverlap="1" wp14:anchorId="62EACE3C" wp14:editId="2142DDAB">
                <wp:simplePos x="0" y="0"/>
                <wp:positionH relativeFrom="column">
                  <wp:posOffset>3782060</wp:posOffset>
                </wp:positionH>
                <wp:positionV relativeFrom="paragraph">
                  <wp:posOffset>13335</wp:posOffset>
                </wp:positionV>
                <wp:extent cx="2940050" cy="1998980"/>
                <wp:effectExtent l="0" t="0" r="0" b="1270"/>
                <wp:wrapTight wrapText="bothSides">
                  <wp:wrapPolygon edited="0">
                    <wp:start x="420" y="206"/>
                    <wp:lineTo x="420" y="20996"/>
                    <wp:lineTo x="3359" y="21408"/>
                    <wp:lineTo x="4339" y="21408"/>
                    <wp:lineTo x="21273" y="20996"/>
                    <wp:lineTo x="20994" y="206"/>
                    <wp:lineTo x="420" y="206"/>
                  </wp:wrapPolygon>
                </wp:wrapTight>
                <wp:docPr id="102" name="Groupe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40050" cy="1998980"/>
                          <a:chOff x="0" y="0"/>
                          <a:chExt cx="2456330" cy="1999129"/>
                        </a:xfrm>
                      </wpg:grpSpPr>
                      <wpg:grpSp>
                        <wpg:cNvPr id="100" name="Groupe 100"/>
                        <wpg:cNvGrpSpPr/>
                        <wpg:grpSpPr>
                          <a:xfrm>
                            <a:off x="79515" y="37166"/>
                            <a:ext cx="2364269" cy="1924050"/>
                            <a:chOff x="43665" y="-3176"/>
                            <a:chExt cx="2364751" cy="1924386"/>
                          </a:xfrm>
                        </wpg:grpSpPr>
                        <wps:wsp>
                          <wps:cNvPr id="75" name="Connecteur droit 75"/>
                          <wps:cNvCnPr/>
                          <wps:spPr>
                            <a:xfrm>
                              <a:off x="1531384" y="1529789"/>
                              <a:ext cx="0" cy="205105"/>
                            </a:xfrm>
                            <a:prstGeom prst="line">
                              <a:avLst/>
                            </a:prstGeom>
                            <a:effectLst/>
                          </wps:spPr>
                          <wps:style>
                            <a:lnRef idx="2">
                              <a:schemeClr val="dk1"/>
                            </a:lnRef>
                            <a:fillRef idx="0">
                              <a:schemeClr val="dk1"/>
                            </a:fillRef>
                            <a:effectRef idx="1">
                              <a:schemeClr val="dk1"/>
                            </a:effectRef>
                            <a:fontRef idx="minor">
                              <a:schemeClr val="tx1"/>
                            </a:fontRef>
                          </wps:style>
                          <wps:bodyPr/>
                        </wps:wsp>
                        <wpg:grpSp>
                          <wpg:cNvPr id="98" name="Groupe 98"/>
                          <wpg:cNvGrpSpPr/>
                          <wpg:grpSpPr>
                            <a:xfrm>
                              <a:off x="43665" y="-3176"/>
                              <a:ext cx="2364751" cy="1924386"/>
                              <a:chOff x="43665" y="-3176"/>
                              <a:chExt cx="2364751" cy="1924386"/>
                            </a:xfrm>
                          </wpg:grpSpPr>
                          <wps:wsp>
                            <wps:cNvPr id="80" name="Zone de texte 80"/>
                            <wps:cNvSpPr txBox="1"/>
                            <wps:spPr>
                              <a:xfrm>
                                <a:off x="1535864" y="-3176"/>
                                <a:ext cx="312017"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2B6F7" w14:textId="77777777" w:rsidR="00422873" w:rsidRPr="000220B2" w:rsidRDefault="00422873" w:rsidP="00F020C6">
                                  <w:r w:rsidRPr="000220B2">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Zone de texte 81"/>
                            <wps:cNvSpPr txBox="1"/>
                            <wps:spPr>
                              <a:xfrm>
                                <a:off x="1531384" y="1637365"/>
                                <a:ext cx="41529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1A3381" w14:textId="77777777" w:rsidR="00422873" w:rsidRPr="000220B2" w:rsidRDefault="00422873" w:rsidP="00F020C6">
                                  <w:r w:rsidRPr="000220B2">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Connecteur droit avec flèche 82"/>
                            <wps:cNvCnPr/>
                            <wps:spPr>
                              <a:xfrm flipH="1">
                                <a:off x="1638961" y="828549"/>
                                <a:ext cx="372958" cy="686"/>
                              </a:xfrm>
                              <a:prstGeom prst="straightConnector1">
                                <a:avLst/>
                              </a:prstGeom>
                              <a:ln>
                                <a:tailEnd type="arrow"/>
                              </a:ln>
                              <a:effectLst/>
                            </wps:spPr>
                            <wps:style>
                              <a:lnRef idx="2">
                                <a:schemeClr val="dk1"/>
                              </a:lnRef>
                              <a:fillRef idx="0">
                                <a:schemeClr val="dk1"/>
                              </a:fillRef>
                              <a:effectRef idx="1">
                                <a:schemeClr val="dk1"/>
                              </a:effectRef>
                              <a:fontRef idx="minor">
                                <a:schemeClr val="tx1"/>
                              </a:fontRef>
                            </wps:style>
                            <wps:bodyPr/>
                          </wps:wsp>
                          <wps:wsp>
                            <wps:cNvPr id="83" name="Zone de texte 83"/>
                            <wps:cNvSpPr txBox="1"/>
                            <wps:spPr>
                              <a:xfrm>
                                <a:off x="1837189" y="530969"/>
                                <a:ext cx="41529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229764" w14:textId="77777777" w:rsidR="00422873" w:rsidRPr="000220B2" w:rsidRDefault="00422873" w:rsidP="00F020C6">
                                  <w:r w:rsidRPr="000220B2">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Connecteur droit avec flèche 84"/>
                            <wps:cNvCnPr/>
                            <wps:spPr>
                              <a:xfrm flipV="1">
                                <a:off x="2002654" y="894038"/>
                                <a:ext cx="0" cy="46177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cNvPr id="89" name="Groupe 89"/>
                            <wpg:cNvGrpSpPr/>
                            <wpg:grpSpPr>
                              <a:xfrm>
                                <a:off x="291213" y="1397929"/>
                                <a:ext cx="1803579" cy="504551"/>
                                <a:chOff x="-1573445" y="-9529"/>
                                <a:chExt cx="1803579" cy="504551"/>
                              </a:xfrm>
                            </wpg:grpSpPr>
                            <wps:wsp>
                              <wps:cNvPr id="85" name="Connecteur droit 85"/>
                              <wps:cNvCnPr/>
                              <wps:spPr>
                                <a:xfrm>
                                  <a:off x="-1573445" y="409675"/>
                                  <a:ext cx="203454" cy="0"/>
                                </a:xfrm>
                                <a:prstGeom prst="line">
                                  <a:avLst/>
                                </a:prstGeom>
                              </wps:spPr>
                              <wps:style>
                                <a:lnRef idx="1">
                                  <a:schemeClr val="dk1"/>
                                </a:lnRef>
                                <a:fillRef idx="0">
                                  <a:schemeClr val="dk1"/>
                                </a:fillRef>
                                <a:effectRef idx="0">
                                  <a:schemeClr val="dk1"/>
                                </a:effectRef>
                                <a:fontRef idx="minor">
                                  <a:schemeClr val="tx1"/>
                                </a:fontRef>
                              </wps:style>
                              <wps:bodyPr/>
                            </wps:wsp>
                            <wps:wsp>
                              <wps:cNvPr id="86" name="Connecteur droit 86"/>
                              <wps:cNvCnPr/>
                              <wps:spPr>
                                <a:xfrm>
                                  <a:off x="-1533820" y="440158"/>
                                  <a:ext cx="135128" cy="0"/>
                                </a:xfrm>
                                <a:prstGeom prst="line">
                                  <a:avLst/>
                                </a:prstGeom>
                              </wps:spPr>
                              <wps:style>
                                <a:lnRef idx="1">
                                  <a:schemeClr val="dk1"/>
                                </a:lnRef>
                                <a:fillRef idx="0">
                                  <a:schemeClr val="dk1"/>
                                </a:fillRef>
                                <a:effectRef idx="0">
                                  <a:schemeClr val="dk1"/>
                                </a:effectRef>
                                <a:fontRef idx="minor">
                                  <a:schemeClr val="tx1"/>
                                </a:fontRef>
                              </wps:style>
                              <wps:bodyPr/>
                            </wps:wsp>
                            <wps:wsp>
                              <wps:cNvPr id="87" name="Connecteur droit 87"/>
                              <wps:cNvCnPr/>
                              <wps:spPr>
                                <a:xfrm>
                                  <a:off x="-1514008" y="469112"/>
                                  <a:ext cx="87630" cy="0"/>
                                </a:xfrm>
                                <a:prstGeom prst="line">
                                  <a:avLst/>
                                </a:prstGeom>
                              </wps:spPr>
                              <wps:style>
                                <a:lnRef idx="1">
                                  <a:schemeClr val="dk1"/>
                                </a:lnRef>
                                <a:fillRef idx="0">
                                  <a:schemeClr val="dk1"/>
                                </a:fillRef>
                                <a:effectRef idx="0">
                                  <a:schemeClr val="dk1"/>
                                </a:effectRef>
                                <a:fontRef idx="minor">
                                  <a:schemeClr val="tx1"/>
                                </a:fontRef>
                              </wps:style>
                              <wps:bodyPr/>
                            </wps:wsp>
                            <wps:wsp>
                              <wps:cNvPr id="88" name="Connecteur droit 88"/>
                              <wps:cNvCnPr/>
                              <wps:spPr>
                                <a:xfrm>
                                  <a:off x="-1491148" y="495022"/>
                                  <a:ext cx="41402" cy="0"/>
                                </a:xfrm>
                                <a:prstGeom prst="line">
                                  <a:avLst/>
                                </a:prstGeom>
                              </wps:spPr>
                              <wps:style>
                                <a:lnRef idx="1">
                                  <a:schemeClr val="dk1"/>
                                </a:lnRef>
                                <a:fillRef idx="0">
                                  <a:schemeClr val="dk1"/>
                                </a:fillRef>
                                <a:effectRef idx="0">
                                  <a:schemeClr val="dk1"/>
                                </a:effectRef>
                                <a:fontRef idx="minor">
                                  <a:schemeClr val="tx1"/>
                                </a:fontRef>
                              </wps:style>
                              <wps:bodyPr/>
                            </wps:wsp>
                            <wps:wsp>
                              <wps:cNvPr id="204" name="Connecteur droit 204"/>
                              <wps:cNvCnPr/>
                              <wps:spPr>
                                <a:xfrm>
                                  <a:off x="26680" y="-9529"/>
                                  <a:ext cx="203454" cy="0"/>
                                </a:xfrm>
                                <a:prstGeom prst="line">
                                  <a:avLst/>
                                </a:prstGeom>
                              </wps:spPr>
                              <wps:style>
                                <a:lnRef idx="1">
                                  <a:schemeClr val="dk1"/>
                                </a:lnRef>
                                <a:fillRef idx="0">
                                  <a:schemeClr val="dk1"/>
                                </a:fillRef>
                                <a:effectRef idx="0">
                                  <a:schemeClr val="dk1"/>
                                </a:effectRef>
                                <a:fontRef idx="minor">
                                  <a:schemeClr val="tx1"/>
                                </a:fontRef>
                              </wps:style>
                              <wps:bodyPr/>
                            </wps:wsp>
                            <wps:wsp>
                              <wps:cNvPr id="205" name="Connecteur droit 205"/>
                              <wps:cNvCnPr/>
                              <wps:spPr>
                                <a:xfrm>
                                  <a:off x="66305" y="20955"/>
                                  <a:ext cx="135128" cy="0"/>
                                </a:xfrm>
                                <a:prstGeom prst="line">
                                  <a:avLst/>
                                </a:prstGeom>
                              </wps:spPr>
                              <wps:style>
                                <a:lnRef idx="1">
                                  <a:schemeClr val="dk1"/>
                                </a:lnRef>
                                <a:fillRef idx="0">
                                  <a:schemeClr val="dk1"/>
                                </a:fillRef>
                                <a:effectRef idx="0">
                                  <a:schemeClr val="dk1"/>
                                </a:effectRef>
                                <a:fontRef idx="minor">
                                  <a:schemeClr val="tx1"/>
                                </a:fontRef>
                              </wps:style>
                              <wps:bodyPr/>
                            </wps:wsp>
                            <wps:wsp>
                              <wps:cNvPr id="206" name="Connecteur droit 206"/>
                              <wps:cNvCnPr/>
                              <wps:spPr>
                                <a:xfrm>
                                  <a:off x="86116" y="49908"/>
                                  <a:ext cx="87630" cy="0"/>
                                </a:xfrm>
                                <a:prstGeom prst="line">
                                  <a:avLst/>
                                </a:prstGeom>
                              </wps:spPr>
                              <wps:style>
                                <a:lnRef idx="1">
                                  <a:schemeClr val="dk1"/>
                                </a:lnRef>
                                <a:fillRef idx="0">
                                  <a:schemeClr val="dk1"/>
                                </a:fillRef>
                                <a:effectRef idx="0">
                                  <a:schemeClr val="dk1"/>
                                </a:effectRef>
                                <a:fontRef idx="minor">
                                  <a:schemeClr val="tx1"/>
                                </a:fontRef>
                              </wps:style>
                              <wps:bodyPr/>
                            </wps:wsp>
                            <wps:wsp>
                              <wps:cNvPr id="207" name="Connecteur droit 207"/>
                              <wps:cNvCnPr/>
                              <wps:spPr>
                                <a:xfrm>
                                  <a:off x="108976" y="75816"/>
                                  <a:ext cx="41402"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90" name="Zone de texte 90"/>
                            <wps:cNvSpPr txBox="1"/>
                            <wps:spPr>
                              <a:xfrm>
                                <a:off x="1993126" y="1016751"/>
                                <a:ext cx="41529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B27431" w14:textId="77777777" w:rsidR="00422873" w:rsidRPr="002047E0" w:rsidRDefault="00422873" w:rsidP="00F020C6">
                                  <w:pPr>
                                    <w:rPr>
                                      <w:i/>
                                    </w:rPr>
                                  </w:pPr>
                                  <w:r w:rsidRPr="002047E0">
                                    <w:rPr>
                                      <w:i/>
                                    </w:rPr>
                                    <w:t>U</w:t>
                                  </w:r>
                                  <w:r w:rsidRPr="002047E0">
                                    <w:rPr>
                                      <w:i/>
                                      <w:vertAlign w:val="subscrip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7" name="Groupe 97"/>
                            <wpg:cNvGrpSpPr/>
                            <wpg:grpSpPr>
                              <a:xfrm>
                                <a:off x="43665" y="180600"/>
                                <a:ext cx="1592345" cy="1552400"/>
                                <a:chOff x="43665" y="122330"/>
                                <a:chExt cx="1592345" cy="1552400"/>
                              </a:xfrm>
                            </wpg:grpSpPr>
                            <wpg:grpSp>
                              <wpg:cNvPr id="96" name="Groupe 96"/>
                              <wpg:cNvGrpSpPr/>
                              <wpg:grpSpPr>
                                <a:xfrm>
                                  <a:off x="43665" y="122330"/>
                                  <a:ext cx="1592345" cy="1552400"/>
                                  <a:chOff x="-72876" y="122330"/>
                                  <a:chExt cx="1592345" cy="1552400"/>
                                </a:xfrm>
                              </wpg:grpSpPr>
                              <wps:wsp>
                                <wps:cNvPr id="73" name="Rectangle 73"/>
                                <wps:cNvSpPr/>
                                <wps:spPr>
                                  <a:xfrm>
                                    <a:off x="1320714" y="328519"/>
                                    <a:ext cx="198755" cy="1143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Connecteur droit 74"/>
                                <wps:cNvCnPr/>
                                <wps:spPr>
                                  <a:xfrm>
                                    <a:off x="1414843" y="122330"/>
                                    <a:ext cx="0" cy="205105"/>
                                  </a:xfrm>
                                  <a:prstGeom prst="line">
                                    <a:avLst/>
                                  </a:prstGeom>
                                  <a:effectLst/>
                                </wps:spPr>
                                <wps:style>
                                  <a:lnRef idx="2">
                                    <a:schemeClr val="dk1"/>
                                  </a:lnRef>
                                  <a:fillRef idx="0">
                                    <a:schemeClr val="dk1"/>
                                  </a:fillRef>
                                  <a:effectRef idx="1">
                                    <a:schemeClr val="dk1"/>
                                  </a:effectRef>
                                  <a:fontRef idx="minor">
                                    <a:schemeClr val="tx1"/>
                                  </a:fontRef>
                                </wps:style>
                                <wps:bodyPr/>
                              </wps:wsp>
                              <wps:wsp>
                                <wps:cNvPr id="77" name="Connecteur droit 77"/>
                                <wps:cNvCnPr/>
                                <wps:spPr>
                                  <a:xfrm flipH="1" flipV="1">
                                    <a:off x="266793" y="130039"/>
                                    <a:ext cx="1146481" cy="1257"/>
                                  </a:xfrm>
                                  <a:prstGeom prst="line">
                                    <a:avLst/>
                                  </a:prstGeom>
                                  <a:effectLst/>
                                </wps:spPr>
                                <wps:style>
                                  <a:lnRef idx="2">
                                    <a:schemeClr val="dk1"/>
                                  </a:lnRef>
                                  <a:fillRef idx="0">
                                    <a:schemeClr val="dk1"/>
                                  </a:fillRef>
                                  <a:effectRef idx="1">
                                    <a:schemeClr val="dk1"/>
                                  </a:effectRef>
                                  <a:fontRef idx="minor">
                                    <a:schemeClr val="tx1"/>
                                  </a:fontRef>
                                </wps:style>
                                <wps:bodyPr/>
                              </wps:wsp>
                              <wps:wsp>
                                <wps:cNvPr id="79" name="Zone de texte 79"/>
                                <wps:cNvSpPr txBox="1"/>
                                <wps:spPr>
                                  <a:xfrm>
                                    <a:off x="-72876" y="743136"/>
                                    <a:ext cx="41529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F8CEFD" w14:textId="77777777" w:rsidR="00422873" w:rsidRPr="002047E0" w:rsidRDefault="00422873" w:rsidP="00F020C6">
                                      <w:pPr>
                                        <w:rPr>
                                          <w:i/>
                                        </w:rPr>
                                      </w:pPr>
                                      <w:r w:rsidRPr="000220B2">
                                        <w:t>+</w:t>
                                      </w:r>
                                      <w:r w:rsidRPr="002047E0">
                                        <w:rPr>
                                          <w:i/>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Accolade ouvrante 92"/>
                                <wps:cNvSpPr/>
                                <wps:spPr>
                                  <a:xfrm>
                                    <a:off x="1145902" y="328519"/>
                                    <a:ext cx="125768" cy="443529"/>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Accolade ouvrante 93"/>
                                <wps:cNvSpPr/>
                                <wps:spPr>
                                  <a:xfrm>
                                    <a:off x="1145902" y="781237"/>
                                    <a:ext cx="125768" cy="690282"/>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Connecteur droit 238"/>
                                <wps:cNvCnPr/>
                                <wps:spPr>
                                  <a:xfrm flipH="1" flipV="1">
                                    <a:off x="277405" y="1673473"/>
                                    <a:ext cx="1146481" cy="1257"/>
                                  </a:xfrm>
                                  <a:prstGeom prst="line">
                                    <a:avLst/>
                                  </a:prstGeom>
                                  <a:effectLst/>
                                </wps:spPr>
                                <wps:style>
                                  <a:lnRef idx="2">
                                    <a:schemeClr val="dk1"/>
                                  </a:lnRef>
                                  <a:fillRef idx="0">
                                    <a:schemeClr val="dk1"/>
                                  </a:fillRef>
                                  <a:effectRef idx="1">
                                    <a:schemeClr val="dk1"/>
                                  </a:effectRef>
                                  <a:fontRef idx="minor">
                                    <a:schemeClr val="tx1"/>
                                  </a:fontRef>
                                </wps:style>
                                <wps:bodyPr/>
                              </wps:wsp>
                            </wpg:grpSp>
                            <wps:wsp>
                              <wps:cNvPr id="94" name="Zone de texte 94"/>
                              <wps:cNvSpPr txBox="1"/>
                              <wps:spPr>
                                <a:xfrm>
                                  <a:off x="509408" y="440578"/>
                                  <a:ext cx="808915" cy="3338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B42426" w14:textId="40EB32E5" w:rsidR="00422873" w:rsidRPr="002047E0" w:rsidRDefault="00422873" w:rsidP="00F020C6">
                                    <w:pPr>
                                      <w:rPr>
                                        <w:rFonts w:cs="Arial"/>
                                        <w:szCs w:val="24"/>
                                        <w:oMath/>
                                      </w:rPr>
                                    </w:pPr>
                                    <m:oMathPara>
                                      <m:oMath>
                                        <m:r>
                                          <m:rPr>
                                            <m:nor/>
                                          </m:rPr>
                                          <w:rPr>
                                            <w:rFonts w:cs="Arial"/>
                                            <w:i/>
                                            <w:szCs w:val="24"/>
                                          </w:rPr>
                                          <m:t>R</m:t>
                                        </m:r>
                                        <m:r>
                                          <m:rPr>
                                            <m:nor/>
                                          </m:rPr>
                                          <w:rPr>
                                            <w:rFonts w:ascii="Cambria Math" w:hAnsi="Cambria Math" w:cs="Arial"/>
                                            <w:szCs w:val="24"/>
                                          </w:rPr>
                                          <m:t>∙</m:t>
                                        </m:r>
                                        <m:r>
                                          <m:rPr>
                                            <m:nor/>
                                          </m:rPr>
                                          <w:rPr>
                                            <w:rFonts w:cs="Arial"/>
                                            <w:szCs w:val="24"/>
                                          </w:rPr>
                                          <m:t>(</m:t>
                                        </m:r>
                                        <m:r>
                                          <m:rPr>
                                            <m:nor/>
                                          </m:rPr>
                                          <w:rPr>
                                            <w:rFonts w:cs="Arial"/>
                                            <w:i/>
                                            <w:szCs w:val="24"/>
                                          </w:rPr>
                                          <m:t>1</m:t>
                                        </m:r>
                                        <m:r>
                                          <m:rPr>
                                            <m:nor/>
                                          </m:rPr>
                                          <w:rPr>
                                            <w:rFonts w:cs="Arial"/>
                                            <w:szCs w:val="24"/>
                                          </w:rPr>
                                          <m:t>-</m:t>
                                        </m:r>
                                        <m:r>
                                          <m:rPr>
                                            <m:nor/>
                                          </m:rPr>
                                          <w:rPr>
                                            <w:rFonts w:cs="Arial"/>
                                            <w:i/>
                                            <w:szCs w:val="24"/>
                                          </w:rPr>
                                          <m:t>x</m:t>
                                        </m:r>
                                        <m:r>
                                          <m:rPr>
                                            <m:nor/>
                                          </m:rPr>
                                          <w:rPr>
                                            <w:rFonts w:cs="Arial"/>
                                            <w:szCs w:val="24"/>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Zone de texte 95"/>
                              <wps:cNvSpPr txBox="1"/>
                              <wps:spPr>
                                <a:xfrm>
                                  <a:off x="742490" y="1027764"/>
                                  <a:ext cx="574862" cy="300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6F4953" w14:textId="67A53460" w:rsidR="00422873" w:rsidRPr="002047E0" w:rsidRDefault="00422873" w:rsidP="00F020C6">
                                    <w:pPr>
                                      <w:rPr>
                                        <w:rFonts w:cs="Arial"/>
                                        <w:szCs w:val="24"/>
                                        <w:oMath/>
                                      </w:rPr>
                                    </w:pPr>
                                    <w:proofErr w:type="spellStart"/>
                                    <m:oMathPara>
                                      <m:oMath>
                                        <m:r>
                                          <m:rPr>
                                            <m:nor/>
                                          </m:rPr>
                                          <w:rPr>
                                            <w:rFonts w:cs="Arial"/>
                                            <w:i/>
                                            <w:szCs w:val="24"/>
                                          </w:rPr>
                                          <m:t>R</m:t>
                                        </m:r>
                                        <m:r>
                                          <m:rPr>
                                            <m:nor/>
                                          </m:rPr>
                                          <w:rPr>
                                            <w:rFonts w:ascii="Cambria Math" w:hAnsi="Cambria Math" w:cs="Arial"/>
                                            <w:szCs w:val="24"/>
                                          </w:rPr>
                                          <m:t>∙</m:t>
                                        </m:r>
                                        <m:r>
                                          <m:rPr>
                                            <m:nor/>
                                          </m:rPr>
                                          <w:rPr>
                                            <w:rFonts w:cs="Arial"/>
                                            <w:i/>
                                            <w:szCs w:val="24"/>
                                          </w:rPr>
                                          <m:t>x</m:t>
                                        </m:r>
                                        <w:proofErr w:type="spellEn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39" name="Connecteur droit avec flèche 239"/>
                            <wps:cNvCnPr/>
                            <wps:spPr>
                              <a:xfrm flipV="1">
                                <a:off x="425784" y="281111"/>
                                <a:ext cx="888" cy="131407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s:wsp>
                          <wps:cNvPr id="240" name="Connecteur droit 240"/>
                          <wps:cNvCnPr/>
                          <wps:spPr>
                            <a:xfrm>
                              <a:off x="391293" y="1719040"/>
                              <a:ext cx="1883" cy="95249"/>
                            </a:xfrm>
                            <a:prstGeom prst="line">
                              <a:avLst/>
                            </a:prstGeom>
                            <a:effectLst/>
                          </wps:spPr>
                          <wps:style>
                            <a:lnRef idx="2">
                              <a:schemeClr val="dk1"/>
                            </a:lnRef>
                            <a:fillRef idx="0">
                              <a:schemeClr val="dk1"/>
                            </a:fillRef>
                            <a:effectRef idx="1">
                              <a:schemeClr val="dk1"/>
                            </a:effectRef>
                            <a:fontRef idx="minor">
                              <a:schemeClr val="tx1"/>
                            </a:fontRef>
                          </wps:style>
                          <wps:bodyPr/>
                        </wps:wsp>
                      </wpg:grpSp>
                      <wps:wsp>
                        <wps:cNvPr id="101" name="Rectangle 101"/>
                        <wps:cNvSpPr/>
                        <wps:spPr>
                          <a:xfrm>
                            <a:off x="0" y="0"/>
                            <a:ext cx="2456330" cy="199912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e 102" o:spid="_x0000_s1643" style="position:absolute;left:0;text-align:left;margin-left:297.8pt;margin-top:1.05pt;width:231.5pt;height:157.4pt;z-index:-251729408;mso-position-horizontal-relative:text;mso-position-vertical-relative:text" coordsize="24563,19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">
                <v:group id="Groupe 100" o:spid="_x0000_s1644" style="position:absolute;left:795;top:371;width:23642;height:19241" coordorigin="436,-31" coordsize="23647,19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line id="Connecteur droit 75" o:spid="_x0000_s1645" style="position:absolute;visibility:visible;mso-wrap-style:square" from="15313,15297" to="15313,17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cmnMMAAADbAAAADwAAAGRycy9kb3ducmV2LnhtbESPX2vCMBTF3wW/Q7jC3jRVOp2dadHB&#10;YE+FOZHt7dJc22JzU5LM1m+/DAZ7PJw/P86uGE0nbuR8a1nBcpGAIK6sbrlWcPp4nT+B8AFZY2eZ&#10;FNzJQ5FPJzvMtB34nW7HUIs4wj5DBU0IfSalrxoy6Be2J47exTqDIUpXS+1wiOOmk6skWUuDLUdC&#10;gz29NFRdj98mct3WpOeUzVc5bO6f6aHcrstSqYfZuH8GEWgM/+G/9ptWsHmE3y/xB8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nJpzDAAAA2wAAAA8AAAAAAAAAAAAA&#10;AAAAoQIAAGRycy9kb3ducmV2LnhtbFBLBQYAAAAABAAEAPkAAACRAwAAAAA=&#10;" strokecolor="black [3200]" strokeweight="2pt"/>
                  <v:group id="Groupe 98" o:spid="_x0000_s1646" style="position:absolute;left:436;top:-31;width:23648;height:19243" coordorigin="436,-31" coordsize="23647,19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Zone de texte 80" o:spid="_x0000_s1647" type="#_x0000_t202" style="position:absolute;left:15358;top:-31;width:3120;height:2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14:paraId="26E2B6F7" w14:textId="77777777" w:rsidR="00422873" w:rsidRPr="000220B2" w:rsidRDefault="00422873" w:rsidP="00F020C6">
                            <w:r w:rsidRPr="000220B2">
                              <w:t>3</w:t>
                            </w:r>
                          </w:p>
                        </w:txbxContent>
                      </v:textbox>
                    </v:shape>
                    <v:shape id="Zone de texte 81" o:spid="_x0000_s1648" type="#_x0000_t202" style="position:absolute;left:15313;top:16373;width:4153;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14:paraId="111A3381" w14:textId="77777777" w:rsidR="00422873" w:rsidRPr="000220B2" w:rsidRDefault="00422873" w:rsidP="00F020C6">
                            <w:r w:rsidRPr="000220B2">
                              <w:t>1</w:t>
                            </w:r>
                          </w:p>
                        </w:txbxContent>
                      </v:textbox>
                    </v:shape>
                    <v:shape id="Connecteur droit avec flèche 82" o:spid="_x0000_s1649" type="#_x0000_t32" style="position:absolute;left:16389;top:8285;width:3730;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2PsMAAADbAAAADwAAAGRycy9kb3ducmV2LnhtbESPS2vDMBCE74X8B7GB3hq5oW2MGyWU&#10;QEp7dB6kx8Xa2KbWykjy699XgUCPw8x8w6y3o2lET87XlhU8LxIQxIXVNZcKTsf9UwrCB2SNjWVS&#10;MJGH7Wb2sMZM24Fz6g+hFBHCPkMFVQhtJqUvKjLoF7Yljt7VOoMhSldK7XCIcNPIZZK8SYM1x4UK&#10;W9pVVPweOqPApd3+5zMvX1avJrH9t9xdL+dJqcf5+PEOItAY/sP39pdWkC7h9iX+AL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7Nj7DAAAA2wAAAA8AAAAAAAAAAAAA&#10;AAAAoQIAAGRycy9kb3ducmV2LnhtbFBLBQYAAAAABAAEAPkAAACRAwAAAAA=&#10;" strokecolor="black [3200]" strokeweight="2pt">
                      <v:stroke endarrow="open"/>
                    </v:shape>
                    <v:shape id="Zone de texte 83" o:spid="_x0000_s1650" type="#_x0000_t202" style="position:absolute;left:18371;top:5309;width:4153;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14:paraId="0B229764" w14:textId="77777777" w:rsidR="00422873" w:rsidRPr="000220B2" w:rsidRDefault="00422873" w:rsidP="00F020C6">
                            <w:r w:rsidRPr="000220B2">
                              <w:t>2</w:t>
                            </w:r>
                          </w:p>
                        </w:txbxContent>
                      </v:textbox>
                    </v:shape>
                    <v:shape id="Connecteur droit avec flèche 84" o:spid="_x0000_s1651" type="#_x0000_t32" style="position:absolute;left:20026;top:8940;width:0;height:46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li0MYAAADbAAAADwAAAGRycy9kb3ducmV2LnhtbESP3WrCQBSE74W+w3KE3unGH1Siawgt&#10;pUqFUlsK3h2yx2xo9mzMbjW+vVsQejnMzDfMKutsLc7U+sqxgtEwAUFcOF1xqeDr82WwAOEDssba&#10;MSm4kods/dBbYardhT/ovA+liBD2KSowITSplL4wZNEPXUMcvaNrLYYo21LqFi8Rbms5TpKZtFhx&#10;XDDY0JOh4mf/axU8b7+n81N3ep+8HsyuoMn8MM7flHrsd/kSRKAu/Ifv7Y1WsJjC35f4A+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JYtDGAAAA2wAAAA8AAAAAAAAA&#10;AAAAAAAAoQIAAGRycy9kb3ducmV2LnhtbFBLBQYAAAAABAAEAPkAAACUAwAAAAA=&#10;" strokecolor="black [3040]">
                      <v:stroke endarrow="open"/>
                    </v:shape>
                    <v:group id="Groupe 89" o:spid="_x0000_s1652" style="position:absolute;left:2912;top:13979;width:18035;height:5045" coordorigin="-15734,-95" coordsize="18035,5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line id="Connecteur droit 85" o:spid="_x0000_s1653" style="position:absolute;visibility:visible;mso-wrap-style:square" from="-15734,4096" to="-13699,4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m7Y8IAAADbAAAADwAAAGRycy9kb3ducmV2LnhtbESPT2sCMRTE74LfITyhN81ui6KrUURa&#10;WtqT/+6PzXN3cfOym6SafvumUPA4zMxvmNUmmlbcyPnGsoJ8koEgLq1uuFJwOr6N5yB8QNbYWiYF&#10;P+Rhsx4OVlhoe+c93Q6hEgnCvkAFdQhdIaUvazLoJ7YjTt7FOoMhSVdJ7fCe4KaVz1k2kwYbTgs1&#10;drSrqbwevk2i5OfeyPfrAs+f7su9vsziNPZKPY3idgkiUAyP8H/7QyuYT+HvS/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m7Y8IAAADbAAAADwAAAAAAAAAAAAAA&#10;AAChAgAAZHJzL2Rvd25yZXYueG1sUEsFBgAAAAAEAAQA+QAAAJADAAAAAA==&#10;" strokecolor="black [3040]"/>
                      <v:line id="Connecteur droit 86" o:spid="_x0000_s1654" style="position:absolute;visibility:visible;mso-wrap-style:square" from="-15338,4401" to="-13986,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slFMEAAADbAAAADwAAAGRycy9kb3ducmV2LnhtbESPQWsCMRSE70L/Q3gFb5rV4mK3RinS&#10;ouhJW++Pzevu4uZlTVKN/94IgsdhZr5hZotoWnEm5xvLCkbDDARxaXXDlYLfn+/BFIQPyBpby6Tg&#10;Sh4W85feDAttL7yj8z5UIkHYF6igDqErpPRlTQb90HbEyfuzzmBI0lVSO7wkuGnlOMtyabDhtFBj&#10;R8uayuP+3yTK6HAycnV8x8PGbd3XWx4n8aRU/zV+foAIFMMz/GivtYJpDvcv6QfI+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qyUUwQAAANsAAAAPAAAAAAAAAAAAAAAA&#10;AKECAABkcnMvZG93bnJldi54bWxQSwUGAAAAAAQABAD5AAAAjwMAAAAA&#10;" strokecolor="black [3040]"/>
                      <v:line id="Connecteur droit 87" o:spid="_x0000_s1655" style="position:absolute;visibility:visible;mso-wrap-style:square" from="-15140,4691" to="-14263,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Aj8IAAADbAAAADwAAAGRycy9kb3ducmV2LnhtbESPT2sCMRTE70K/Q3gFbzWrotXVKEUU&#10;Sz3VP/fH5nV3cfOyJlHjt28KBY/DzPyGmS+jacSNnK8tK+j3MhDEhdU1lwqOh83bBIQPyBoby6Tg&#10;QR6Wi5fOHHNt7/xNt30oRYKwz1FBFUKbS+mLigz6nm2Jk/djncGQpCuldnhPcNPIQZaNpcGa00KF&#10;La0qKs77q0mU/uli5PY8xdOX27n1cBxH8aJU9zV+zEAEiuEZ/m9/agWTd/j7kn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eAj8IAAADbAAAADwAAAAAAAAAAAAAA&#10;AAChAgAAZHJzL2Rvd25yZXYueG1sUEsFBgAAAAAEAAQA+QAAAJADAAAAAA==&#10;" strokecolor="black [3040]"/>
                      <v:line id="Connecteur droit 88" o:spid="_x0000_s1656" style="position:absolute;visibility:visible;mso-wrap-style:square" from="-14911,4950" to="-14497,4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gU/cIAAADbAAAADwAAAGRycy9kb3ducmV2LnhtbESPwW7CMAyG75P2DpGRuI0UpiHWEdCE&#10;NoHYCTbuVmPaisYpSQbh7ecD0o7W7/+zv/kyu05dKMTWs4HxqABFXHnbcm3g5/vzaQYqJmSLnWcy&#10;cKMIy8XjwxxL66+8o8s+1UogHEs00KTUl1rHqiGHceR7YsmOPjhMMoZa24BXgbtOT4piqh22LBca&#10;7GnVUHXa/zqhjA9np9enVzxsw1f4eJ7ml3w2ZjjI72+gEuX0v3xvb6yBmTwr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gU/cIAAADbAAAADwAAAAAAAAAAAAAA&#10;AAChAgAAZHJzL2Rvd25yZXYueG1sUEsFBgAAAAAEAAQA+QAAAJADAAAAAA==&#10;" strokecolor="black [3040]"/>
                      <v:line id="Connecteur droit 204" o:spid="_x0000_s1657" style="position:absolute;visibility:visible;mso-wrap-style:square" from="266,-95" to="230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gks8MAAADcAAAADwAAAGRycy9kb3ducmV2LnhtbESPQWsCMRSE74L/ITyhN81qq7TbjSKl&#10;pUVPar0/Ns/dZTcva5Jq+u+bguBxmJlvmGIVTScu5HxjWcF0koEgLq1uuFLwffgYP4PwAVljZ5kU&#10;/JKH1XI4KDDX9so7uuxDJRKEfY4K6hD6XEpf1mTQT2xPnLyTdQZDkq6S2uE1wU0nZ1m2kAYbTgs1&#10;9vRWU9nuf0yiTI9nIz/bFzxu3Na9Py7iPJ6VehjF9SuIQDHcw7f2l1Ywy57g/0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IJLPDAAAA3AAAAA8AAAAAAAAAAAAA&#10;AAAAoQIAAGRycy9kb3ducmV2LnhtbFBLBQYAAAAABAAEAPkAAACRAwAAAAA=&#10;" strokecolor="black [3040]"/>
                      <v:line id="Connecteur droit 205" o:spid="_x0000_s1658" style="position:absolute;visibility:visible;mso-wrap-style:square" from="663,209" to="201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SBKMMAAADcAAAADwAAAGRycy9kb3ducmV2LnhtbESPT2sCMRTE7wW/Q3hCbzWroui6UUQq&#10;Le3Jf/fH5rm77OZlTVJNv31TKPQ4zMxvmGITTSfu5HxjWcF4lIEgLq1uuFJwPu1fFiB8QNbYWSYF&#10;3+Rhsx48FZhr++AD3Y+hEgnCPkcFdQh9LqUvazLoR7YnTt7VOoMhSVdJ7fCR4KaTkyybS4MNp4Ua&#10;e9rVVLbHL5Mo48vNyLd2iZcP9+lep/M4izelnodxuwIRKIb/8F/7XSuYZDP4PZOO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EgSjDAAAA3AAAAA8AAAAAAAAAAAAA&#10;AAAAoQIAAGRycy9kb3ducmV2LnhtbFBLBQYAAAAABAAEAPkAAACRAwAAAAA=&#10;" strokecolor="black [3040]"/>
                      <v:line id="Connecteur droit 206" o:spid="_x0000_s1659" style="position:absolute;visibility:visible;mso-wrap-style:square" from="861,499" to="173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YfX8IAAADcAAAADwAAAGRycy9kb3ducmV2LnhtbESPQWsCMRSE70L/Q3iCt5pVcdHVKKW0&#10;KO1JW++PzXN3cfOyJqnGf98IgsdhZr5hlutoWnEh5xvLCkbDDARxaXXDlYLfn8/XGQgfkDW2lknB&#10;jTysVy+9JRbaXnlHl32oRIKwL1BBHUJXSOnLmgz6oe2Ik3e0zmBI0lVSO7wmuGnlOMtyabDhtFBj&#10;R+81laf9n0mU0eFs5OY0x8OX+3YfkzxO41mpQT++LUAEiuEZfrS3WsE4y+F+Jh0B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BYfX8IAAADcAAAADwAAAAAAAAAAAAAA&#10;AAChAgAAZHJzL2Rvd25yZXYueG1sUEsFBgAAAAAEAAQA+QAAAJADAAAAAA==&#10;" strokecolor="black [3040]"/>
                      <v:line id="Connecteur droit 207" o:spid="_x0000_s1660" style="position:absolute;visibility:visible;mso-wrap-style:square" from="1089,758" to="1503,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q6xMQAAADcAAAADwAAAGRycy9kb3ducmV2LnhtbESPS2vDMBCE74X8B7GB3ho5Kc3DiRxC&#10;aGlpTnndF2tjG1srR1IT9d9XhUKPw8x8w6zW0XTiRs43lhWMRxkI4tLqhisFp+Pb0xyED8gaO8uk&#10;4Js8rIvBwwpzbe+8p9shVCJB2OeooA6hz6X0ZU0G/cj2xMm7WGcwJOkqqR3eE9x0cpJlU2mw4bRQ&#10;Y0/bmsr28GUSZXy+GvneLvD86Xbu9XkaX+JVqcdh3CxBBIrhP/zX/tAKJtkMfs+kIy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WrrExAAAANwAAAAPAAAAAAAAAAAA&#10;AAAAAKECAABkcnMvZG93bnJldi54bWxQSwUGAAAAAAQABAD5AAAAkgMAAAAA&#10;" strokecolor="black [3040]"/>
                    </v:group>
                    <v:shape id="Zone de texte 90" o:spid="_x0000_s1661" type="#_x0000_t202" style="position:absolute;left:19931;top:10167;width:4153;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QZ1cIA&#10;AADbAAAADwAAAGRycy9kb3ducmV2LnhtbERPy2rCQBTdC/7DcIXudKLQojGjSECU0i5M3bi7Zm4e&#10;mLkTM6NJ+/WdRaHLw3kn28E04kmdqy0rmM8iEMS51TWXCs5f++kShPPIGhvLpOCbHGw341GCsbY9&#10;n+iZ+VKEEHYxKqi8b2MpXV6RQTezLXHgCtsZ9AF2pdQd9iHcNHIRRW/SYM2hocKW0oryW/YwCt7T&#10;/Seerguz/GnSw0exa+/ny6tSL5NhtwbhafD/4j/3UStYhfX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xBnVwgAAANsAAAAPAAAAAAAAAAAAAAAAAJgCAABkcnMvZG93&#10;bnJldi54bWxQSwUGAAAAAAQABAD1AAAAhwMAAAAA&#10;" filled="f" stroked="f" strokeweight=".5pt">
                      <v:textbox>
                        <w:txbxContent>
                          <w:p w14:paraId="00B27431" w14:textId="77777777" w:rsidR="00422873" w:rsidRPr="002047E0" w:rsidRDefault="00422873" w:rsidP="00F020C6">
                            <w:pPr>
                              <w:rPr>
                                <w:i/>
                              </w:rPr>
                            </w:pPr>
                            <w:r w:rsidRPr="002047E0">
                              <w:rPr>
                                <w:i/>
                              </w:rPr>
                              <w:t>U</w:t>
                            </w:r>
                            <w:r w:rsidRPr="002047E0">
                              <w:rPr>
                                <w:i/>
                                <w:vertAlign w:val="subscript"/>
                              </w:rPr>
                              <w:t>c</w:t>
                            </w:r>
                          </w:p>
                        </w:txbxContent>
                      </v:textbox>
                    </v:shape>
                    <v:group id="Groupe 97" o:spid="_x0000_s1662" style="position:absolute;left:436;top:1806;width:15924;height:15524" coordorigin="436,1223" coordsize="15923,1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e 96" o:spid="_x0000_s1663" style="position:absolute;left:436;top:1223;width:15924;height:15524" coordorigin="-728,1223" coordsize="15923,1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rect id="Rectangle 73" o:spid="_x0000_s1664" style="position:absolute;left:13207;top:3285;width:1987;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4lsUA&#10;AADbAAAADwAAAGRycy9kb3ducmV2LnhtbESPT2sCMRTE74LfIbxCL6LZWqiyGkUE6yK0UP8cvD02&#10;z83SzUvYpLr99qZQ8DjMzG+Y+bKzjbhSG2rHCl5GGQji0umaKwXHw2Y4BREissbGMSn4pQDLRb83&#10;x1y7G3/RdR8rkSAcclRgYvS5lKE0ZDGMnCdO3sW1FmOSbSV1i7cEt40cZ9mbtFhzWjDoaW2o/N7/&#10;WAWbrRms5O7j5IvwebHjwr9vB2elnp+61QxEpC4+wv/tQiuYvMLfl/Q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F/iWxQAAANsAAAAPAAAAAAAAAAAAAAAAAJgCAABkcnMv&#10;ZG93bnJldi54bWxQSwUGAAAAAAQABAD1AAAAigMAAAAA&#10;" filled="f" strokecolor="black [3213]" strokeweight="2pt"/>
                        <v:line id="Connecteur droit 74" o:spid="_x0000_s1665" style="position:absolute;visibility:visible;mso-wrap-style:square" from="14148,1223" to="14148,3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uDB8MAAADbAAAADwAAAGRycy9kb3ducmV2LnhtbESPX2vCMBTF34V9h3AHvmm6UXRW07IJ&#10;wp4K6hB9uzR3bVlzU5Jo67dfhMEeD+fPj7MpRtOJGznfWlbwMk9AEFdWt1wr+DruZm8gfEDW2Fkm&#10;BXfyUORPkw1m2g68p9sh1CKOsM9QQRNCn0npq4YM+rntiaP3bZ3BEKWrpXY4xHHTydckWUiDLUdC&#10;gz1tG6p+DlcTuW5l0lPK5lIOy/s5/ShXi7JUavo8vq9BBBrDf/iv/akVLFN4fI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rgwfDAAAA2wAAAA8AAAAAAAAAAAAA&#10;AAAAoQIAAGRycy9kb3ducmV2LnhtbFBLBQYAAAAABAAEAPkAAACRAwAAAAA=&#10;" strokecolor="black [3200]" strokeweight="2pt"/>
                        <v:line id="Connecteur droit 77" o:spid="_x0000_s1666" style="position:absolute;flip:x y;visibility:visible;mso-wrap-style:square" from="2667,1300" to="14132,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3JN8YAAADbAAAADwAAAGRycy9kb3ducmV2LnhtbESPQWvCQBSE70L/w/IKvekmilVTVyml&#10;QUEvTUV6fM2+JqHZt2l2jfHfu0LB4zAz3zDLdW9q0VHrKssK4lEEgji3uuJCweEzHc5BOI+ssbZM&#10;Ci7kYL16GCwx0fbMH9RlvhABwi5BBaX3TSKly0sy6Ea2IQ7ej20N+iDbQuoWzwFuajmOomdpsOKw&#10;UGJDbyXlv9nJKPja/X2/jyeTLt5sp7v9ok7jY5Eq9fTYv76A8NT7e/i/vdUKZjO4fQk/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tyTfGAAAA2wAAAA8AAAAAAAAA&#10;AAAAAAAAoQIAAGRycy9kb3ducmV2LnhtbFBLBQYAAAAABAAEAPkAAACUAwAAAAA=&#10;" strokecolor="black [3200]" strokeweight="2pt"/>
                        <v:shape id="Zone de texte 79" o:spid="_x0000_s1667" type="#_x0000_t202" style="position:absolute;left:-728;top:7431;width:4152;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14:paraId="44F8CEFD" w14:textId="77777777" w:rsidR="00422873" w:rsidRPr="002047E0" w:rsidRDefault="00422873" w:rsidP="00F020C6">
                                <w:pPr>
                                  <w:rPr>
                                    <w:i/>
                                  </w:rPr>
                                </w:pPr>
                                <w:r w:rsidRPr="000220B2">
                                  <w:t>+</w:t>
                                </w:r>
                                <w:r w:rsidRPr="002047E0">
                                  <w:rPr>
                                    <w:i/>
                                  </w:rPr>
                                  <w:t>E</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92" o:spid="_x0000_s1668" type="#_x0000_t87" style="position:absolute;left:11459;top:3285;width:1257;height:4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Kg8QA&#10;AADbAAAADwAAAGRycy9kb3ducmV2LnhtbESPQYvCMBSE7wv+h/CEvYim9rCr1SgiK8geBKuIx0fz&#10;bIvNS2nSWv+9ERb2OMzMN8xy3ZtKdNS40rKC6SQCQZxZXXKu4HzajWcgnEfWWFkmBU9ysF4NPpaY&#10;aPvgI3Wpz0WAsEtQQeF9nUjpsoIMuomtiYN3s41BH2STS93gI8BNJeMo+pIGSw4LBda0LSi7p61R&#10;8HMdHcvZZd/u0vb7lsd0+N12I6U+h/1mAcJT7//Df+29VjCP4f0l/AC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BCoPEAAAA2wAAAA8AAAAAAAAAAAAAAAAAmAIAAGRycy9k&#10;b3ducmV2LnhtbFBLBQYAAAAABAAEAPUAAACJAwAAAAA=&#10;" adj="510" strokecolor="black [3040]"/>
                        <v:shape id="Accolade ouvrante 93" o:spid="_x0000_s1669" type="#_x0000_t87" style="position:absolute;left:11459;top:7812;width:1257;height:69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CqJ8MA&#10;AADbAAAADwAAAGRycy9kb3ducmV2LnhtbESPQWvCQBSE7wX/w/IEL0U3thA0dRWxiD0pRtvzI/ua&#10;RLNvw+6q8d+7QqHHYWa+YWaLzjTiSs7XlhWMRwkI4sLqmksFx8N6OAHhA7LGxjIpuJOHxbz3MsNM&#10;2xvv6ZqHUkQI+wwVVCG0mZS+qMigH9mWOHq/1hkMUbpSaoe3CDeNfEuSVBqsOS5U2NKqouKcX4yC&#10;73S9keef0+Heefe5s+nl1eRbpQb9bvkBIlAX/sN/7S+tYPoOzy/xB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CqJ8MAAADbAAAADwAAAAAAAAAAAAAAAACYAgAAZHJzL2Rv&#10;d25yZXYueG1sUEsFBgAAAAAEAAQA9QAAAIgDAAAAAA==&#10;" adj="328" strokecolor="black [3040]"/>
                        <v:line id="Connecteur droit 238" o:spid="_x0000_s1670" style="position:absolute;flip:x y;visibility:visible;mso-wrap-style:square" from="2774,16734" to="14238,1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ASR8MAAADcAAAADwAAAGRycy9kb3ducmV2LnhtbERPy2rCQBTdF/yH4QrudPKg0qaOUkpD&#10;Bd1oi7i8zVyTYOZOmhlj/HtnIXR5OO/FajCN6KlztWUF8SwCQVxYXXOp4Oc7n76AcB5ZY2OZFNzI&#10;wWo5elpgpu2Vd9TvfSlCCLsMFVTet5mUrqjIoJvZljhwJ9sZ9AF2pdQdXkO4aWQSRXNpsObQUGFL&#10;HxUV5/3FKDhu/n4/kzTt46/182b72uTxocyVmoyH9zcQngb/L36411pBkoa14Uw4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AEkfDAAAA3AAAAA8AAAAAAAAAAAAA&#10;AAAAoQIAAGRycy9kb3ducmV2LnhtbFBLBQYAAAAABAAEAPkAAACRAwAAAAA=&#10;" strokecolor="black [3200]" strokeweight="2pt"/>
                      </v:group>
                      <v:shape id="Zone de texte 94" o:spid="_x0000_s1671" type="#_x0000_t202" style="position:absolute;left:5094;top:4405;width:8089;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14:paraId="0FB42426" w14:textId="40EB32E5" w:rsidR="00422873" w:rsidRPr="002047E0" w:rsidRDefault="00422873" w:rsidP="00F020C6">
                              <w:pPr>
                                <w:rPr>
                                  <w:rFonts w:cs="Arial"/>
                                  <w:szCs w:val="24"/>
                                  <w:oMath/>
                                </w:rPr>
                              </w:pPr>
                              <m:oMathPara>
                                <m:oMath>
                                  <m:r>
                                    <m:rPr>
                                      <m:nor/>
                                    </m:rPr>
                                    <w:rPr>
                                      <w:rFonts w:cs="Arial"/>
                                      <w:i/>
                                      <w:szCs w:val="24"/>
                                    </w:rPr>
                                    <m:t>R</m:t>
                                  </m:r>
                                  <m:r>
                                    <m:rPr>
                                      <m:nor/>
                                    </m:rPr>
                                    <w:rPr>
                                      <w:rFonts w:ascii="Cambria Math" w:hAnsi="Cambria Math" w:cs="Arial"/>
                                      <w:szCs w:val="24"/>
                                    </w:rPr>
                                    <m:t>∙</m:t>
                                  </m:r>
                                  <m:r>
                                    <m:rPr>
                                      <m:nor/>
                                    </m:rPr>
                                    <w:rPr>
                                      <w:rFonts w:cs="Arial"/>
                                      <w:szCs w:val="24"/>
                                    </w:rPr>
                                    <m:t>(</m:t>
                                  </m:r>
                                  <m:r>
                                    <m:rPr>
                                      <m:nor/>
                                    </m:rPr>
                                    <w:rPr>
                                      <w:rFonts w:cs="Arial"/>
                                      <w:i/>
                                      <w:szCs w:val="24"/>
                                    </w:rPr>
                                    <m:t>1</m:t>
                                  </m:r>
                                  <m:r>
                                    <m:rPr>
                                      <m:nor/>
                                    </m:rPr>
                                    <w:rPr>
                                      <w:rFonts w:cs="Arial"/>
                                      <w:szCs w:val="24"/>
                                    </w:rPr>
                                    <m:t>-</m:t>
                                  </m:r>
                                  <m:r>
                                    <m:rPr>
                                      <m:nor/>
                                    </m:rPr>
                                    <w:rPr>
                                      <w:rFonts w:cs="Arial"/>
                                      <w:i/>
                                      <w:szCs w:val="24"/>
                                    </w:rPr>
                                    <m:t>x</m:t>
                                  </m:r>
                                  <m:r>
                                    <m:rPr>
                                      <m:nor/>
                                    </m:rPr>
                                    <w:rPr>
                                      <w:rFonts w:cs="Arial"/>
                                      <w:szCs w:val="24"/>
                                    </w:rPr>
                                    <m:t>)</m:t>
                                  </m:r>
                                </m:oMath>
                              </m:oMathPara>
                            </w:p>
                          </w:txbxContent>
                        </v:textbox>
                      </v:shape>
                      <v:shape id="Zone de texte 95" o:spid="_x0000_s1672" type="#_x0000_t202" style="position:absolute;left:7424;top:10277;width:5749;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6TcQA&#10;AADbAAAADwAAAGRycy9kb3ducmV2LnhtbESPT4vCMBTE74LfITxhb5oqKFqNIgVxWfTgn4u3Z/Ns&#10;i81LbbJa/fRmYcHjMDO/YWaLxpTiTrUrLCvo9yIQxKnVBWcKjodVdwzCeWSNpWVS8CQHi3m7NcNY&#10;2wfv6L73mQgQdjEqyL2vYildmpNB17MVcfAutjbog6wzqWt8BLgp5SCKRtJgwWEhx4qSnNLr/tco&#10;+ElWW9ydB2b8KpP15rKsbsfTUKmvTrOcgvDU+E/4v/2tFUyG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uk3EAAAA2wAAAA8AAAAAAAAAAAAAAAAAmAIAAGRycy9k&#10;b3ducmV2LnhtbFBLBQYAAAAABAAEAPUAAACJAwAAAAA=&#10;" filled="f" stroked="f" strokeweight=".5pt">
                        <v:textbox>
                          <w:txbxContent>
                            <w:p w14:paraId="5B6F4953" w14:textId="67A53460" w:rsidR="00422873" w:rsidRPr="002047E0" w:rsidRDefault="00422873" w:rsidP="00F020C6">
                              <w:pPr>
                                <w:rPr>
                                  <w:rFonts w:cs="Arial"/>
                                  <w:szCs w:val="24"/>
                                  <w:oMath/>
                                </w:rPr>
                              </w:pPr>
                              <w:proofErr w:type="spellStart"/>
                              <m:oMathPara>
                                <m:oMath>
                                  <m:r>
                                    <m:rPr>
                                      <m:nor/>
                                    </m:rPr>
                                    <w:rPr>
                                      <w:rFonts w:cs="Arial"/>
                                      <w:i/>
                                      <w:szCs w:val="24"/>
                                    </w:rPr>
                                    <m:t>R</m:t>
                                  </m:r>
                                  <m:r>
                                    <m:rPr>
                                      <m:nor/>
                                    </m:rPr>
                                    <w:rPr>
                                      <w:rFonts w:ascii="Cambria Math" w:hAnsi="Cambria Math" w:cs="Arial"/>
                                      <w:szCs w:val="24"/>
                                    </w:rPr>
                                    <m:t>∙</m:t>
                                  </m:r>
                                  <m:r>
                                    <m:rPr>
                                      <m:nor/>
                                    </m:rPr>
                                    <w:rPr>
                                      <w:rFonts w:cs="Arial"/>
                                      <w:i/>
                                      <w:szCs w:val="24"/>
                                    </w:rPr>
                                    <m:t>x</m:t>
                                  </m:r>
                                  <w:proofErr w:type="spellEnd"/>
                                </m:oMath>
                              </m:oMathPara>
                            </w:p>
                          </w:txbxContent>
                        </v:textbox>
                      </v:shape>
                    </v:group>
                    <v:shape id="Connecteur droit avec flèche 239" o:spid="_x0000_s1673" type="#_x0000_t32" style="position:absolute;left:4257;top:2811;width:9;height:13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K6GccAAADcAAAADwAAAGRycy9kb3ducmV2LnhtbESPQWvCQBSE7wX/w/IEb7oxKVpTV5EW&#10;0dJCqZaCt0f2NRvMvo3ZVeO/7xYKPQ4z8w0zX3a2FhdqfeVYwXiUgCAunK64VPC5Xw8fQPiArLF2&#10;TApu5GG56N3NMdfuyh902YVSRAj7HBWYEJpcSl8YsuhHriGO3rdrLYYo21LqFq8RbmuZJslEWqw4&#10;Lhhs6MlQcdydrYLnl6/76ak7vWebg3krKJse0tWrUoN+t3oEEagL/+G/9lYrSLMZ/J6JR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sroZxwAAANwAAAAPAAAAAAAA&#10;AAAAAAAAAKECAABkcnMvZG93bnJldi54bWxQSwUGAAAAAAQABAD5AAAAlQMAAAAA&#10;" strokecolor="black [3040]">
                      <v:stroke endarrow="open"/>
                    </v:shape>
                  </v:group>
                  <v:line id="Connecteur droit 240" o:spid="_x0000_s1674" style="position:absolute;visibility:visible;mso-wrap-style:square" from="3912,17190" to="3931,18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z9+8EAAADcAAAADwAAAGRycy9kb3ducmV2LnhtbERPTWvCQBC9C/0PyxR6000l2BpdpRUK&#10;ngLaUtrbkB2T0Oxs2F1N/PfOQejx8b7X29F16kIhtp4NPM8yUMSVty3XBr4+P6avoGJCtth5JgNX&#10;irDdPEzWWFg/8IEux1QrCeFYoIEmpb7QOlYNOYwz3xMLd/LBYRIYam0DDhLuOj3PsoV22LI0NNjT&#10;rqHq73h20huWLv/O2f2Ww8v1J38vl4uyNObpcXxbgUo0pn/x3b23Bua5zJczcgT05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jP37wQAAANwAAAAPAAAAAAAAAAAAAAAA&#10;AKECAABkcnMvZG93bnJldi54bWxQSwUGAAAAAAQABAD5AAAAjwMAAAAA&#10;" strokecolor="black [3200]" strokeweight="2pt"/>
                </v:group>
                <v:rect id="Rectangle 101" o:spid="_x0000_s1675" style="position:absolute;width:24563;height:199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KAOMAA&#10;AADcAAAADwAAAGRycy9kb3ducmV2LnhtbERPTYvCMBC9L/gfwgh7W1NFRKpRiuiiR60g3sZmbKvN&#10;pDTZWv/9RhC8zeN9znzZmUq01LjSsoLhIAJBnFldcq7gmG5+piCcR9ZYWSYFT3KwXPS+5hhr++A9&#10;tQefixDCLkYFhfd1LKXLCjLoBrYmDtzVNgZ9gE0udYOPEG4qOYqiiTRYcmgosKZVQdn98GcUuEu7&#10;S591crqdXXZJ1mzS8e5Xqe9+l8xAeOr8R/x2b3WYHw3h9Uy4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RKAOMAAAADcAAAADwAAAAAAAAAAAAAAAACYAgAAZHJzL2Rvd25y&#10;ZXYueG1sUEsFBgAAAAAEAAQA9QAAAIUDAAAAAA==&#10;" filled="f" stroked="f" strokeweight="2pt"/>
                <w10:wrap type="tight"/>
              </v:group>
            </w:pict>
          </mc:Fallback>
        </mc:AlternateContent>
      </w:r>
      <w:r>
        <w:rPr>
          <w:noProof/>
          <w:lang w:eastAsia="fr-FR"/>
        </w:rPr>
        <w:drawing>
          <wp:anchor distT="0" distB="0" distL="114300" distR="114300" simplePos="0" relativeHeight="251586048" behindDoc="1" locked="0" layoutInCell="1" allowOverlap="1" wp14:anchorId="6AE264AC" wp14:editId="1D3E9B1A">
            <wp:simplePos x="0" y="0"/>
            <wp:positionH relativeFrom="column">
              <wp:posOffset>2463165</wp:posOffset>
            </wp:positionH>
            <wp:positionV relativeFrom="paragraph">
              <wp:posOffset>80010</wp:posOffset>
            </wp:positionV>
            <wp:extent cx="1105535" cy="1889760"/>
            <wp:effectExtent l="0" t="0" r="0" b="0"/>
            <wp:wrapTight wrapText="bothSides">
              <wp:wrapPolygon edited="0">
                <wp:start x="0" y="0"/>
                <wp:lineTo x="0" y="21339"/>
                <wp:lineTo x="21215" y="21339"/>
                <wp:lineTo x="21215" y="0"/>
                <wp:lineTo x="0" y="0"/>
              </wp:wrapPolygon>
            </wp:wrapTight>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éma pot roulis.bmp"/>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105535" cy="1889760"/>
                    </a:xfrm>
                    <a:prstGeom prst="rect">
                      <a:avLst/>
                    </a:prstGeom>
                  </pic:spPr>
                </pic:pic>
              </a:graphicData>
            </a:graphic>
          </wp:anchor>
        </w:drawing>
      </w:r>
      <w:r w:rsidR="000220B2">
        <w:t>L</w:t>
      </w:r>
      <w:r>
        <w:t>a résistance globale du</w:t>
      </w:r>
      <w:r w:rsidR="00EE0ED8">
        <w:t xml:space="preserve"> potentiomètre est scindée en 2 </w:t>
      </w:r>
      <w:r>
        <w:t xml:space="preserve">parties par le curseur </w:t>
      </w:r>
      <w:r w:rsidRPr="000220B2">
        <w:t>2</w:t>
      </w:r>
      <w:r>
        <w:t xml:space="preserve">. La grandeur </w:t>
      </w:r>
      <w:r w:rsidRPr="002047E0">
        <w:rPr>
          <w:i/>
        </w:rPr>
        <w:t>x</w:t>
      </w:r>
      <w:r>
        <w:t xml:space="preserve"> est un coefficient sans unité qui représente cette décomposition : il sera donc compris entre 0 et 1.</w:t>
      </w:r>
    </w:p>
    <w:p w14:paraId="3CCE4547" w14:textId="77777777" w:rsidR="00F020C6" w:rsidRDefault="00F020C6" w:rsidP="00F020C6">
      <w:pPr>
        <w:spacing w:after="0" w:line="240" w:lineRule="auto"/>
      </w:pPr>
      <w:r>
        <w:t xml:space="preserve">Le capteur est alimenté par une tension de </w:t>
      </w:r>
      <w:r w:rsidRPr="002047E0">
        <w:rPr>
          <w:i/>
        </w:rPr>
        <w:t>E </w:t>
      </w:r>
      <w:r w:rsidRPr="000220B2">
        <w:t>= </w:t>
      </w:r>
      <w:r w:rsidRPr="000220B2">
        <w:rPr>
          <w:rFonts w:cs="Arial"/>
        </w:rPr>
        <w:t>+</w:t>
      </w:r>
      <w:r w:rsidRPr="000220B2">
        <w:t>10 V</w:t>
      </w:r>
      <w:r w:rsidRPr="002047E0">
        <w:rPr>
          <w:i/>
        </w:rPr>
        <w:t xml:space="preserve"> </w:t>
      </w:r>
      <w:r>
        <w:t>dans cette application.</w:t>
      </w:r>
    </w:p>
    <w:p w14:paraId="504497C6" w14:textId="77777777" w:rsidR="00F020C6" w:rsidRDefault="00F020C6" w:rsidP="00F020C6">
      <w:pPr>
        <w:spacing w:after="0" w:line="240" w:lineRule="auto"/>
      </w:pPr>
      <w:r>
        <w:t xml:space="preserve">La tension </w:t>
      </w:r>
      <w:proofErr w:type="spellStart"/>
      <w:r w:rsidRPr="002047E0">
        <w:rPr>
          <w:i/>
        </w:rPr>
        <w:t>U</w:t>
      </w:r>
      <w:r w:rsidRPr="002047E0">
        <w:rPr>
          <w:i/>
          <w:vertAlign w:val="subscript"/>
        </w:rPr>
        <w:t>c</w:t>
      </w:r>
      <w:proofErr w:type="spellEnd"/>
      <w:r>
        <w:t xml:space="preserve"> représente la tension de sortie du capteur.</w:t>
      </w:r>
    </w:p>
    <w:p w14:paraId="727F5EBE" w14:textId="77777777" w:rsidR="00F020C6" w:rsidRDefault="00F020C6" w:rsidP="00F020C6">
      <w:pPr>
        <w:spacing w:after="0" w:line="240" w:lineRule="auto"/>
      </w:pPr>
    </w:p>
    <w:p w14:paraId="1B629ABC" w14:textId="77777777" w:rsidR="00F020C6" w:rsidRDefault="00F020C6" w:rsidP="00F020C6">
      <w:pPr>
        <w:spacing w:after="0" w:line="240" w:lineRule="auto"/>
        <w:jc w:val="left"/>
      </w:pPr>
    </w:p>
    <w:p w14:paraId="30D6CD94" w14:textId="77777777" w:rsidR="00574930" w:rsidRPr="00524D3D" w:rsidRDefault="000220B2" w:rsidP="00574930">
      <w:pPr>
        <w:spacing w:after="0" w:line="240" w:lineRule="auto"/>
        <w:jc w:val="left"/>
        <w:rPr>
          <w:b/>
        </w:rPr>
      </w:pPr>
      <w:r>
        <w:rPr>
          <w:b/>
        </w:rPr>
        <w:t>Caractéristiques techniques</w:t>
      </w:r>
    </w:p>
    <w:p w14:paraId="3B9971D8" w14:textId="77777777" w:rsidR="00574930" w:rsidRDefault="00574930" w:rsidP="00574930">
      <w:pPr>
        <w:spacing w:after="0" w:line="240" w:lineRule="auto"/>
        <w:jc w:val="left"/>
      </w:pPr>
      <w:r>
        <w:rPr>
          <w:noProof/>
          <w:lang w:eastAsia="fr-FR"/>
        </w:rPr>
        <w:drawing>
          <wp:inline distT="0" distB="0" distL="0" distR="0" wp14:anchorId="620B0827" wp14:editId="05D0EDD8">
            <wp:extent cx="6029960" cy="2651760"/>
            <wp:effectExtent l="0" t="0" r="8890" b="0"/>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au carac capteur roulis.bmp"/>
                    <pic:cNvPicPr/>
                  </pic:nvPicPr>
                  <pic:blipFill>
                    <a:blip r:embed="rId51" cstate="print">
                      <a:extLst>
                        <a:ext uri="{28A0092B-C50C-407E-A947-70E740481C1C}">
                          <a14:useLocalDpi xmlns:a14="http://schemas.microsoft.com/office/drawing/2010/main" val="0"/>
                        </a:ext>
                      </a:extLst>
                    </a:blip>
                    <a:stretch>
                      <a:fillRect/>
                    </a:stretch>
                  </pic:blipFill>
                  <pic:spPr>
                    <a:xfrm>
                      <a:off x="0" y="0"/>
                      <a:ext cx="6029960" cy="2651760"/>
                    </a:xfrm>
                    <a:prstGeom prst="rect">
                      <a:avLst/>
                    </a:prstGeom>
                  </pic:spPr>
                </pic:pic>
              </a:graphicData>
            </a:graphic>
          </wp:inline>
        </w:drawing>
      </w:r>
    </w:p>
    <w:p w14:paraId="08B14576" w14:textId="77777777" w:rsidR="00574930" w:rsidRDefault="00574930" w:rsidP="00574930">
      <w:pPr>
        <w:spacing w:after="0" w:line="240" w:lineRule="auto"/>
        <w:jc w:val="left"/>
      </w:pPr>
    </w:p>
    <w:p w14:paraId="13C2791E" w14:textId="77777777" w:rsidR="007C6CB0" w:rsidRDefault="007C6CB0">
      <w:pPr>
        <w:spacing w:after="0" w:line="240" w:lineRule="auto"/>
        <w:jc w:val="left"/>
        <w:rPr>
          <w:rFonts w:eastAsia="Times New Roman"/>
          <w:b/>
          <w:bCs/>
          <w:kern w:val="32"/>
          <w:szCs w:val="32"/>
        </w:rPr>
      </w:pPr>
      <w:r>
        <w:br w:type="page"/>
      </w:r>
    </w:p>
    <w:p w14:paraId="4F63C1EA" w14:textId="77777777" w:rsidR="00F26E21" w:rsidRDefault="00170A2F" w:rsidP="00F26E21">
      <w:pPr>
        <w:pStyle w:val="Titre1"/>
        <w:spacing w:after="0"/>
      </w:pPr>
      <w:r>
        <w:t>Document technique DT5</w:t>
      </w:r>
    </w:p>
    <w:p w14:paraId="105AB5F1" w14:textId="77777777" w:rsidR="00F26E21" w:rsidRPr="00F26E21" w:rsidRDefault="00F26E21" w:rsidP="00F26E21">
      <w:pPr>
        <w:spacing w:after="0"/>
        <w:rPr>
          <w:sz w:val="8"/>
          <w:szCs w:val="8"/>
        </w:rPr>
      </w:pPr>
    </w:p>
    <w:p w14:paraId="5A7EEE8C" w14:textId="4112FC02" w:rsidR="00574930" w:rsidRDefault="00574930" w:rsidP="00F26E21">
      <w:pPr>
        <w:pStyle w:val="Titre1"/>
        <w:spacing w:before="0"/>
      </w:pPr>
      <w:r>
        <w:t>Caractéristiques du convertisseur analogique – numérique</w:t>
      </w:r>
    </w:p>
    <w:p w14:paraId="52925BEE" w14:textId="77777777" w:rsidR="007C6CB0" w:rsidRDefault="007C6CB0" w:rsidP="007C6CB0">
      <w:pPr>
        <w:pStyle w:val="Titre1"/>
        <w:jc w:val="both"/>
      </w:pPr>
      <w:r>
        <w:t>Descriptif gén</w:t>
      </w:r>
      <w:r w:rsidR="00FE4EF8">
        <w:t>éral</w:t>
      </w:r>
      <w:r>
        <w:t xml:space="preserve"> </w:t>
      </w:r>
    </w:p>
    <w:p w14:paraId="53DDA8F4" w14:textId="77777777" w:rsidR="007C6CB0" w:rsidRDefault="007C6CB0" w:rsidP="007C6CB0">
      <w:pPr>
        <w:pStyle w:val="Titre1"/>
        <w:spacing w:before="0"/>
        <w:jc w:val="both"/>
        <w:rPr>
          <w:b w:val="0"/>
        </w:rPr>
      </w:pPr>
      <w:r>
        <w:rPr>
          <w:b w:val="0"/>
          <w:noProof/>
          <w:lang w:eastAsia="fr-FR"/>
        </w:rPr>
        <w:drawing>
          <wp:anchor distT="0" distB="0" distL="114300" distR="114300" simplePos="0" relativeHeight="251449856" behindDoc="1" locked="0" layoutInCell="1" allowOverlap="1" wp14:anchorId="517E51BF" wp14:editId="3B413031">
            <wp:simplePos x="0" y="0"/>
            <wp:positionH relativeFrom="column">
              <wp:posOffset>3487420</wp:posOffset>
            </wp:positionH>
            <wp:positionV relativeFrom="paragraph">
              <wp:posOffset>1247140</wp:posOffset>
            </wp:positionV>
            <wp:extent cx="2582545" cy="2303145"/>
            <wp:effectExtent l="0" t="0" r="8255" b="1905"/>
            <wp:wrapTight wrapText="bothSides">
              <wp:wrapPolygon edited="0">
                <wp:start x="0" y="0"/>
                <wp:lineTo x="0" y="21439"/>
                <wp:lineTo x="21510" y="21439"/>
                <wp:lineTo x="21510" y="0"/>
                <wp:lineTo x="0" y="0"/>
              </wp:wrapPolygon>
            </wp:wrapTight>
            <wp:docPr id="270" name="Imag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nction de transfert can.bmp"/>
                    <pic:cNvPicPr/>
                  </pic:nvPicPr>
                  <pic:blipFill rotWithShape="1">
                    <a:blip r:embed="rId52" cstate="print">
                      <a:extLst>
                        <a:ext uri="{BEBA8EAE-BF5A-486C-A8C5-ECC9F3942E4B}">
                          <a14:imgProps xmlns:a14="http://schemas.microsoft.com/office/drawing/2010/main">
                            <a14:imgLayer r:embed="rId53">
                              <a14:imgEffect>
                                <a14:sharpenSoften amount="100000"/>
                              </a14:imgEffect>
                              <a14:imgEffect>
                                <a14:brightnessContrast contrast="38000"/>
                              </a14:imgEffect>
                            </a14:imgLayer>
                          </a14:imgProps>
                        </a:ext>
                        <a:ext uri="{28A0092B-C50C-407E-A947-70E740481C1C}">
                          <a14:useLocalDpi xmlns:a14="http://schemas.microsoft.com/office/drawing/2010/main" val="0"/>
                        </a:ext>
                      </a:extLst>
                    </a:blip>
                    <a:srcRect r="23104"/>
                    <a:stretch/>
                  </pic:blipFill>
                  <pic:spPr bwMode="auto">
                    <a:xfrm>
                      <a:off x="0" y="0"/>
                      <a:ext cx="2582545" cy="2303145"/>
                    </a:xfrm>
                    <a:prstGeom prst="rect">
                      <a:avLst/>
                    </a:prstGeom>
                    <a:ln>
                      <a:noFill/>
                    </a:ln>
                    <a:extLst>
                      <a:ext uri="{53640926-AAD7-44D8-BBD7-CCE9431645EC}">
                        <a14:shadowObscured xmlns:a14="http://schemas.microsoft.com/office/drawing/2010/main"/>
                      </a:ext>
                    </a:extLst>
                  </pic:spPr>
                </pic:pic>
              </a:graphicData>
            </a:graphic>
          </wp:anchor>
        </w:drawing>
      </w:r>
      <w:r w:rsidRPr="005E387B">
        <w:rPr>
          <w:b w:val="0"/>
        </w:rPr>
        <w:t xml:space="preserve">Le convertisseur analogique-numérique MAX1270 possède </w:t>
      </w:r>
      <w:r>
        <w:rPr>
          <w:b w:val="0"/>
        </w:rPr>
        <w:t>8</w:t>
      </w:r>
      <w:r w:rsidRPr="005E387B">
        <w:rPr>
          <w:b w:val="0"/>
        </w:rPr>
        <w:t xml:space="preserve"> entrée</w:t>
      </w:r>
      <w:r>
        <w:rPr>
          <w:b w:val="0"/>
        </w:rPr>
        <w:t>s</w:t>
      </w:r>
      <w:r w:rsidRPr="005E387B">
        <w:rPr>
          <w:b w:val="0"/>
        </w:rPr>
        <w:t xml:space="preserve"> analogique</w:t>
      </w:r>
      <w:r>
        <w:rPr>
          <w:b w:val="0"/>
        </w:rPr>
        <w:t>s</w:t>
      </w:r>
      <w:r w:rsidRPr="00826A58">
        <w:rPr>
          <w:b w:val="0"/>
        </w:rPr>
        <w:t xml:space="preserve"> </w:t>
      </w:r>
      <w:r w:rsidRPr="005E387B">
        <w:rPr>
          <w:b w:val="0"/>
        </w:rPr>
        <w:t>et une sortie numérique sur 12 bits. Ce convertisseur permet de fonctionn</w:t>
      </w:r>
      <w:r>
        <w:rPr>
          <w:b w:val="0"/>
        </w:rPr>
        <w:t>er</w:t>
      </w:r>
      <w:r w:rsidRPr="005E387B">
        <w:rPr>
          <w:b w:val="0"/>
        </w:rPr>
        <w:t xml:space="preserve"> selon 2 modes : </w:t>
      </w:r>
    </w:p>
    <w:p w14:paraId="79A77D44" w14:textId="77777777" w:rsidR="007C6CB0" w:rsidRDefault="007C6CB0" w:rsidP="00170A2F">
      <w:pPr>
        <w:pStyle w:val="Titre1"/>
        <w:numPr>
          <w:ilvl w:val="0"/>
          <w:numId w:val="24"/>
        </w:numPr>
        <w:spacing w:before="0"/>
        <w:jc w:val="both"/>
        <w:rPr>
          <w:b w:val="0"/>
        </w:rPr>
      </w:pPr>
      <w:proofErr w:type="gramStart"/>
      <w:r>
        <w:rPr>
          <w:b w:val="0"/>
        </w:rPr>
        <w:t>unipolaire</w:t>
      </w:r>
      <w:proofErr w:type="gramEnd"/>
      <w:r>
        <w:rPr>
          <w:b w:val="0"/>
        </w:rPr>
        <w:t> (</w:t>
      </w:r>
      <w:r w:rsidRPr="005E387B">
        <w:rPr>
          <w:b w:val="0"/>
        </w:rPr>
        <w:t>tension d’entrée variant de 0 à +10</w:t>
      </w:r>
      <w:r>
        <w:rPr>
          <w:b w:val="0"/>
        </w:rPr>
        <w:t> </w:t>
      </w:r>
      <w:r w:rsidRPr="005E387B">
        <w:rPr>
          <w:b w:val="0"/>
        </w:rPr>
        <w:t>V ou de 0 à +5</w:t>
      </w:r>
      <w:r w:rsidR="00FE4EF8">
        <w:rPr>
          <w:b w:val="0"/>
        </w:rPr>
        <w:t> V) ;</w:t>
      </w:r>
    </w:p>
    <w:p w14:paraId="297D97BC" w14:textId="77777777" w:rsidR="007C6CB0" w:rsidRDefault="007C6CB0" w:rsidP="00170A2F">
      <w:pPr>
        <w:pStyle w:val="Titre1"/>
        <w:numPr>
          <w:ilvl w:val="0"/>
          <w:numId w:val="24"/>
        </w:numPr>
        <w:spacing w:before="0"/>
        <w:jc w:val="both"/>
        <w:rPr>
          <w:b w:val="0"/>
        </w:rPr>
      </w:pPr>
      <w:proofErr w:type="gramStart"/>
      <w:r w:rsidRPr="005E387B">
        <w:rPr>
          <w:b w:val="0"/>
        </w:rPr>
        <w:t>bipolaire</w:t>
      </w:r>
      <w:proofErr w:type="gramEnd"/>
      <w:r w:rsidRPr="005E387B">
        <w:rPr>
          <w:b w:val="0"/>
        </w:rPr>
        <w:t xml:space="preserve"> (tension d’entrée variant de -10</w:t>
      </w:r>
      <w:r>
        <w:rPr>
          <w:b w:val="0"/>
        </w:rPr>
        <w:t> </w:t>
      </w:r>
      <w:r w:rsidRPr="005E387B">
        <w:rPr>
          <w:b w:val="0"/>
        </w:rPr>
        <w:t>V à +10</w:t>
      </w:r>
      <w:r>
        <w:rPr>
          <w:b w:val="0"/>
        </w:rPr>
        <w:t> </w:t>
      </w:r>
      <w:r w:rsidRPr="005E387B">
        <w:rPr>
          <w:b w:val="0"/>
        </w:rPr>
        <w:t>V ou de -5</w:t>
      </w:r>
      <w:r>
        <w:rPr>
          <w:b w:val="0"/>
        </w:rPr>
        <w:t> </w:t>
      </w:r>
      <w:r w:rsidRPr="005E387B">
        <w:rPr>
          <w:b w:val="0"/>
        </w:rPr>
        <w:t>V à +5</w:t>
      </w:r>
      <w:r>
        <w:rPr>
          <w:b w:val="0"/>
        </w:rPr>
        <w:t> </w:t>
      </w:r>
      <w:r w:rsidRPr="005E387B">
        <w:rPr>
          <w:b w:val="0"/>
        </w:rPr>
        <w:t>V).</w:t>
      </w:r>
    </w:p>
    <w:p w14:paraId="5232CEDA" w14:textId="59D46B5A" w:rsidR="007C6CB0" w:rsidRDefault="007C6CB0" w:rsidP="007C6CB0">
      <w:pPr>
        <w:pStyle w:val="Titre1"/>
        <w:jc w:val="both"/>
        <w:rPr>
          <w:b w:val="0"/>
        </w:rPr>
      </w:pPr>
      <w:r>
        <w:rPr>
          <w:b w:val="0"/>
        </w:rPr>
        <w:t>L’horloge et la tension de référence peuvent être choisies entre un mode interne ou</w:t>
      </w:r>
      <w:r w:rsidR="00C95185">
        <w:rPr>
          <w:b w:val="0"/>
        </w:rPr>
        <w:t xml:space="preserve"> </w:t>
      </w:r>
      <w:r>
        <w:rPr>
          <w:b w:val="0"/>
        </w:rPr>
        <w:t>externe. Le convertisseur permet d’effectuer au maximum 110 conversions par seconde.</w:t>
      </w:r>
    </w:p>
    <w:p w14:paraId="02366CF2" w14:textId="77777777" w:rsidR="00FA3EFB" w:rsidRPr="005E387B" w:rsidRDefault="00FA3EFB" w:rsidP="00FA3EFB">
      <w:pPr>
        <w:pStyle w:val="Titre1"/>
        <w:jc w:val="both"/>
      </w:pPr>
      <w:r>
        <w:t>Fonction de transfert en mode bipolaire</w:t>
      </w:r>
    </w:p>
    <w:p w14:paraId="7CFE3B07" w14:textId="0AC176E8" w:rsidR="00FA3EFB" w:rsidRPr="00D20393" w:rsidRDefault="00FA3EFB" w:rsidP="0090596F">
      <w:pPr>
        <w:pStyle w:val="Titre1"/>
        <w:spacing w:before="120"/>
        <w:jc w:val="both"/>
        <w:rPr>
          <w:b w:val="0"/>
        </w:rPr>
      </w:pPr>
      <w:r w:rsidRPr="00D20393">
        <w:rPr>
          <w:b w:val="0"/>
        </w:rPr>
        <w:t xml:space="preserve">Le convertisseur MAX1270 fournit à sa sortie en mode bipolaire une donnée en complément à 2 sur 12 bits. La figure ci-contre propose la fonction de transfert en mode bipolaire avec </w:t>
      </w:r>
      <w:r w:rsidRPr="00D20393">
        <w:rPr>
          <w:b w:val="0"/>
          <w:i/>
        </w:rPr>
        <w:t>FS</w:t>
      </w:r>
      <w:r w:rsidR="00F26E21">
        <w:rPr>
          <w:b w:val="0"/>
          <w:i/>
        </w:rPr>
        <w:t xml:space="preserve"> </w:t>
      </w:r>
      <w:r w:rsidR="00F26E21">
        <w:rPr>
          <w:b w:val="0"/>
          <w:i/>
        </w:rPr>
        <w:br/>
        <w:t xml:space="preserve">(pour Full </w:t>
      </w:r>
      <w:proofErr w:type="spellStart"/>
      <w:r w:rsidR="00F26E21">
        <w:rPr>
          <w:b w:val="0"/>
          <w:i/>
        </w:rPr>
        <w:t>Scale</w:t>
      </w:r>
      <w:proofErr w:type="spellEnd"/>
      <w:r w:rsidR="00F26E21">
        <w:rPr>
          <w:b w:val="0"/>
          <w:i/>
        </w:rPr>
        <w:t>)</w:t>
      </w:r>
      <w:r w:rsidRPr="00D20393">
        <w:rPr>
          <w:b w:val="0"/>
        </w:rPr>
        <w:t xml:space="preserve"> correspondant à la pleine échelle </w:t>
      </w:r>
      <w:r w:rsidRPr="00D20393">
        <w:rPr>
          <w:b w:val="0"/>
          <w:i/>
        </w:rPr>
        <w:t>PE</w:t>
      </w:r>
      <w:r w:rsidR="00F26E21">
        <w:rPr>
          <w:b w:val="0"/>
          <w:i/>
        </w:rPr>
        <w:t>,</w:t>
      </w:r>
      <w:r w:rsidRPr="00D20393">
        <w:rPr>
          <w:b w:val="0"/>
        </w:rPr>
        <w:t xml:space="preserve"> et </w:t>
      </w:r>
      <w:r w:rsidRPr="00D20393">
        <w:rPr>
          <w:b w:val="0"/>
          <w:i/>
        </w:rPr>
        <w:t>LSB</w:t>
      </w:r>
      <w:r w:rsidRPr="00D20393">
        <w:rPr>
          <w:b w:val="0"/>
        </w:rPr>
        <w:t xml:space="preserve"> correspondant au quantum </w:t>
      </w:r>
      <w:r w:rsidRPr="00D20393">
        <w:rPr>
          <w:b w:val="0"/>
          <w:i/>
        </w:rPr>
        <w:t>q</w:t>
      </w:r>
      <w:r w:rsidRPr="00D20393">
        <w:rPr>
          <w:b w:val="0"/>
        </w:rPr>
        <w:t>.</w:t>
      </w:r>
    </w:p>
    <w:p w14:paraId="402B87D0" w14:textId="4E5F8B2E" w:rsidR="00FA3EFB" w:rsidRPr="00D20393" w:rsidRDefault="00FA3EFB" w:rsidP="00FA3EFB">
      <w:pPr>
        <w:pStyle w:val="Titre1"/>
        <w:jc w:val="both"/>
      </w:pPr>
      <w:r w:rsidRPr="00D20393">
        <w:t>Conver</w:t>
      </w:r>
      <w:r w:rsidR="005068FE">
        <w:t>sion des huit</w:t>
      </w:r>
      <w:r w:rsidR="00FE4EF8">
        <w:t xml:space="preserve"> entrées analogiques</w:t>
      </w:r>
    </w:p>
    <w:p w14:paraId="61060250" w14:textId="6C8BD63E" w:rsidR="00F020C6" w:rsidRPr="00D20393" w:rsidRDefault="00F020C6" w:rsidP="0090596F">
      <w:pPr>
        <w:pStyle w:val="Titre1"/>
        <w:spacing w:before="120"/>
        <w:jc w:val="both"/>
        <w:rPr>
          <w:b w:val="0"/>
        </w:rPr>
      </w:pPr>
      <w:r w:rsidRPr="00D20393">
        <w:rPr>
          <w:b w:val="0"/>
        </w:rPr>
        <w:t>Le convertisseur analogique n</w:t>
      </w:r>
      <w:r w:rsidR="005068FE">
        <w:rPr>
          <w:b w:val="0"/>
        </w:rPr>
        <w:t>umérique MAX1270 convertit ses huit</w:t>
      </w:r>
      <w:r w:rsidRPr="00D20393">
        <w:rPr>
          <w:b w:val="0"/>
        </w:rPr>
        <w:t xml:space="preserve"> entrées successivement. Pour cela un signal </w:t>
      </w:r>
      <w:r w:rsidRPr="00D20393">
        <w:rPr>
          <w:b w:val="0"/>
          <w:i/>
        </w:rPr>
        <w:t>DIN</w:t>
      </w:r>
      <w:r w:rsidRPr="00D20393">
        <w:rPr>
          <w:b w:val="0"/>
        </w:rPr>
        <w:t xml:space="preserve"> est généré par l’ordinateur afin de définir le départ de la conversion, l’entrée qui doit être convertie, le mode unipolaire ou bipolaire et le choix d’une horloge interne ou externe. Dans l’application du simulateur de vol, </w:t>
      </w:r>
      <w:r w:rsidRPr="00D20393">
        <w:rPr>
          <w:b w:val="0"/>
          <w:i/>
        </w:rPr>
        <w:t>DIN</w:t>
      </w:r>
      <w:r w:rsidRPr="00D20393">
        <w:rPr>
          <w:b w:val="0"/>
        </w:rPr>
        <w:t xml:space="preserve"> est réglé de façon à </w:t>
      </w:r>
      <w:r w:rsidR="0095226D">
        <w:rPr>
          <w:b w:val="0"/>
        </w:rPr>
        <w:t xml:space="preserve">faire </w:t>
      </w:r>
      <w:r w:rsidRPr="00D20393">
        <w:rPr>
          <w:b w:val="0"/>
        </w:rPr>
        <w:t xml:space="preserve">fonctionner </w:t>
      </w:r>
      <w:r w:rsidR="0095226D">
        <w:rPr>
          <w:b w:val="0"/>
        </w:rPr>
        <w:t xml:space="preserve">le MAX1270 </w:t>
      </w:r>
      <w:r w:rsidRPr="00D20393">
        <w:rPr>
          <w:b w:val="0"/>
        </w:rPr>
        <w:t xml:space="preserve">en </w:t>
      </w:r>
      <w:r w:rsidR="0095226D">
        <w:rPr>
          <w:b w:val="0"/>
        </w:rPr>
        <w:t>mode bipolaire</w:t>
      </w:r>
      <w:r w:rsidRPr="00D20393">
        <w:rPr>
          <w:b w:val="0"/>
        </w:rPr>
        <w:t xml:space="preserve"> ave</w:t>
      </w:r>
      <w:r>
        <w:rPr>
          <w:b w:val="0"/>
        </w:rPr>
        <w:t>c horloge externe</w:t>
      </w:r>
      <w:r w:rsidRPr="00D20393">
        <w:rPr>
          <w:b w:val="0"/>
        </w:rPr>
        <w:t>. La trame de conversion est la suivante :</w:t>
      </w:r>
    </w:p>
    <w:p w14:paraId="3E93A967" w14:textId="77777777" w:rsidR="00FA3EFB" w:rsidRDefault="00FA3EFB" w:rsidP="00FA3EFB">
      <w:r>
        <w:rPr>
          <w:noProof/>
          <w:lang w:eastAsia="fr-FR"/>
        </w:rPr>
        <w:drawing>
          <wp:inline distT="0" distB="0" distL="0" distR="0" wp14:anchorId="51220DB2" wp14:editId="4EE28E88">
            <wp:extent cx="6016891" cy="2010284"/>
            <wp:effectExtent l="0" t="0" r="3175" b="9525"/>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cle de conversion.bmp"/>
                    <pic:cNvPicPr/>
                  </pic:nvPicPr>
                  <pic:blipFill rotWithShape="1">
                    <a:blip r:embed="rId54" cstate="print">
                      <a:extLst>
                        <a:ext uri="{28A0092B-C50C-407E-A947-70E740481C1C}">
                          <a14:useLocalDpi xmlns:a14="http://schemas.microsoft.com/office/drawing/2010/main" val="0"/>
                        </a:ext>
                      </a:extLst>
                    </a:blip>
                    <a:srcRect b="25981"/>
                    <a:stretch/>
                  </pic:blipFill>
                  <pic:spPr bwMode="auto">
                    <a:xfrm>
                      <a:off x="0" y="0"/>
                      <a:ext cx="6029960" cy="2014650"/>
                    </a:xfrm>
                    <a:prstGeom prst="rect">
                      <a:avLst/>
                    </a:prstGeom>
                    <a:ln>
                      <a:noFill/>
                    </a:ln>
                    <a:extLst>
                      <a:ext uri="{53640926-AAD7-44D8-BBD7-CCE9431645EC}">
                        <a14:shadowObscured xmlns:a14="http://schemas.microsoft.com/office/drawing/2010/main"/>
                      </a:ext>
                    </a:extLst>
                  </pic:spPr>
                </pic:pic>
              </a:graphicData>
            </a:graphic>
          </wp:inline>
        </w:drawing>
      </w:r>
    </w:p>
    <w:p w14:paraId="41D6B54D" w14:textId="74DDCF13" w:rsidR="00574930" w:rsidRPr="005F20CB" w:rsidRDefault="00FA3EFB" w:rsidP="00FA3EFB">
      <w:r w:rsidRPr="00D20393">
        <w:t>Lorsque le convertisseur est activé</w:t>
      </w:r>
      <w:r w:rsidR="00945A4C">
        <w:t xml:space="preserve"> </w:t>
      </w:r>
      <w:r w:rsidR="00D32C66">
        <w:rPr>
          <w:position w:val="-20"/>
        </w:rPr>
        <w:pict w14:anchorId="39FDAC4D">
          <v:shape id="_x0000_i1039" type="#_x0000_t75" style="width:45.65pt;height:24.35pt">
            <v:imagedata r:id="rId55" o:title=""/>
          </v:shape>
        </w:pict>
      </w:r>
      <w:r w:rsidR="00945A4C">
        <w:t xml:space="preserve"> </w:t>
      </w:r>
      <w:r w:rsidRPr="00D20393">
        <w:t xml:space="preserve">et </w:t>
      </w:r>
      <w:r w:rsidRPr="00D20393">
        <w:rPr>
          <w:i/>
        </w:rPr>
        <w:t>DIN</w:t>
      </w:r>
      <w:r w:rsidRPr="00D20393">
        <w:t xml:space="preserve"> réceptionné, le convertisseur effectue l’acquisition de la grandeur à convertir sur la voie d’entrée sélectionnée par </w:t>
      </w:r>
      <w:r w:rsidRPr="00D20393">
        <w:rPr>
          <w:i/>
        </w:rPr>
        <w:t>DIN</w:t>
      </w:r>
      <w:r w:rsidRPr="00D20393">
        <w:t xml:space="preserve">. Une impulsion sur </w:t>
      </w:r>
      <w:r w:rsidRPr="00D20393">
        <w:rPr>
          <w:i/>
        </w:rPr>
        <w:t>SSTRB</w:t>
      </w:r>
      <w:r w:rsidRPr="00D20393">
        <w:t xml:space="preserve"> indique la fin de l’acquisition et permet de </w:t>
      </w:r>
      <w:r w:rsidR="0065707B">
        <w:t>lance</w:t>
      </w:r>
      <w:r w:rsidRPr="00D20393">
        <w:t xml:space="preserve">r la conversion. La prochaine trame </w:t>
      </w:r>
      <w:r w:rsidRPr="00D20393">
        <w:rPr>
          <w:i/>
        </w:rPr>
        <w:t>DIN</w:t>
      </w:r>
      <w:r w:rsidRPr="00D20393">
        <w:t xml:space="preserve"> peut être </w:t>
      </w:r>
      <w:r w:rsidR="0065707B">
        <w:t>transmise</w:t>
      </w:r>
      <w:r w:rsidRPr="00D20393">
        <w:t xml:space="preserve"> après 18 périodes de </w:t>
      </w:r>
      <w:r w:rsidRPr="00D20393">
        <w:rPr>
          <w:i/>
        </w:rPr>
        <w:t>SCLK</w:t>
      </w:r>
      <w:r w:rsidRPr="00D20393">
        <w:t xml:space="preserve"> (l’horloge externe) afin de procéder à l’acquisition et à la conversion suivante.</w:t>
      </w:r>
      <w:r w:rsidR="00574930">
        <w:br w:type="page"/>
      </w:r>
    </w:p>
    <w:p w14:paraId="3F92FEA1" w14:textId="77777777" w:rsidR="0065707B" w:rsidRDefault="00170A2F" w:rsidP="0065707B">
      <w:pPr>
        <w:pStyle w:val="Titre1"/>
        <w:spacing w:after="0"/>
      </w:pPr>
      <w:r w:rsidRPr="00EE57A9">
        <w:t>Document</w:t>
      </w:r>
      <w:r>
        <w:t xml:space="preserve"> technique DT6</w:t>
      </w:r>
    </w:p>
    <w:p w14:paraId="65463730" w14:textId="77777777" w:rsidR="0065707B" w:rsidRPr="0065707B" w:rsidRDefault="0065707B" w:rsidP="0065707B">
      <w:pPr>
        <w:pStyle w:val="Titre1"/>
        <w:spacing w:before="0" w:after="0"/>
        <w:rPr>
          <w:sz w:val="8"/>
          <w:szCs w:val="8"/>
        </w:rPr>
      </w:pPr>
    </w:p>
    <w:p w14:paraId="5122FA6A" w14:textId="053F37A4" w:rsidR="00EE2FC9" w:rsidRPr="00EE57A9" w:rsidRDefault="00525235" w:rsidP="0065707B">
      <w:pPr>
        <w:pStyle w:val="Titre1"/>
        <w:spacing w:before="0"/>
      </w:pPr>
      <w:r w:rsidRPr="00EE57A9">
        <w:t>Mise en virage par le pilote automatique du simulateur</w:t>
      </w:r>
      <w:r w:rsidR="00EE2FC9" w:rsidRPr="00EE57A9">
        <w:t xml:space="preserve"> ALX</w:t>
      </w:r>
    </w:p>
    <w:p w14:paraId="45EDA5F3" w14:textId="77777777" w:rsidR="00EE2FC9" w:rsidRDefault="00EE2FC9" w:rsidP="00EE2FC9"/>
    <w:p w14:paraId="49043544" w14:textId="307A44B5" w:rsidR="00EE2FC9" w:rsidRPr="00D20393" w:rsidRDefault="005B1E26" w:rsidP="00EE2FC9">
      <w:r w:rsidRPr="00D20393">
        <w:t xml:space="preserve">Les courbes </w:t>
      </w:r>
      <w:r w:rsidR="00600F19" w:rsidRPr="00D20393">
        <w:t>ci-dessous</w:t>
      </w:r>
      <w:r w:rsidRPr="00D20393">
        <w:t xml:space="preserve"> sont issues d’une simulation sur le simulateur de vol par un pilote automatique. La consigne donnée au pilote est d’amener l’avion à des inclinaisons succ</w:t>
      </w:r>
      <w:r w:rsidR="00170A2F">
        <w:t>essives de 15°, 30° puis 45</w:t>
      </w:r>
      <w:r w:rsidR="00600F19" w:rsidRPr="00D20393">
        <w:t xml:space="preserve">° autour de l’axe de roulis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00600F19" w:rsidRPr="00D20393">
        <w:t>.</w:t>
      </w:r>
    </w:p>
    <w:p w14:paraId="417C5150" w14:textId="77777777" w:rsidR="009141ED" w:rsidRPr="00D20393" w:rsidRDefault="005B1E26" w:rsidP="00EE2FC9">
      <w:r w:rsidRPr="00D20393">
        <w:t xml:space="preserve">Les courbes rouges correspondent </w:t>
      </w:r>
      <w:r w:rsidR="009141ED" w:rsidRPr="00D20393">
        <w:t>aux résultats de la simulation.</w:t>
      </w:r>
      <w:r w:rsidR="00BA7CB3" w:rsidRPr="00D20393">
        <w:rPr>
          <w:noProof/>
          <w:lang w:eastAsia="fr-FR"/>
        </w:rPr>
        <w:t xml:space="preserve"> </w:t>
      </w:r>
    </w:p>
    <w:p w14:paraId="59483B35" w14:textId="51317660" w:rsidR="005B1E26" w:rsidRPr="00D20393" w:rsidRDefault="0065707B" w:rsidP="009141ED">
      <w:r>
        <w:t>Les courbes</w:t>
      </w:r>
      <w:r w:rsidR="009141ED" w:rsidRPr="00D20393">
        <w:t xml:space="preserve"> bleu</w:t>
      </w:r>
      <w:r>
        <w:t>es</w:t>
      </w:r>
      <w:r w:rsidR="009141ED" w:rsidRPr="00D20393">
        <w:t xml:space="preserve"> </w:t>
      </w:r>
      <w:r w:rsidR="005B1E26" w:rsidRPr="00D20393">
        <w:t>indiquent l’intervalle de tolérance sur les données.</w:t>
      </w:r>
      <w:r w:rsidR="00BA7CB3" w:rsidRPr="00D20393">
        <w:rPr>
          <w:noProof/>
          <w:lang w:eastAsia="fr-FR"/>
        </w:rPr>
        <w:t xml:space="preserve"> </w:t>
      </w:r>
    </w:p>
    <w:p w14:paraId="43145597" w14:textId="77777777" w:rsidR="005B1E26" w:rsidRDefault="008069A9" w:rsidP="00EE2FC9">
      <w:r>
        <w:rPr>
          <w:noProof/>
          <w:lang w:eastAsia="fr-FR"/>
        </w:rPr>
        <mc:AlternateContent>
          <mc:Choice Requires="wpg">
            <w:drawing>
              <wp:anchor distT="0" distB="0" distL="114300" distR="114300" simplePos="0" relativeHeight="251566592" behindDoc="0" locked="0" layoutInCell="1" allowOverlap="1" wp14:anchorId="6002D18D" wp14:editId="6482E33A">
                <wp:simplePos x="0" y="0"/>
                <wp:positionH relativeFrom="column">
                  <wp:posOffset>1369695</wp:posOffset>
                </wp:positionH>
                <wp:positionV relativeFrom="paragraph">
                  <wp:posOffset>2249805</wp:posOffset>
                </wp:positionV>
                <wp:extent cx="2352675" cy="3962400"/>
                <wp:effectExtent l="0" t="0" r="28575" b="19050"/>
                <wp:wrapNone/>
                <wp:docPr id="448" name="Groupe 448"/>
                <wp:cNvGraphicFramePr/>
                <a:graphic xmlns:a="http://schemas.openxmlformats.org/drawingml/2006/main">
                  <a:graphicData uri="http://schemas.microsoft.com/office/word/2010/wordprocessingGroup">
                    <wpg:wgp>
                      <wpg:cNvGrpSpPr/>
                      <wpg:grpSpPr>
                        <a:xfrm>
                          <a:off x="0" y="0"/>
                          <a:ext cx="2352675" cy="3962400"/>
                          <a:chOff x="0" y="0"/>
                          <a:chExt cx="2352675" cy="3962400"/>
                        </a:xfrm>
                      </wpg:grpSpPr>
                      <wps:wsp>
                        <wps:cNvPr id="13" name="Rectangle 13"/>
                        <wps:cNvSpPr/>
                        <wps:spPr>
                          <a:xfrm>
                            <a:off x="0" y="9525"/>
                            <a:ext cx="581025"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Rectangle 17"/>
                        <wps:cNvSpPr/>
                        <wps:spPr>
                          <a:xfrm>
                            <a:off x="1457325" y="0"/>
                            <a:ext cx="876300"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ectangle 18"/>
                        <wps:cNvSpPr/>
                        <wps:spPr>
                          <a:xfrm>
                            <a:off x="0" y="1943100"/>
                            <a:ext cx="581025"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19"/>
                        <wps:cNvSpPr/>
                        <wps:spPr>
                          <a:xfrm>
                            <a:off x="1457325" y="1933575"/>
                            <a:ext cx="876300"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Rectangle 54"/>
                        <wps:cNvSpPr/>
                        <wps:spPr>
                          <a:xfrm>
                            <a:off x="19050" y="3762375"/>
                            <a:ext cx="581025"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Rectangle 55"/>
                        <wps:cNvSpPr/>
                        <wps:spPr>
                          <a:xfrm>
                            <a:off x="1476375" y="3752850"/>
                            <a:ext cx="876300"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mv="urn:schemas-microsoft-com:mac:vml" xmlns:mo="http://schemas.microsoft.com/office/mac/office/2008/main">
            <w:pict>
              <v:group id="Groupe 448" o:spid="_x0000_s1026" style="position:absolute;margin-left:107.85pt;margin-top:177.15pt;width:185.25pt;height:312pt;z-index:251566592" coordsize="2352675,39624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">
                <v:rect id="Rectangle 13" o:spid="_x0000_s1027" style="position:absolute;top:9525;width:581025;height:1809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i9DQwgAA&#10;ANsAAAAPAAAAZHJzL2Rvd25yZXYueG1sRE9NawIxEL0X+h/CFLyUmtXSoqtRiiB4aqn20tuwGTeL&#10;m8mSTNe1v74pCN7m8T5nuR58q3qKqQlsYDIuQBFXwTZcG/g6bJ9moJIgW2wDk4ELJViv7u+WWNpw&#10;5k/q91KrHMKpRANOpCu1TpUjj2kcOuLMHUP0KBnGWtuI5xzuWz0tilftseHc4LCjjaPqtP/xBua/&#10;1YfMQvfipPme137yfoz9ozGjh+FtAUpokJv46t7ZPP8Z/n/JB+jV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WL0NDCAAAA2wAAAA8AAAAAAAAAAAAAAAAAlwIAAGRycy9kb3du&#10;cmV2LnhtbFBLBQYAAAAABAAEAPUAAACGAwAAAAA=&#10;" fillcolor="white [3212]" strokecolor="white [3212]" strokeweight="2pt"/>
                <v:rect id="Rectangle 17" o:spid="_x0000_s1028" style="position:absolute;left:1457325;width:876300;height:209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sNbTwgAA&#10;ANsAAAAPAAAAZHJzL2Rvd25yZXYueG1sRE9NawIxEL0X+h/CFLyUmlVoq6tRiiB4aqn20tuwGTeL&#10;m8mSTNe1v74pCN7m8T5nuR58q3qKqQlsYDIuQBFXwTZcG/g6bJ9moJIgW2wDk4ELJViv7u+WWNpw&#10;5k/q91KrHMKpRANOpCu1TpUjj2kcOuLMHUP0KBnGWtuI5xzuWz0tihftseHc4LCjjaPqtP/xBua/&#10;1YfMQvfspPme137yfoz9ozGjh+FtAUpokJv46t7ZPP8V/n/JB+jV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qw1tPCAAAA2wAAAA8AAAAAAAAAAAAAAAAAlwIAAGRycy9kb3du&#10;cmV2LnhtbFBLBQYAAAAABAAEAPUAAACGAwAAAAA=&#10;" fillcolor="white [3212]" strokecolor="white [3212]" strokeweight="2pt"/>
                <v:rect id="Rectangle 18" o:spid="_x0000_s1029" style="position:absolute;top:1943100;width:581025;height:1809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L0KhxAAA&#10;ANsAAAAPAAAAZHJzL2Rvd25yZXYueG1sRI9BSwNBDIXvQv/DEMGL2NkKSrt2WoogeFJse+kt7KQ7&#10;izuZZSZuV3+9OQjeEt7Le1/W2yn2ZqRcusQOFvMKDHGTfMetg+Ph5W4Jpgiyxz4xOfimAtvN7GqN&#10;tU8X/qBxL63REC41OggiQ21taQJFLPM0EKt2Tjmi6Jpb6zNeNDz29r6qHm3EjrUh4EDPgZrP/Vd0&#10;sPpp3mWZhocg3WnVxsXbOY+3zt1cT7snMEKT/Jv/rl+94ius/qID2M0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y9CocQAAADbAAAADwAAAAAAAAAAAAAAAACXAgAAZHJzL2Rv&#10;d25yZXYueG1sUEsFBgAAAAAEAAQA9QAAAIgDAAAAAA==&#10;" fillcolor="white [3212]" strokecolor="white [3212]" strokeweight="2pt"/>
                <v:rect id="Rectangle 19" o:spid="_x0000_s1030" style="position:absolute;left:1457325;top:1933575;width:876300;height:209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Y+c6wQAA&#10;ANsAAAAPAAAAZHJzL2Rvd25yZXYueG1sRE9NS8NAEL0X/A/LCF6K3VSwJGm3RQTBk8XqxduQnWZD&#10;s7Nhd0yjv74rCL3N433OZjf5Xo0UUxfYwHJRgCJugu24NfD58XJfgkqCbLEPTAZ+KMFuezPbYG3D&#10;md9pPEircginGg04kaHWOjWOPKZFGIgzdwzRo2QYW20jnnO47/VDUay0x45zg8OBnh01p8O3N1D9&#10;Nnspw/DopPuqWr98O8Zxbszd7fS0BiU0yVX87361eX4Ff7/kA/T2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9GPnOsEAAADbAAAADwAAAAAAAAAAAAAAAACXAgAAZHJzL2Rvd25y&#10;ZXYueG1sUEsFBgAAAAAEAAQA9QAAAIUDAAAAAA==&#10;" fillcolor="white [3212]" strokecolor="white [3212]" strokeweight="2pt"/>
                <v:rect id="Rectangle 54" o:spid="_x0000_s1031" style="position:absolute;left:19050;top:3762375;width:581025;height:1809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CPFkxAAA&#10;ANsAAAAPAAAAZHJzL2Rvd25yZXYueG1sRI9BawIxFITvhf6H8ApeimYVLboapRQETy21vfT22Dw3&#10;SzcvS/K6rv76Rij0OMzMN8xmN/hW9RRTE9jAdFKAIq6Cbbg28PmxHy9BJUG22AYmAxdKsNve322w&#10;tOHM79QfpVYZwqlEA06kK7VOlSOPaRI64uydQvQoWcZa24jnDPetnhXFk/bYcF5w2NGLo+r7+OMN&#10;rK7VmyxDt3DSfK1qP309xf7RmNHD8LwGJTTIf/ivfbAGFnO4fck/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AjxZMQAAADbAAAADwAAAAAAAAAAAAAAAACXAgAAZHJzL2Rv&#10;d25yZXYueG1sUEsFBgAAAAAEAAQA9QAAAIgDAAAAAA==&#10;" fillcolor="white [3212]" strokecolor="white [3212]" strokeweight="2pt"/>
                <v:rect id="Rectangle 55" o:spid="_x0000_s1032" style="position:absolute;left:1476375;top:3752850;width:876300;height:209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RFT/wwAA&#10;ANsAAAAPAAAAZHJzL2Rvd25yZXYueG1sRI9BS8QwFITvgv8hPMGL2HSFSrc2u8iC4Elx14u3R/O2&#10;KTYvJXnbrf56Iwgeh5n5hmm3ix/VTDENgQ2sihIUcRfswL2B98PTbQ0qCbLFMTAZ+KIE283lRYuN&#10;DWd+o3kvvcoQTg0acCJTo3XqHHlMRZiIs3cM0aNkGXttI54z3I/6rizvtceB84LDiXaOus/9yRtY&#10;f3evUoepcjJ8rHu/ejnG+caY66vl8QGU0CL/4b/2szVQVfD7Jf8Avfk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jRFT/wwAAANsAAAAPAAAAAAAAAAAAAAAAAJcCAABkcnMvZG93&#10;bnJldi54bWxQSwUGAAAAAAQABAD1AAAAhwMAAAAA&#10;" fillcolor="white [3212]" strokecolor="white [3212]" strokeweight="2pt"/>
              </v:group>
            </w:pict>
          </mc:Fallback>
        </mc:AlternateContent>
      </w:r>
      <w:r w:rsidR="00BA7CB3">
        <w:rPr>
          <w:noProof/>
          <w:lang w:eastAsia="fr-FR"/>
        </w:rPr>
        <mc:AlternateContent>
          <mc:Choice Requires="wpg">
            <w:drawing>
              <wp:anchor distT="0" distB="0" distL="114300" distR="114300" simplePos="0" relativeHeight="251514368" behindDoc="0" locked="0" layoutInCell="1" allowOverlap="1" wp14:anchorId="6AE6D48C" wp14:editId="0C541086">
                <wp:simplePos x="0" y="0"/>
                <wp:positionH relativeFrom="column">
                  <wp:posOffset>17145</wp:posOffset>
                </wp:positionH>
                <wp:positionV relativeFrom="paragraph">
                  <wp:posOffset>135255</wp:posOffset>
                </wp:positionV>
                <wp:extent cx="5915036" cy="5629275"/>
                <wp:effectExtent l="0" t="0" r="28575" b="28575"/>
                <wp:wrapNone/>
                <wp:docPr id="918" name="Groupe 918"/>
                <wp:cNvGraphicFramePr/>
                <a:graphic xmlns:a="http://schemas.openxmlformats.org/drawingml/2006/main">
                  <a:graphicData uri="http://schemas.microsoft.com/office/word/2010/wordprocessingGroup">
                    <wpg:wgp>
                      <wpg:cNvGrpSpPr/>
                      <wpg:grpSpPr>
                        <a:xfrm>
                          <a:off x="0" y="0"/>
                          <a:ext cx="5915036" cy="5629275"/>
                          <a:chOff x="0" y="0"/>
                          <a:chExt cx="5915036" cy="5629275"/>
                        </a:xfrm>
                      </wpg:grpSpPr>
                      <wps:wsp>
                        <wps:cNvPr id="63" name="Zone de texte 2"/>
                        <wps:cNvSpPr txBox="1">
                          <a:spLocks noChangeArrowheads="1"/>
                        </wps:cNvSpPr>
                        <wps:spPr bwMode="auto">
                          <a:xfrm>
                            <a:off x="0" y="4381500"/>
                            <a:ext cx="1190625" cy="1247775"/>
                          </a:xfrm>
                          <a:prstGeom prst="rect">
                            <a:avLst/>
                          </a:prstGeom>
                          <a:solidFill>
                            <a:srgbClr val="FFFFFF"/>
                          </a:solidFill>
                          <a:ln w="9525">
                            <a:solidFill>
                              <a:srgbClr val="000000"/>
                            </a:solidFill>
                            <a:miter lim="800000"/>
                            <a:headEnd/>
                            <a:tailEnd/>
                          </a:ln>
                        </wps:spPr>
                        <wps:txbx>
                          <w:txbxContent>
                            <w:p w14:paraId="22D905C5" w14:textId="77777777" w:rsidR="00422873" w:rsidRDefault="00422873" w:rsidP="009E493E">
                              <w:pPr>
                                <w:jc w:val="center"/>
                                <w:rPr>
                                  <w:rFonts w:cs="Arial"/>
                                </w:rPr>
                              </w:pPr>
                              <w:r>
                                <w:t>Position du volant en profondeur</w:t>
                              </w:r>
                            </w:p>
                            <w:p w14:paraId="7ABF15E1" w14:textId="77777777" w:rsidR="00422873" w:rsidRDefault="00422873" w:rsidP="009E493E">
                              <w:pPr>
                                <w:jc w:val="center"/>
                              </w:pPr>
                              <w:r>
                                <w:rPr>
                                  <w:rFonts w:cs="Arial"/>
                                </w:rPr>
                                <w:t>(en % de la course totale)</w:t>
                              </w:r>
                            </w:p>
                          </w:txbxContent>
                        </wps:txbx>
                        <wps:bodyPr rot="0" vert="horz" wrap="square" lIns="91440" tIns="45720" rIns="91440" bIns="45720" anchor="t" anchorCtr="0">
                          <a:spAutoFit/>
                        </wps:bodyPr>
                      </wps:wsp>
                      <wpg:grpSp>
                        <wpg:cNvPr id="900" name="Groupe 900"/>
                        <wpg:cNvGrpSpPr/>
                        <wpg:grpSpPr>
                          <a:xfrm>
                            <a:off x="0" y="2552700"/>
                            <a:ext cx="5915036" cy="1247775"/>
                            <a:chOff x="0" y="0"/>
                            <a:chExt cx="5915036" cy="1247775"/>
                          </a:xfrm>
                        </wpg:grpSpPr>
                        <wps:wsp>
                          <wps:cNvPr id="62" name="Zone de texte 2"/>
                          <wps:cNvSpPr txBox="1">
                            <a:spLocks noChangeArrowheads="1"/>
                          </wps:cNvSpPr>
                          <wps:spPr bwMode="auto">
                            <a:xfrm>
                              <a:off x="0" y="0"/>
                              <a:ext cx="1190625" cy="1247775"/>
                            </a:xfrm>
                            <a:prstGeom prst="rect">
                              <a:avLst/>
                            </a:prstGeom>
                            <a:solidFill>
                              <a:srgbClr val="FFFFFF"/>
                            </a:solidFill>
                            <a:ln w="9525">
                              <a:solidFill>
                                <a:srgbClr val="000000"/>
                              </a:solidFill>
                              <a:miter lim="800000"/>
                              <a:headEnd/>
                              <a:tailEnd/>
                            </a:ln>
                          </wps:spPr>
                          <wps:txbx>
                            <w:txbxContent>
                              <w:p w14:paraId="04E7E93D" w14:textId="77777777" w:rsidR="00422873" w:rsidRDefault="00422873" w:rsidP="009E493E">
                                <w:pPr>
                                  <w:jc w:val="center"/>
                                  <w:rPr>
                                    <w:rFonts w:cs="Arial"/>
                                  </w:rPr>
                                </w:pPr>
                                <w:r>
                                  <w:t>Position du volant en roulis</w:t>
                                </w:r>
                              </w:p>
                              <w:p w14:paraId="4FEB85DA" w14:textId="77777777" w:rsidR="00422873" w:rsidRDefault="00422873" w:rsidP="009E493E">
                                <w:pPr>
                                  <w:jc w:val="center"/>
                                </w:pPr>
                                <w:r>
                                  <w:rPr>
                                    <w:rFonts w:cs="Arial"/>
                                  </w:rPr>
                                  <w:t>(en % de la course totale)</w:t>
                                </w:r>
                              </w:p>
                            </w:txbxContent>
                          </wps:txbx>
                          <wps:bodyPr rot="0" vert="horz" wrap="square" lIns="91440" tIns="45720" rIns="91440" bIns="45720" anchor="t" anchorCtr="0">
                            <a:spAutoFit/>
                          </wps:bodyPr>
                        </wps:wsp>
                        <wps:wsp>
                          <wps:cNvPr id="896" name="Zone de texte 2"/>
                          <wps:cNvSpPr txBox="1">
                            <a:spLocks noChangeArrowheads="1"/>
                          </wps:cNvSpPr>
                          <wps:spPr bwMode="auto">
                            <a:xfrm>
                              <a:off x="4761242" y="485776"/>
                              <a:ext cx="1153794" cy="685800"/>
                            </a:xfrm>
                            <a:prstGeom prst="rect">
                              <a:avLst/>
                            </a:prstGeom>
                            <a:solidFill>
                              <a:srgbClr val="FFFFFF"/>
                            </a:solidFill>
                            <a:ln w="9525">
                              <a:solidFill>
                                <a:srgbClr val="000000"/>
                              </a:solidFill>
                              <a:miter lim="800000"/>
                              <a:headEnd/>
                              <a:tailEnd/>
                            </a:ln>
                          </wps:spPr>
                          <wps:txbx>
                            <w:txbxContent>
                              <w:p w14:paraId="192FA069" w14:textId="77777777" w:rsidR="00422873" w:rsidRPr="005707C6" w:rsidRDefault="00422873" w:rsidP="005707C6">
                                <w:pPr>
                                  <w:jc w:val="center"/>
                                  <w:rPr>
                                    <w:rFonts w:cs="Arial"/>
                                  </w:rPr>
                                </w:pPr>
                                <w:r>
                                  <w:t>Actions sur le volant (rotation)</w:t>
                                </w:r>
                              </w:p>
                            </w:txbxContent>
                          </wps:txbx>
                          <wps:bodyPr rot="0" vert="horz" wrap="square" lIns="91440" tIns="45720" rIns="91440" bIns="45720" anchor="t" anchorCtr="0">
                            <a:noAutofit/>
                          </wps:bodyPr>
                        </wps:wsp>
                        <wps:wsp>
                          <wps:cNvPr id="897" name="Connecteur droit avec flèche 897"/>
                          <wps:cNvCnPr/>
                          <wps:spPr>
                            <a:xfrm flipH="1">
                              <a:off x="1419225" y="638175"/>
                              <a:ext cx="3343275" cy="33337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898" name="Connecteur droit avec flèche 898"/>
                          <wps:cNvCnPr/>
                          <wps:spPr>
                            <a:xfrm flipH="1">
                              <a:off x="2943225" y="638175"/>
                              <a:ext cx="1828166" cy="3429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899" name="Connecteur droit avec flèche 899"/>
                          <wps:cNvCnPr/>
                          <wps:spPr>
                            <a:xfrm flipH="1">
                              <a:off x="4467225" y="647700"/>
                              <a:ext cx="285116" cy="30480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917" name="Groupe 917"/>
                        <wpg:cNvGrpSpPr/>
                        <wpg:grpSpPr>
                          <a:xfrm>
                            <a:off x="19050" y="0"/>
                            <a:ext cx="4752975" cy="1400175"/>
                            <a:chOff x="0" y="0"/>
                            <a:chExt cx="4752975" cy="1400175"/>
                          </a:xfrm>
                        </wpg:grpSpPr>
                        <wps:wsp>
                          <wps:cNvPr id="61" name="Zone de texte 2"/>
                          <wps:cNvSpPr txBox="1">
                            <a:spLocks noChangeArrowheads="1"/>
                          </wps:cNvSpPr>
                          <wps:spPr bwMode="auto">
                            <a:xfrm>
                              <a:off x="0" y="0"/>
                              <a:ext cx="1191259" cy="1159509"/>
                            </a:xfrm>
                            <a:prstGeom prst="rect">
                              <a:avLst/>
                            </a:prstGeom>
                            <a:solidFill>
                              <a:srgbClr val="FFFFFF"/>
                            </a:solidFill>
                            <a:ln w="9525">
                              <a:solidFill>
                                <a:srgbClr val="000000"/>
                              </a:solidFill>
                              <a:miter lim="800000"/>
                              <a:headEnd/>
                              <a:tailEnd/>
                            </a:ln>
                          </wps:spPr>
                          <wps:txbx>
                            <w:txbxContent>
                              <w:p w14:paraId="7BE21F28" w14:textId="77777777" w:rsidR="00422873" w:rsidRDefault="00422873" w:rsidP="009E493E">
                                <w:pPr>
                                  <w:jc w:val="center"/>
                                  <w:rPr>
                                    <w:rFonts w:cs="Arial"/>
                                  </w:rPr>
                                </w:pPr>
                                <w:r>
                                  <w:t xml:space="preserve">Inclinaison de l’avion autour d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p>
                              <w:p w14:paraId="2CD23167" w14:textId="77777777" w:rsidR="00422873" w:rsidRDefault="00422873" w:rsidP="009E493E">
                                <w:pPr>
                                  <w:jc w:val="center"/>
                                </w:pPr>
                                <w:r>
                                  <w:rPr>
                                    <w:rFonts w:cs="Arial"/>
                                  </w:rPr>
                                  <w:t>(en degré)</w:t>
                                </w:r>
                              </w:p>
                            </w:txbxContent>
                          </wps:txbx>
                          <wps:bodyPr rot="0" vert="horz" wrap="square" lIns="91440" tIns="45720" rIns="91440" bIns="45720" anchor="t" anchorCtr="0">
                            <a:spAutoFit/>
                          </wps:bodyPr>
                        </wps:wsp>
                        <wps:wsp>
                          <wps:cNvPr id="901" name="Connecteur droit 901"/>
                          <wps:cNvCnPr/>
                          <wps:spPr>
                            <a:xfrm flipH="1">
                              <a:off x="1390650" y="200025"/>
                              <a:ext cx="3362325" cy="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902" name="Connecteur droit 902"/>
                          <wps:cNvCnPr/>
                          <wps:spPr>
                            <a:xfrm flipH="1">
                              <a:off x="1409700" y="723900"/>
                              <a:ext cx="2914649" cy="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903" name="Connecteur droit 903"/>
                          <wps:cNvCnPr/>
                          <wps:spPr>
                            <a:xfrm flipH="1">
                              <a:off x="1381125" y="1257300"/>
                              <a:ext cx="1447799" cy="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904" name="Zone de texte 2"/>
                          <wps:cNvSpPr txBox="1">
                            <a:spLocks noChangeArrowheads="1"/>
                          </wps:cNvSpPr>
                          <wps:spPr bwMode="auto">
                            <a:xfrm>
                              <a:off x="1104900" y="57150"/>
                              <a:ext cx="381000" cy="266700"/>
                            </a:xfrm>
                            <a:prstGeom prst="rect">
                              <a:avLst/>
                            </a:prstGeom>
                            <a:noFill/>
                            <a:ln w="9525">
                              <a:noFill/>
                              <a:miter lim="800000"/>
                              <a:headEnd/>
                              <a:tailEnd/>
                            </a:ln>
                          </wps:spPr>
                          <wps:txbx>
                            <w:txbxContent>
                              <w:p w14:paraId="10C2A931" w14:textId="77777777" w:rsidR="00422873" w:rsidRPr="00BA7CB3" w:rsidRDefault="00422873" w:rsidP="00BA7CB3">
                                <w:pPr>
                                  <w:jc w:val="center"/>
                                  <w:rPr>
                                    <w:color w:val="FF0000"/>
                                    <w:sz w:val="20"/>
                                    <w:szCs w:val="20"/>
                                  </w:rPr>
                                </w:pPr>
                                <w:r w:rsidRPr="00BA7CB3">
                                  <w:rPr>
                                    <w:color w:val="FF0000"/>
                                    <w:sz w:val="20"/>
                                    <w:szCs w:val="20"/>
                                  </w:rPr>
                                  <w:t>45</w:t>
                                </w:r>
                              </w:p>
                            </w:txbxContent>
                          </wps:txbx>
                          <wps:bodyPr rot="0" vert="horz" wrap="square" lIns="91440" tIns="45720" rIns="91440" bIns="45720" anchor="t" anchorCtr="0">
                            <a:noAutofit/>
                          </wps:bodyPr>
                        </wps:wsp>
                        <wps:wsp>
                          <wps:cNvPr id="913" name="Zone de texte 2"/>
                          <wps:cNvSpPr txBox="1">
                            <a:spLocks noChangeArrowheads="1"/>
                          </wps:cNvSpPr>
                          <wps:spPr bwMode="auto">
                            <a:xfrm>
                              <a:off x="1114425" y="590550"/>
                              <a:ext cx="381000" cy="266700"/>
                            </a:xfrm>
                            <a:prstGeom prst="rect">
                              <a:avLst/>
                            </a:prstGeom>
                            <a:noFill/>
                            <a:ln w="9525">
                              <a:noFill/>
                              <a:miter lim="800000"/>
                              <a:headEnd/>
                              <a:tailEnd/>
                            </a:ln>
                          </wps:spPr>
                          <wps:txbx>
                            <w:txbxContent>
                              <w:p w14:paraId="644386F1" w14:textId="77777777" w:rsidR="00422873" w:rsidRPr="00BA7CB3" w:rsidRDefault="00422873" w:rsidP="00BA7CB3">
                                <w:pPr>
                                  <w:jc w:val="center"/>
                                  <w:rPr>
                                    <w:color w:val="FF0000"/>
                                    <w:sz w:val="20"/>
                                    <w:szCs w:val="20"/>
                                  </w:rPr>
                                </w:pPr>
                                <w:r>
                                  <w:rPr>
                                    <w:color w:val="FF0000"/>
                                    <w:sz w:val="20"/>
                                    <w:szCs w:val="20"/>
                                  </w:rPr>
                                  <w:t>30</w:t>
                                </w:r>
                              </w:p>
                            </w:txbxContent>
                          </wps:txbx>
                          <wps:bodyPr rot="0" vert="horz" wrap="square" lIns="91440" tIns="45720" rIns="91440" bIns="45720" anchor="t" anchorCtr="0">
                            <a:noAutofit/>
                          </wps:bodyPr>
                        </wps:wsp>
                        <wps:wsp>
                          <wps:cNvPr id="914" name="Zone de texte 2"/>
                          <wps:cNvSpPr txBox="1">
                            <a:spLocks noChangeArrowheads="1"/>
                          </wps:cNvSpPr>
                          <wps:spPr bwMode="auto">
                            <a:xfrm>
                              <a:off x="1114425" y="1133475"/>
                              <a:ext cx="381000" cy="266700"/>
                            </a:xfrm>
                            <a:prstGeom prst="rect">
                              <a:avLst/>
                            </a:prstGeom>
                            <a:noFill/>
                            <a:ln w="9525">
                              <a:noFill/>
                              <a:miter lim="800000"/>
                              <a:headEnd/>
                              <a:tailEnd/>
                            </a:ln>
                          </wps:spPr>
                          <wps:txbx>
                            <w:txbxContent>
                              <w:p w14:paraId="512AD4D7" w14:textId="77777777" w:rsidR="00422873" w:rsidRPr="00BA7CB3" w:rsidRDefault="00422873" w:rsidP="00BA7CB3">
                                <w:pPr>
                                  <w:jc w:val="center"/>
                                  <w:rPr>
                                    <w:color w:val="FF0000"/>
                                    <w:sz w:val="20"/>
                                    <w:szCs w:val="20"/>
                                  </w:rPr>
                                </w:pPr>
                                <w:r>
                                  <w:rPr>
                                    <w:color w:val="FF0000"/>
                                    <w:sz w:val="20"/>
                                    <w:szCs w:val="20"/>
                                  </w:rPr>
                                  <w:t>15</w:t>
                                </w:r>
                              </w:p>
                            </w:txbxContent>
                          </wps:txbx>
                          <wps:bodyPr rot="0" vert="horz" wrap="square" lIns="91440" tIns="45720" rIns="91440" bIns="45720" anchor="t" anchorCtr="0">
                            <a:noAutofit/>
                          </wps:bodyPr>
                        </wps:wsp>
                      </wpg:grpSp>
                    </wpg:wgp>
                  </a:graphicData>
                </a:graphic>
                <wp14:sizeRelH relativeFrom="margin">
                  <wp14:pctWidth>0</wp14:pctWidth>
                </wp14:sizeRelH>
              </wp:anchor>
            </w:drawing>
          </mc:Choice>
          <mc:Fallback>
            <w:pict>
              <v:group id="Groupe 918" o:spid="_x0000_s1676" style="position:absolute;left:0;text-align:left;margin-left:1.35pt;margin-top:10.65pt;width:465.75pt;height:443.25pt;z-index:251514368;mso-position-horizontal-relative:text;mso-position-vertical-relative:text;mso-width-relative:margin" coordsize="59150,5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">
                <v:shape id="_x0000_s1677" type="#_x0000_t202" style="position:absolute;top:43815;width:11906;height:1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FUsQA&#10;AADbAAAADwAAAGRycy9kb3ducmV2LnhtbESPQWsCMRSE7wX/Q3gFb91slYqsRhFF6K1WBentNXlu&#10;Fjcv6yZd1/76plDocZiZb5j5sne16KgNlWcFz1kOglh7U3Gp4HjYPk1BhIhssPZMCu4UYLkYPMyx&#10;MP7G79TtYykShEOBCmyMTSFl0JYchsw3xMk7+9ZhTLItpWnxluCulqM8n0iHFacFiw2tLenL/ssp&#10;CJvdtdHn3efFmvv326Z70afth1LDx341AxGpj//hv/arUTAZw++X9AP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pBVLEAAAA2wAAAA8AAAAAAAAAAAAAAAAAmAIAAGRycy9k&#10;b3ducmV2LnhtbFBLBQYAAAAABAAEAPUAAACJAwAAAAA=&#10;">
                  <v:textbox style="mso-fit-shape-to-text:t">
                    <w:txbxContent>
                      <w:p w14:paraId="22D905C5" w14:textId="77777777" w:rsidR="00422873" w:rsidRDefault="00422873" w:rsidP="009E493E">
                        <w:pPr>
                          <w:jc w:val="center"/>
                          <w:rPr>
                            <w:rFonts w:cs="Arial"/>
                          </w:rPr>
                        </w:pPr>
                        <w:r>
                          <w:t>Position du volant en profondeur</w:t>
                        </w:r>
                      </w:p>
                      <w:p w14:paraId="7ABF15E1" w14:textId="77777777" w:rsidR="00422873" w:rsidRDefault="00422873" w:rsidP="009E493E">
                        <w:pPr>
                          <w:jc w:val="center"/>
                        </w:pPr>
                        <w:r>
                          <w:rPr>
                            <w:rFonts w:cs="Arial"/>
                          </w:rPr>
                          <w:t>(en % de la course totale)</w:t>
                        </w:r>
                      </w:p>
                    </w:txbxContent>
                  </v:textbox>
                </v:shape>
                <v:group id="Groupe 900" o:spid="_x0000_s1678" style="position:absolute;top:25527;width:59150;height:12477" coordsize="59150,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rDb8IAAADcAAAADwAAAGRycy9kb3ducmV2LnhtbERPTYvCMBC9C/sfwizs&#10;TdO6KG41ioiKBxGswuJtaMa22ExKE9v6781hYY+P971Y9aYSLTWutKwgHkUgiDOrS84VXC+74QyE&#10;88gaK8uk4EUOVsuPwQITbTs+U5v6XIQQdgkqKLyvEyldVpBBN7I1ceDutjHoA2xyqRvsQrip5DiK&#10;ptJgyaGhwJo2BWWP9GkU7Dvs1t/xtj0+7pvX7TI5/R5jUurrs1/PQXjq/b/4z33QCn6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3aw2/CAAAA3AAAAA8A&#10;AAAAAAAAAAAAAAAAqgIAAGRycy9kb3ducmV2LnhtbFBLBQYAAAAABAAEAPoAAACZAwAAAAA=&#10;">
                  <v:shape id="_x0000_s1679" type="#_x0000_t202" style="position:absolute;width:11906;height:1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WgycMA&#10;AADbAAAADwAAAGRycy9kb3ducmV2LnhtbESPQWsCMRSE7wX/Q3hCbzWrUCmrUUQRvGm1ULw9k+dm&#10;cfOybuK69tc3BaHHYWa+YabzzlWipSaUnhUMBxkIYu1NyYWCr8P67QNEiMgGK8+k4EEB5rPeyxRz&#10;4+/8Se0+FiJBOOSowMZY51IGbclhGPiaOHln3ziMSTaFNA3eE9xVcpRlY+mw5LRgsaalJX3Z35yC&#10;sNpda33enS7WPH62q/Zdf6+PSr32u8UERKQu/oef7Y1RMB7B35f0A+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2WgycMAAADbAAAADwAAAAAAAAAAAAAAAACYAgAAZHJzL2Rv&#10;d25yZXYueG1sUEsFBgAAAAAEAAQA9QAAAIgDAAAAAA==&#10;">
                    <v:textbox style="mso-fit-shape-to-text:t">
                      <w:txbxContent>
                        <w:p w14:paraId="04E7E93D" w14:textId="77777777" w:rsidR="00422873" w:rsidRDefault="00422873" w:rsidP="009E493E">
                          <w:pPr>
                            <w:jc w:val="center"/>
                            <w:rPr>
                              <w:rFonts w:cs="Arial"/>
                            </w:rPr>
                          </w:pPr>
                          <w:r>
                            <w:t>Position du volant en roulis</w:t>
                          </w:r>
                        </w:p>
                        <w:p w14:paraId="4FEB85DA" w14:textId="77777777" w:rsidR="00422873" w:rsidRDefault="00422873" w:rsidP="009E493E">
                          <w:pPr>
                            <w:jc w:val="center"/>
                          </w:pPr>
                          <w:r>
                            <w:rPr>
                              <w:rFonts w:cs="Arial"/>
                            </w:rPr>
                            <w:t>(en % de la course totale)</w:t>
                          </w:r>
                        </w:p>
                      </w:txbxContent>
                    </v:textbox>
                  </v:shape>
                  <v:shape id="_x0000_s1680" type="#_x0000_t202" style="position:absolute;left:47612;top:4857;width:11538;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DC4MUA&#10;AADcAAAADwAAAGRycy9kb3ducmV2LnhtbESPQWvCQBSE7wX/w/IEL0U3tZJq6ioitOjNWtHrI/tM&#10;QrNv091tjP/eFYQeh5lvhpkvO1OLlpyvLCt4GSUgiHOrKy4UHL4/hlMQPiBrrC2Tgit5WC56T3PM&#10;tL3wF7X7UIhYwj5DBWUITSalz0sy6Ee2IY7e2TqDIUpXSO3wEstNLcdJkkqDFceFEhtal5T/7P+M&#10;gulk05789nV3zNNzPQvPb+3nr1Nq0O9W7yACdeE//KA3OnKzF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MLgxQAAANwAAAAPAAAAAAAAAAAAAAAAAJgCAABkcnMv&#10;ZG93bnJldi54bWxQSwUGAAAAAAQABAD1AAAAigMAAAAA&#10;">
                    <v:textbox>
                      <w:txbxContent>
                        <w:p w14:paraId="192FA069" w14:textId="77777777" w:rsidR="00422873" w:rsidRPr="005707C6" w:rsidRDefault="00422873" w:rsidP="005707C6">
                          <w:pPr>
                            <w:jc w:val="center"/>
                            <w:rPr>
                              <w:rFonts w:cs="Arial"/>
                            </w:rPr>
                          </w:pPr>
                          <w:r>
                            <w:t>Actions sur le volant (rotation)</w:t>
                          </w:r>
                        </w:p>
                      </w:txbxContent>
                    </v:textbox>
                  </v:shape>
                  <v:shape id="Connecteur droit avec flèche 897" o:spid="_x0000_s1681" type="#_x0000_t32" style="position:absolute;left:14192;top:6381;width:33433;height:33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IdE8QAAADcAAAADwAAAGRycy9kb3ducmV2LnhtbESPT4vCMBTE7wt+h/CEva2pClqrUUTw&#10;396sgnp7NM+22LyUJqvdb78RFjwOM/MbZrZoTSUe1LjSsoJ+LwJBnFldcq7gdFx/xSCcR9ZYWSYF&#10;v+RgMe98zDDR9skHeqQ+FwHCLkEFhfd1IqXLCjLoerYmDt7NNgZ9kE0udYPPADeVHETRSBosOSwU&#10;WNOqoOye/hgFY3neRnG2G/Qnw9Plukrt/ntjlfrstsspCE+tf4f/2zutIJ6M4XUmHA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h0TxAAAANwAAAAPAAAAAAAAAAAA&#10;AAAAAKECAABkcnMvZG93bnJldi54bWxQSwUGAAAAAAQABAD5AAAAkgMAAAAA&#10;" strokecolor="black [3213]">
                    <v:stroke endarrow="block"/>
                  </v:shape>
                  <v:shape id="Connecteur droit avec flèche 898" o:spid="_x0000_s1682" type="#_x0000_t32" style="position:absolute;left:29432;top:6381;width:18281;height:34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2JYcMAAADcAAAADwAAAGRycy9kb3ducmV2LnhtbERPz2vCMBS+D/wfwhO8rakOZtsZRQQ3&#10;9bausO32aN7asualJFG7/345CB4/vt+rzWh6cSHnO8sK5kkKgri2uuNGQfWxf8xA+ICssbdMCv7I&#10;w2Y9eVhhoe2V3+lShkbEEPYFKmhDGAopfd2SQZ/YgThyP9YZDBG6RmqH1xhuerlI02dpsOPY0OJA&#10;u5bq3/JsFCzl51ua1YfFPH+qvr53pT2eXq1Ss+m4fQERaAx38c190AqyPK6NZ+IR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tiWHDAAAA3AAAAA8AAAAAAAAAAAAA&#10;AAAAoQIAAGRycy9kb3ducmV2LnhtbFBLBQYAAAAABAAEAPkAAACRAwAAAAA=&#10;" strokecolor="black [3213]">
                    <v:stroke endarrow="block"/>
                  </v:shape>
                  <v:shape id="Connecteur droit avec flèche 899" o:spid="_x0000_s1683" type="#_x0000_t32" style="position:absolute;left:44672;top:6477;width:2851;height:3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Es+sUAAADcAAAADwAAAGRycy9kb3ducmV2LnhtbESPQWvCQBSE70L/w/KE3nSjBZukbkIR&#10;tLY3o6DeHtnXJJh9G7Jbjf++Wyh4HGbmG2aZD6YVV+pdY1nBbBqBIC6tbrhScNivJzEI55E1tpZJ&#10;wZ0c5NnTaImptjfe0bXwlQgQdikqqL3vUildWZNBN7UdcfC+bW/QB9lXUvd4C3DTynkULaTBhsNC&#10;jR2taiovxY9R8CqPH1Fcbuez5OVwOq8K+/m1sUo9j4f3NxCeBv8I/7e3WkGcJPB3Jhw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Es+sUAAADcAAAADwAAAAAAAAAA&#10;AAAAAAChAgAAZHJzL2Rvd25yZXYueG1sUEsFBgAAAAAEAAQA+QAAAJMDAAAAAA==&#10;" strokecolor="black [3213]">
                    <v:stroke endarrow="block"/>
                  </v:shape>
                </v:group>
                <v:group id="Groupe 917" o:spid="_x0000_s1684" style="position:absolute;left:190;width:47530;height:14001" coordsize="47529,14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shape id="_x0000_s1685" type="#_x0000_t202" style="position:absolute;width:11912;height:11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c+vsMA&#10;AADbAAAADwAAAGRycy9kb3ducmV2LnhtbESPQWsCMRSE7wX/Q3iCt5q1oJTVKKIIvWmtIN6eyXOz&#10;uHlZN3Fd++ubQqHHYWa+YWaLzlWipSaUnhWMhhkIYu1NyYWCw9fm9R1EiMgGK8+k4EkBFvPeywxz&#10;4x/8Se0+FiJBOOSowMZY51IGbclhGPqaOHkX3ziMSTaFNA0+EtxV8i3LJtJhyWnBYk0rS/q6vzsF&#10;Yb271fqyO1+teX5v1+1YHzcnpQb9bjkFEamL/+G/9odRMBnB75f0A+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c+vsMAAADbAAAADwAAAAAAAAAAAAAAAACYAgAAZHJzL2Rv&#10;d25yZXYueG1sUEsFBgAAAAAEAAQA9QAAAIgDAAAAAA==&#10;">
                    <v:textbox style="mso-fit-shape-to-text:t">
                      <w:txbxContent>
                        <w:p w14:paraId="7BE21F28" w14:textId="77777777" w:rsidR="00422873" w:rsidRDefault="00422873" w:rsidP="009E493E">
                          <w:pPr>
                            <w:jc w:val="center"/>
                            <w:rPr>
                              <w:rFonts w:cs="Arial"/>
                            </w:rPr>
                          </w:pPr>
                          <w:r>
                            <w:t xml:space="preserve">Inclinaison de l’avion autour d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p>
                        <w:p w14:paraId="2CD23167" w14:textId="77777777" w:rsidR="00422873" w:rsidRDefault="00422873" w:rsidP="009E493E">
                          <w:pPr>
                            <w:jc w:val="center"/>
                          </w:pPr>
                          <w:r>
                            <w:rPr>
                              <w:rFonts w:cs="Arial"/>
                            </w:rPr>
                            <w:t>(en degré)</w:t>
                          </w:r>
                        </w:p>
                      </w:txbxContent>
                    </v:textbox>
                  </v:shape>
                  <v:line id="Connecteur droit 901" o:spid="_x0000_s1686" style="position:absolute;flip:x;visibility:visible;mso-wrap-style:square" from="13906,2000" to="47529,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20ZMUAAADcAAAADwAAAGRycy9kb3ducmV2LnhtbESPT2vCQBTE74LfYXlCb7pJC1Kjq/QP&#10;BUOCYtqLt0f2mYRm34bs1qTfvlsQPA4z8xtmsxtNK67Uu8aygngRgSAurW64UvD1+TF/BuE8ssbW&#10;Min4JQe77XSywUTbgU90LXwlAoRdggpq77tESlfWZNAtbEccvIvtDfog+0rqHocAN618jKKlNNhw&#10;WKixo7eayu/ixyhI41Qfcn51BXVF9p4dz08uPyv1MBtf1iA8jf4evrX3WsEqiuH/TDgCc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20ZMUAAADcAAAADwAAAAAAAAAA&#10;AAAAAAChAgAAZHJzL2Rvd25yZXYueG1sUEsFBgAAAAAEAAQA+QAAAJMDAAAAAA==&#10;" strokecolor="red">
                    <v:stroke dashstyle="dash"/>
                  </v:line>
                  <v:line id="Connecteur droit 902" o:spid="_x0000_s1687" style="position:absolute;flip:x;visibility:visible;mso-wrap-style:square" from="14097,7239" to="43243,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8qE8MAAADcAAAADwAAAGRycy9kb3ducmV2LnhtbESPQYvCMBSE74L/IbwFb5qqIGs1yrqL&#10;oCiK1Yu3R/Nsi81LaaLWf28WBI/DzHzDTOeNKcWdaldYVtDvRSCIU6sLzhScjsvuNwjnkTWWlknB&#10;kxzMZ+3WFGNtH3yge+IzESDsYlSQe1/FUro0J4OuZyvi4F1sbdAHWWdS1/gIcFPKQRSNpMGCw0KO&#10;Ff3mlF6Tm1Gw7q/1bssLl1CVbP42+/PQbc9Kdb6anwkIT43/hN/tlVYwjgbwfyYcAT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fKhPDAAAA3AAAAA8AAAAAAAAAAAAA&#10;AAAAoQIAAGRycy9kb3ducmV2LnhtbFBLBQYAAAAABAAEAPkAAACRAwAAAAA=&#10;" strokecolor="red">
                    <v:stroke dashstyle="dash"/>
                  </v:line>
                  <v:line id="Connecteur droit 903" o:spid="_x0000_s1688" style="position:absolute;flip:x;visibility:visible;mso-wrap-style:square" from="13811,12573" to="28289,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OPiMMAAADcAAAADwAAAGRycy9kb3ducmV2LnhtbESPQYvCMBSE74L/IbwFb5q6gqzVKOuK&#10;oCiK1Yu3R/Nsi81LaaLWf28WBI/DzHzDTGaNKcWdaldYVtDvRSCIU6sLzhScjsvuDwjnkTWWlknB&#10;kxzMpu3WBGNtH3yge+IzESDsYlSQe1/FUro0J4OuZyvi4F1sbdAHWWdS1/gIcFPK7ygaSoMFh4Uc&#10;K/rLKb0mN6Ng3V/r3ZbnLqEq2Sw2+/PAbc9Kdb6a3zEIT43/hN/tlVYwigbwfyYcATl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Tj4jDAAAA3AAAAA8AAAAAAAAAAAAA&#10;AAAAoQIAAGRycy9kb3ducmV2LnhtbFBLBQYAAAAABAAEAPkAAACRAwAAAAA=&#10;" strokecolor="red">
                    <v:stroke dashstyle="dash"/>
                  </v:line>
                  <v:shape id="_x0000_s1689" type="#_x0000_t202" style="position:absolute;left:11049;top:571;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A0MQA&#10;AADcAAAADwAAAGRycy9kb3ducmV2LnhtbESPzWrDMBCE74W8g9hAbrWUkpbYiWxCS6CnluYPclus&#10;jW1irYylxu7bV4VCjsPMfMOsi9G24ka9bxxrmCcKBHHpTMOVhsN++7gE4QOywdYxafghD0U+eVhj&#10;ZtzAX3TbhUpECPsMNdQhdJmUvqzJok9cRxy9i+sthij7Spoehwi3rXxS6kVabDgu1NjRa03ldfdt&#10;NRw/LufTQn1Wb/a5G9yoJNtUaj2bjpsViEBjuIf/2+9GQ6oW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1QNDEAAAA3AAAAA8AAAAAAAAAAAAAAAAAmAIAAGRycy9k&#10;b3ducmV2LnhtbFBLBQYAAAAABAAEAPUAAACJAwAAAAA=&#10;" filled="f" stroked="f">
                    <v:textbox>
                      <w:txbxContent>
                        <w:p w14:paraId="10C2A931" w14:textId="77777777" w:rsidR="00422873" w:rsidRPr="00BA7CB3" w:rsidRDefault="00422873" w:rsidP="00BA7CB3">
                          <w:pPr>
                            <w:jc w:val="center"/>
                            <w:rPr>
                              <w:color w:val="FF0000"/>
                              <w:sz w:val="20"/>
                              <w:szCs w:val="20"/>
                            </w:rPr>
                          </w:pPr>
                          <w:r w:rsidRPr="00BA7CB3">
                            <w:rPr>
                              <w:color w:val="FF0000"/>
                              <w:sz w:val="20"/>
                              <w:szCs w:val="20"/>
                            </w:rPr>
                            <w:t>45</w:t>
                          </w:r>
                        </w:p>
                      </w:txbxContent>
                    </v:textbox>
                  </v:shape>
                  <v:shape id="_x0000_s1690" type="#_x0000_t202" style="position:absolute;left:11144;top:5905;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OecUA&#10;AADcAAAADwAAAGRycy9kb3ducmV2LnhtbESPT2sCMRTE74LfITzBmyZqLbrdKNJS6KnSVQu9PTZv&#10;/9DNy7JJ3e23bwqCx2FmfsOk+8E24kqdrx1rWMwVCOLcmZpLDefT62wDwgdkg41j0vBLHva78SjF&#10;xLieP+iahVJECPsENVQhtImUPq/Iop+7ljh6hesshii7UpoO+wi3jVwq9Sgt1hwXKmzpuaL8O/ux&#10;Gi7vxdfngzqWL3bd9m5Qku1Waj2dDIcnEIGGcA/f2m9Gw3ax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55xQAAANwAAAAPAAAAAAAAAAAAAAAAAJgCAABkcnMv&#10;ZG93bnJldi54bWxQSwUGAAAAAAQABAD1AAAAigMAAAAA&#10;" filled="f" stroked="f">
                    <v:textbox>
                      <w:txbxContent>
                        <w:p w14:paraId="644386F1" w14:textId="77777777" w:rsidR="00422873" w:rsidRPr="00BA7CB3" w:rsidRDefault="00422873" w:rsidP="00BA7CB3">
                          <w:pPr>
                            <w:jc w:val="center"/>
                            <w:rPr>
                              <w:color w:val="FF0000"/>
                              <w:sz w:val="20"/>
                              <w:szCs w:val="20"/>
                            </w:rPr>
                          </w:pPr>
                          <w:r>
                            <w:rPr>
                              <w:color w:val="FF0000"/>
                              <w:sz w:val="20"/>
                              <w:szCs w:val="20"/>
                            </w:rPr>
                            <w:t>30</w:t>
                          </w:r>
                        </w:p>
                      </w:txbxContent>
                    </v:textbox>
                  </v:shape>
                  <v:shape id="_x0000_s1691" type="#_x0000_t202" style="position:absolute;left:11144;top:11334;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WDcMA&#10;AADcAAAADwAAAGRycy9kb3ducmV2LnhtbESPQYvCMBSE78L+h/AWvGmiqKzVKIsieFLU3QVvj+bZ&#10;lm1eShNt/fdGEDwOM/MNM1+2thQ3qn3hWMOgr0AQp84UnGn4OW16XyB8QDZYOiYNd/KwXHx05pgY&#10;1/CBbseQiQhhn6CGPIQqkdKnOVn0fVcRR+/iaoshyjqTpsYmwm0ph0pNpMWC40KOFa1ySv+PV6vh&#10;d3c5/43UPlvbcdW4Vkm2U6l197P9no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zWDcMAAADcAAAADwAAAAAAAAAAAAAAAACYAgAAZHJzL2Rv&#10;d25yZXYueG1sUEsFBgAAAAAEAAQA9QAAAIgDAAAAAA==&#10;" filled="f" stroked="f">
                    <v:textbox>
                      <w:txbxContent>
                        <w:p w14:paraId="512AD4D7" w14:textId="77777777" w:rsidR="00422873" w:rsidRPr="00BA7CB3" w:rsidRDefault="00422873" w:rsidP="00BA7CB3">
                          <w:pPr>
                            <w:jc w:val="center"/>
                            <w:rPr>
                              <w:color w:val="FF0000"/>
                              <w:sz w:val="20"/>
                              <w:szCs w:val="20"/>
                            </w:rPr>
                          </w:pPr>
                          <w:r>
                            <w:rPr>
                              <w:color w:val="FF0000"/>
                              <w:sz w:val="20"/>
                              <w:szCs w:val="20"/>
                            </w:rPr>
                            <w:t>15</w:t>
                          </w:r>
                        </w:p>
                      </w:txbxContent>
                    </v:textbox>
                  </v:shape>
                </v:group>
              </v:group>
            </w:pict>
          </mc:Fallback>
        </mc:AlternateContent>
      </w:r>
      <w:r w:rsidR="005B1E26">
        <w:rPr>
          <w:noProof/>
          <w:lang w:eastAsia="fr-FR"/>
        </w:rPr>
        <w:drawing>
          <wp:inline distT="0" distB="0" distL="0" distR="0" wp14:anchorId="0387474F" wp14:editId="100AA01A">
            <wp:extent cx="6029960" cy="2446655"/>
            <wp:effectExtent l="0" t="0" r="8890"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ition roulis.JPG"/>
                    <pic:cNvPicPr/>
                  </pic:nvPicPr>
                  <pic:blipFill>
                    <a:blip r:embed="rId56">
                      <a:extLst>
                        <a:ext uri="{28A0092B-C50C-407E-A947-70E740481C1C}">
                          <a14:useLocalDpi xmlns:a14="http://schemas.microsoft.com/office/drawing/2010/main" val="0"/>
                        </a:ext>
                      </a:extLst>
                    </a:blip>
                    <a:stretch>
                      <a:fillRect/>
                    </a:stretch>
                  </pic:blipFill>
                  <pic:spPr>
                    <a:xfrm>
                      <a:off x="0" y="0"/>
                      <a:ext cx="6029960" cy="2446655"/>
                    </a:xfrm>
                    <a:prstGeom prst="rect">
                      <a:avLst/>
                    </a:prstGeom>
                  </pic:spPr>
                </pic:pic>
              </a:graphicData>
            </a:graphic>
          </wp:inline>
        </w:drawing>
      </w:r>
    </w:p>
    <w:p w14:paraId="7E246CED" w14:textId="77777777" w:rsidR="005B1E26" w:rsidRDefault="005B1E26" w:rsidP="00EE2FC9">
      <w:r>
        <w:rPr>
          <w:noProof/>
          <w:lang w:eastAsia="fr-FR"/>
        </w:rPr>
        <w:drawing>
          <wp:inline distT="0" distB="0" distL="0" distR="0" wp14:anchorId="370CBAA6" wp14:editId="02ACBA80">
            <wp:extent cx="6029960" cy="1801495"/>
            <wp:effectExtent l="0" t="0" r="8890" b="8255"/>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ote auto roulis.JPG"/>
                    <pic:cNvPicPr/>
                  </pic:nvPicPr>
                  <pic:blipFill>
                    <a:blip r:embed="rId57">
                      <a:extLst>
                        <a:ext uri="{28A0092B-C50C-407E-A947-70E740481C1C}">
                          <a14:useLocalDpi xmlns:a14="http://schemas.microsoft.com/office/drawing/2010/main" val="0"/>
                        </a:ext>
                      </a:extLst>
                    </a:blip>
                    <a:stretch>
                      <a:fillRect/>
                    </a:stretch>
                  </pic:blipFill>
                  <pic:spPr>
                    <a:xfrm>
                      <a:off x="0" y="0"/>
                      <a:ext cx="6029960" cy="1801495"/>
                    </a:xfrm>
                    <a:prstGeom prst="rect">
                      <a:avLst/>
                    </a:prstGeom>
                  </pic:spPr>
                </pic:pic>
              </a:graphicData>
            </a:graphic>
          </wp:inline>
        </w:drawing>
      </w:r>
    </w:p>
    <w:p w14:paraId="5673AF97" w14:textId="77777777" w:rsidR="005B1E26" w:rsidRPr="00EE2FC9" w:rsidRDefault="005B1E26" w:rsidP="00EE2FC9">
      <w:r>
        <w:rPr>
          <w:noProof/>
          <w:lang w:eastAsia="fr-FR"/>
        </w:rPr>
        <w:drawing>
          <wp:inline distT="0" distB="0" distL="0" distR="0" wp14:anchorId="7249206D" wp14:editId="377B64B1">
            <wp:extent cx="6029960" cy="1699260"/>
            <wp:effectExtent l="0" t="0" r="889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ote auto profondeur.JPG"/>
                    <pic:cNvPicPr/>
                  </pic:nvPicPr>
                  <pic:blipFill>
                    <a:blip r:embed="rId58">
                      <a:extLst>
                        <a:ext uri="{28A0092B-C50C-407E-A947-70E740481C1C}">
                          <a14:useLocalDpi xmlns:a14="http://schemas.microsoft.com/office/drawing/2010/main" val="0"/>
                        </a:ext>
                      </a:extLst>
                    </a:blip>
                    <a:stretch>
                      <a:fillRect/>
                    </a:stretch>
                  </pic:blipFill>
                  <pic:spPr>
                    <a:xfrm>
                      <a:off x="0" y="0"/>
                      <a:ext cx="6029960" cy="1699260"/>
                    </a:xfrm>
                    <a:prstGeom prst="rect">
                      <a:avLst/>
                    </a:prstGeom>
                  </pic:spPr>
                </pic:pic>
              </a:graphicData>
            </a:graphic>
          </wp:inline>
        </w:drawing>
      </w:r>
    </w:p>
    <w:p w14:paraId="2F24187C" w14:textId="77777777" w:rsidR="00AC7085" w:rsidRDefault="00AC7085">
      <w:pPr>
        <w:spacing w:after="0" w:line="240" w:lineRule="auto"/>
        <w:jc w:val="left"/>
        <w:rPr>
          <w:rFonts w:eastAsia="Times New Roman"/>
          <w:b/>
          <w:bCs/>
          <w:kern w:val="32"/>
          <w:szCs w:val="32"/>
        </w:rPr>
      </w:pPr>
      <w:r>
        <w:br w:type="page"/>
      </w:r>
    </w:p>
    <w:p w14:paraId="16CC24B7" w14:textId="38297ACC" w:rsidR="00AC7085" w:rsidRDefault="00170A2F" w:rsidP="00AC7085">
      <w:pPr>
        <w:spacing w:after="0" w:line="240" w:lineRule="auto"/>
        <w:jc w:val="center"/>
        <w:rPr>
          <w:b/>
        </w:rPr>
      </w:pPr>
      <w:r w:rsidRPr="00EE57A9">
        <w:rPr>
          <w:b/>
        </w:rPr>
        <w:t>Document</w:t>
      </w:r>
      <w:r>
        <w:rPr>
          <w:b/>
        </w:rPr>
        <w:t xml:space="preserve"> technique DT7</w:t>
      </w:r>
    </w:p>
    <w:p w14:paraId="719729FF" w14:textId="77777777" w:rsidR="0065707B" w:rsidRPr="0065707B" w:rsidRDefault="0065707B" w:rsidP="00AC7085">
      <w:pPr>
        <w:spacing w:after="0" w:line="240" w:lineRule="auto"/>
        <w:jc w:val="center"/>
        <w:rPr>
          <w:b/>
          <w:sz w:val="8"/>
          <w:szCs w:val="8"/>
        </w:rPr>
      </w:pPr>
    </w:p>
    <w:p w14:paraId="6937AD46" w14:textId="4F3315C5" w:rsidR="009141ED" w:rsidRPr="00D20393" w:rsidRDefault="002C2FEC" w:rsidP="0065707B">
      <w:pPr>
        <w:spacing w:after="0" w:line="240" w:lineRule="auto"/>
        <w:jc w:val="center"/>
        <w:rPr>
          <w:b/>
        </w:rPr>
      </w:pPr>
      <w:r w:rsidRPr="00EE57A9">
        <w:rPr>
          <w:b/>
        </w:rPr>
        <w:t xml:space="preserve">Mise en virage par le pilote automatique du simulateur ALX </w:t>
      </w:r>
    </w:p>
    <w:p w14:paraId="3CB3F625" w14:textId="77777777" w:rsidR="0065707B" w:rsidRPr="0065707B" w:rsidRDefault="0065707B" w:rsidP="0065707B">
      <w:pPr>
        <w:spacing w:after="0"/>
        <w:rPr>
          <w:sz w:val="8"/>
          <w:szCs w:val="8"/>
        </w:rPr>
      </w:pPr>
    </w:p>
    <w:p w14:paraId="17FF4028" w14:textId="486A12CC" w:rsidR="009141ED" w:rsidRPr="0065707B" w:rsidRDefault="009141ED" w:rsidP="009141ED">
      <w:r w:rsidRPr="0065707B">
        <w:t>Les courbes ci-dessous sont issues d’une simulation sur le simulateur de vol par un pilote automatique. La consigne donnée au pilote est d’amener l’avion à des</w:t>
      </w:r>
      <w:r w:rsidR="00170A2F" w:rsidRPr="0065707B">
        <w:t xml:space="preserve"> inclinaisons successives</w:t>
      </w:r>
      <w:r w:rsidR="00EE0ED8" w:rsidRPr="0065707B">
        <w:t xml:space="preserve"> (en valeur absolue)</w:t>
      </w:r>
      <w:r w:rsidR="00170A2F" w:rsidRPr="0065707B">
        <w:t xml:space="preserve"> de 15°, 30° puis 45</w:t>
      </w:r>
      <w:r w:rsidRPr="0065707B">
        <w:t xml:space="preserve">° autour de l’axe de roulis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Pr="0065707B">
        <w:t>.</w:t>
      </w:r>
    </w:p>
    <w:p w14:paraId="364CFD52" w14:textId="77777777" w:rsidR="009141ED" w:rsidRPr="00D20393" w:rsidRDefault="009141ED" w:rsidP="009141ED">
      <w:r w:rsidRPr="00D20393">
        <w:t>Les courbes rouges correspondent aux résultats de la simulation. Les courbes bleues indiquent l’intervalle de tolérance sur les données.</w:t>
      </w:r>
      <w:r w:rsidRPr="00D20393">
        <w:rPr>
          <w:noProof/>
          <w:lang w:eastAsia="fr-FR"/>
        </w:rPr>
        <w:t xml:space="preserve"> </w:t>
      </w:r>
    </w:p>
    <w:p w14:paraId="429F14DF" w14:textId="77777777" w:rsidR="009141ED" w:rsidRDefault="008069A9" w:rsidP="009141ED">
      <w:pPr>
        <w:spacing w:before="240" w:after="0" w:line="240" w:lineRule="auto"/>
        <w:rPr>
          <w:b/>
        </w:rPr>
      </w:pPr>
      <w:r>
        <w:rPr>
          <w:noProof/>
          <w:lang w:eastAsia="fr-FR"/>
        </w:rPr>
        <mc:AlternateContent>
          <mc:Choice Requires="wpg">
            <w:drawing>
              <wp:anchor distT="0" distB="0" distL="114300" distR="114300" simplePos="0" relativeHeight="251573760" behindDoc="0" locked="0" layoutInCell="1" allowOverlap="1" wp14:anchorId="6576227F" wp14:editId="13D2A9E1">
                <wp:simplePos x="0" y="0"/>
                <wp:positionH relativeFrom="column">
                  <wp:posOffset>1198245</wp:posOffset>
                </wp:positionH>
                <wp:positionV relativeFrom="paragraph">
                  <wp:posOffset>2132965</wp:posOffset>
                </wp:positionV>
                <wp:extent cx="2352675" cy="4895850"/>
                <wp:effectExtent l="0" t="0" r="28575" b="19050"/>
                <wp:wrapNone/>
                <wp:docPr id="956" name="Groupe 956"/>
                <wp:cNvGraphicFramePr/>
                <a:graphic xmlns:a="http://schemas.openxmlformats.org/drawingml/2006/main">
                  <a:graphicData uri="http://schemas.microsoft.com/office/word/2010/wordprocessingGroup">
                    <wpg:wgp>
                      <wpg:cNvGrpSpPr/>
                      <wpg:grpSpPr>
                        <a:xfrm>
                          <a:off x="0" y="0"/>
                          <a:ext cx="2352675" cy="4895850"/>
                          <a:chOff x="0" y="0"/>
                          <a:chExt cx="2352675" cy="4895850"/>
                        </a:xfrm>
                      </wpg:grpSpPr>
                      <wps:wsp>
                        <wps:cNvPr id="490" name="Rectangle 490"/>
                        <wps:cNvSpPr/>
                        <wps:spPr>
                          <a:xfrm>
                            <a:off x="0" y="9525"/>
                            <a:ext cx="581025"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1" name="Rectangle 951"/>
                        <wps:cNvSpPr/>
                        <wps:spPr>
                          <a:xfrm>
                            <a:off x="1457325" y="0"/>
                            <a:ext cx="876300"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2" name="Rectangle 952"/>
                        <wps:cNvSpPr/>
                        <wps:spPr>
                          <a:xfrm>
                            <a:off x="0" y="2409825"/>
                            <a:ext cx="581025"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 name="Rectangle 953"/>
                        <wps:cNvSpPr/>
                        <wps:spPr>
                          <a:xfrm>
                            <a:off x="1457325" y="2400300"/>
                            <a:ext cx="876300"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4" name="Rectangle 954"/>
                        <wps:cNvSpPr/>
                        <wps:spPr>
                          <a:xfrm>
                            <a:off x="19050" y="4695825"/>
                            <a:ext cx="581025"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5" name="Rectangle 955"/>
                        <wps:cNvSpPr/>
                        <wps:spPr>
                          <a:xfrm>
                            <a:off x="1476375" y="4686300"/>
                            <a:ext cx="876300"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mv="urn:schemas-microsoft-com:mac:vml" xmlns:mo="http://schemas.microsoft.com/office/mac/office/2008/main">
            <w:pict>
              <v:group id="Groupe 956" o:spid="_x0000_s1026" style="position:absolute;margin-left:94.35pt;margin-top:167.95pt;width:185.25pt;height:385.5pt;z-index:251573760" coordsize="2352675,48958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">
                <v:rect id="Rectangle 490" o:spid="_x0000_s1027" style="position:absolute;top:9525;width:581025;height:1809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J3K8wgAA&#10;ANwAAAAPAAAAZHJzL2Rvd25yZXYueG1sRE9NS8NAEL0L/odlBC/SblpsadJuiwgFT0pTL96G7DQb&#10;zM6G3TGN/nr3IHh8vO/dYfK9GimmLrCBxbwARdwE23Fr4P18nG1AJUG22AcmA9+U4LC/vdlhZcOV&#10;TzTW0qocwqlCA05kqLROjSOPaR4G4sxdQvQoGcZW24jXHO57vSyKtfbYcW5wONCzo+az/vIGyp/m&#10;TTZhWDnpPsrWL14vcXww5v5uetqCEprkX/znfrEGHss8P5/JR0Dvf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gncrzCAAAA3AAAAA8AAAAAAAAAAAAAAAAAlwIAAGRycy9kb3du&#10;cmV2LnhtbFBLBQYAAAAABAAEAPUAAACGAwAAAAA=&#10;" fillcolor="white [3212]" strokecolor="white [3212]" strokeweight="2pt"/>
                <v:rect id="Rectangle 951" o:spid="_x0000_s1028" style="position:absolute;left:1457325;width:876300;height:209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3opcKxAAA&#10;ANwAAAAPAAAAZHJzL2Rvd25yZXYueG1sRI9BawIxFITvhf6H8ApeSs2uYNGtUYpQ6Kmi9tLbY/Pc&#10;LN28LMlz3fbXN4LQ4zDzzTCrzeg7NVBMbWAD5bQARVwH23Jj4PP49rQAlQTZYheYDPxQgs36/m6F&#10;lQ0X3tNwkEblEk4VGnAifaV1qh15TNPQE2fvFKJHyTI22ka85HLf6VlRPGuPLecFhz1tHdXfh7M3&#10;sPytd7II/dxJ+7VsfPlxisOjMZOH8fUFlNAo/+Eb/W4zNy/heiYfAb3+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d6KXCsQAAADcAAAADwAAAAAAAAAAAAAAAACXAgAAZHJzL2Rv&#10;d25yZXYueG1sUEsFBgAAAAAEAAQA9QAAAIgDAAAAAA==&#10;" fillcolor="white [3212]" strokecolor="white [3212]" strokeweight="2pt"/>
                <v:rect id="Rectangle 952" o:spid="_x0000_s1029" style="position:absolute;top:2409825;width:581025;height:1809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cAl9xAAA&#10;ANwAAAAPAAAAZHJzL2Rvd25yZXYueG1sRI9BawIxFITvQv9DeIVepGYVFN0apRSEniraXnp7bJ6b&#10;pZuXJXmu2/76RhA8DjPfDLPeDr5VPcXUBDYwnRSgiKtgG64NfH3unpegkiBbbAOTgV9KsN08jNZY&#10;2nDhA/VHqVUu4VSiASfSlVqnypHHNAkdcfZOIXqULGOtbcRLLvetnhXFQntsOC847OjNUfVzPHsD&#10;q79qL8vQzZ0036vaTz9OsR8b8/Q4vL6AEhrkHr7R7zZz8xlcz+QjoD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3AJfcQAAADcAAAADwAAAAAAAAAAAAAAAACXAgAAZHJzL2Rv&#10;d25yZXYueG1sUEsFBgAAAAAEAAQA9QAAAIgDAAAAAA==&#10;" fillcolor="white [3212]" strokecolor="white [3212]" strokeweight="2pt"/>
                <v:rect id="Rectangle 953" o:spid="_x0000_s1030" style="position:absolute;left:1457325;top:2400300;width:876300;height:209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PKzmxAAA&#10;ANwAAAAPAAAAZHJzL2Rvd25yZXYueG1sRI9BawIxFITvhf6H8ApeimZVLLoapRQETy21vfT22Dw3&#10;SzcvS/K6rv76Rij0OMx8M8xmN/hW9RRTE9jAdFKAIq6Cbbg28PmxHy9BJUG22AYmAxdKsNve322w&#10;tOHM79QfpVa5hFOJBpxIV2qdKkce0yR0xNk7hehRsoy1thHPudy3elYUT9pjw3nBYUcvjqrv4483&#10;sLpWb7IM3cJJ87Wq/fT1FPtHY0YPw/MalNAg/+E/+mAzt5jD7Uw+An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6Dys5sQAAADcAAAADwAAAAAAAAAAAAAAAACXAgAAZHJzL2Rv&#10;d25yZXYueG1sUEsFBgAAAAAEAAQA9QAAAIgDAAAAAA==&#10;" fillcolor="white [3212]" strokecolor="white [3212]" strokeweight="2pt"/>
                <v:rect id="Rectangle 954" o:spid="_x0000_s1031" style="position:absolute;left:19050;top:4695825;width:581025;height:1809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1TSSxAAA&#10;ANwAAAAPAAAAZHJzL2Rvd25yZXYueG1sRI9BawIxFITvhf6H8ApeimYVLboapRQETy21vfT22Dw3&#10;SzcvS/K6rv76Rij0OMx8M8xmN/hW9RRTE9jAdFKAIq6Cbbg28PmxHy9BJUG22AYmAxdKsNve322w&#10;tOHM79QfpVa5hFOJBpxIV2qdKkce0yR0xNk7hehRsoy1thHPudy3elYUT9pjw3nBYUcvjqrv4483&#10;sLpWb7IM3cJJ87Wq/fT1FPtHY0YPw/MalNAg/+E/+mAzt5jD7Uw+An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9U0ksQAAADcAAAADwAAAAAAAAAAAAAAAACXAgAAZHJzL2Rv&#10;d25yZXYueG1sUEsFBgAAAAAEAAQA9QAAAIgDAAAAAA==&#10;" fillcolor="white [3212]" strokecolor="white [3212]" strokeweight="2pt"/>
                <v:rect id="Rectangle 955" o:spid="_x0000_s1032" style="position:absolute;left:1476375;top:4686300;width:876300;height:209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mZEJxAAA&#10;ANwAAAAPAAAAZHJzL2Rvd25yZXYueG1sRI9BawIxFITvQv9DeAUvUrMKW3RrlFIo9FRRe+ntsXlu&#10;lm5eluR13fbXN4LQ4zDzzTCb3eg7NVBMbWADi3kBirgOtuXGwMfp9WEFKgmyxS4wGfihBLvt3WSD&#10;lQ0XPtBwlEblEk4VGnAifaV1qh15TPPQE2fvHKJHyTI22ka85HLf6WVRPGqPLecFhz29OKq/jt/e&#10;wPq33ssq9KWT9nPd+MX7OQ4zY6b34/MTKKFR/sM3+s1mrizheiYfAb39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JmRCcQAAADcAAAADwAAAAAAAAAAAAAAAACXAgAAZHJzL2Rv&#10;d25yZXYueG1sUEsFBgAAAAAEAAQA9QAAAIgDAAAAAA==&#10;" fillcolor="white [3212]" strokecolor="white [3212]" strokeweight="2pt"/>
              </v:group>
            </w:pict>
          </mc:Fallback>
        </mc:AlternateContent>
      </w:r>
      <w:r w:rsidR="00B86CD1">
        <w:rPr>
          <w:noProof/>
          <w:lang w:eastAsia="fr-FR"/>
        </w:rPr>
        <mc:AlternateContent>
          <mc:Choice Requires="wpg">
            <w:drawing>
              <wp:anchor distT="0" distB="0" distL="114300" distR="114300" simplePos="0" relativeHeight="251521536" behindDoc="0" locked="0" layoutInCell="1" allowOverlap="1" wp14:anchorId="72F315DD" wp14:editId="13CBE379">
                <wp:simplePos x="0" y="0"/>
                <wp:positionH relativeFrom="column">
                  <wp:posOffset>-30480</wp:posOffset>
                </wp:positionH>
                <wp:positionV relativeFrom="paragraph">
                  <wp:posOffset>151765</wp:posOffset>
                </wp:positionV>
                <wp:extent cx="4714875" cy="5734050"/>
                <wp:effectExtent l="0" t="0" r="9525" b="19050"/>
                <wp:wrapNone/>
                <wp:docPr id="927" name="Groupe 927"/>
                <wp:cNvGraphicFramePr/>
                <a:graphic xmlns:a="http://schemas.openxmlformats.org/drawingml/2006/main">
                  <a:graphicData uri="http://schemas.microsoft.com/office/word/2010/wordprocessingGroup">
                    <wpg:wgp>
                      <wpg:cNvGrpSpPr/>
                      <wpg:grpSpPr>
                        <a:xfrm>
                          <a:off x="0" y="0"/>
                          <a:ext cx="4714875" cy="5734050"/>
                          <a:chOff x="0" y="0"/>
                          <a:chExt cx="4714875" cy="5734050"/>
                        </a:xfrm>
                      </wpg:grpSpPr>
                      <wps:wsp>
                        <wps:cNvPr id="38" name="Zone de texte 2"/>
                        <wps:cNvSpPr txBox="1">
                          <a:spLocks noChangeArrowheads="1"/>
                        </wps:cNvSpPr>
                        <wps:spPr bwMode="auto">
                          <a:xfrm>
                            <a:off x="47625" y="2409825"/>
                            <a:ext cx="962025" cy="866775"/>
                          </a:xfrm>
                          <a:prstGeom prst="rect">
                            <a:avLst/>
                          </a:prstGeom>
                          <a:solidFill>
                            <a:srgbClr val="FFFFFF"/>
                          </a:solidFill>
                          <a:ln w="9525">
                            <a:solidFill>
                              <a:srgbClr val="000000"/>
                            </a:solidFill>
                            <a:miter lim="800000"/>
                            <a:headEnd/>
                            <a:tailEnd/>
                          </a:ln>
                        </wps:spPr>
                        <wps:txbx>
                          <w:txbxContent>
                            <w:p w14:paraId="300CB8A8" w14:textId="77777777" w:rsidR="00422873" w:rsidRDefault="00422873" w:rsidP="00573FDF">
                              <w:pPr>
                                <w:jc w:val="center"/>
                                <w:rPr>
                                  <w:rFonts w:cs="Arial"/>
                                </w:rPr>
                              </w:pPr>
                              <w:r>
                                <w:t>Angle de dérapage</w:t>
                              </w:r>
                            </w:p>
                            <w:p w14:paraId="7314D3C7" w14:textId="77777777" w:rsidR="00422873" w:rsidRDefault="00422873" w:rsidP="00573FDF">
                              <w:pPr>
                                <w:jc w:val="center"/>
                              </w:pPr>
                              <w:r>
                                <w:rPr>
                                  <w:rFonts w:cs="Arial"/>
                                </w:rPr>
                                <w:t>(en degré)</w:t>
                              </w:r>
                            </w:p>
                          </w:txbxContent>
                        </wps:txbx>
                        <wps:bodyPr rot="0" vert="horz" wrap="square" lIns="91440" tIns="45720" rIns="91440" bIns="45720" anchor="t" anchorCtr="0">
                          <a:spAutoFit/>
                        </wps:bodyPr>
                      </wps:wsp>
                      <wps:wsp>
                        <wps:cNvPr id="48" name="Zone de texte 2"/>
                        <wps:cNvSpPr txBox="1">
                          <a:spLocks noChangeArrowheads="1"/>
                        </wps:cNvSpPr>
                        <wps:spPr bwMode="auto">
                          <a:xfrm>
                            <a:off x="0" y="4676775"/>
                            <a:ext cx="1190625" cy="1057275"/>
                          </a:xfrm>
                          <a:prstGeom prst="rect">
                            <a:avLst/>
                          </a:prstGeom>
                          <a:solidFill>
                            <a:srgbClr val="FFFFFF"/>
                          </a:solidFill>
                          <a:ln w="9525">
                            <a:solidFill>
                              <a:srgbClr val="000000"/>
                            </a:solidFill>
                            <a:miter lim="800000"/>
                            <a:headEnd/>
                            <a:tailEnd/>
                          </a:ln>
                        </wps:spPr>
                        <wps:txbx>
                          <w:txbxContent>
                            <w:p w14:paraId="7C6DF54B" w14:textId="77777777" w:rsidR="00422873" w:rsidRDefault="00422873" w:rsidP="00573FDF">
                              <w:pPr>
                                <w:jc w:val="center"/>
                                <w:rPr>
                                  <w:rFonts w:cs="Arial"/>
                                </w:rPr>
                              </w:pPr>
                              <w:r>
                                <w:t>Position du palonnier</w:t>
                              </w:r>
                            </w:p>
                            <w:p w14:paraId="21682FB1" w14:textId="77777777" w:rsidR="00422873" w:rsidRDefault="00422873" w:rsidP="00573FDF">
                              <w:pPr>
                                <w:jc w:val="center"/>
                              </w:pPr>
                              <w:r>
                                <w:rPr>
                                  <w:rFonts w:cs="Arial"/>
                                </w:rPr>
                                <w:t>(en % de la course totale)</w:t>
                              </w:r>
                            </w:p>
                          </w:txbxContent>
                        </wps:txbx>
                        <wps:bodyPr rot="0" vert="horz" wrap="square" lIns="91440" tIns="45720" rIns="91440" bIns="45720" anchor="t" anchorCtr="0">
                          <a:spAutoFit/>
                        </wps:bodyPr>
                      </wps:wsp>
                      <wpg:grpSp>
                        <wpg:cNvPr id="926" name="Groupe 926"/>
                        <wpg:cNvGrpSpPr/>
                        <wpg:grpSpPr>
                          <a:xfrm>
                            <a:off x="76200" y="0"/>
                            <a:ext cx="4638675" cy="1348739"/>
                            <a:chOff x="0" y="0"/>
                            <a:chExt cx="4638675" cy="1348739"/>
                          </a:xfrm>
                        </wpg:grpSpPr>
                        <wps:wsp>
                          <wps:cNvPr id="26" name="Zone de texte 2"/>
                          <wps:cNvSpPr txBox="1">
                            <a:spLocks noChangeArrowheads="1"/>
                          </wps:cNvSpPr>
                          <wps:spPr bwMode="auto">
                            <a:xfrm>
                              <a:off x="0" y="0"/>
                              <a:ext cx="1096009" cy="1348739"/>
                            </a:xfrm>
                            <a:prstGeom prst="rect">
                              <a:avLst/>
                            </a:prstGeom>
                            <a:solidFill>
                              <a:srgbClr val="FFFFFF"/>
                            </a:solidFill>
                            <a:ln w="9525">
                              <a:solidFill>
                                <a:srgbClr val="000000"/>
                              </a:solidFill>
                              <a:miter lim="800000"/>
                              <a:headEnd/>
                              <a:tailEnd/>
                            </a:ln>
                          </wps:spPr>
                          <wps:txbx>
                            <w:txbxContent>
                              <w:p w14:paraId="0320ABCB" w14:textId="77777777" w:rsidR="00422873" w:rsidRDefault="00422873" w:rsidP="00573FDF">
                                <w:pPr>
                                  <w:jc w:val="center"/>
                                  <w:rPr>
                                    <w:rFonts w:cs="Arial"/>
                                  </w:rPr>
                                </w:pPr>
                                <w:r>
                                  <w:t xml:space="preserve">Inclinaison de l’avion autour d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p>
                              <w:p w14:paraId="176B4711" w14:textId="77777777" w:rsidR="00422873" w:rsidRDefault="00422873" w:rsidP="006F11DB">
                                <w:pPr>
                                  <w:jc w:val="center"/>
                                </w:pPr>
                                <w:r>
                                  <w:rPr>
                                    <w:rFonts w:cs="Arial"/>
                                  </w:rPr>
                                  <w:t>(en degré)</w:t>
                                </w:r>
                              </w:p>
                            </w:txbxContent>
                          </wps:txbx>
                          <wps:bodyPr rot="0" vert="horz" wrap="square" lIns="91440" tIns="45720" rIns="91440" bIns="45720" anchor="t" anchorCtr="0">
                            <a:spAutoFit/>
                          </wps:bodyPr>
                        </wps:wsp>
                        <wps:wsp>
                          <wps:cNvPr id="920" name="Connecteur droit 920"/>
                          <wps:cNvCnPr/>
                          <wps:spPr>
                            <a:xfrm flipH="1">
                              <a:off x="1276350" y="200025"/>
                              <a:ext cx="3362325" cy="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921" name="Connecteur droit 921"/>
                          <wps:cNvCnPr/>
                          <wps:spPr>
                            <a:xfrm flipH="1">
                              <a:off x="1295400" y="695325"/>
                              <a:ext cx="1951990" cy="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s:wsp>
                          <wps:cNvPr id="923" name="Zone de texte 2"/>
                          <wps:cNvSpPr txBox="1">
                            <a:spLocks noChangeArrowheads="1"/>
                          </wps:cNvSpPr>
                          <wps:spPr bwMode="auto">
                            <a:xfrm>
                              <a:off x="990600" y="66675"/>
                              <a:ext cx="381000" cy="266700"/>
                            </a:xfrm>
                            <a:prstGeom prst="rect">
                              <a:avLst/>
                            </a:prstGeom>
                            <a:noFill/>
                            <a:ln w="9525">
                              <a:noFill/>
                              <a:miter lim="800000"/>
                              <a:headEnd/>
                              <a:tailEnd/>
                            </a:ln>
                          </wps:spPr>
                          <wps:txbx>
                            <w:txbxContent>
                              <w:p w14:paraId="43F462BB" w14:textId="77777777" w:rsidR="00422873" w:rsidRPr="00BA7CB3" w:rsidRDefault="00422873" w:rsidP="00B86CD1">
                                <w:pPr>
                                  <w:jc w:val="center"/>
                                  <w:rPr>
                                    <w:color w:val="FF0000"/>
                                    <w:sz w:val="20"/>
                                    <w:szCs w:val="20"/>
                                  </w:rPr>
                                </w:pPr>
                                <w:r w:rsidRPr="00BA7CB3">
                                  <w:rPr>
                                    <w:color w:val="FF0000"/>
                                    <w:sz w:val="20"/>
                                    <w:szCs w:val="20"/>
                                  </w:rPr>
                                  <w:t>45</w:t>
                                </w:r>
                              </w:p>
                            </w:txbxContent>
                          </wps:txbx>
                          <wps:bodyPr rot="0" vert="horz" wrap="square" lIns="91440" tIns="45720" rIns="91440" bIns="45720" anchor="t" anchorCtr="0">
                            <a:noAutofit/>
                          </wps:bodyPr>
                        </wps:wsp>
                        <wps:wsp>
                          <wps:cNvPr id="924" name="Zone de texte 2"/>
                          <wps:cNvSpPr txBox="1">
                            <a:spLocks noChangeArrowheads="1"/>
                          </wps:cNvSpPr>
                          <wps:spPr bwMode="auto">
                            <a:xfrm>
                              <a:off x="1000125" y="561975"/>
                              <a:ext cx="381000" cy="266700"/>
                            </a:xfrm>
                            <a:prstGeom prst="rect">
                              <a:avLst/>
                            </a:prstGeom>
                            <a:noFill/>
                            <a:ln w="9525">
                              <a:noFill/>
                              <a:miter lim="800000"/>
                              <a:headEnd/>
                              <a:tailEnd/>
                            </a:ln>
                          </wps:spPr>
                          <wps:txbx>
                            <w:txbxContent>
                              <w:p w14:paraId="6D1F4C35" w14:textId="77777777" w:rsidR="00422873" w:rsidRPr="00BA7CB3" w:rsidRDefault="00422873" w:rsidP="00B86CD1">
                                <w:pPr>
                                  <w:jc w:val="center"/>
                                  <w:rPr>
                                    <w:color w:val="FF0000"/>
                                    <w:sz w:val="20"/>
                                    <w:szCs w:val="20"/>
                                  </w:rPr>
                                </w:pPr>
                                <w:r>
                                  <w:rPr>
                                    <w:color w:val="FF0000"/>
                                    <w:sz w:val="20"/>
                                    <w:szCs w:val="20"/>
                                  </w:rPr>
                                  <w:t>30</w:t>
                                </w:r>
                              </w:p>
                            </w:txbxContent>
                          </wps:txbx>
                          <wps:bodyPr rot="0" vert="horz" wrap="square" lIns="91440" tIns="45720" rIns="91440" bIns="45720" anchor="t" anchorCtr="0">
                            <a:noAutofit/>
                          </wps:bodyPr>
                        </wps:wsp>
                        <wps:wsp>
                          <wps:cNvPr id="925" name="Zone de texte 2"/>
                          <wps:cNvSpPr txBox="1">
                            <a:spLocks noChangeArrowheads="1"/>
                          </wps:cNvSpPr>
                          <wps:spPr bwMode="auto">
                            <a:xfrm>
                              <a:off x="1000125" y="1057275"/>
                              <a:ext cx="381000" cy="266700"/>
                            </a:xfrm>
                            <a:prstGeom prst="rect">
                              <a:avLst/>
                            </a:prstGeom>
                            <a:noFill/>
                            <a:ln w="9525">
                              <a:noFill/>
                              <a:miter lim="800000"/>
                              <a:headEnd/>
                              <a:tailEnd/>
                            </a:ln>
                          </wps:spPr>
                          <wps:txbx>
                            <w:txbxContent>
                              <w:p w14:paraId="05EA4466" w14:textId="77777777" w:rsidR="00422873" w:rsidRPr="00BA7CB3" w:rsidRDefault="00422873" w:rsidP="00B86CD1">
                                <w:pPr>
                                  <w:jc w:val="center"/>
                                  <w:rPr>
                                    <w:color w:val="FF0000"/>
                                    <w:sz w:val="20"/>
                                    <w:szCs w:val="20"/>
                                  </w:rPr>
                                </w:pPr>
                                <w:r>
                                  <w:rPr>
                                    <w:color w:val="FF0000"/>
                                    <w:sz w:val="20"/>
                                    <w:szCs w:val="20"/>
                                  </w:rPr>
                                  <w:t>15</w:t>
                                </w:r>
                              </w:p>
                            </w:txbxContent>
                          </wps:txbx>
                          <wps:bodyPr rot="0" vert="horz" wrap="square" lIns="91440" tIns="45720" rIns="91440" bIns="45720" anchor="t" anchorCtr="0">
                            <a:noAutofit/>
                          </wps:bodyPr>
                        </wps:wsp>
                      </wpg:grpSp>
                    </wpg:wgp>
                  </a:graphicData>
                </a:graphic>
              </wp:anchor>
            </w:drawing>
          </mc:Choice>
          <mc:Fallback>
            <w:pict>
              <v:group id="Groupe 927" o:spid="_x0000_s1692" style="position:absolute;left:0;text-align:left;margin-left:-2.4pt;margin-top:11.95pt;width:371.25pt;height:451.5pt;z-index:251521536;mso-position-horizontal-relative:text;mso-position-vertical-relative:text" coordsize="47148,57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">
                <v:shape id="_x0000_s1693" type="#_x0000_t202" style="position:absolute;left:476;top:24098;width:9620;height:8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64PsEA&#10;AADbAAAADwAAAGRycy9kb3ducmV2LnhtbERPy2oCMRTdC/2HcAvdaaYWpUyNUiqCO59QurtNrpPB&#10;yc04iePo15uF4PJw3pNZ5yrRUhNKzwreBxkIYu1NyYWC/W7R/wQRIrLByjMpuFKA2fSlN8Hc+Atv&#10;qN3GQqQQDjkqsDHWuZRBW3IYBr4mTtzBNw5jgk0hTYOXFO4qOcyysXRYcmqwWNOPJX3cnp2CMF+f&#10;an1Y/x+tud5W83akfxd/Sr29dt9fICJ18Sl+uJdGwUcam76kHy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uD7BAAAA2wAAAA8AAAAAAAAAAAAAAAAAmAIAAGRycy9kb3du&#10;cmV2LnhtbFBLBQYAAAAABAAEAPUAAACGAwAAAAA=&#10;">
                  <v:textbox style="mso-fit-shape-to-text:t">
                    <w:txbxContent>
                      <w:p w14:paraId="300CB8A8" w14:textId="77777777" w:rsidR="00422873" w:rsidRDefault="00422873" w:rsidP="00573FDF">
                        <w:pPr>
                          <w:jc w:val="center"/>
                          <w:rPr>
                            <w:rFonts w:cs="Arial"/>
                          </w:rPr>
                        </w:pPr>
                        <w:r>
                          <w:t>Angle de dérapage</w:t>
                        </w:r>
                      </w:p>
                      <w:p w14:paraId="7314D3C7" w14:textId="77777777" w:rsidR="00422873" w:rsidRDefault="00422873" w:rsidP="00573FDF">
                        <w:pPr>
                          <w:jc w:val="center"/>
                        </w:pPr>
                        <w:r>
                          <w:rPr>
                            <w:rFonts w:cs="Arial"/>
                          </w:rPr>
                          <w:t>(en degré)</w:t>
                        </w:r>
                      </w:p>
                    </w:txbxContent>
                  </v:textbox>
                </v:shape>
                <v:shape id="_x0000_s1694" type="#_x0000_t202" style="position:absolute;top:46767;width:11906;height:10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LQ8EA&#10;AADbAAAADwAAAGRycy9kb3ducmV2LnhtbERPy2oCMRTdC/2HcAvdaaZSpUyNUiqCO59QurtNrpPB&#10;yc04iePo15uF4PJw3pNZ5yrRUhNKzwreBxkIYu1NyYWC/W7R/wQRIrLByjMpuFKA2fSlN8Hc+Atv&#10;qN3GQqQQDjkqsDHWuZRBW3IYBr4mTtzBNw5jgk0hTYOXFO4qOcyysXRYcmqwWNOPJX3cnp2CMF+f&#10;an1Y/x+tud5W83akfxd/Sr29dt9fICJ18Sl+uJdGwUcam76kHy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04y0PBAAAA2wAAAA8AAAAAAAAAAAAAAAAAmAIAAGRycy9kb3du&#10;cmV2LnhtbFBLBQYAAAAABAAEAPUAAACGAwAAAAA=&#10;">
                  <v:textbox style="mso-fit-shape-to-text:t">
                    <w:txbxContent>
                      <w:p w14:paraId="7C6DF54B" w14:textId="77777777" w:rsidR="00422873" w:rsidRDefault="00422873" w:rsidP="00573FDF">
                        <w:pPr>
                          <w:jc w:val="center"/>
                          <w:rPr>
                            <w:rFonts w:cs="Arial"/>
                          </w:rPr>
                        </w:pPr>
                        <w:r>
                          <w:t>Position du palonnier</w:t>
                        </w:r>
                      </w:p>
                      <w:p w14:paraId="21682FB1" w14:textId="77777777" w:rsidR="00422873" w:rsidRDefault="00422873" w:rsidP="00573FDF">
                        <w:pPr>
                          <w:jc w:val="center"/>
                        </w:pPr>
                        <w:r>
                          <w:rPr>
                            <w:rFonts w:cs="Arial"/>
                          </w:rPr>
                          <w:t>(en % de la course totale)</w:t>
                        </w:r>
                      </w:p>
                    </w:txbxContent>
                  </v:textbox>
                </v:shape>
                <v:group id="Groupe 926" o:spid="_x0000_s1695" style="position:absolute;left:762;width:46386;height:13487" coordsize="46386,13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qi4MYAAADcAAAADwAAAGRycy9kb3ducmV2LnhtbESPQWvCQBSE7wX/w/KE&#10;3ppNLA01ZhURKx5CoSqU3h7ZZxLMvg3ZbRL/fbdQ6HGYmW+YfDOZVgzUu8aygiSKQRCXVjdcKbic&#10;355eQTiPrLG1TAru5GCznj3kmGk78gcNJ1+JAGGXoYLa+y6T0pU1GXSR7YiDd7W9QR9kX0nd4xjg&#10;ppWLOE6lwYbDQo0d7Woqb6dvo+Aw4rh9TvZDcbvu7l/nl/fPIiGlHufTdgXC0+T/w3/to1awX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yqLgxgAAANwA&#10;AAAPAAAAAAAAAAAAAAAAAKoCAABkcnMvZG93bnJldi54bWxQSwUGAAAAAAQABAD6AAAAnQMAAAAA&#10;">
                  <v:shape id="_x0000_s1696" type="#_x0000_t202" style="position:absolute;width:10960;height:13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QfCsMA&#10;AADbAAAADwAAAGRycy9kb3ducmV2LnhtbESPQWsCMRSE7wX/Q3hCbzWrUCmrUUQRvGm1ULw9k+dm&#10;cfOybuK69tc3BaHHYWa+YabzzlWipSaUnhUMBxkIYu1NyYWCr8P67QNEiMgGK8+k4EEB5rPeyxRz&#10;4+/8Se0+FiJBOOSowMZY51IGbclhGPiaOHln3ziMSTaFNA3eE9xVcpRlY+mw5LRgsaalJX3Z35yC&#10;sNpda33enS7WPH62q/Zdf6+PSr32u8UERKQu/oef7Y1RMBrD35f0A+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QfCsMAAADbAAAADwAAAAAAAAAAAAAAAACYAgAAZHJzL2Rv&#10;d25yZXYueG1sUEsFBgAAAAAEAAQA9QAAAIgDAAAAAA==&#10;">
                    <v:textbox style="mso-fit-shape-to-text:t">
                      <w:txbxContent>
                        <w:p w14:paraId="0320ABCB" w14:textId="77777777" w:rsidR="00422873" w:rsidRDefault="00422873" w:rsidP="00573FDF">
                          <w:pPr>
                            <w:jc w:val="center"/>
                            <w:rPr>
                              <w:rFonts w:cs="Arial"/>
                            </w:rPr>
                          </w:pPr>
                          <w:r>
                            <w:t xml:space="preserve">Inclinaison de l’avion autour de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p>
                        <w:p w14:paraId="176B4711" w14:textId="77777777" w:rsidR="00422873" w:rsidRDefault="00422873" w:rsidP="006F11DB">
                          <w:pPr>
                            <w:jc w:val="center"/>
                          </w:pPr>
                          <w:r>
                            <w:rPr>
                              <w:rFonts w:cs="Arial"/>
                            </w:rPr>
                            <w:t>(en degré)</w:t>
                          </w:r>
                        </w:p>
                      </w:txbxContent>
                    </v:textbox>
                  </v:shape>
                  <v:line id="Connecteur droit 920" o:spid="_x0000_s1697" style="position:absolute;flip:x;visibility:visible;mso-wrap-style:square" from="12763,2000" to="46386,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RNn8IAAADcAAAADwAAAGRycy9kb3ducmV2LnhtbERPy2rCQBTdF/yH4Qru6sQIUlNH8YFQ&#10;SVBMu3F3ydwmwcydkJnG+PedRaHLw3mvNoNpRE+dqy0rmE0jEMSF1TWXCr4+j69vIJxH1thYJgVP&#10;crBZj15WmGj74Cv1uS9FCGGXoILK+zaR0hUVGXRT2xIH7tt2Bn2AXSl1h48QbhoZR9FCGqw5NFTY&#10;0r6i4p7/GAWn2UmfM965nNo8PaSX29xlN6Um42H7DsLT4P/Ff+4PrWAZh/nhTDgC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RNn8IAAADcAAAADwAAAAAAAAAAAAAA&#10;AAChAgAAZHJzL2Rvd25yZXYueG1sUEsFBgAAAAAEAAQA+QAAAJADAAAAAA==&#10;" strokecolor="red">
                    <v:stroke dashstyle="dash"/>
                  </v:line>
                  <v:line id="Connecteur droit 921" o:spid="_x0000_s1698" style="position:absolute;flip:x;visibility:visible;mso-wrap-style:square" from="12954,6953" to="32473,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joBMQAAADcAAAADwAAAGRycy9kb3ducmV2LnhtbESPQYvCMBSE74L/ITzB25pWQbRrFN1F&#10;UBRlu3vx9miebbF5KU3U+u+NsOBxmJlvmNmiNZW4UeNKywriQQSCOLO65FzB3+/6YwLCeWSNlWVS&#10;8CAHi3m3M8NE2zv/0C31uQgQdgkqKLyvEyldVpBBN7A1cfDOtjHog2xyqRu8B7ip5DCKxtJgyWGh&#10;wJq+Csou6dUo2MZbfdjzyqVUp7vv3fE0cvuTUv1eu/wE4an17/B/e6MVTIcx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eOgExAAAANwAAAAPAAAAAAAAAAAA&#10;AAAAAKECAABkcnMvZG93bnJldi54bWxQSwUGAAAAAAQABAD5AAAAkgMAAAAA&#10;" strokecolor="red">
                    <v:stroke dashstyle="dash"/>
                  </v:line>
                  <v:shape id="_x0000_s1699" type="#_x0000_t202" style="position:absolute;left:9906;top:666;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mExMQA&#10;AADcAAAADwAAAGRycy9kb3ducmV2LnhtbESPT4vCMBTE7wt+h/AEb2vinxWtRpFdBE8uuqvg7dE8&#10;22LzUppo67c3wsIeh5n5DbNYtbYUd6p94VjDoK9AEKfOFJxp+P3ZvE9B+IBssHRMGh7kYbXsvC0w&#10;Ma7hPd0PIRMRwj5BDXkIVSKlT3Oy6PuuIo7exdUWQ5R1Jk2NTYTbUg6VmkiLBceFHCv6zCm9Hm5W&#10;w3F3OZ/G6jv7sh9V41ol2c6k1r1uu56DCNSG//Bfe2s0zIY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phMTEAAAA3AAAAA8AAAAAAAAAAAAAAAAAmAIAAGRycy9k&#10;b3ducmV2LnhtbFBLBQYAAAAABAAEAPUAAACJAwAAAAA=&#10;" filled="f" stroked="f">
                    <v:textbox>
                      <w:txbxContent>
                        <w:p w14:paraId="43F462BB" w14:textId="77777777" w:rsidR="00422873" w:rsidRPr="00BA7CB3" w:rsidRDefault="00422873" w:rsidP="00B86CD1">
                          <w:pPr>
                            <w:jc w:val="center"/>
                            <w:rPr>
                              <w:color w:val="FF0000"/>
                              <w:sz w:val="20"/>
                              <w:szCs w:val="20"/>
                            </w:rPr>
                          </w:pPr>
                          <w:r w:rsidRPr="00BA7CB3">
                            <w:rPr>
                              <w:color w:val="FF0000"/>
                              <w:sz w:val="20"/>
                              <w:szCs w:val="20"/>
                            </w:rPr>
                            <w:t>45</w:t>
                          </w:r>
                        </w:p>
                      </w:txbxContent>
                    </v:textbox>
                  </v:shape>
                  <v:shape id="_x0000_s1700" type="#_x0000_t202" style="position:absolute;left:10001;top:5619;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csMQA&#10;AADcAAAADwAAAGRycy9kb3ducmV2LnhtbESPQWvCQBSE7wX/w/IEb3VXsUWjmyAWoaeWpip4e2Sf&#10;STD7NmS3Sfrvu4VCj8PMfMPsstE2oqfO1441LOYKBHHhTM2lhtPn8XENwgdkg41j0vBNHrJ08rDD&#10;xLiBP6jPQykihH2CGqoQ2kRKX1Rk0c9dSxy9m+sshii7UpoOhwi3jVwq9Swt1hwXKmzpUFFxz7+s&#10;hvPb7XpZqffyxT61gxuVZLuRWs+m434LItAY/sN/7VejYbN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AHLDEAAAA3AAAAA8AAAAAAAAAAAAAAAAAmAIAAGRycy9k&#10;b3ducmV2LnhtbFBLBQYAAAAABAAEAPUAAACJAwAAAAA=&#10;" filled="f" stroked="f">
                    <v:textbox>
                      <w:txbxContent>
                        <w:p w14:paraId="6D1F4C35" w14:textId="77777777" w:rsidR="00422873" w:rsidRPr="00BA7CB3" w:rsidRDefault="00422873" w:rsidP="00B86CD1">
                          <w:pPr>
                            <w:jc w:val="center"/>
                            <w:rPr>
                              <w:color w:val="FF0000"/>
                              <w:sz w:val="20"/>
                              <w:szCs w:val="20"/>
                            </w:rPr>
                          </w:pPr>
                          <w:r>
                            <w:rPr>
                              <w:color w:val="FF0000"/>
                              <w:sz w:val="20"/>
                              <w:szCs w:val="20"/>
                            </w:rPr>
                            <w:t>30</w:t>
                          </w:r>
                        </w:p>
                      </w:txbxContent>
                    </v:textbox>
                  </v:shape>
                  <v:shape id="_x0000_s1701" type="#_x0000_t202" style="position:absolute;left:10001;top:10572;width:38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5K8QA&#10;AADcAAAADwAAAGRycy9kb3ducmV2LnhtbESPQWvCQBSE7wX/w/KE3uquYopGN0EsQk8tTVXw9sg+&#10;k2D2bchuTfrvu4VCj8PMfMNs89G24k69bxxrmM8UCOLSmYYrDcfPw9MKhA/IBlvHpOGbPOTZ5GGL&#10;qXEDf9C9CJWIEPYpaqhD6FIpfVmTRT9zHXH0rq63GKLsK2l6HCLctnKh1LO02HBcqLGjfU3lrfiy&#10;Gk5v18t5qd6rF5t0gxuVZLuWWj9Ox90GRKAx/If/2q9Gw3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MuSvEAAAA3AAAAA8AAAAAAAAAAAAAAAAAmAIAAGRycy9k&#10;b3ducmV2LnhtbFBLBQYAAAAABAAEAPUAAACJAwAAAAA=&#10;" filled="f" stroked="f">
                    <v:textbox>
                      <w:txbxContent>
                        <w:p w14:paraId="05EA4466" w14:textId="77777777" w:rsidR="00422873" w:rsidRPr="00BA7CB3" w:rsidRDefault="00422873" w:rsidP="00B86CD1">
                          <w:pPr>
                            <w:jc w:val="center"/>
                            <w:rPr>
                              <w:color w:val="FF0000"/>
                              <w:sz w:val="20"/>
                              <w:szCs w:val="20"/>
                            </w:rPr>
                          </w:pPr>
                          <w:r>
                            <w:rPr>
                              <w:color w:val="FF0000"/>
                              <w:sz w:val="20"/>
                              <w:szCs w:val="20"/>
                            </w:rPr>
                            <w:t>15</w:t>
                          </w:r>
                        </w:p>
                      </w:txbxContent>
                    </v:textbox>
                  </v:shape>
                </v:group>
              </v:group>
            </w:pict>
          </mc:Fallback>
        </mc:AlternateContent>
      </w:r>
      <w:r w:rsidR="00B86CD1" w:rsidRPr="00B86CD1">
        <w:rPr>
          <w:noProof/>
          <w:lang w:eastAsia="fr-FR"/>
        </w:rPr>
        <mc:AlternateContent>
          <mc:Choice Requires="wps">
            <w:drawing>
              <wp:anchor distT="0" distB="0" distL="114300" distR="114300" simplePos="0" relativeHeight="251518464" behindDoc="0" locked="0" layoutInCell="1" allowOverlap="1" wp14:anchorId="360739EA" wp14:editId="0FE25E6B">
                <wp:simplePos x="0" y="0"/>
                <wp:positionH relativeFrom="column">
                  <wp:posOffset>1312545</wp:posOffset>
                </wp:positionH>
                <wp:positionV relativeFrom="paragraph">
                  <wp:posOffset>1332865</wp:posOffset>
                </wp:positionV>
                <wp:extent cx="656590" cy="0"/>
                <wp:effectExtent l="0" t="0" r="10160" b="19050"/>
                <wp:wrapNone/>
                <wp:docPr id="922" name="Connecteur droit 922"/>
                <wp:cNvGraphicFramePr/>
                <a:graphic xmlns:a="http://schemas.openxmlformats.org/drawingml/2006/main">
                  <a:graphicData uri="http://schemas.microsoft.com/office/word/2010/wordprocessingShape">
                    <wps:wsp>
                      <wps:cNvCnPr/>
                      <wps:spPr>
                        <a:xfrm flipH="1">
                          <a:off x="0" y="0"/>
                          <a:ext cx="656590" cy="0"/>
                        </a:xfrm>
                        <a:prstGeom prst="line">
                          <a:avLst/>
                        </a:prstGeom>
                        <a:ln>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mv="urn:schemas-microsoft-com:mac:vml" xmlns:mo="http://schemas.microsoft.com/office/mac/office/2008/main">
            <w:pict>
              <v:line id="Connecteur droit 922" o:spid="_x0000_s1026" style="position:absolute;flip:x;z-index:25151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3.35pt,104.95pt" to="155.05pt,104.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" strokecolor="red">
                <v:stroke dashstyle="dash"/>
              </v:line>
            </w:pict>
          </mc:Fallback>
        </mc:AlternateContent>
      </w:r>
      <w:r w:rsidR="009141ED">
        <w:rPr>
          <w:noProof/>
          <w:lang w:eastAsia="fr-FR"/>
        </w:rPr>
        <w:drawing>
          <wp:inline distT="0" distB="0" distL="0" distR="0" wp14:anchorId="601D98FC" wp14:editId="7A4CF0F4">
            <wp:extent cx="5587065" cy="226695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ition roulis.JPG"/>
                    <pic:cNvPicPr/>
                  </pic:nvPicPr>
                  <pic:blipFill>
                    <a:blip r:embed="rId56">
                      <a:extLst>
                        <a:ext uri="{28A0092B-C50C-407E-A947-70E740481C1C}">
                          <a14:useLocalDpi xmlns:a14="http://schemas.microsoft.com/office/drawing/2010/main" val="0"/>
                        </a:ext>
                      </a:extLst>
                    </a:blip>
                    <a:stretch>
                      <a:fillRect/>
                    </a:stretch>
                  </pic:blipFill>
                  <pic:spPr>
                    <a:xfrm>
                      <a:off x="0" y="0"/>
                      <a:ext cx="5587653" cy="2267189"/>
                    </a:xfrm>
                    <a:prstGeom prst="rect">
                      <a:avLst/>
                    </a:prstGeom>
                  </pic:spPr>
                </pic:pic>
              </a:graphicData>
            </a:graphic>
          </wp:inline>
        </w:drawing>
      </w:r>
    </w:p>
    <w:p w14:paraId="6BF07FEF" w14:textId="77777777" w:rsidR="00573FDF" w:rsidRDefault="00573FDF" w:rsidP="009141ED">
      <w:pPr>
        <w:spacing w:before="240" w:after="0" w:line="240" w:lineRule="auto"/>
        <w:rPr>
          <w:b/>
        </w:rPr>
      </w:pPr>
      <w:r>
        <w:rPr>
          <w:b/>
          <w:noProof/>
          <w:lang w:eastAsia="fr-FR"/>
        </w:rPr>
        <w:drawing>
          <wp:inline distT="0" distB="0" distL="0" distR="0" wp14:anchorId="3B7723A6" wp14:editId="74C4C8C8">
            <wp:extent cx="5581650" cy="2254173"/>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ote auto dérapage avion.JPG"/>
                    <pic:cNvPicPr/>
                  </pic:nvPicPr>
                  <pic:blipFill>
                    <a:blip r:embed="rId59">
                      <a:extLst>
                        <a:ext uri="{28A0092B-C50C-407E-A947-70E740481C1C}">
                          <a14:useLocalDpi xmlns:a14="http://schemas.microsoft.com/office/drawing/2010/main" val="0"/>
                        </a:ext>
                      </a:extLst>
                    </a:blip>
                    <a:stretch>
                      <a:fillRect/>
                    </a:stretch>
                  </pic:blipFill>
                  <pic:spPr>
                    <a:xfrm>
                      <a:off x="0" y="0"/>
                      <a:ext cx="5589276" cy="2257253"/>
                    </a:xfrm>
                    <a:prstGeom prst="rect">
                      <a:avLst/>
                    </a:prstGeom>
                  </pic:spPr>
                </pic:pic>
              </a:graphicData>
            </a:graphic>
          </wp:inline>
        </w:drawing>
      </w:r>
    </w:p>
    <w:p w14:paraId="0468D443" w14:textId="77777777" w:rsidR="009141ED" w:rsidRDefault="00573FDF" w:rsidP="00573FDF">
      <w:pPr>
        <w:spacing w:before="240" w:after="0" w:line="240" w:lineRule="auto"/>
        <w:jc w:val="left"/>
        <w:rPr>
          <w:b/>
        </w:rPr>
      </w:pPr>
      <w:r>
        <w:rPr>
          <w:b/>
          <w:noProof/>
          <w:lang w:eastAsia="fr-FR"/>
        </w:rPr>
        <w:drawing>
          <wp:inline distT="0" distB="0" distL="0" distR="0" wp14:anchorId="554B5886" wp14:editId="3C57A282">
            <wp:extent cx="5600700" cy="2057400"/>
            <wp:effectExtent l="0" t="0" r="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ote auto direction.JPG"/>
                    <pic:cNvPicPr/>
                  </pic:nvPicPr>
                  <pic:blipFill>
                    <a:blip r:embed="rId60">
                      <a:extLst>
                        <a:ext uri="{28A0092B-C50C-407E-A947-70E740481C1C}">
                          <a14:useLocalDpi xmlns:a14="http://schemas.microsoft.com/office/drawing/2010/main" val="0"/>
                        </a:ext>
                      </a:extLst>
                    </a:blip>
                    <a:stretch>
                      <a:fillRect/>
                    </a:stretch>
                  </pic:blipFill>
                  <pic:spPr>
                    <a:xfrm>
                      <a:off x="0" y="0"/>
                      <a:ext cx="5625600" cy="2066547"/>
                    </a:xfrm>
                    <a:prstGeom prst="rect">
                      <a:avLst/>
                    </a:prstGeom>
                  </pic:spPr>
                </pic:pic>
              </a:graphicData>
            </a:graphic>
          </wp:inline>
        </w:drawing>
      </w:r>
    </w:p>
    <w:p w14:paraId="44A3B920" w14:textId="19630869" w:rsidR="00CA0C06" w:rsidRDefault="00CA0C06" w:rsidP="00B62B22">
      <w:pPr>
        <w:pStyle w:val="Titre1"/>
        <w:spacing w:after="0"/>
      </w:pPr>
      <w:r>
        <w:br w:type="page"/>
      </w:r>
      <w:r w:rsidR="00170A2F" w:rsidRPr="00EE57A9">
        <w:t>Document</w:t>
      </w:r>
      <w:r w:rsidR="00170A2F">
        <w:t xml:space="preserve"> technique DT8</w:t>
      </w:r>
    </w:p>
    <w:p w14:paraId="63142375" w14:textId="77777777" w:rsidR="00B62B22" w:rsidRPr="00B62B22" w:rsidRDefault="00B62B22" w:rsidP="00B62B22">
      <w:pPr>
        <w:spacing w:after="0"/>
        <w:rPr>
          <w:sz w:val="8"/>
          <w:szCs w:val="8"/>
        </w:rPr>
      </w:pPr>
    </w:p>
    <w:p w14:paraId="58860BA7" w14:textId="72E30AF4" w:rsidR="00CA0C06" w:rsidRPr="00EE57A9" w:rsidRDefault="00CA0C06" w:rsidP="00B62B22">
      <w:pPr>
        <w:pStyle w:val="Titre1"/>
        <w:spacing w:before="0"/>
      </w:pPr>
      <w:r w:rsidRPr="00EE57A9">
        <w:t>Détermination du temps de réponse au niveau des retours d’efforts (profondeur)</w:t>
      </w:r>
    </w:p>
    <w:p w14:paraId="2979F52A" w14:textId="6CCDA49B" w:rsidR="00CA0C06" w:rsidRPr="00B62B22" w:rsidRDefault="00CA0C06" w:rsidP="00CA0C06">
      <w:pPr>
        <w:spacing w:before="240"/>
      </w:pPr>
      <w:r w:rsidRPr="00B62B22">
        <w:t>Les courbes ci-dessous sont issues d’une simulation sur le simulateur de vol par un pilote automatique. La consigne donnée au pilote est d’amener l’avion à des</w:t>
      </w:r>
      <w:r w:rsidR="00170A2F" w:rsidRPr="00B62B22">
        <w:t xml:space="preserve"> inclinaisons successives</w:t>
      </w:r>
      <w:r w:rsidR="00EE0ED8" w:rsidRPr="00B62B22">
        <w:t xml:space="preserve"> (en valeur absolue) </w:t>
      </w:r>
      <w:r w:rsidR="00170A2F" w:rsidRPr="00B62B22">
        <w:t xml:space="preserve"> de 15°, 30° puis 45</w:t>
      </w:r>
      <w:r w:rsidRPr="00B62B22">
        <w:t xml:space="preserve">° autour de l’axe de roulis </w:t>
      </w:r>
      <m:oMath>
        <m:d>
          <m:dPr>
            <m:ctrlPr>
              <w:rPr>
                <w:rFonts w:ascii="Cambria Math" w:hAnsi="Cambria Math" w:cs="Arial"/>
                <w:i/>
              </w:rPr>
            </m:ctrlPr>
          </m:dPr>
          <m:e>
            <m:r>
              <m:rPr>
                <m:nor/>
              </m:rPr>
              <w:rPr>
                <w:rFonts w:cs="Arial"/>
                <w:i/>
              </w:rPr>
              <m:t xml:space="preserve">G, </m:t>
            </m:r>
            <m:acc>
              <m:accPr>
                <m:chr m:val="⃗"/>
                <m:ctrlPr>
                  <w:rPr>
                    <w:rFonts w:ascii="Cambria Math" w:hAnsi="Cambria Math" w:cs="Arial"/>
                    <w:i/>
                  </w:rPr>
                </m:ctrlPr>
              </m:accPr>
              <m:e>
                <m:sSub>
                  <m:sSubPr>
                    <m:ctrlPr>
                      <w:rPr>
                        <w:rFonts w:ascii="Cambria Math" w:hAnsi="Cambria Math" w:cs="Arial"/>
                        <w:i/>
                      </w:rPr>
                    </m:ctrlPr>
                  </m:sSubPr>
                  <m:e>
                    <m:r>
                      <m:rPr>
                        <m:nor/>
                      </m:rPr>
                      <w:rPr>
                        <w:rFonts w:cs="Arial"/>
                        <w:i/>
                      </w:rPr>
                      <m:t>X</m:t>
                    </m:r>
                  </m:e>
                  <m:sub>
                    <m:r>
                      <m:rPr>
                        <m:nor/>
                      </m:rPr>
                      <w:rPr>
                        <w:rFonts w:cs="Arial"/>
                        <w:i/>
                      </w:rPr>
                      <m:t>A</m:t>
                    </m:r>
                  </m:sub>
                </m:sSub>
              </m:e>
            </m:acc>
          </m:e>
        </m:d>
      </m:oMath>
      <w:r w:rsidRPr="00B62B22">
        <w:t>.</w:t>
      </w:r>
    </w:p>
    <w:p w14:paraId="46BF0A86" w14:textId="77777777" w:rsidR="00CA0C06" w:rsidRPr="00191697" w:rsidRDefault="00CA0C06" w:rsidP="00CA0C06">
      <w:pPr>
        <w:rPr>
          <w:noProof/>
          <w:lang w:eastAsia="fr-FR"/>
        </w:rPr>
      </w:pPr>
      <w:r w:rsidRPr="00191697">
        <w:t>Les courbes rouges correspondent aux résultats de la simulation. Les courbes bleues et vertes indiquent l’intervalle de tolérance sur les données.</w:t>
      </w:r>
      <w:r w:rsidRPr="00191697">
        <w:rPr>
          <w:noProof/>
          <w:lang w:eastAsia="fr-FR"/>
        </w:rPr>
        <w:t xml:space="preserve"> </w:t>
      </w:r>
    </w:p>
    <w:p w14:paraId="2A038E59" w14:textId="77777777" w:rsidR="00CA0C06" w:rsidRDefault="005264FF" w:rsidP="00CA0C06">
      <w:pPr>
        <w:jc w:val="center"/>
      </w:pPr>
      <w:r>
        <w:rPr>
          <w:noProof/>
          <w:lang w:eastAsia="fr-FR"/>
        </w:rPr>
        <mc:AlternateContent>
          <mc:Choice Requires="wpg">
            <w:drawing>
              <wp:anchor distT="0" distB="0" distL="114300" distR="114300" simplePos="0" relativeHeight="251584000" behindDoc="0" locked="0" layoutInCell="1" allowOverlap="1" wp14:anchorId="1BB8F4E7" wp14:editId="090226D4">
                <wp:simplePos x="0" y="0"/>
                <wp:positionH relativeFrom="column">
                  <wp:posOffset>1472565</wp:posOffset>
                </wp:positionH>
                <wp:positionV relativeFrom="paragraph">
                  <wp:posOffset>1250950</wp:posOffset>
                </wp:positionV>
                <wp:extent cx="3072765" cy="5133340"/>
                <wp:effectExtent l="0" t="0" r="13335" b="10160"/>
                <wp:wrapNone/>
                <wp:docPr id="71" name="Groupe 71"/>
                <wp:cNvGraphicFramePr/>
                <a:graphic xmlns:a="http://schemas.openxmlformats.org/drawingml/2006/main">
                  <a:graphicData uri="http://schemas.microsoft.com/office/word/2010/wordprocessingGroup">
                    <wpg:wgp>
                      <wpg:cNvGrpSpPr/>
                      <wpg:grpSpPr>
                        <a:xfrm>
                          <a:off x="0" y="0"/>
                          <a:ext cx="3072765" cy="5133340"/>
                          <a:chOff x="0" y="0"/>
                          <a:chExt cx="3072765" cy="5133340"/>
                        </a:xfrm>
                      </wpg:grpSpPr>
                      <wps:wsp>
                        <wps:cNvPr id="959" name="Rectangle 959"/>
                        <wps:cNvSpPr/>
                        <wps:spPr>
                          <a:xfrm>
                            <a:off x="152400" y="9525"/>
                            <a:ext cx="581025"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Rectangle 64"/>
                        <wps:cNvSpPr/>
                        <wps:spPr>
                          <a:xfrm>
                            <a:off x="1276350" y="0"/>
                            <a:ext cx="876300"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152400" y="1676400"/>
                            <a:ext cx="581025" cy="180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Rectangle 66"/>
                        <wps:cNvSpPr/>
                        <wps:spPr>
                          <a:xfrm>
                            <a:off x="2196465" y="1621155"/>
                            <a:ext cx="876300" cy="2095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ectangle 67"/>
                        <wps:cNvSpPr/>
                        <wps:spPr>
                          <a:xfrm>
                            <a:off x="0" y="3686175"/>
                            <a:ext cx="581025"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Rectangle 68"/>
                        <wps:cNvSpPr/>
                        <wps:spPr>
                          <a:xfrm>
                            <a:off x="1400175" y="3667125"/>
                            <a:ext cx="876300" cy="755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38100" y="5076825"/>
                            <a:ext cx="581025" cy="4571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Rectangle 70"/>
                        <wps:cNvSpPr/>
                        <wps:spPr>
                          <a:xfrm>
                            <a:off x="1438275" y="5057775"/>
                            <a:ext cx="876300" cy="755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mv="urn:schemas-microsoft-com:mac:vml" xmlns:mo="http://schemas.microsoft.com/office/mac/office/2008/main">
            <w:pict>
              <v:group id="Groupe 71" o:spid="_x0000_s1026" style="position:absolute;margin-left:115.95pt;margin-top:98.5pt;width:241.95pt;height:404.2pt;z-index:251584000;mso-width-relative:margin" coordsize="3072765,51333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">
                <v:rect id="Rectangle 959" o:spid="_x0000_s1027" style="position:absolute;left:152400;top:9525;width:581025;height:1809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1JsMxAAA&#10;ANwAAAAPAAAAZHJzL2Rvd25yZXYueG1sRI9BawIxFITvhf6H8ApeSs0qWNytUYpQ6Kmi9tLbY/Pc&#10;LN28LMlz3fbXN4LQ4zDzzTCrzeg7NVBMbWADs2kBirgOtuXGwOfx7WkJKgmyxS4wGfihBJv1/d0K&#10;KxsuvKfhII3KJZwqNOBE+krrVDvymKahJ87eKUSPkmVstI14yeW+0/OieNYeW84LDnvaOqq/D2dv&#10;oPytd7IM/cJJ+1U2fvZxisOjMZOH8fUFlNAo/+Eb/W4ztyjheiYfAb3+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idSbDMQAAADcAAAADwAAAAAAAAAAAAAAAACXAgAAZHJzL2Rv&#10;d25yZXYueG1sUEsFBgAAAAAEAAQA9QAAAIgDAAAAAA==&#10;" fillcolor="white [3212]" strokecolor="white [3212]" strokeweight="2pt"/>
                <v:rect id="Rectangle 64" o:spid="_x0000_s1028" style="position:absolute;left:1276350;width:876300;height:209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ZDvZxAAA&#10;ANsAAAAPAAAAZHJzL2Rvd25yZXYueG1sRI9BawIxFITvhf6H8ApeSs0qVnQ1ShGEnpTaXnp7bJ6b&#10;xc3Lkryu2/76Rij0OMzMN8x6O/hW9RRTE9jAZFyAIq6Cbbg28PG+f1qASoJssQ1MBr4pwXZzf7fG&#10;0oYrv1F/klplCKcSDTiRrtQ6VY48pnHoiLN3DtGjZBlrbSNeM9y3eloUc+2x4bzgsKOdo+py+vIG&#10;lj/VURahe3bSfC5rPzmcY/9ozOhheFmBEhrkP/zXfrUG5jO4fck/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mQ72cQAAADbAAAADwAAAAAAAAAAAAAAAACXAgAAZHJzL2Rv&#10;d25yZXYueG1sUEsFBgAAAAAEAAQA9QAAAIgDAAAAAA==&#10;" fillcolor="white [3212]" strokecolor="white [3212]" strokeweight="2pt"/>
                <v:rect id="Rectangle 65" o:spid="_x0000_s1029" style="position:absolute;left:152400;top:1676400;width:581025;height:18097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KJ5CwwAA&#10;ANsAAAAPAAAAZHJzL2Rvd25yZXYueG1sRI9BawIxFITvQv9DeAUvUrMWFF2NUgpCTy21vfT22Dw3&#10;i5uXJXmua399Iwg9DjPzDbPZDb5VPcXUBDYwmxagiKtgG64NfH/tn5agkiBbbAOTgSsl2G0fRhss&#10;bbjwJ/UHqVWGcCrRgBPpSq1T5chjmoaOOHvHED1KlrHWNuIlw32rn4tioT02nBccdvTqqDodzt7A&#10;6rf6kGXo5k6an1XtZ+/H2E+MGT8OL2tQQoP8h+/tN2tgMYfbl/wD9P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KJ5CwwAAANsAAAAPAAAAAAAAAAAAAAAAAJcCAABkcnMvZG93&#10;bnJldi54bWxQSwUGAAAAAAQABAD1AAAAhwMAAAAA&#10;" fillcolor="white [3212]" strokecolor="white [3212]" strokeweight="2pt"/>
                <v:rect id="Rectangle 66" o:spid="_x0000_s1030" style="position:absolute;left:2196465;top:1621155;width:876300;height:20955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gA1wwAA&#10;ANsAAAAPAAAAZHJzL2Rvd25yZXYueG1sRI9BS8NAFITvBf/D8gQvxWwqGNqYbRFB8FSx9eLtkX3N&#10;BrNvw+4zjf76riB4HGbmG6bZzX5QE8XUBzawKkpQxG2wPXcG3o/Pt2tQSZAtDoHJwDcl2G2vFg3W&#10;Npz5jaaDdCpDONVowImMtdapdeQxFWEkzt4pRI+SZey0jXjOcD/ou7KstMee84LDkZ4ctZ+HL29g&#10;89O+yjqM9076j03nV/tTnJbG3FzPjw+ghGb5D/+1X6yBqoLfL/kH6O0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gA1wwAAANsAAAAPAAAAAAAAAAAAAAAAAJcCAABkcnMvZG93&#10;bnJldi54bWxQSwUGAAAAAAQABAD1AAAAhwMAAAAA&#10;" fillcolor="white [3212]" strokecolor="white [3212]" strokeweight="2pt"/>
                <v:rect id="Rectangle 67" o:spid="_x0000_s1031" style="position:absolute;top:3686175;width:581025;height:4571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tqWuxAAA&#10;ANsAAAAPAAAAZHJzL2Rvd25yZXYueG1sRI9BawIxFITvhf6H8ApeimYVtLoapRQETy21vfT22Dw3&#10;SzcvS/K6rv76Rij0OMzMN8xmN/hW9RRTE9jAdFKAIq6Cbbg28PmxHy9BJUG22AYmAxdKsNve322w&#10;tOHM79QfpVYZwqlEA06kK7VOlSOPaRI64uydQvQoWcZa24jnDPetnhXFQntsOC847OjFUfV9/PEG&#10;VtfqTZahmztpvla1n76eYv9ozOhheF6DEhrkP/zXPlgDiye4fck/QG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ralrsQAAADbAAAADwAAAAAAAAAAAAAAAACXAgAAZHJzL2Rv&#10;d25yZXYueG1sUEsFBgAAAAAEAAQA9QAAAIgDAAAAAA==&#10;" fillcolor="white [3212]" strokecolor="white [3212]" strokeweight="2pt"/>
                <v:rect id="Rectangle 68" o:spid="_x0000_s1032" style="position:absolute;left:1400175;top:3667125;width:876300;height:7556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KTHcwQAA&#10;ANsAAAAPAAAAZHJzL2Rvd25yZXYueG1sRE9NawIxEL0L/Q9hCl6kZhUq69YopVDwVKl66W3YjJul&#10;m8mSTNe1v94cCj0+3vdmN/pODRRTG9jAYl6AIq6DbbkxcD69P5WgkiBb7AKTgRsl2G0fJhusbLjy&#10;Jw1HaVQO4VShASfSV1qn2pHHNA89ceYuIXqUDGOjbcRrDvedXhbFSntsOTc47OnNUf19/PEG1r/1&#10;QcrQPztpv9aNX3xc4jAzZvo4vr6AEhrlX/zn3lsDqzw2f8k/QG/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wykx3MEAAADbAAAADwAAAAAAAAAAAAAAAACXAgAAZHJzL2Rvd25y&#10;ZXYueG1sUEsFBgAAAAAEAAQA9QAAAIUDAAAAAA==&#10;" fillcolor="white [3212]" strokecolor="white [3212]" strokeweight="2pt"/>
                <v:rect id="Rectangle 69" o:spid="_x0000_s1033" style="position:absolute;left:38100;top:5076825;width:581025;height:4571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ZZRHxAAA&#10;ANsAAAAPAAAAZHJzL2Rvd25yZXYueG1sRI9BS8NAFITvgv9heQUv0m4qWJK02yIFwZNi68XbI/ua&#10;Dc2+DbuvafTXu4LgcZiZb5jNbvK9GimmLrCB5aIARdwE23Fr4OP4PC9BJUG22AcmA1+UYLe9vdlg&#10;bcOV32k8SKsyhFONBpzIUGudGkce0yIMxNk7hehRsoytthGvGe57/VAUK+2x47zgcKC9o+Z8uHgD&#10;1XfzJmUYHp10n1Xrl6+nON4bczebntaghCb5D/+1X6yBVQW/X/IP0Ns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GWUR8QAAADbAAAADwAAAAAAAAAAAAAAAACXAgAAZHJzL2Rv&#10;d25yZXYueG1sUEsFBgAAAAAEAAQA9QAAAIgDAAAAAA==&#10;" fillcolor="white [3212]" strokecolor="white [3212]" strokeweight="2pt"/>
                <v:rect id="Rectangle 70" o:spid="_x0000_s1034" style="position:absolute;left:1438275;top:5057775;width:876300;height:7556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hqsHwQAA&#10;ANsAAAAPAAAAZHJzL2Rvd25yZXYueG1sRE9NawIxEL0X/A9hCr2UmlWw1a1RRBA8tdR68TZsxs3S&#10;zWRJxnXrr28OQo+P971cD75VPcXUBDYwGRegiKtgG64NHL93L3NQSZAttoHJwC8lWK9GD0ssbbjy&#10;F/UHqVUO4VSiASfSlVqnypHHNA4dcebOIXqUDGOtbcRrDvetnhbFq/bYcG5w2NHWUfVzuHgDi1v1&#10;KfPQzZw0p0XtJx/n2D8b8/Q4bN5BCQ3yL76799bAW16fv+QfoFd/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IarB8EAAADbAAAADwAAAAAAAAAAAAAAAACXAgAAZHJzL2Rvd25y&#10;ZXYueG1sUEsFBgAAAAAEAAQA9QAAAIUDAAAAAA==&#10;" fillcolor="white [3212]" strokecolor="white [3212]" strokeweight="2pt"/>
              </v:group>
            </w:pict>
          </mc:Fallback>
        </mc:AlternateContent>
      </w:r>
      <w:r w:rsidR="00CA0C06">
        <w:rPr>
          <w:noProof/>
          <w:lang w:eastAsia="fr-FR"/>
        </w:rPr>
        <mc:AlternateContent>
          <mc:Choice Requires="wps">
            <w:drawing>
              <wp:anchor distT="0" distB="0" distL="114300" distR="114300" simplePos="0" relativeHeight="251555328" behindDoc="0" locked="0" layoutInCell="1" allowOverlap="1" wp14:anchorId="5E886B88" wp14:editId="32983F13">
                <wp:simplePos x="0" y="0"/>
                <wp:positionH relativeFrom="column">
                  <wp:posOffset>31115</wp:posOffset>
                </wp:positionH>
                <wp:positionV relativeFrom="paragraph">
                  <wp:posOffset>13970</wp:posOffset>
                </wp:positionV>
                <wp:extent cx="1190625" cy="1249045"/>
                <wp:effectExtent l="0" t="0" r="28575" b="27305"/>
                <wp:wrapNone/>
                <wp:docPr id="1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1249045"/>
                        </a:xfrm>
                        <a:prstGeom prst="rect">
                          <a:avLst/>
                        </a:prstGeom>
                        <a:solidFill>
                          <a:srgbClr val="FFFFFF"/>
                        </a:solidFill>
                        <a:ln w="9525">
                          <a:solidFill>
                            <a:srgbClr val="000000"/>
                          </a:solidFill>
                          <a:miter lim="800000"/>
                          <a:headEnd/>
                          <a:tailEnd/>
                        </a:ln>
                      </wps:spPr>
                      <wps:txbx>
                        <w:txbxContent>
                          <w:p w14:paraId="70C8C3B9" w14:textId="77777777" w:rsidR="00422873" w:rsidRDefault="00422873" w:rsidP="00CA0C06">
                            <w:pPr>
                              <w:jc w:val="center"/>
                              <w:rPr>
                                <w:rFonts w:cs="Arial"/>
                              </w:rPr>
                            </w:pPr>
                            <w:r>
                              <w:t>Position du volant en profondeur</w:t>
                            </w:r>
                          </w:p>
                          <w:p w14:paraId="61097E33" w14:textId="77777777" w:rsidR="00422873" w:rsidRDefault="00422873" w:rsidP="00CA0C06">
                            <w:pPr>
                              <w:jc w:val="center"/>
                            </w:pPr>
                            <w:r>
                              <w:rPr>
                                <w:rFonts w:cs="Arial"/>
                              </w:rPr>
                              <w:t>(en % de la course tot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Zone de texte 2" o:spid="_x0000_s1702" type="#_x0000_t202" style="position:absolute;left:0;text-align:left;margin-left:2.45pt;margin-top:1.1pt;width:93.75pt;height:98.35pt;z-index:2515553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">
                <v:textbox style="mso-fit-shape-to-text:t">
                  <w:txbxContent>
                    <w:p w14:paraId="70C8C3B9" w14:textId="77777777" w:rsidR="00422873" w:rsidRDefault="00422873" w:rsidP="00CA0C06">
                      <w:pPr>
                        <w:jc w:val="center"/>
                        <w:rPr>
                          <w:rFonts w:cs="Arial"/>
                        </w:rPr>
                      </w:pPr>
                      <w:r>
                        <w:t>Position du volant en profondeur</w:t>
                      </w:r>
                    </w:p>
                    <w:p w14:paraId="61097E33" w14:textId="77777777" w:rsidR="00422873" w:rsidRDefault="00422873" w:rsidP="00CA0C06">
                      <w:pPr>
                        <w:jc w:val="center"/>
                      </w:pPr>
                      <w:r>
                        <w:rPr>
                          <w:rFonts w:cs="Arial"/>
                        </w:rPr>
                        <w:t>(en % de la course totale)</w:t>
                      </w:r>
                    </w:p>
                  </w:txbxContent>
                </v:textbox>
              </v:shape>
            </w:pict>
          </mc:Fallback>
        </mc:AlternateContent>
      </w:r>
      <w:r w:rsidR="00CA0C06">
        <w:rPr>
          <w:noProof/>
          <w:lang w:eastAsia="fr-FR"/>
        </w:rPr>
        <w:drawing>
          <wp:inline distT="0" distB="0" distL="0" distR="0" wp14:anchorId="2EC2BDFC" wp14:editId="15B88E40">
            <wp:extent cx="5000625" cy="1409190"/>
            <wp:effectExtent l="0" t="0" r="0" b="635"/>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ote auto profondeur.JPG"/>
                    <pic:cNvPicPr/>
                  </pic:nvPicPr>
                  <pic:blipFill>
                    <a:blip r:embed="rId58">
                      <a:extLst>
                        <a:ext uri="{28A0092B-C50C-407E-A947-70E740481C1C}">
                          <a14:useLocalDpi xmlns:a14="http://schemas.microsoft.com/office/drawing/2010/main" val="0"/>
                        </a:ext>
                      </a:extLst>
                    </a:blip>
                    <a:stretch>
                      <a:fillRect/>
                    </a:stretch>
                  </pic:blipFill>
                  <pic:spPr>
                    <a:xfrm>
                      <a:off x="0" y="0"/>
                      <a:ext cx="5011862" cy="1412357"/>
                    </a:xfrm>
                    <a:prstGeom prst="rect">
                      <a:avLst/>
                    </a:prstGeom>
                  </pic:spPr>
                </pic:pic>
              </a:graphicData>
            </a:graphic>
          </wp:inline>
        </w:drawing>
      </w:r>
    </w:p>
    <w:p w14:paraId="6578B3BD" w14:textId="77777777" w:rsidR="00CA0C06" w:rsidRDefault="00CA0C06" w:rsidP="00CA0C06">
      <w:pPr>
        <w:jc w:val="center"/>
      </w:pPr>
      <w:r>
        <w:rPr>
          <w:noProof/>
          <w:lang w:eastAsia="fr-FR"/>
        </w:rPr>
        <mc:AlternateContent>
          <mc:Choice Requires="wps">
            <w:drawing>
              <wp:anchor distT="0" distB="0" distL="114300" distR="114300" simplePos="0" relativeHeight="251556352" behindDoc="0" locked="0" layoutInCell="1" allowOverlap="1" wp14:anchorId="7D422C65" wp14:editId="6435F8A0">
                <wp:simplePos x="0" y="0"/>
                <wp:positionH relativeFrom="column">
                  <wp:posOffset>21590</wp:posOffset>
                </wp:positionH>
                <wp:positionV relativeFrom="paragraph">
                  <wp:posOffset>107950</wp:posOffset>
                </wp:positionV>
                <wp:extent cx="1190625" cy="1059815"/>
                <wp:effectExtent l="0" t="0" r="28575" b="26035"/>
                <wp:wrapNone/>
                <wp:docPr id="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1059815"/>
                        </a:xfrm>
                        <a:prstGeom prst="rect">
                          <a:avLst/>
                        </a:prstGeom>
                        <a:solidFill>
                          <a:srgbClr val="FFFFFF"/>
                        </a:solidFill>
                        <a:ln w="9525">
                          <a:solidFill>
                            <a:srgbClr val="000000"/>
                          </a:solidFill>
                          <a:miter lim="800000"/>
                          <a:headEnd/>
                          <a:tailEnd/>
                        </a:ln>
                      </wps:spPr>
                      <wps:txbx>
                        <w:txbxContent>
                          <w:p w14:paraId="3474F0E3" w14:textId="77777777" w:rsidR="00422873" w:rsidRDefault="00422873" w:rsidP="00CA0C06">
                            <w:pPr>
                              <w:jc w:val="center"/>
                              <w:rPr>
                                <w:rFonts w:cs="Arial"/>
                              </w:rPr>
                            </w:pPr>
                            <w:r>
                              <w:t>Effort transmis au volant en profondeur</w:t>
                            </w:r>
                          </w:p>
                          <w:p w14:paraId="0549F462" w14:textId="77777777" w:rsidR="00422873" w:rsidRDefault="00422873" w:rsidP="00CA0C06">
                            <w:pPr>
                              <w:jc w:val="center"/>
                            </w:pPr>
                            <w:r>
                              <w:rPr>
                                <w:rFonts w:cs="Arial"/>
                              </w:rPr>
                              <w:t>(en 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703" type="#_x0000_t202" style="position:absolute;left:0;text-align:left;margin-left:1.7pt;margin-top:8.5pt;width:93.75pt;height:83.45pt;z-index:2515563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">
                <v:textbox style="mso-fit-shape-to-text:t">
                  <w:txbxContent>
                    <w:p w14:paraId="3474F0E3" w14:textId="77777777" w:rsidR="00422873" w:rsidRDefault="00422873" w:rsidP="00CA0C06">
                      <w:pPr>
                        <w:jc w:val="center"/>
                        <w:rPr>
                          <w:rFonts w:cs="Arial"/>
                        </w:rPr>
                      </w:pPr>
                      <w:r>
                        <w:t>Effort transmis au volant en profondeur</w:t>
                      </w:r>
                    </w:p>
                    <w:p w14:paraId="0549F462" w14:textId="77777777" w:rsidR="00422873" w:rsidRDefault="00422873" w:rsidP="00CA0C06">
                      <w:pPr>
                        <w:jc w:val="center"/>
                      </w:pPr>
                      <w:r>
                        <w:rPr>
                          <w:rFonts w:cs="Arial"/>
                        </w:rPr>
                        <w:t>(en N)</w:t>
                      </w:r>
                    </w:p>
                  </w:txbxContent>
                </v:textbox>
              </v:shape>
            </w:pict>
          </mc:Fallback>
        </mc:AlternateContent>
      </w:r>
      <w:r>
        <w:rPr>
          <w:noProof/>
          <w:lang w:eastAsia="fr-FR"/>
        </w:rPr>
        <w:drawing>
          <wp:inline distT="0" distB="0" distL="0" distR="0" wp14:anchorId="284E8FAA" wp14:editId="059007FE">
            <wp:extent cx="5095875" cy="1511698"/>
            <wp:effectExtent l="0" t="0" r="0"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 profondeur.JPG"/>
                    <pic:cNvPicPr/>
                  </pic:nvPicPr>
                  <pic:blipFill>
                    <a:blip r:embed="rId61">
                      <a:extLst>
                        <a:ext uri="{28A0092B-C50C-407E-A947-70E740481C1C}">
                          <a14:useLocalDpi xmlns:a14="http://schemas.microsoft.com/office/drawing/2010/main" val="0"/>
                        </a:ext>
                      </a:extLst>
                    </a:blip>
                    <a:stretch>
                      <a:fillRect/>
                    </a:stretch>
                  </pic:blipFill>
                  <pic:spPr>
                    <a:xfrm>
                      <a:off x="0" y="0"/>
                      <a:ext cx="5096412" cy="1511857"/>
                    </a:xfrm>
                    <a:prstGeom prst="rect">
                      <a:avLst/>
                    </a:prstGeom>
                  </pic:spPr>
                </pic:pic>
              </a:graphicData>
            </a:graphic>
          </wp:inline>
        </w:drawing>
      </w:r>
    </w:p>
    <w:p w14:paraId="62943778" w14:textId="77777777" w:rsidR="00CA0C06" w:rsidRPr="00037D7F" w:rsidRDefault="00CA0C06" w:rsidP="00CA0C06">
      <w:r w:rsidRPr="00037D7F">
        <w:t>Les courbes ci-dessous correspondent à un agrandissement de la zone de transition autour de 30 s.</w:t>
      </w:r>
    </w:p>
    <w:p w14:paraId="6B20E051" w14:textId="77777777" w:rsidR="00CA0C06" w:rsidRPr="00FF6BD9" w:rsidRDefault="00CA0C06" w:rsidP="00CA0C06">
      <w:pPr>
        <w:jc w:val="center"/>
      </w:pPr>
      <w:r>
        <w:rPr>
          <w:noProof/>
          <w:lang w:eastAsia="fr-FR"/>
        </w:rPr>
        <mc:AlternateContent>
          <mc:Choice Requires="wpg">
            <w:drawing>
              <wp:anchor distT="0" distB="0" distL="114300" distR="114300" simplePos="0" relativeHeight="251557376" behindDoc="0" locked="0" layoutInCell="1" allowOverlap="1" wp14:anchorId="7D3EBD49" wp14:editId="018F440A">
                <wp:simplePos x="0" y="0"/>
                <wp:positionH relativeFrom="column">
                  <wp:posOffset>40958</wp:posOffset>
                </wp:positionH>
                <wp:positionV relativeFrom="paragraph">
                  <wp:posOffset>59690</wp:posOffset>
                </wp:positionV>
                <wp:extent cx="2257425" cy="2533650"/>
                <wp:effectExtent l="0" t="0" r="28575" b="19050"/>
                <wp:wrapNone/>
                <wp:docPr id="22" name="Groupe 22"/>
                <wp:cNvGraphicFramePr/>
                <a:graphic xmlns:a="http://schemas.openxmlformats.org/drawingml/2006/main">
                  <a:graphicData uri="http://schemas.microsoft.com/office/word/2010/wordprocessingGroup">
                    <wpg:wgp>
                      <wpg:cNvGrpSpPr/>
                      <wpg:grpSpPr>
                        <a:xfrm>
                          <a:off x="0" y="0"/>
                          <a:ext cx="2257425" cy="2533650"/>
                          <a:chOff x="0" y="0"/>
                          <a:chExt cx="2257425" cy="2533650"/>
                        </a:xfrm>
                      </wpg:grpSpPr>
                      <wps:wsp>
                        <wps:cNvPr id="24" name="Zone de texte 2"/>
                        <wps:cNvSpPr txBox="1">
                          <a:spLocks noChangeArrowheads="1"/>
                        </wps:cNvSpPr>
                        <wps:spPr bwMode="auto">
                          <a:xfrm>
                            <a:off x="0" y="0"/>
                            <a:ext cx="1190625" cy="1247775"/>
                          </a:xfrm>
                          <a:prstGeom prst="rect">
                            <a:avLst/>
                          </a:prstGeom>
                          <a:solidFill>
                            <a:srgbClr val="FFFFFF"/>
                          </a:solidFill>
                          <a:ln w="9525">
                            <a:solidFill>
                              <a:srgbClr val="000000"/>
                            </a:solidFill>
                            <a:miter lim="800000"/>
                            <a:headEnd/>
                            <a:tailEnd/>
                          </a:ln>
                        </wps:spPr>
                        <wps:txbx>
                          <w:txbxContent>
                            <w:p w14:paraId="50903FF2" w14:textId="77777777" w:rsidR="00422873" w:rsidRDefault="00422873" w:rsidP="00CA0C06">
                              <w:pPr>
                                <w:jc w:val="center"/>
                                <w:rPr>
                                  <w:rFonts w:cs="Arial"/>
                                </w:rPr>
                              </w:pPr>
                              <w:r>
                                <w:t>Position du volant en profondeur</w:t>
                              </w:r>
                            </w:p>
                            <w:p w14:paraId="48F20CF8" w14:textId="77777777" w:rsidR="00422873" w:rsidRDefault="00422873" w:rsidP="00CA0C06">
                              <w:pPr>
                                <w:jc w:val="center"/>
                              </w:pPr>
                              <w:r>
                                <w:rPr>
                                  <w:rFonts w:cs="Arial"/>
                                </w:rPr>
                                <w:t>(en % de la course totale)</w:t>
                              </w:r>
                            </w:p>
                          </w:txbxContent>
                        </wps:txbx>
                        <wps:bodyPr rot="0" vert="horz" wrap="square" lIns="91440" tIns="45720" rIns="91440" bIns="45720" anchor="t" anchorCtr="0">
                          <a:spAutoFit/>
                        </wps:bodyPr>
                      </wps:wsp>
                      <wps:wsp>
                        <wps:cNvPr id="29" name="Zone de texte 2"/>
                        <wps:cNvSpPr txBox="1">
                          <a:spLocks noChangeArrowheads="1"/>
                        </wps:cNvSpPr>
                        <wps:spPr bwMode="auto">
                          <a:xfrm>
                            <a:off x="28575" y="1476375"/>
                            <a:ext cx="1190625" cy="1057275"/>
                          </a:xfrm>
                          <a:prstGeom prst="rect">
                            <a:avLst/>
                          </a:prstGeom>
                          <a:solidFill>
                            <a:srgbClr val="FFFFFF"/>
                          </a:solidFill>
                          <a:ln w="9525">
                            <a:solidFill>
                              <a:srgbClr val="000000"/>
                            </a:solidFill>
                            <a:miter lim="800000"/>
                            <a:headEnd/>
                            <a:tailEnd/>
                          </a:ln>
                        </wps:spPr>
                        <wps:txbx>
                          <w:txbxContent>
                            <w:p w14:paraId="53F1D9CD" w14:textId="77777777" w:rsidR="00422873" w:rsidRDefault="00422873" w:rsidP="00CA0C06">
                              <w:pPr>
                                <w:jc w:val="center"/>
                                <w:rPr>
                                  <w:rFonts w:cs="Arial"/>
                                </w:rPr>
                              </w:pPr>
                              <w:r>
                                <w:t>Effort transmis au volant en profondeur</w:t>
                              </w:r>
                            </w:p>
                            <w:p w14:paraId="003D61B2" w14:textId="77777777" w:rsidR="00422873" w:rsidRDefault="00422873" w:rsidP="00CA0C06">
                              <w:pPr>
                                <w:jc w:val="center"/>
                              </w:pPr>
                              <w:r>
                                <w:rPr>
                                  <w:rFonts w:cs="Arial"/>
                                </w:rPr>
                                <w:t>(en N)</w:t>
                              </w:r>
                            </w:p>
                          </w:txbxContent>
                        </wps:txbx>
                        <wps:bodyPr rot="0" vert="horz" wrap="square" lIns="91440" tIns="45720" rIns="91440" bIns="45720" anchor="t" anchorCtr="0">
                          <a:spAutoFit/>
                        </wps:bodyPr>
                      </wps:wsp>
                      <wps:wsp>
                        <wps:cNvPr id="41" name="Connecteur droit 41"/>
                        <wps:cNvCnPr/>
                        <wps:spPr>
                          <a:xfrm>
                            <a:off x="2181226" y="614363"/>
                            <a:ext cx="0" cy="3238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42" name="Connecteur droit 42"/>
                        <wps:cNvCnPr/>
                        <wps:spPr>
                          <a:xfrm>
                            <a:off x="2257425" y="1843088"/>
                            <a:ext cx="0" cy="35718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e 22" o:spid="_x0000_s1704" style="position:absolute;left:0;text-align:left;margin-left:3.25pt;margin-top:4.7pt;width:177.75pt;height:199.5pt;z-index:251557376;mso-position-horizontal-relative:text;mso-position-vertical-relative:text" coordsize="22574,25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">
                <v:shape id="_x0000_s1705" type="#_x0000_t202" style="position:absolute;width:11906;height:1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k5sQA&#10;AADbAAAADwAAAGRycy9kb3ducmV2LnhtbESPQWsCMRSE7wX/Q3iF3jRbqUVWo4gi9FargvT2mjw3&#10;i5uXdRPX1V/fFIQeh5n5hpnOO1eJlppQelbwOshAEGtvSi4U7Hfr/hhEiMgGK8+k4EYB5rPe0xRz&#10;46/8Re02FiJBOOSowMZY51IGbclhGPiaOHlH3ziMSTaFNA1eE9xVcphl79JhyWnBYk1LS/q0vTgF&#10;YbU51/q4+TlZc7t/rtqRPqy/lXp57hYTEJG6+B9+tD+MguEb/H1JP0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qJObEAAAA2wAAAA8AAAAAAAAAAAAAAAAAmAIAAGRycy9k&#10;b3ducmV2LnhtbFBLBQYAAAAABAAEAPUAAACJAwAAAAA=&#10;">
                  <v:textbox style="mso-fit-shape-to-text:t">
                    <w:txbxContent>
                      <w:p w14:paraId="50903FF2" w14:textId="77777777" w:rsidR="00422873" w:rsidRDefault="00422873" w:rsidP="00CA0C06">
                        <w:pPr>
                          <w:jc w:val="center"/>
                          <w:rPr>
                            <w:rFonts w:cs="Arial"/>
                          </w:rPr>
                        </w:pPr>
                        <w:r>
                          <w:t>Position du volant en profondeur</w:t>
                        </w:r>
                      </w:p>
                      <w:p w14:paraId="48F20CF8" w14:textId="77777777" w:rsidR="00422873" w:rsidRDefault="00422873" w:rsidP="00CA0C06">
                        <w:pPr>
                          <w:jc w:val="center"/>
                        </w:pPr>
                        <w:r>
                          <w:rPr>
                            <w:rFonts w:cs="Arial"/>
                          </w:rPr>
                          <w:t>(en % de la course totale)</w:t>
                        </w:r>
                      </w:p>
                    </w:txbxContent>
                  </v:textbox>
                </v:shape>
                <v:shape id="_x0000_s1706" type="#_x0000_t202" style="position:absolute;left:285;top:14763;width:11907;height:10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uLeMQA&#10;AADbAAAADwAAAGRycy9kb3ducmV2LnhtbESPQWsCMRSE7wX/Q3iF3jRboVJXo4gi9FargvT2mjw3&#10;i5uXdRPX1V/fFIQeh5n5hpnOO1eJlppQelbwOshAEGtvSi4U7Hfr/juIEJENVp5JwY0CzGe9pynm&#10;xl/5i9ptLESCcMhRgY2xzqUM2pLDMPA1cfKOvnEYk2wKaRq8Jrir5DDLRtJhyWnBYk1LS/q0vTgF&#10;YbU51/q4+TlZc7t/rto3fVh/K/Xy3C0mICJ18T/8aH8YBcMx/H1JP0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i3jEAAAA2wAAAA8AAAAAAAAAAAAAAAAAmAIAAGRycy9k&#10;b3ducmV2LnhtbFBLBQYAAAAABAAEAPUAAACJAwAAAAA=&#10;">
                  <v:textbox style="mso-fit-shape-to-text:t">
                    <w:txbxContent>
                      <w:p w14:paraId="53F1D9CD" w14:textId="77777777" w:rsidR="00422873" w:rsidRDefault="00422873" w:rsidP="00CA0C06">
                        <w:pPr>
                          <w:jc w:val="center"/>
                          <w:rPr>
                            <w:rFonts w:cs="Arial"/>
                          </w:rPr>
                        </w:pPr>
                        <w:r>
                          <w:t>Effort transmis au volant en profondeur</w:t>
                        </w:r>
                      </w:p>
                      <w:p w14:paraId="003D61B2" w14:textId="77777777" w:rsidR="00422873" w:rsidRDefault="00422873" w:rsidP="00CA0C06">
                        <w:pPr>
                          <w:jc w:val="center"/>
                        </w:pPr>
                        <w:r>
                          <w:rPr>
                            <w:rFonts w:cs="Arial"/>
                          </w:rPr>
                          <w:t>(en N)</w:t>
                        </w:r>
                      </w:p>
                    </w:txbxContent>
                  </v:textbox>
                </v:shape>
                <v:line id="Connecteur droit 41" o:spid="_x0000_s1707" style="position:absolute;visibility:visible;mso-wrap-style:square" from="21812,6143" to="21812,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ijdcMAAADbAAAADwAAAGRycy9kb3ducmV2LnhtbESPQYvCMBSE7wv+h/AEb2taEZGuUUQQ&#10;pBe1Ku7x0bxtuzYvpYm1/nuzsOBxmJlvmMWqN7XoqHWVZQXxOAJBnFtdcaHgfNp+zkE4j6yxtkwK&#10;nuRgtRx8LDDR9sFH6jJfiABhl6CC0vsmkdLlJRl0Y9sQB+/HtgZ9kG0hdYuPADe1nETRTBqsOCyU&#10;2NCmpPyW3Y2C79Nvet1kXXqOGulMlcb7Q3dRajTs118gPPX+Hf5v77SCaQx/X8IP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Yo3XDAAAA2wAAAA8AAAAAAAAAAAAA&#10;AAAAoQIAAGRycy9kb3ducmV2LnhtbFBLBQYAAAAABAAEAPkAAACRAwAAAAA=&#10;" strokecolor="red"/>
                <v:line id="Connecteur droit 42" o:spid="_x0000_s1708" style="position:absolute;visibility:visible;mso-wrap-style:square" from="22574,18430" to="22574,2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o9AsQAAADbAAAADwAAAGRycy9kb3ducmV2LnhtbESPQWvCQBSE7wX/w/IEb80mUkqJWUUC&#10;QsmlNirt8ZF9JtHs25Ddxvjv3UKhx2FmvmGyzWQ6MdLgWssKkigGQVxZ3XKt4HjYPb+BcB5ZY2eZ&#10;FNzJwWY9e8ow1fbGnzSWvhYBwi5FBY33fSqlqxoy6CLbEwfvbAeDPsihlnrAW4CbTi7j+FUabDks&#10;NNhT3lB1LX+Mgu/DpfjKy7E4xr10pi2Sj/14Umoxn7YrEJ4m/x/+a79rBS9L+P0Sf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ij0CxAAAANsAAAAPAAAAAAAAAAAA&#10;AAAAAKECAABkcnMvZG93bnJldi54bWxQSwUGAAAAAAQABAD5AAAAkgMAAAAA&#10;" strokecolor="red"/>
              </v:group>
            </w:pict>
          </mc:Fallback>
        </mc:AlternateContent>
      </w:r>
      <w:r>
        <w:rPr>
          <w:noProof/>
          <w:lang w:eastAsia="fr-FR"/>
        </w:rPr>
        <w:drawing>
          <wp:inline distT="0" distB="0" distL="0" distR="0" wp14:anchorId="2D0C4B86" wp14:editId="7031DFEA">
            <wp:extent cx="5686425" cy="2812672"/>
            <wp:effectExtent l="0" t="0" r="0" b="6985"/>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valeurs_zoomees.bmp"/>
                    <pic:cNvPicPr/>
                  </pic:nvPicPr>
                  <pic:blipFill>
                    <a:blip r:embed="rId62">
                      <a:extLst>
                        <a:ext uri="{28A0092B-C50C-407E-A947-70E740481C1C}">
                          <a14:useLocalDpi xmlns:a14="http://schemas.microsoft.com/office/drawing/2010/main" val="0"/>
                        </a:ext>
                      </a:extLst>
                    </a:blip>
                    <a:stretch>
                      <a:fillRect/>
                    </a:stretch>
                  </pic:blipFill>
                  <pic:spPr>
                    <a:xfrm>
                      <a:off x="0" y="0"/>
                      <a:ext cx="5696382" cy="2817597"/>
                    </a:xfrm>
                    <a:prstGeom prst="rect">
                      <a:avLst/>
                    </a:prstGeom>
                  </pic:spPr>
                </pic:pic>
              </a:graphicData>
            </a:graphic>
          </wp:inline>
        </w:drawing>
      </w:r>
    </w:p>
    <w:p w14:paraId="6773226D" w14:textId="77777777" w:rsidR="00B62B22" w:rsidRDefault="00B62B22">
      <w:pPr>
        <w:spacing w:after="0" w:line="240" w:lineRule="auto"/>
        <w:jc w:val="left"/>
        <w:rPr>
          <w:rFonts w:eastAsia="Times New Roman"/>
          <w:b/>
          <w:bCs/>
          <w:kern w:val="32"/>
          <w:szCs w:val="32"/>
        </w:rPr>
      </w:pPr>
      <w:r>
        <w:br w:type="page"/>
      </w:r>
    </w:p>
    <w:p w14:paraId="2C9AD800" w14:textId="52822FDD" w:rsidR="00F94B84" w:rsidRDefault="00170A2F" w:rsidP="00B62B22">
      <w:pPr>
        <w:pStyle w:val="Titre1"/>
        <w:spacing w:after="0"/>
      </w:pPr>
      <w:r w:rsidRPr="00EE57A9">
        <w:t>Document</w:t>
      </w:r>
      <w:r>
        <w:t xml:space="preserve"> technique DT9</w:t>
      </w:r>
    </w:p>
    <w:p w14:paraId="66DC2C04" w14:textId="77777777" w:rsidR="00B62B22" w:rsidRPr="00B62B22" w:rsidRDefault="00B62B22" w:rsidP="00B62B22">
      <w:pPr>
        <w:spacing w:after="0"/>
        <w:rPr>
          <w:sz w:val="8"/>
          <w:szCs w:val="8"/>
        </w:rPr>
      </w:pPr>
    </w:p>
    <w:p w14:paraId="4B5D307F" w14:textId="77777777" w:rsidR="00643EC6" w:rsidRPr="00EE57A9" w:rsidRDefault="00F94B84" w:rsidP="00B62B22">
      <w:pPr>
        <w:pStyle w:val="Titre1"/>
        <w:spacing w:before="0"/>
      </w:pPr>
      <w:r w:rsidRPr="00EE57A9">
        <w:t xml:space="preserve">Détermination du temps de réponse au niveau des images </w:t>
      </w:r>
    </w:p>
    <w:p w14:paraId="511A5054" w14:textId="77777777" w:rsidR="00643EC6" w:rsidRPr="00EE57A9" w:rsidRDefault="00643EC6" w:rsidP="00F94B84">
      <w:pPr>
        <w:pStyle w:val="Titre1"/>
      </w:pPr>
    </w:p>
    <w:p w14:paraId="79887856" w14:textId="25C6C407" w:rsidR="00306BAC" w:rsidRPr="00EE57A9" w:rsidRDefault="00B62B22" w:rsidP="00643EC6">
      <w:r>
        <w:t>Pour obtenir</w:t>
      </w:r>
      <w:r w:rsidR="00B45AEE" w:rsidRPr="00EE57A9">
        <w:t xml:space="preserve"> l’homologation du simulateur, des mesures ont été </w:t>
      </w:r>
      <w:r>
        <w:t>réalisée</w:t>
      </w:r>
      <w:r w:rsidR="00670A68">
        <w:t>s</w:t>
      </w:r>
      <w:r w:rsidR="00B45AEE" w:rsidRPr="00EE57A9">
        <w:t xml:space="preserve"> afin de valider le temps de réponse entre une modification de la commande par le pilote et la modification de l’image projetée. Pour ce faire, une mire avec de forts contrastes (noir et blanc) est projetée. Un capteur est placé au niveau de l’écran, proche de la limite </w:t>
      </w:r>
      <w:r w:rsidR="00DA6FED" w:rsidRPr="00EE57A9">
        <w:t>les deux zones</w:t>
      </w:r>
      <w:r w:rsidR="00B45AEE" w:rsidRPr="00EE57A9">
        <w:t xml:space="preserve">. Lorsque le pilote modifie la commande en profondeur de l’avion, la mire se translate verticalement, faisant passer le capteur d’une zone blanche à une zone noire. </w:t>
      </w:r>
    </w:p>
    <w:p w14:paraId="037D6293" w14:textId="2A5BFB5C" w:rsidR="00B45AEE" w:rsidRPr="00B62B22" w:rsidRDefault="00B45AEE" w:rsidP="00643EC6">
      <w:r w:rsidRPr="00B62B22">
        <w:t xml:space="preserve">Le relevé expérimental ci-dessous indique en bleu la modification de la commande de profondeur par le pilote et en </w:t>
      </w:r>
      <w:r w:rsidR="00670A68">
        <w:t>vert</w:t>
      </w:r>
      <w:r w:rsidRPr="00B62B22">
        <w:t xml:space="preserve"> le signal du capteur situé au niveau de l’écran.</w:t>
      </w:r>
      <w:r w:rsidR="00F56D3A" w:rsidRPr="00B62B22">
        <w:t xml:space="preserve"> La simulation est réalisée pour avion de type Airbus présentant une inertie importante.</w:t>
      </w:r>
    </w:p>
    <w:p w14:paraId="7C3B4118" w14:textId="77777777" w:rsidR="00011141" w:rsidRPr="00D20393" w:rsidRDefault="00011141" w:rsidP="00643EC6"/>
    <w:p w14:paraId="083D2F8E" w14:textId="651E4A77" w:rsidR="00CA2513" w:rsidRPr="00D20393" w:rsidRDefault="003D16E6" w:rsidP="00011141">
      <w:pPr>
        <w:jc w:val="center"/>
      </w:pPr>
      <w:r>
        <w:rPr>
          <w:noProof/>
          <w:lang w:eastAsia="fr-FR"/>
        </w:rPr>
        <w:drawing>
          <wp:inline distT="0" distB="0" distL="0" distR="0" wp14:anchorId="561BB615" wp14:editId="29D3A311">
            <wp:extent cx="6029960" cy="3776345"/>
            <wp:effectExtent l="0" t="0" r="8890" b="0"/>
            <wp:docPr id="2187" name="Imag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port delay.JPG"/>
                    <pic:cNvPicPr/>
                  </pic:nvPicPr>
                  <pic:blipFill>
                    <a:blip r:embed="rId63">
                      <a:extLst>
                        <a:ext uri="{28A0092B-C50C-407E-A947-70E740481C1C}">
                          <a14:useLocalDpi xmlns:a14="http://schemas.microsoft.com/office/drawing/2010/main" val="0"/>
                        </a:ext>
                      </a:extLst>
                    </a:blip>
                    <a:stretch>
                      <a:fillRect/>
                    </a:stretch>
                  </pic:blipFill>
                  <pic:spPr>
                    <a:xfrm>
                      <a:off x="0" y="0"/>
                      <a:ext cx="6029960" cy="3776345"/>
                    </a:xfrm>
                    <a:prstGeom prst="rect">
                      <a:avLst/>
                    </a:prstGeom>
                  </pic:spPr>
                </pic:pic>
              </a:graphicData>
            </a:graphic>
          </wp:inline>
        </w:drawing>
      </w:r>
    </w:p>
    <w:p w14:paraId="2E561B8D" w14:textId="77777777" w:rsidR="00F94B84" w:rsidRPr="00D20393" w:rsidRDefault="00F94B84" w:rsidP="000012AB">
      <w:pPr>
        <w:pStyle w:val="Titre1"/>
        <w:sectPr w:rsidR="00F94B84" w:rsidRPr="00D20393" w:rsidSect="00A12A0F">
          <w:pgSz w:w="11906" w:h="16838"/>
          <w:pgMar w:top="1417" w:right="1417" w:bottom="1417" w:left="993" w:header="708" w:footer="708" w:gutter="0"/>
          <w:cols w:space="708"/>
          <w:docGrid w:linePitch="360"/>
        </w:sectPr>
      </w:pPr>
    </w:p>
    <w:p w14:paraId="386BB635" w14:textId="057DC7B6" w:rsidR="00205230" w:rsidRDefault="00170A2F" w:rsidP="00205230">
      <w:pPr>
        <w:pStyle w:val="Titre1"/>
      </w:pPr>
      <w:r>
        <w:t>Document réponse DR1</w:t>
      </w:r>
    </w:p>
    <w:p w14:paraId="1739DBC2" w14:textId="77777777" w:rsidR="00205230" w:rsidRDefault="00DE3309" w:rsidP="00205230">
      <w:pPr>
        <w:pStyle w:val="Titre1"/>
      </w:pPr>
      <w:r>
        <w:t>Partie n°1 –  d</w:t>
      </w:r>
      <w:r w:rsidR="00363DFF">
        <w:t>escription</w:t>
      </w:r>
      <w:r w:rsidR="00205230">
        <w:t xml:space="preserve"> partiel</w:t>
      </w:r>
      <w:r w:rsidR="00363DFF">
        <w:t>le</w:t>
      </w:r>
      <w:r w:rsidR="00205230">
        <w:t xml:space="preserve"> associé</w:t>
      </w:r>
      <w:r w:rsidR="00363DFF">
        <w:t>e</w:t>
      </w:r>
      <w:r w:rsidR="00205230">
        <w:t xml:space="preserve"> au simulateur ALX</w:t>
      </w:r>
    </w:p>
    <w:p w14:paraId="21B0666A" w14:textId="77777777" w:rsidR="00AA76C0" w:rsidRPr="00363DFF" w:rsidRDefault="00AA76C0" w:rsidP="00AA76C0">
      <w:pPr>
        <w:rPr>
          <w:b/>
        </w:rPr>
      </w:pPr>
      <w:r w:rsidRPr="00363DFF">
        <w:rPr>
          <w:b/>
        </w:rPr>
        <w:t>Question 1</w:t>
      </w:r>
    </w:p>
    <w:p w14:paraId="0755A82F" w14:textId="77777777" w:rsidR="00205230" w:rsidRPr="00205230" w:rsidRDefault="00512493" w:rsidP="00205230">
      <w:pPr>
        <w:jc w:val="center"/>
      </w:pPr>
      <w:r>
        <w:rPr>
          <w:noProof/>
          <w:lang w:eastAsia="fr-FR"/>
        </w:rPr>
        <w:drawing>
          <wp:anchor distT="0" distB="0" distL="114300" distR="114300" simplePos="0" relativeHeight="251601408" behindDoc="0" locked="0" layoutInCell="1" allowOverlap="1" wp14:anchorId="2FEF1493" wp14:editId="641F03E4">
            <wp:simplePos x="0" y="0"/>
            <wp:positionH relativeFrom="column">
              <wp:posOffset>-792480</wp:posOffset>
            </wp:positionH>
            <wp:positionV relativeFrom="paragraph">
              <wp:posOffset>917575</wp:posOffset>
            </wp:positionV>
            <wp:extent cx="7613015" cy="5779135"/>
            <wp:effectExtent l="2540" t="0" r="9525" b="9525"/>
            <wp:wrapTight wrapText="bothSides">
              <wp:wrapPolygon edited="0">
                <wp:start x="7" y="21609"/>
                <wp:lineTo x="21555" y="21609"/>
                <wp:lineTo x="21555" y="59"/>
                <wp:lineTo x="7" y="59"/>
                <wp:lineTo x="7" y="21609"/>
              </wp:wrapPolygon>
            </wp:wrapTight>
            <wp:docPr id="1131" name="Imag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ultiphysique.PNG"/>
                    <pic:cNvPicPr/>
                  </pic:nvPicPr>
                  <pic:blipFill>
                    <a:blip r:embed="rId64">
                      <a:extLst>
                        <a:ext uri="{28A0092B-C50C-407E-A947-70E740481C1C}">
                          <a14:useLocalDpi xmlns:a14="http://schemas.microsoft.com/office/drawing/2010/main" val="0"/>
                        </a:ext>
                      </a:extLst>
                    </a:blip>
                    <a:stretch>
                      <a:fillRect/>
                    </a:stretch>
                  </pic:blipFill>
                  <pic:spPr>
                    <a:xfrm rot="5400000">
                      <a:off x="0" y="0"/>
                      <a:ext cx="7613015" cy="5779135"/>
                    </a:xfrm>
                    <a:prstGeom prst="rect">
                      <a:avLst/>
                    </a:prstGeom>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7C21C4F9" w14:textId="77777777" w:rsidR="00205230" w:rsidRDefault="00205230">
      <w:pPr>
        <w:spacing w:after="0" w:line="240" w:lineRule="auto"/>
        <w:jc w:val="left"/>
        <w:rPr>
          <w:rFonts w:eastAsia="Times New Roman"/>
          <w:b/>
          <w:bCs/>
          <w:kern w:val="32"/>
          <w:szCs w:val="32"/>
        </w:rPr>
      </w:pPr>
    </w:p>
    <w:p w14:paraId="368E839C" w14:textId="38CC97B8" w:rsidR="005D3211" w:rsidRDefault="00170A2F" w:rsidP="005D3211">
      <w:pPr>
        <w:pStyle w:val="Titre1"/>
      </w:pPr>
      <w:r>
        <w:t>Document réponse DR2</w:t>
      </w:r>
    </w:p>
    <w:p w14:paraId="145BDAF4" w14:textId="19952B05" w:rsidR="00FA3EFB" w:rsidRDefault="009A6BED" w:rsidP="00FA3EFB">
      <w:pPr>
        <w:pStyle w:val="Titre1"/>
        <w:spacing w:before="0" w:after="0"/>
      </w:pPr>
      <w:r>
        <w:t>Partie n°1 – v</w:t>
      </w:r>
      <w:r w:rsidR="005D3211">
        <w:t>alidation des contraintes</w:t>
      </w:r>
    </w:p>
    <w:p w14:paraId="22EB8FF8" w14:textId="77777777" w:rsidR="005D3211" w:rsidRDefault="005D3211" w:rsidP="00FA3EFB">
      <w:pPr>
        <w:pStyle w:val="Titre1"/>
        <w:spacing w:before="0" w:after="0"/>
      </w:pPr>
      <w:r>
        <w:t xml:space="preserve"> </w:t>
      </w:r>
      <w:proofErr w:type="gramStart"/>
      <w:r>
        <w:t>liées</w:t>
      </w:r>
      <w:proofErr w:type="gramEnd"/>
      <w:r>
        <w:t xml:space="preserve"> à la certification des simulateurs de vols</w:t>
      </w:r>
    </w:p>
    <w:p w14:paraId="41FEE1F4" w14:textId="77777777" w:rsidR="00D13C16" w:rsidRDefault="00D13C16">
      <w:pPr>
        <w:spacing w:after="0" w:line="240" w:lineRule="auto"/>
        <w:jc w:val="left"/>
        <w:rPr>
          <w:rFonts w:eastAsia="Times New Roman"/>
          <w:b/>
          <w:bCs/>
          <w:kern w:val="32"/>
          <w:szCs w:val="32"/>
        </w:rPr>
      </w:pPr>
      <w:r>
        <w:rPr>
          <w:rFonts w:eastAsia="Times New Roman"/>
          <w:b/>
          <w:bCs/>
          <w:kern w:val="32"/>
          <w:szCs w:val="32"/>
        </w:rPr>
        <w:t>Question 3</w:t>
      </w:r>
    </w:p>
    <w:tbl>
      <w:tblPr>
        <w:tblW w:w="9880" w:type="dxa"/>
        <w:tblInd w:w="55" w:type="dxa"/>
        <w:tblCellMar>
          <w:left w:w="70" w:type="dxa"/>
          <w:right w:w="70" w:type="dxa"/>
        </w:tblCellMar>
        <w:tblLook w:val="04A0" w:firstRow="1" w:lastRow="0" w:firstColumn="1" w:lastColumn="0" w:noHBand="0" w:noVBand="1"/>
      </w:tblPr>
      <w:tblGrid>
        <w:gridCol w:w="6020"/>
        <w:gridCol w:w="3860"/>
      </w:tblGrid>
      <w:tr w:rsidR="00FA3EFB" w:rsidRPr="00381399" w14:paraId="70980D7E" w14:textId="77777777" w:rsidTr="006E78EE">
        <w:trPr>
          <w:trHeight w:val="660"/>
        </w:trPr>
        <w:tc>
          <w:tcPr>
            <w:tcW w:w="60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2F24B4" w14:textId="77777777" w:rsidR="00FA3EFB" w:rsidRPr="00381399" w:rsidRDefault="00FA3EFB" w:rsidP="006E78EE">
            <w:pPr>
              <w:spacing w:after="0" w:line="240" w:lineRule="auto"/>
              <w:jc w:val="center"/>
              <w:rPr>
                <w:rFonts w:eastAsia="Times New Roman" w:cs="Arial"/>
                <w:b/>
                <w:bCs/>
                <w:color w:val="000000"/>
                <w:szCs w:val="24"/>
                <w:lang w:eastAsia="fr-FR"/>
              </w:rPr>
            </w:pPr>
            <w:r w:rsidRPr="00381399">
              <w:rPr>
                <w:rFonts w:eastAsia="Times New Roman" w:cs="Arial"/>
                <w:b/>
                <w:bCs/>
                <w:color w:val="000000"/>
                <w:szCs w:val="24"/>
                <w:lang w:eastAsia="fr-FR"/>
              </w:rPr>
              <w:t>Contraintes de la norme FNPT</w:t>
            </w:r>
          </w:p>
        </w:tc>
        <w:tc>
          <w:tcPr>
            <w:tcW w:w="3860" w:type="dxa"/>
            <w:tcBorders>
              <w:top w:val="single" w:sz="4" w:space="0" w:color="auto"/>
              <w:left w:val="nil"/>
              <w:bottom w:val="single" w:sz="4" w:space="0" w:color="auto"/>
              <w:right w:val="single" w:sz="4" w:space="0" w:color="auto"/>
            </w:tcBorders>
            <w:shd w:val="clear" w:color="auto" w:fill="auto"/>
            <w:vAlign w:val="center"/>
            <w:hideMark/>
          </w:tcPr>
          <w:p w14:paraId="2DA01024" w14:textId="77777777" w:rsidR="00FA3EFB" w:rsidRPr="00381399" w:rsidRDefault="00FA3EFB" w:rsidP="006E78EE">
            <w:pPr>
              <w:spacing w:after="0" w:line="240" w:lineRule="auto"/>
              <w:jc w:val="center"/>
              <w:rPr>
                <w:rFonts w:eastAsia="Times New Roman" w:cs="Arial"/>
                <w:b/>
                <w:bCs/>
                <w:color w:val="000000"/>
                <w:szCs w:val="24"/>
                <w:lang w:eastAsia="fr-FR"/>
              </w:rPr>
            </w:pPr>
            <w:r w:rsidRPr="00381399">
              <w:rPr>
                <w:rFonts w:eastAsia="Times New Roman" w:cs="Arial"/>
                <w:b/>
                <w:bCs/>
                <w:color w:val="000000"/>
                <w:szCs w:val="24"/>
                <w:lang w:eastAsia="fr-FR"/>
              </w:rPr>
              <w:t>Sous-systèmes contribuant à la validation de la contrainte</w:t>
            </w:r>
          </w:p>
        </w:tc>
      </w:tr>
      <w:tr w:rsidR="00FA3EFB" w:rsidRPr="00381399" w14:paraId="65D70A35" w14:textId="77777777" w:rsidTr="006E78EE">
        <w:trPr>
          <w:trHeight w:val="1260"/>
        </w:trPr>
        <w:tc>
          <w:tcPr>
            <w:tcW w:w="6020" w:type="dxa"/>
            <w:tcBorders>
              <w:top w:val="nil"/>
              <w:left w:val="single" w:sz="4" w:space="0" w:color="auto"/>
              <w:bottom w:val="single" w:sz="4" w:space="0" w:color="auto"/>
              <w:right w:val="single" w:sz="4" w:space="0" w:color="auto"/>
            </w:tcBorders>
            <w:shd w:val="clear" w:color="auto" w:fill="auto"/>
            <w:vAlign w:val="center"/>
            <w:hideMark/>
          </w:tcPr>
          <w:p w14:paraId="144A8181" w14:textId="77777777" w:rsidR="00FA3EFB" w:rsidRPr="00381399" w:rsidRDefault="00FA3EFB" w:rsidP="004A3796">
            <w:pPr>
              <w:spacing w:after="0" w:line="240" w:lineRule="auto"/>
              <w:rPr>
                <w:rFonts w:eastAsia="Times New Roman" w:cs="Arial"/>
                <w:color w:val="000000"/>
                <w:szCs w:val="24"/>
                <w:lang w:eastAsia="fr-FR"/>
              </w:rPr>
            </w:pPr>
            <w:r w:rsidRPr="00381399">
              <w:rPr>
                <w:rFonts w:eastAsia="Times New Roman" w:cs="Arial"/>
                <w:color w:val="000000"/>
                <w:szCs w:val="24"/>
                <w:lang w:eastAsia="fr-FR"/>
              </w:rPr>
              <w:t>Les forces sur les commandes et le débattement des commandes doivent correspondre de la même manière et dans les mêmes conditions de vol à celles de l'avion ou classe d'avion simulé.</w:t>
            </w:r>
          </w:p>
        </w:tc>
        <w:tc>
          <w:tcPr>
            <w:tcW w:w="3860" w:type="dxa"/>
            <w:tcBorders>
              <w:top w:val="nil"/>
              <w:left w:val="nil"/>
              <w:bottom w:val="single" w:sz="4" w:space="0" w:color="auto"/>
              <w:right w:val="single" w:sz="4" w:space="0" w:color="auto"/>
            </w:tcBorders>
            <w:shd w:val="clear" w:color="auto" w:fill="auto"/>
            <w:vAlign w:val="center"/>
            <w:hideMark/>
          </w:tcPr>
          <w:p w14:paraId="0956E68B" w14:textId="77777777" w:rsidR="00FA3EFB" w:rsidRPr="00381399" w:rsidRDefault="00FA3EFB" w:rsidP="006E78EE">
            <w:pPr>
              <w:spacing w:after="0" w:line="240" w:lineRule="auto"/>
              <w:jc w:val="left"/>
              <w:rPr>
                <w:rFonts w:eastAsia="Times New Roman" w:cs="Arial"/>
                <w:color w:val="000000"/>
                <w:szCs w:val="24"/>
                <w:lang w:eastAsia="fr-FR"/>
              </w:rPr>
            </w:pPr>
            <w:r w:rsidRPr="00381399">
              <w:rPr>
                <w:rFonts w:eastAsia="Times New Roman" w:cs="Arial"/>
                <w:color w:val="000000"/>
                <w:szCs w:val="24"/>
                <w:lang w:eastAsia="fr-FR"/>
              </w:rPr>
              <w:t> </w:t>
            </w:r>
          </w:p>
        </w:tc>
      </w:tr>
      <w:tr w:rsidR="00FA3EFB" w:rsidRPr="00381399" w14:paraId="1EF901A2" w14:textId="77777777" w:rsidTr="006E78EE">
        <w:trPr>
          <w:trHeight w:val="1260"/>
        </w:trPr>
        <w:tc>
          <w:tcPr>
            <w:tcW w:w="6020" w:type="dxa"/>
            <w:tcBorders>
              <w:top w:val="nil"/>
              <w:left w:val="single" w:sz="4" w:space="0" w:color="auto"/>
              <w:bottom w:val="single" w:sz="4" w:space="0" w:color="auto"/>
              <w:right w:val="single" w:sz="4" w:space="0" w:color="auto"/>
            </w:tcBorders>
            <w:shd w:val="clear" w:color="auto" w:fill="auto"/>
            <w:vAlign w:val="center"/>
            <w:hideMark/>
          </w:tcPr>
          <w:p w14:paraId="05AF7770" w14:textId="77777777" w:rsidR="00FA3EFB" w:rsidRPr="00381399" w:rsidRDefault="00FA3EFB" w:rsidP="004A3796">
            <w:pPr>
              <w:spacing w:after="0" w:line="240" w:lineRule="auto"/>
              <w:rPr>
                <w:rFonts w:eastAsia="Times New Roman" w:cs="Arial"/>
                <w:color w:val="000000"/>
                <w:szCs w:val="24"/>
                <w:lang w:eastAsia="fr-FR"/>
              </w:rPr>
            </w:pPr>
            <w:r w:rsidRPr="00381399">
              <w:rPr>
                <w:rFonts w:eastAsia="Times New Roman" w:cs="Arial"/>
                <w:color w:val="000000"/>
                <w:szCs w:val="24"/>
                <w:lang w:eastAsia="fr-FR"/>
              </w:rPr>
              <w:t>Les effets de changements aérodynamiques pour différentes combinaisons de traînée et de traction normalement rencontrées en vol, y compris l’effet de changement d’altitude de l’avion, les dérapages…</w:t>
            </w:r>
            <w:r w:rsidR="00CB2F6D">
              <w:rPr>
                <w:rFonts w:eastAsia="Times New Roman" w:cs="Arial"/>
                <w:color w:val="000000"/>
                <w:szCs w:val="24"/>
                <w:lang w:eastAsia="fr-FR"/>
              </w:rPr>
              <w:t xml:space="preserve"> doivent être disponibles.</w:t>
            </w:r>
          </w:p>
        </w:tc>
        <w:tc>
          <w:tcPr>
            <w:tcW w:w="3860" w:type="dxa"/>
            <w:tcBorders>
              <w:top w:val="nil"/>
              <w:left w:val="nil"/>
              <w:bottom w:val="single" w:sz="4" w:space="0" w:color="auto"/>
              <w:right w:val="single" w:sz="4" w:space="0" w:color="auto"/>
            </w:tcBorders>
            <w:shd w:val="clear" w:color="auto" w:fill="auto"/>
            <w:vAlign w:val="center"/>
            <w:hideMark/>
          </w:tcPr>
          <w:p w14:paraId="3785B18B" w14:textId="77777777" w:rsidR="00FA3EFB" w:rsidRPr="00381399" w:rsidRDefault="00FA3EFB" w:rsidP="006E78EE">
            <w:pPr>
              <w:spacing w:after="0" w:line="240" w:lineRule="auto"/>
              <w:jc w:val="left"/>
              <w:rPr>
                <w:rFonts w:eastAsia="Times New Roman" w:cs="Arial"/>
                <w:color w:val="000000"/>
                <w:szCs w:val="24"/>
                <w:lang w:eastAsia="fr-FR"/>
              </w:rPr>
            </w:pPr>
            <w:r w:rsidRPr="00381399">
              <w:rPr>
                <w:rFonts w:eastAsia="Times New Roman" w:cs="Arial"/>
                <w:color w:val="000000"/>
                <w:szCs w:val="24"/>
                <w:lang w:eastAsia="fr-FR"/>
              </w:rPr>
              <w:t> </w:t>
            </w:r>
          </w:p>
        </w:tc>
      </w:tr>
      <w:tr w:rsidR="00FA3EFB" w:rsidRPr="00381399" w14:paraId="3A51A550" w14:textId="77777777" w:rsidTr="006E78EE">
        <w:trPr>
          <w:trHeight w:val="1524"/>
        </w:trPr>
        <w:tc>
          <w:tcPr>
            <w:tcW w:w="6020" w:type="dxa"/>
            <w:tcBorders>
              <w:top w:val="nil"/>
              <w:left w:val="single" w:sz="4" w:space="0" w:color="auto"/>
              <w:bottom w:val="single" w:sz="4" w:space="0" w:color="auto"/>
              <w:right w:val="single" w:sz="4" w:space="0" w:color="auto"/>
            </w:tcBorders>
            <w:shd w:val="clear" w:color="auto" w:fill="auto"/>
            <w:vAlign w:val="center"/>
            <w:hideMark/>
          </w:tcPr>
          <w:p w14:paraId="51C0590D" w14:textId="77777777" w:rsidR="00FA3EFB" w:rsidRPr="00381399" w:rsidRDefault="00FA3EFB" w:rsidP="004A3796">
            <w:pPr>
              <w:spacing w:after="0" w:line="240" w:lineRule="auto"/>
              <w:rPr>
                <w:rFonts w:eastAsia="Times New Roman" w:cs="Arial"/>
                <w:color w:val="000000"/>
                <w:szCs w:val="24"/>
                <w:lang w:eastAsia="fr-FR"/>
              </w:rPr>
            </w:pPr>
            <w:r w:rsidRPr="00381399">
              <w:rPr>
                <w:rFonts w:eastAsia="Times New Roman" w:cs="Arial"/>
                <w:color w:val="000000"/>
                <w:szCs w:val="24"/>
                <w:lang w:eastAsia="fr-FR"/>
              </w:rPr>
              <w:t>Un système de visualisation (nuit/crépuscule ou jour) capable de fourni</w:t>
            </w:r>
            <w:r w:rsidR="004A3796">
              <w:rPr>
                <w:rFonts w:eastAsia="Times New Roman" w:cs="Arial"/>
                <w:color w:val="000000"/>
                <w:szCs w:val="24"/>
                <w:lang w:eastAsia="fr-FR"/>
              </w:rPr>
              <w:t>r un champ visuel d’au moins 45 </w:t>
            </w:r>
            <w:r w:rsidRPr="00381399">
              <w:rPr>
                <w:rFonts w:eastAsia="Times New Roman" w:cs="Arial"/>
                <w:color w:val="000000"/>
                <w:szCs w:val="24"/>
                <w:lang w:eastAsia="fr-FR"/>
              </w:rPr>
              <w:t xml:space="preserve">degrés </w:t>
            </w:r>
            <w:r w:rsidR="004A3796">
              <w:rPr>
                <w:rFonts w:eastAsia="Times New Roman" w:cs="Arial"/>
                <w:color w:val="000000"/>
                <w:szCs w:val="24"/>
                <w:lang w:eastAsia="fr-FR"/>
              </w:rPr>
              <w:t>sur le plan horizontal et de 30 </w:t>
            </w:r>
            <w:r w:rsidRPr="00381399">
              <w:rPr>
                <w:rFonts w:eastAsia="Times New Roman" w:cs="Arial"/>
                <w:color w:val="000000"/>
                <w:szCs w:val="24"/>
                <w:lang w:eastAsia="fr-FR"/>
              </w:rPr>
              <w:t>degrés sur le plan vertical, sauf si restreint par le type d’avion, simultanément pour chaque pilote</w:t>
            </w:r>
            <w:r w:rsidR="00CB2F6D">
              <w:rPr>
                <w:rFonts w:eastAsia="Times New Roman" w:cs="Arial"/>
                <w:color w:val="000000"/>
                <w:szCs w:val="24"/>
                <w:lang w:eastAsia="fr-FR"/>
              </w:rPr>
              <w:t>, devra être disponible</w:t>
            </w:r>
            <w:r w:rsidRPr="00381399">
              <w:rPr>
                <w:rFonts w:eastAsia="Times New Roman" w:cs="Arial"/>
                <w:color w:val="000000"/>
                <w:szCs w:val="24"/>
                <w:lang w:eastAsia="fr-FR"/>
              </w:rPr>
              <w:t>.</w:t>
            </w:r>
          </w:p>
        </w:tc>
        <w:tc>
          <w:tcPr>
            <w:tcW w:w="3860" w:type="dxa"/>
            <w:tcBorders>
              <w:top w:val="nil"/>
              <w:left w:val="nil"/>
              <w:bottom w:val="single" w:sz="4" w:space="0" w:color="auto"/>
              <w:right w:val="single" w:sz="4" w:space="0" w:color="auto"/>
            </w:tcBorders>
            <w:shd w:val="clear" w:color="auto" w:fill="auto"/>
            <w:vAlign w:val="center"/>
            <w:hideMark/>
          </w:tcPr>
          <w:p w14:paraId="5B252036" w14:textId="77777777" w:rsidR="00FA3EFB" w:rsidRPr="00381399" w:rsidRDefault="00FA3EFB" w:rsidP="006E78EE">
            <w:pPr>
              <w:spacing w:after="0" w:line="240" w:lineRule="auto"/>
              <w:jc w:val="left"/>
              <w:rPr>
                <w:rFonts w:eastAsia="Times New Roman" w:cs="Arial"/>
                <w:color w:val="000000"/>
                <w:szCs w:val="24"/>
                <w:lang w:eastAsia="fr-FR"/>
              </w:rPr>
            </w:pPr>
            <w:r w:rsidRPr="00381399">
              <w:rPr>
                <w:rFonts w:eastAsia="Times New Roman" w:cs="Arial"/>
                <w:color w:val="000000"/>
                <w:szCs w:val="24"/>
                <w:lang w:eastAsia="fr-FR"/>
              </w:rPr>
              <w:t> </w:t>
            </w:r>
          </w:p>
        </w:tc>
      </w:tr>
    </w:tbl>
    <w:p w14:paraId="693FC4E7" w14:textId="77777777" w:rsidR="00D13C16" w:rsidRDefault="00D13C16">
      <w:pPr>
        <w:spacing w:after="0" w:line="240" w:lineRule="auto"/>
        <w:jc w:val="left"/>
        <w:rPr>
          <w:rFonts w:eastAsia="Times New Roman"/>
          <w:b/>
          <w:bCs/>
          <w:kern w:val="32"/>
          <w:szCs w:val="32"/>
        </w:rPr>
      </w:pPr>
    </w:p>
    <w:p w14:paraId="4E71BFC3" w14:textId="77777777" w:rsidR="00447381" w:rsidRDefault="00447381" w:rsidP="00D34E47">
      <w:pPr>
        <w:spacing w:after="0" w:line="240" w:lineRule="auto"/>
        <w:rPr>
          <w:rFonts w:eastAsia="Times New Roman"/>
          <w:b/>
          <w:bCs/>
          <w:kern w:val="32"/>
          <w:szCs w:val="32"/>
        </w:rPr>
      </w:pPr>
    </w:p>
    <w:p w14:paraId="7CD6809D" w14:textId="77777777" w:rsidR="00447381" w:rsidRDefault="00447381" w:rsidP="00D13C16">
      <w:pPr>
        <w:spacing w:after="0" w:line="240" w:lineRule="auto"/>
        <w:jc w:val="center"/>
        <w:rPr>
          <w:rFonts w:eastAsia="Times New Roman"/>
          <w:b/>
          <w:bCs/>
          <w:kern w:val="32"/>
          <w:szCs w:val="32"/>
        </w:rPr>
      </w:pPr>
    </w:p>
    <w:p w14:paraId="4C111300" w14:textId="77777777" w:rsidR="00447381" w:rsidRDefault="00447381" w:rsidP="00D13C16">
      <w:pPr>
        <w:spacing w:after="0" w:line="240" w:lineRule="auto"/>
        <w:jc w:val="center"/>
        <w:rPr>
          <w:rFonts w:eastAsia="Times New Roman"/>
          <w:b/>
          <w:bCs/>
          <w:kern w:val="32"/>
          <w:szCs w:val="32"/>
        </w:rPr>
      </w:pPr>
    </w:p>
    <w:p w14:paraId="4612CC87" w14:textId="77777777" w:rsidR="00D13C16" w:rsidRPr="00901F5C" w:rsidRDefault="00343100" w:rsidP="00D13C16">
      <w:pPr>
        <w:spacing w:after="0" w:line="240" w:lineRule="auto"/>
        <w:jc w:val="center"/>
        <w:rPr>
          <w:rFonts w:eastAsia="Times New Roman"/>
          <w:b/>
          <w:bCs/>
          <w:kern w:val="32"/>
          <w:szCs w:val="32"/>
        </w:rPr>
      </w:pPr>
      <w:r>
        <w:rPr>
          <w:rFonts w:eastAsia="Times New Roman"/>
          <w:b/>
          <w:bCs/>
          <w:kern w:val="32"/>
          <w:szCs w:val="32"/>
        </w:rPr>
        <w:t>Modèle multi</w:t>
      </w:r>
      <w:r w:rsidR="00447381">
        <w:rPr>
          <w:rFonts w:eastAsia="Times New Roman"/>
          <w:b/>
          <w:bCs/>
          <w:kern w:val="32"/>
          <w:szCs w:val="32"/>
        </w:rPr>
        <w:t xml:space="preserve">physique </w:t>
      </w:r>
      <w:r w:rsidR="00D13C16" w:rsidRPr="00901F5C">
        <w:rPr>
          <w:rFonts w:eastAsia="Times New Roman"/>
          <w:b/>
          <w:bCs/>
          <w:kern w:val="32"/>
          <w:szCs w:val="32"/>
        </w:rPr>
        <w:t>partiel</w:t>
      </w:r>
    </w:p>
    <w:p w14:paraId="5A3D359A" w14:textId="3F7742FB" w:rsidR="005D3211" w:rsidRDefault="00D13C16" w:rsidP="008B666B">
      <w:pPr>
        <w:spacing w:after="0" w:line="240" w:lineRule="auto"/>
        <w:jc w:val="left"/>
        <w:rPr>
          <w:rFonts w:eastAsia="Times New Roman"/>
          <w:b/>
          <w:bCs/>
          <w:kern w:val="32"/>
          <w:szCs w:val="32"/>
        </w:rPr>
      </w:pPr>
      <w:r w:rsidRPr="00901F5C">
        <w:rPr>
          <w:rFonts w:eastAsia="Times New Roman"/>
          <w:b/>
          <w:bCs/>
          <w:kern w:val="32"/>
          <w:szCs w:val="32"/>
        </w:rPr>
        <w:t>Questions</w:t>
      </w:r>
      <w:r w:rsidR="004A1672" w:rsidRPr="00901F5C">
        <w:rPr>
          <w:rFonts w:eastAsia="Times New Roman"/>
          <w:b/>
          <w:bCs/>
          <w:kern w:val="32"/>
          <w:szCs w:val="32"/>
        </w:rPr>
        <w:t xml:space="preserve"> </w:t>
      </w:r>
      <w:r w:rsidR="00B62B22">
        <w:rPr>
          <w:rFonts w:eastAsia="Times New Roman"/>
          <w:b/>
          <w:bCs/>
          <w:kern w:val="32"/>
          <w:szCs w:val="32"/>
        </w:rPr>
        <w:t>12 et</w:t>
      </w:r>
      <w:r w:rsidR="00363DFF">
        <w:rPr>
          <w:rFonts w:eastAsia="Times New Roman"/>
          <w:b/>
          <w:bCs/>
          <w:kern w:val="32"/>
          <w:szCs w:val="32"/>
        </w:rPr>
        <w:t xml:space="preserve"> 14</w:t>
      </w:r>
    </w:p>
    <w:p w14:paraId="793E379F" w14:textId="77777777" w:rsidR="00447381" w:rsidRDefault="00D34E47" w:rsidP="009E57D4">
      <w:pPr>
        <w:spacing w:after="0" w:line="240" w:lineRule="auto"/>
        <w:jc w:val="center"/>
        <w:rPr>
          <w:rFonts w:eastAsia="Times New Roman"/>
          <w:b/>
          <w:bCs/>
          <w:kern w:val="32"/>
          <w:szCs w:val="32"/>
        </w:rPr>
      </w:pPr>
      <w:r>
        <w:rPr>
          <w:noProof/>
          <w:lang w:eastAsia="fr-FR"/>
        </w:rPr>
        <mc:AlternateContent>
          <mc:Choice Requires="wps">
            <w:drawing>
              <wp:anchor distT="0" distB="0" distL="114300" distR="114300" simplePos="0" relativeHeight="251588096" behindDoc="0" locked="0" layoutInCell="1" allowOverlap="1" wp14:anchorId="73C49D7D" wp14:editId="14E537C5">
                <wp:simplePos x="0" y="0"/>
                <wp:positionH relativeFrom="column">
                  <wp:posOffset>2242185</wp:posOffset>
                </wp:positionH>
                <wp:positionV relativeFrom="paragraph">
                  <wp:posOffset>1610360</wp:posOffset>
                </wp:positionV>
                <wp:extent cx="2230120" cy="1524000"/>
                <wp:effectExtent l="0" t="0" r="17780" b="19050"/>
                <wp:wrapNone/>
                <wp:docPr id="7" name="Rectangle 7"/>
                <wp:cNvGraphicFramePr/>
                <a:graphic xmlns:a="http://schemas.openxmlformats.org/drawingml/2006/main">
                  <a:graphicData uri="http://schemas.microsoft.com/office/word/2010/wordprocessingShape">
                    <wps:wsp>
                      <wps:cNvSpPr/>
                      <wps:spPr>
                        <a:xfrm>
                          <a:off x="0" y="0"/>
                          <a:ext cx="2230120" cy="1524000"/>
                        </a:xfrm>
                        <a:prstGeom prst="rect">
                          <a:avLst/>
                        </a:prstGeom>
                        <a:noFill/>
                        <a:ln>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rect id="Rectangle 7" o:spid="_x0000_s1026" style="position:absolute;margin-left:176.55pt;margin-top:126.8pt;width:175.6pt;height:120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" filled="f" strokecolor="red" strokeweight="2pt">
                <v:stroke dashstyle="dash"/>
              </v:rect>
            </w:pict>
          </mc:Fallback>
        </mc:AlternateContent>
      </w:r>
      <w:r>
        <w:rPr>
          <w:noProof/>
          <w:lang w:eastAsia="fr-FR"/>
        </w:rPr>
        <mc:AlternateContent>
          <mc:Choice Requires="wps">
            <w:drawing>
              <wp:anchor distT="0" distB="0" distL="114300" distR="114300" simplePos="0" relativeHeight="251593216" behindDoc="0" locked="0" layoutInCell="1" allowOverlap="1" wp14:anchorId="5CA701EB" wp14:editId="3899304C">
                <wp:simplePos x="0" y="0"/>
                <wp:positionH relativeFrom="column">
                  <wp:posOffset>2244725</wp:posOffset>
                </wp:positionH>
                <wp:positionV relativeFrom="paragraph">
                  <wp:posOffset>3143250</wp:posOffset>
                </wp:positionV>
                <wp:extent cx="2237105" cy="248920"/>
                <wp:effectExtent l="0" t="0" r="0" b="0"/>
                <wp:wrapNone/>
                <wp:docPr id="34" name="Zone de texte 34"/>
                <wp:cNvGraphicFramePr/>
                <a:graphic xmlns:a="http://schemas.openxmlformats.org/drawingml/2006/main">
                  <a:graphicData uri="http://schemas.microsoft.com/office/word/2010/wordprocessingShape">
                    <wps:wsp>
                      <wps:cNvSpPr txBox="1"/>
                      <wps:spPr>
                        <a:xfrm>
                          <a:off x="0" y="0"/>
                          <a:ext cx="2237105" cy="248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5FB4E4" w14:textId="77777777" w:rsidR="00422873" w:rsidRPr="00F41344" w:rsidRDefault="00422873" w:rsidP="00F41344">
                            <w:pPr>
                              <w:jc w:val="center"/>
                              <w:rPr>
                                <w:color w:val="FF0000"/>
                                <w:sz w:val="20"/>
                                <w:szCs w:val="20"/>
                              </w:rPr>
                            </w:pPr>
                            <w:r w:rsidRPr="00F41344">
                              <w:rPr>
                                <w:color w:val="FF0000"/>
                                <w:sz w:val="20"/>
                                <w:szCs w:val="20"/>
                              </w:rPr>
                              <w:t xml:space="preserve">Capteur </w:t>
                            </w:r>
                            <w:proofErr w:type="spellStart"/>
                            <w:r w:rsidRPr="00F41344">
                              <w:rPr>
                                <w:color w:val="FF0000"/>
                                <w:sz w:val="20"/>
                                <w:szCs w:val="20"/>
                              </w:rPr>
                              <w:t>potentiométrique</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Zone de texte 34" o:spid="_x0000_s1709" type="#_x0000_t202" style="position:absolute;left:0;text-align:left;margin-left:176.75pt;margin-top:247.5pt;width:176.15pt;height:19.6pt;z-index:251593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" filled="f" stroked="f" strokeweight=".5pt">
                <v:textbox>
                  <w:txbxContent>
                    <w:p w14:paraId="315FB4E4" w14:textId="77777777" w:rsidR="00422873" w:rsidRPr="00F41344" w:rsidRDefault="00422873" w:rsidP="00F41344">
                      <w:pPr>
                        <w:jc w:val="center"/>
                        <w:rPr>
                          <w:color w:val="FF0000"/>
                          <w:sz w:val="20"/>
                          <w:szCs w:val="20"/>
                        </w:rPr>
                      </w:pPr>
                      <w:r w:rsidRPr="00F41344">
                        <w:rPr>
                          <w:color w:val="FF0000"/>
                          <w:sz w:val="20"/>
                          <w:szCs w:val="20"/>
                        </w:rPr>
                        <w:t xml:space="preserve">Capteur </w:t>
                      </w:r>
                      <w:proofErr w:type="spellStart"/>
                      <w:r w:rsidRPr="00F41344">
                        <w:rPr>
                          <w:color w:val="FF0000"/>
                          <w:sz w:val="20"/>
                          <w:szCs w:val="20"/>
                        </w:rPr>
                        <w:t>potentiométrique</w:t>
                      </w:r>
                      <w:proofErr w:type="spellEnd"/>
                    </w:p>
                  </w:txbxContent>
                </v:textbox>
              </v:shape>
            </w:pict>
          </mc:Fallback>
        </mc:AlternateContent>
      </w:r>
      <w:r>
        <w:rPr>
          <w:noProof/>
          <w:lang w:eastAsia="fr-FR"/>
        </w:rPr>
        <mc:AlternateContent>
          <mc:Choice Requires="wps">
            <w:drawing>
              <wp:anchor distT="0" distB="0" distL="114300" distR="114300" simplePos="0" relativeHeight="251595264" behindDoc="0" locked="0" layoutInCell="1" allowOverlap="1" wp14:anchorId="68C57596" wp14:editId="67DEA222">
                <wp:simplePos x="0" y="0"/>
                <wp:positionH relativeFrom="column">
                  <wp:posOffset>949960</wp:posOffset>
                </wp:positionH>
                <wp:positionV relativeFrom="paragraph">
                  <wp:posOffset>2634615</wp:posOffset>
                </wp:positionV>
                <wp:extent cx="1170305" cy="706120"/>
                <wp:effectExtent l="0" t="0" r="10795" b="17780"/>
                <wp:wrapNone/>
                <wp:docPr id="40" name="Zone de texte 40"/>
                <wp:cNvGraphicFramePr/>
                <a:graphic xmlns:a="http://schemas.openxmlformats.org/drawingml/2006/main">
                  <a:graphicData uri="http://schemas.microsoft.com/office/word/2010/wordprocessingShape">
                    <wps:wsp>
                      <wps:cNvSpPr txBox="1"/>
                      <wps:spPr>
                        <a:xfrm>
                          <a:off x="0" y="0"/>
                          <a:ext cx="1170305" cy="70612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A0FA582" w14:textId="77777777" w:rsidR="00422873" w:rsidRDefault="00422873" w:rsidP="008B666B">
                            <w:pPr>
                              <w:jc w:val="left"/>
                              <w:rPr>
                                <w:sz w:val="20"/>
                                <w:szCs w:val="20"/>
                              </w:rPr>
                            </w:pPr>
                            <w:r w:rsidRPr="008B666B">
                              <w:rPr>
                                <w:sz w:val="20"/>
                                <w:szCs w:val="20"/>
                              </w:rPr>
                              <w:t>Relation entrée-sortie</w:t>
                            </w:r>
                            <w:r>
                              <w:rPr>
                                <w:sz w:val="20"/>
                                <w:szCs w:val="20"/>
                              </w:rPr>
                              <w:t xml:space="preserve"> : </w:t>
                            </w:r>
                          </w:p>
                          <w:p w14:paraId="354D2B18" w14:textId="77777777" w:rsidR="00422873" w:rsidRPr="008B666B" w:rsidRDefault="00422873" w:rsidP="008B666B">
                            <w:pPr>
                              <w:jc w:val="left"/>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40" o:spid="_x0000_s1710" type="#_x0000_t202" style="position:absolute;left:0;text-align:left;margin-left:74.8pt;margin-top:207.45pt;width:92.15pt;height:55.6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" filled="f" strokeweight=".5pt">
                <v:textbox>
                  <w:txbxContent>
                    <w:p w14:paraId="2A0FA582" w14:textId="77777777" w:rsidR="00422873" w:rsidRDefault="00422873" w:rsidP="008B666B">
                      <w:pPr>
                        <w:jc w:val="left"/>
                        <w:rPr>
                          <w:sz w:val="20"/>
                          <w:szCs w:val="20"/>
                        </w:rPr>
                      </w:pPr>
                      <w:r w:rsidRPr="008B666B">
                        <w:rPr>
                          <w:sz w:val="20"/>
                          <w:szCs w:val="20"/>
                        </w:rPr>
                        <w:t>Relation entrée-sortie</w:t>
                      </w:r>
                      <w:r>
                        <w:rPr>
                          <w:sz w:val="20"/>
                          <w:szCs w:val="20"/>
                        </w:rPr>
                        <w:t xml:space="preserve"> : </w:t>
                      </w:r>
                    </w:p>
                    <w:p w14:paraId="354D2B18" w14:textId="77777777" w:rsidR="00422873" w:rsidRPr="008B666B" w:rsidRDefault="00422873" w:rsidP="008B666B">
                      <w:pPr>
                        <w:jc w:val="left"/>
                        <w:rPr>
                          <w:sz w:val="20"/>
                          <w:szCs w:val="20"/>
                        </w:rPr>
                      </w:pPr>
                    </w:p>
                  </w:txbxContent>
                </v:textbox>
              </v:shape>
            </w:pict>
          </mc:Fallback>
        </mc:AlternateContent>
      </w:r>
      <w:r>
        <w:rPr>
          <w:noProof/>
          <w:lang w:eastAsia="fr-FR"/>
        </w:rPr>
        <mc:AlternateContent>
          <mc:Choice Requires="wps">
            <w:drawing>
              <wp:anchor distT="0" distB="0" distL="114300" distR="114300" simplePos="0" relativeHeight="251590144" behindDoc="0" locked="0" layoutInCell="1" allowOverlap="1" wp14:anchorId="102C11DE" wp14:editId="62FED9FA">
                <wp:simplePos x="0" y="0"/>
                <wp:positionH relativeFrom="column">
                  <wp:posOffset>1038225</wp:posOffset>
                </wp:positionH>
                <wp:positionV relativeFrom="paragraph">
                  <wp:posOffset>1778000</wp:posOffset>
                </wp:positionV>
                <wp:extent cx="982980" cy="629920"/>
                <wp:effectExtent l="0" t="0" r="26670" b="17780"/>
                <wp:wrapNone/>
                <wp:docPr id="25" name="Rectangle 25"/>
                <wp:cNvGraphicFramePr/>
                <a:graphic xmlns:a="http://schemas.openxmlformats.org/drawingml/2006/main">
                  <a:graphicData uri="http://schemas.microsoft.com/office/word/2010/wordprocessingShape">
                    <wps:wsp>
                      <wps:cNvSpPr/>
                      <wps:spPr>
                        <a:xfrm>
                          <a:off x="0" y="0"/>
                          <a:ext cx="982980" cy="629920"/>
                        </a:xfrm>
                        <a:prstGeom prst="rect">
                          <a:avLst/>
                        </a:prstGeom>
                        <a:noFill/>
                        <a:ln>
                          <a:solidFill>
                            <a:schemeClr val="accent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rect id="Rectangle 25" o:spid="_x0000_s1026" style="position:absolute;margin-left:81.75pt;margin-top:140pt;width:77.4pt;height:49.6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" filled="f" strokecolor="#4f81bd [3204]" strokeweight="2pt">
                <v:stroke dashstyle="dash"/>
              </v:rect>
            </w:pict>
          </mc:Fallback>
        </mc:AlternateContent>
      </w:r>
      <w:r>
        <w:rPr>
          <w:noProof/>
          <w:lang w:eastAsia="fr-FR"/>
        </w:rPr>
        <mc:AlternateContent>
          <mc:Choice Requires="wps">
            <w:drawing>
              <wp:anchor distT="0" distB="0" distL="114300" distR="114300" simplePos="0" relativeHeight="251591168" behindDoc="0" locked="0" layoutInCell="1" allowOverlap="1" wp14:anchorId="364B1EDA" wp14:editId="65FD2DAD">
                <wp:simplePos x="0" y="0"/>
                <wp:positionH relativeFrom="column">
                  <wp:posOffset>939165</wp:posOffset>
                </wp:positionH>
                <wp:positionV relativeFrom="paragraph">
                  <wp:posOffset>2410460</wp:posOffset>
                </wp:positionV>
                <wp:extent cx="1173113" cy="248920"/>
                <wp:effectExtent l="0" t="0" r="0" b="0"/>
                <wp:wrapNone/>
                <wp:docPr id="32" name="Zone de texte 32"/>
                <wp:cNvGraphicFramePr/>
                <a:graphic xmlns:a="http://schemas.openxmlformats.org/drawingml/2006/main">
                  <a:graphicData uri="http://schemas.microsoft.com/office/word/2010/wordprocessingShape">
                    <wps:wsp>
                      <wps:cNvSpPr txBox="1"/>
                      <wps:spPr>
                        <a:xfrm>
                          <a:off x="0" y="0"/>
                          <a:ext cx="1173113" cy="248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E53495" w14:textId="77777777" w:rsidR="00422873" w:rsidRPr="00F41344" w:rsidRDefault="00422873" w:rsidP="00F41344">
                            <w:pPr>
                              <w:jc w:val="center"/>
                              <w:rPr>
                                <w:color w:val="4F81BD" w:themeColor="accent1"/>
                                <w:sz w:val="20"/>
                                <w:szCs w:val="20"/>
                              </w:rPr>
                            </w:pPr>
                            <w:r w:rsidRPr="00F41344">
                              <w:rPr>
                                <w:color w:val="4F81BD" w:themeColor="accent1"/>
                                <w:sz w:val="20"/>
                                <w:szCs w:val="20"/>
                              </w:rPr>
                              <w:t>Réduct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Zone de texte 32" o:spid="_x0000_s1711" type="#_x0000_t202" style="position:absolute;left:0;text-align:left;margin-left:73.95pt;margin-top:189.8pt;width:92.35pt;height:19.6pt;z-index:251591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" filled="f" stroked="f" strokeweight=".5pt">
                <v:textbox>
                  <w:txbxContent>
                    <w:p w14:paraId="44E53495" w14:textId="77777777" w:rsidR="00422873" w:rsidRPr="00F41344" w:rsidRDefault="00422873" w:rsidP="00F41344">
                      <w:pPr>
                        <w:jc w:val="center"/>
                        <w:rPr>
                          <w:color w:val="4F81BD" w:themeColor="accent1"/>
                          <w:sz w:val="20"/>
                          <w:szCs w:val="20"/>
                        </w:rPr>
                      </w:pPr>
                      <w:r w:rsidRPr="00F41344">
                        <w:rPr>
                          <w:color w:val="4F81BD" w:themeColor="accent1"/>
                          <w:sz w:val="20"/>
                          <w:szCs w:val="20"/>
                        </w:rPr>
                        <w:t>Réducteur</w:t>
                      </w:r>
                    </w:p>
                  </w:txbxContent>
                </v:textbox>
              </v:shape>
            </w:pict>
          </mc:Fallback>
        </mc:AlternateContent>
      </w:r>
      <w:r w:rsidRPr="00D34E47">
        <w:rPr>
          <w:rFonts w:eastAsia="Times New Roman"/>
          <w:b/>
          <w:bCs/>
          <w:noProof/>
          <w:kern w:val="32"/>
          <w:szCs w:val="32"/>
          <w:lang w:eastAsia="fr-FR"/>
        </w:rPr>
        <w:t xml:space="preserve"> </w:t>
      </w:r>
      <w:r>
        <w:rPr>
          <w:rFonts w:eastAsia="Times New Roman"/>
          <w:b/>
          <w:bCs/>
          <w:noProof/>
          <w:kern w:val="32"/>
          <w:szCs w:val="32"/>
          <w:lang w:eastAsia="fr-FR"/>
        </w:rPr>
        <w:drawing>
          <wp:inline distT="0" distB="0" distL="0" distR="0" wp14:anchorId="32F4DB46" wp14:editId="3CCE283B">
            <wp:extent cx="6033490" cy="2994660"/>
            <wp:effectExtent l="0" t="0" r="5715"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65">
                      <a:extLst>
                        <a:ext uri="{28A0092B-C50C-407E-A947-70E740481C1C}">
                          <a14:useLocalDpi xmlns:a14="http://schemas.microsoft.com/office/drawing/2010/main" val="0"/>
                        </a:ext>
                      </a:extLst>
                    </a:blip>
                    <a:srcRect l="3540" t="12261" r="10114" b="22794"/>
                    <a:stretch/>
                  </pic:blipFill>
                  <pic:spPr bwMode="auto">
                    <a:xfrm>
                      <a:off x="0" y="0"/>
                      <a:ext cx="6040146" cy="2997964"/>
                    </a:xfrm>
                    <a:prstGeom prst="rect">
                      <a:avLst/>
                    </a:prstGeom>
                    <a:noFill/>
                    <a:ln>
                      <a:noFill/>
                    </a:ln>
                    <a:extLst>
                      <a:ext uri="{53640926-AAD7-44D8-BBD7-CCE9431645EC}">
                        <a14:shadowObscured xmlns:a14="http://schemas.microsoft.com/office/drawing/2010/main"/>
                      </a:ext>
                    </a:extLst>
                  </pic:spPr>
                </pic:pic>
              </a:graphicData>
            </a:graphic>
          </wp:inline>
        </w:drawing>
      </w:r>
    </w:p>
    <w:p w14:paraId="62E8D76E" w14:textId="77777777" w:rsidR="00447381" w:rsidRDefault="00447381" w:rsidP="009E57D4">
      <w:pPr>
        <w:spacing w:after="0" w:line="240" w:lineRule="auto"/>
        <w:jc w:val="center"/>
        <w:rPr>
          <w:rFonts w:eastAsia="Times New Roman"/>
          <w:b/>
          <w:bCs/>
          <w:kern w:val="32"/>
          <w:szCs w:val="32"/>
        </w:rPr>
      </w:pPr>
    </w:p>
    <w:p w14:paraId="199D7CCB" w14:textId="77777777" w:rsidR="00447381" w:rsidRDefault="00D34E47" w:rsidP="009E57D4">
      <w:pPr>
        <w:spacing w:after="0" w:line="240" w:lineRule="auto"/>
        <w:jc w:val="center"/>
        <w:rPr>
          <w:rFonts w:eastAsia="Times New Roman"/>
          <w:b/>
          <w:bCs/>
          <w:kern w:val="32"/>
          <w:szCs w:val="32"/>
        </w:rPr>
      </w:pPr>
      <w:r>
        <w:rPr>
          <w:noProof/>
          <w:lang w:eastAsia="fr-FR"/>
        </w:rPr>
        <mc:AlternateContent>
          <mc:Choice Requires="wps">
            <w:drawing>
              <wp:anchor distT="0" distB="0" distL="114300" distR="114300" simplePos="0" relativeHeight="251597312" behindDoc="0" locked="0" layoutInCell="1" allowOverlap="1" wp14:anchorId="12DE5F9C" wp14:editId="4BEA25DE">
                <wp:simplePos x="0" y="0"/>
                <wp:positionH relativeFrom="column">
                  <wp:posOffset>2230755</wp:posOffset>
                </wp:positionH>
                <wp:positionV relativeFrom="paragraph">
                  <wp:posOffset>41910</wp:posOffset>
                </wp:positionV>
                <wp:extent cx="2272030" cy="443230"/>
                <wp:effectExtent l="0" t="0" r="13970" b="13970"/>
                <wp:wrapNone/>
                <wp:docPr id="49" name="Zone de texte 49"/>
                <wp:cNvGraphicFramePr/>
                <a:graphic xmlns:a="http://schemas.openxmlformats.org/drawingml/2006/main">
                  <a:graphicData uri="http://schemas.microsoft.com/office/word/2010/wordprocessingShape">
                    <wps:wsp>
                      <wps:cNvSpPr txBox="1"/>
                      <wps:spPr>
                        <a:xfrm>
                          <a:off x="0" y="0"/>
                          <a:ext cx="2272030" cy="443230"/>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C0F5C9C" w14:textId="77777777" w:rsidR="00422873" w:rsidRDefault="00422873" w:rsidP="008B666B">
                            <w:pPr>
                              <w:jc w:val="left"/>
                              <w:rPr>
                                <w:sz w:val="20"/>
                                <w:szCs w:val="20"/>
                              </w:rPr>
                            </w:pPr>
                            <w:r w:rsidRPr="008B666B">
                              <w:rPr>
                                <w:sz w:val="20"/>
                                <w:szCs w:val="20"/>
                              </w:rPr>
                              <w:t>Relation entrée-sortie</w:t>
                            </w:r>
                            <w:r>
                              <w:rPr>
                                <w:sz w:val="20"/>
                                <w:szCs w:val="20"/>
                              </w:rPr>
                              <w:t xml:space="preserve"> : </w:t>
                            </w:r>
                          </w:p>
                          <w:p w14:paraId="0460A252" w14:textId="77777777" w:rsidR="00422873" w:rsidRPr="008B666B" w:rsidRDefault="00422873" w:rsidP="008B666B">
                            <w:pPr>
                              <w:jc w:val="left"/>
                              <w:rPr>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49" o:spid="_x0000_s1712" type="#_x0000_t202" style="position:absolute;left:0;text-align:left;margin-left:175.65pt;margin-top:3.3pt;width:178.9pt;height:34.9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" filled="f" strokeweight=".5pt">
                <v:textbox>
                  <w:txbxContent>
                    <w:p w14:paraId="4C0F5C9C" w14:textId="77777777" w:rsidR="00422873" w:rsidRDefault="00422873" w:rsidP="008B666B">
                      <w:pPr>
                        <w:jc w:val="left"/>
                        <w:rPr>
                          <w:sz w:val="20"/>
                          <w:szCs w:val="20"/>
                        </w:rPr>
                      </w:pPr>
                      <w:r w:rsidRPr="008B666B">
                        <w:rPr>
                          <w:sz w:val="20"/>
                          <w:szCs w:val="20"/>
                        </w:rPr>
                        <w:t>Relation entrée-sortie</w:t>
                      </w:r>
                      <w:r>
                        <w:rPr>
                          <w:sz w:val="20"/>
                          <w:szCs w:val="20"/>
                        </w:rPr>
                        <w:t xml:space="preserve"> : </w:t>
                      </w:r>
                    </w:p>
                    <w:p w14:paraId="0460A252" w14:textId="77777777" w:rsidR="00422873" w:rsidRPr="008B666B" w:rsidRDefault="00422873" w:rsidP="008B666B">
                      <w:pPr>
                        <w:jc w:val="left"/>
                        <w:rPr>
                          <w:sz w:val="20"/>
                          <w:szCs w:val="20"/>
                        </w:rPr>
                      </w:pPr>
                    </w:p>
                  </w:txbxContent>
                </v:textbox>
              </v:shape>
            </w:pict>
          </mc:Fallback>
        </mc:AlternateContent>
      </w:r>
    </w:p>
    <w:p w14:paraId="49C92574" w14:textId="655DF687" w:rsidR="00782AB1" w:rsidRDefault="00170A2F" w:rsidP="0049148E">
      <w:pPr>
        <w:pStyle w:val="Titre1"/>
      </w:pPr>
      <w:r>
        <w:t>Document réponse DR3</w:t>
      </w:r>
    </w:p>
    <w:p w14:paraId="44AEA556" w14:textId="77777777" w:rsidR="00C525D5" w:rsidRDefault="00343100" w:rsidP="006D4E43">
      <w:pPr>
        <w:pStyle w:val="Titre1"/>
      </w:pPr>
      <w:r>
        <w:t>Partie n°3 – s</w:t>
      </w:r>
      <w:r w:rsidR="00782AB1">
        <w:t>chéma cinématique partiel</w:t>
      </w:r>
    </w:p>
    <w:p w14:paraId="7B09B80B" w14:textId="77777777" w:rsidR="00782AB1" w:rsidRDefault="00C525D5" w:rsidP="00C525D5">
      <w:pPr>
        <w:pStyle w:val="Sansinterligne"/>
        <w:spacing w:before="240"/>
      </w:pPr>
      <w:r>
        <w:t>Question 1</w:t>
      </w:r>
      <w:r w:rsidR="00363DFF">
        <w:t>1</w:t>
      </w:r>
    </w:p>
    <w:p w14:paraId="41A6A06E" w14:textId="4E91F43F" w:rsidR="0090596F" w:rsidRDefault="0090596F" w:rsidP="00855B2F">
      <w:pPr>
        <w:pStyle w:val="Sansinterligne"/>
        <w:spacing w:before="240"/>
        <w:jc w:val="center"/>
      </w:pPr>
      <w:r>
        <w:rPr>
          <w:noProof/>
          <w:lang w:eastAsia="fr-FR"/>
        </w:rPr>
        <mc:AlternateContent>
          <mc:Choice Requires="wpg">
            <w:drawing>
              <wp:anchor distT="0" distB="0" distL="114300" distR="114300" simplePos="0" relativeHeight="251802112" behindDoc="0" locked="0" layoutInCell="1" allowOverlap="1" wp14:anchorId="5053F3AC" wp14:editId="47081901">
                <wp:simplePos x="0" y="0"/>
                <wp:positionH relativeFrom="column">
                  <wp:posOffset>652722</wp:posOffset>
                </wp:positionH>
                <wp:positionV relativeFrom="paragraph">
                  <wp:posOffset>218329</wp:posOffset>
                </wp:positionV>
                <wp:extent cx="5145610" cy="7371339"/>
                <wp:effectExtent l="0" t="0" r="10795" b="0"/>
                <wp:wrapNone/>
                <wp:docPr id="9" name="Grouper 9"/>
                <wp:cNvGraphicFramePr/>
                <a:graphic xmlns:a="http://schemas.openxmlformats.org/drawingml/2006/main">
                  <a:graphicData uri="http://schemas.microsoft.com/office/word/2010/wordprocessingGroup">
                    <wpg:wgp>
                      <wpg:cNvGrpSpPr/>
                      <wpg:grpSpPr>
                        <a:xfrm>
                          <a:off x="0" y="0"/>
                          <a:ext cx="5145610" cy="7371339"/>
                          <a:chOff x="0" y="0"/>
                          <a:chExt cx="5145610" cy="7371339"/>
                        </a:xfrm>
                      </wpg:grpSpPr>
                      <wps:wsp>
                        <wps:cNvPr id="2485" name="Arc 2485"/>
                        <wps:cNvSpPr/>
                        <wps:spPr>
                          <a:xfrm rot="3162214">
                            <a:off x="162301" y="3922188"/>
                            <a:ext cx="584501" cy="909103"/>
                          </a:xfrm>
                          <a:prstGeom prst="arc">
                            <a:avLst>
                              <a:gd name="adj1" fmla="val 17974365"/>
                              <a:gd name="adj2" fmla="val 7522146"/>
                            </a:avLst>
                          </a:prstGeom>
                          <a:noFill/>
                          <a:ln w="28575" cap="flat" cmpd="sng" algn="ctr">
                            <a:solidFill>
                              <a:srgbClr val="8064A2">
                                <a:lumMod val="75000"/>
                              </a:srgbClr>
                            </a:solidFill>
                            <a:prstDash val="solid"/>
                          </a:ln>
                          <a:effectLst/>
                        </wps:spPr>
                        <wps:txbx>
                          <w:txbxContent>
                            <w:p w14:paraId="4BFBD6DA" w14:textId="77777777" w:rsidR="00422873" w:rsidRDefault="00422873" w:rsidP="00434AEE">
                              <w:pPr>
                                <w:rPr>
                                  <w:rFonts w:eastAsia="Times New Roman"/>
                                </w:rPr>
                              </w:pPr>
                            </w:p>
                          </w:txbxContent>
                        </wps:txbx>
                        <wps:bodyPr rtlCol="0" anchor="ctr"/>
                      </wps:wsp>
                      <wps:wsp>
                        <wps:cNvPr id="2486" name="Ellipse 2486"/>
                        <wps:cNvSpPr/>
                        <wps:spPr>
                          <a:xfrm rot="8588527">
                            <a:off x="22918" y="4107291"/>
                            <a:ext cx="873947" cy="544350"/>
                          </a:xfrm>
                          <a:prstGeom prst="ellipse">
                            <a:avLst/>
                          </a:prstGeom>
                          <a:noFill/>
                          <a:ln w="28575" cap="flat" cmpd="sng" algn="ctr">
                            <a:solidFill>
                              <a:srgbClr val="009900"/>
                            </a:solidFill>
                            <a:prstDash val="solid"/>
                          </a:ln>
                          <a:effectLst/>
                        </wps:spPr>
                        <wps:txbx>
                          <w:txbxContent>
                            <w:p w14:paraId="7CEBD7FB" w14:textId="77777777" w:rsidR="00422873" w:rsidRDefault="00422873" w:rsidP="00434AEE">
                              <w:pPr>
                                <w:rPr>
                                  <w:rFonts w:eastAsia="Times New Roman"/>
                                </w:rPr>
                              </w:pPr>
                            </w:p>
                          </w:txbxContent>
                        </wps:txbx>
                        <wps:bodyPr rtlCol="0" anchor="ctr"/>
                      </wps:wsp>
                      <wps:wsp>
                        <wps:cNvPr id="2488" name="Ellipse 2488"/>
                        <wps:cNvSpPr/>
                        <wps:spPr>
                          <a:xfrm rot="8588527">
                            <a:off x="593783" y="4697206"/>
                            <a:ext cx="408239" cy="254278"/>
                          </a:xfrm>
                          <a:prstGeom prst="ellipse">
                            <a:avLst/>
                          </a:prstGeom>
                          <a:noFill/>
                          <a:ln w="28575" cap="flat" cmpd="sng" algn="ctr">
                            <a:solidFill>
                              <a:srgbClr val="009900"/>
                            </a:solidFill>
                            <a:prstDash val="solid"/>
                          </a:ln>
                          <a:effectLst/>
                        </wps:spPr>
                        <wps:txbx>
                          <w:txbxContent>
                            <w:p w14:paraId="1A12B28B" w14:textId="77777777" w:rsidR="00422873" w:rsidRDefault="00422873" w:rsidP="00434AEE">
                              <w:pPr>
                                <w:rPr>
                                  <w:rFonts w:eastAsia="Times New Roman"/>
                                </w:rPr>
                              </w:pPr>
                            </w:p>
                          </w:txbxContent>
                        </wps:txbx>
                        <wps:bodyPr rtlCol="0" anchor="ctr"/>
                      </wps:wsp>
                      <wps:wsp>
                        <wps:cNvPr id="2489" name="Connecteur droit 2489"/>
                        <wps:cNvCnPr/>
                        <wps:spPr>
                          <a:xfrm rot="5400000">
                            <a:off x="814128" y="4680696"/>
                            <a:ext cx="125995" cy="167891"/>
                          </a:xfrm>
                          <a:prstGeom prst="line">
                            <a:avLst/>
                          </a:prstGeom>
                          <a:noFill/>
                          <a:ln w="28575" cap="flat" cmpd="sng" algn="ctr">
                            <a:solidFill>
                              <a:srgbClr val="009900"/>
                            </a:solidFill>
                            <a:prstDash val="solid"/>
                          </a:ln>
                          <a:effectLst/>
                        </wps:spPr>
                        <wps:bodyPr/>
                      </wps:wsp>
                      <wps:wsp>
                        <wps:cNvPr id="2490" name="Ellipse 2490"/>
                        <wps:cNvSpPr/>
                        <wps:spPr>
                          <a:xfrm rot="8588527">
                            <a:off x="774758" y="3198606"/>
                            <a:ext cx="862980" cy="537522"/>
                          </a:xfrm>
                          <a:prstGeom prst="ellipse">
                            <a:avLst/>
                          </a:prstGeom>
                          <a:noFill/>
                          <a:ln w="28575" cap="flat" cmpd="sng" algn="ctr">
                            <a:solidFill>
                              <a:srgbClr val="0000FF"/>
                            </a:solidFill>
                            <a:prstDash val="solid"/>
                          </a:ln>
                          <a:effectLst/>
                        </wps:spPr>
                        <wps:txbx>
                          <w:txbxContent>
                            <w:p w14:paraId="041A73CA" w14:textId="77777777" w:rsidR="00422873" w:rsidRDefault="00422873" w:rsidP="00434AEE">
                              <w:pPr>
                                <w:rPr>
                                  <w:rFonts w:eastAsia="Times New Roman"/>
                                </w:rPr>
                              </w:pPr>
                            </w:p>
                          </w:txbxContent>
                        </wps:txbx>
                        <wps:bodyPr rtlCol="0" anchor="ctr"/>
                      </wps:wsp>
                      <wps:wsp>
                        <wps:cNvPr id="2491" name="Connecteur droit 2491"/>
                        <wps:cNvCnPr/>
                        <wps:spPr>
                          <a:xfrm rot="5400000">
                            <a:off x="1242435" y="3163999"/>
                            <a:ext cx="264989" cy="353103"/>
                          </a:xfrm>
                          <a:prstGeom prst="line">
                            <a:avLst/>
                          </a:prstGeom>
                          <a:noFill/>
                          <a:ln w="28575" cap="flat" cmpd="sng" algn="ctr">
                            <a:solidFill>
                              <a:srgbClr val="0000FF"/>
                            </a:solidFill>
                            <a:prstDash val="solid"/>
                          </a:ln>
                          <a:effectLst/>
                        </wps:spPr>
                        <wps:bodyPr/>
                      </wps:wsp>
                      <wps:wsp>
                        <wps:cNvPr id="2492" name="Ellipse 2492"/>
                        <wps:cNvSpPr/>
                        <wps:spPr>
                          <a:xfrm rot="8588527">
                            <a:off x="1445318" y="3951081"/>
                            <a:ext cx="452641" cy="281936"/>
                          </a:xfrm>
                          <a:prstGeom prst="ellipse">
                            <a:avLst/>
                          </a:prstGeom>
                          <a:noFill/>
                          <a:ln w="28575" cap="flat" cmpd="sng" algn="ctr">
                            <a:solidFill>
                              <a:srgbClr val="0000FF"/>
                            </a:solidFill>
                            <a:prstDash val="solid"/>
                          </a:ln>
                          <a:effectLst/>
                        </wps:spPr>
                        <wps:txbx>
                          <w:txbxContent>
                            <w:p w14:paraId="66707629" w14:textId="77777777" w:rsidR="00422873" w:rsidRDefault="00422873" w:rsidP="00434AEE">
                              <w:pPr>
                                <w:rPr>
                                  <w:rFonts w:eastAsia="Times New Roman"/>
                                </w:rPr>
                              </w:pPr>
                            </w:p>
                          </w:txbxContent>
                        </wps:txbx>
                        <wps:bodyPr rtlCol="0" anchor="ctr"/>
                      </wps:wsp>
                      <wps:wsp>
                        <wps:cNvPr id="2493" name="Connecteur droit 2493"/>
                        <wps:cNvCnPr/>
                        <wps:spPr>
                          <a:xfrm rot="5400000">
                            <a:off x="1696461" y="3934253"/>
                            <a:ext cx="133419" cy="177782"/>
                          </a:xfrm>
                          <a:prstGeom prst="line">
                            <a:avLst/>
                          </a:prstGeom>
                          <a:noFill/>
                          <a:ln w="28575" cap="flat" cmpd="sng" algn="ctr">
                            <a:solidFill>
                              <a:srgbClr val="0000FF"/>
                            </a:solidFill>
                            <a:prstDash val="solid"/>
                          </a:ln>
                          <a:effectLst/>
                        </wps:spPr>
                        <wps:bodyPr/>
                      </wps:wsp>
                      <wps:wsp>
                        <wps:cNvPr id="2494" name="Ellipse 2494"/>
                        <wps:cNvSpPr/>
                        <wps:spPr>
                          <a:xfrm rot="8588527">
                            <a:off x="1193223" y="4981686"/>
                            <a:ext cx="367028" cy="228609"/>
                          </a:xfrm>
                          <a:prstGeom prst="ellipse">
                            <a:avLst/>
                          </a:prstGeom>
                          <a:noFill/>
                          <a:ln w="28575" cap="flat" cmpd="sng" algn="ctr">
                            <a:solidFill>
                              <a:srgbClr val="FF0066"/>
                            </a:solidFill>
                            <a:prstDash val="solid"/>
                          </a:ln>
                          <a:effectLst/>
                        </wps:spPr>
                        <wps:txbx>
                          <w:txbxContent>
                            <w:p w14:paraId="4791ABE4" w14:textId="77777777" w:rsidR="00422873" w:rsidRDefault="00422873" w:rsidP="00434AEE">
                              <w:pPr>
                                <w:rPr>
                                  <w:rFonts w:eastAsia="Times New Roman"/>
                                </w:rPr>
                              </w:pPr>
                            </w:p>
                          </w:txbxContent>
                        </wps:txbx>
                        <wps:bodyPr rtlCol="0" anchor="ctr"/>
                      </wps:wsp>
                      <wps:wsp>
                        <wps:cNvPr id="2495" name="Connecteur droit 2495"/>
                        <wps:cNvCnPr/>
                        <wps:spPr>
                          <a:xfrm rot="5400000">
                            <a:off x="1388168" y="4967081"/>
                            <a:ext cx="116998" cy="154950"/>
                          </a:xfrm>
                          <a:prstGeom prst="line">
                            <a:avLst/>
                          </a:prstGeom>
                          <a:noFill/>
                          <a:ln w="28575" cap="flat" cmpd="sng" algn="ctr">
                            <a:solidFill>
                              <a:srgbClr val="FF0066"/>
                            </a:solidFill>
                            <a:prstDash val="solid"/>
                          </a:ln>
                          <a:effectLst/>
                        </wps:spPr>
                        <wps:bodyPr/>
                      </wps:wsp>
                      <wps:wsp>
                        <wps:cNvPr id="2496" name="Connecteur droit 2496"/>
                        <wps:cNvCnPr/>
                        <wps:spPr>
                          <a:xfrm rot="5400000">
                            <a:off x="1195446" y="4407963"/>
                            <a:ext cx="1028701" cy="338461"/>
                          </a:xfrm>
                          <a:prstGeom prst="line">
                            <a:avLst/>
                          </a:prstGeom>
                          <a:noFill/>
                          <a:ln w="28575" cap="flat" cmpd="sng" algn="ctr">
                            <a:solidFill>
                              <a:srgbClr val="8064A2">
                                <a:lumMod val="75000"/>
                              </a:srgbClr>
                            </a:solidFill>
                            <a:prstDash val="solid"/>
                          </a:ln>
                          <a:effectLst/>
                        </wps:spPr>
                        <wps:bodyPr/>
                      </wps:wsp>
                      <wps:wsp>
                        <wps:cNvPr id="2497" name="Connecteur droit 2497"/>
                        <wps:cNvCnPr/>
                        <wps:spPr>
                          <a:xfrm rot="5400000" flipH="1" flipV="1">
                            <a:off x="835718" y="4495276"/>
                            <a:ext cx="999767" cy="258316"/>
                          </a:xfrm>
                          <a:prstGeom prst="line">
                            <a:avLst/>
                          </a:prstGeom>
                          <a:noFill/>
                          <a:ln w="28575" cap="flat" cmpd="sng" algn="ctr">
                            <a:solidFill>
                              <a:srgbClr val="8064A2">
                                <a:lumMod val="75000"/>
                              </a:srgbClr>
                            </a:solidFill>
                            <a:prstDash val="solid"/>
                          </a:ln>
                          <a:effectLst/>
                        </wps:spPr>
                        <wps:bodyPr/>
                      </wps:wsp>
                      <wpg:grpSp>
                        <wpg:cNvPr id="2498" name="Groupe 2498"/>
                        <wpg:cNvGrpSpPr/>
                        <wpg:grpSpPr>
                          <a:xfrm rot="5400000">
                            <a:off x="1207828" y="2174351"/>
                            <a:ext cx="756311" cy="839067"/>
                            <a:chOff x="2629164" y="3981004"/>
                            <a:chExt cx="959253" cy="1065329"/>
                          </a:xfrm>
                        </wpg:grpSpPr>
                        <wps:wsp>
                          <wps:cNvPr id="2499" name="Ellipse 2499"/>
                          <wps:cNvSpPr/>
                          <wps:spPr>
                            <a:xfrm rot="3188527">
                              <a:off x="2511178" y="4539699"/>
                              <a:ext cx="624620" cy="388648"/>
                            </a:xfrm>
                            <a:prstGeom prst="ellipse">
                              <a:avLst/>
                            </a:prstGeom>
                            <a:noFill/>
                            <a:ln w="28575" cap="flat" cmpd="sng" algn="ctr">
                              <a:solidFill>
                                <a:srgbClr val="FF0000"/>
                              </a:solidFill>
                              <a:prstDash val="solid"/>
                            </a:ln>
                            <a:effectLst/>
                          </wps:spPr>
                          <wps:txbx>
                            <w:txbxContent>
                              <w:p w14:paraId="49E3CC9A" w14:textId="77777777" w:rsidR="00422873" w:rsidRDefault="00422873" w:rsidP="00434AEE">
                                <w:pPr>
                                  <w:rPr>
                                    <w:rFonts w:eastAsia="Times New Roman"/>
                                  </w:rPr>
                                </w:pPr>
                              </w:p>
                            </w:txbxContent>
                          </wps:txbx>
                          <wps:bodyPr rtlCol="0" anchor="ctr"/>
                        </wps:wsp>
                        <wps:wsp>
                          <wps:cNvPr id="2500" name="Arc 2500"/>
                          <wps:cNvSpPr/>
                          <wps:spPr>
                            <a:xfrm rot="19362214">
                              <a:off x="3199922" y="3981004"/>
                              <a:ext cx="384682" cy="634990"/>
                            </a:xfrm>
                            <a:prstGeom prst="arc">
                              <a:avLst>
                                <a:gd name="adj1" fmla="val 16200000"/>
                                <a:gd name="adj2" fmla="val 5376871"/>
                              </a:avLst>
                            </a:prstGeom>
                            <a:noFill/>
                            <a:ln w="28575" cap="flat" cmpd="sng" algn="ctr">
                              <a:solidFill>
                                <a:srgbClr val="FF0000"/>
                              </a:solidFill>
                              <a:prstDash val="solid"/>
                            </a:ln>
                            <a:effectLst/>
                          </wps:spPr>
                          <wps:txbx>
                            <w:txbxContent>
                              <w:p w14:paraId="2F64D225" w14:textId="77777777" w:rsidR="00422873" w:rsidRDefault="00422873" w:rsidP="00434AEE">
                                <w:pPr>
                                  <w:rPr>
                                    <w:rFonts w:eastAsia="Times New Roman"/>
                                  </w:rPr>
                                </w:pPr>
                              </w:p>
                            </w:txbxContent>
                          </wps:txbx>
                          <wps:bodyPr rtlCol="0" anchor="ctr"/>
                        </wps:wsp>
                        <wps:wsp>
                          <wps:cNvPr id="2501" name="Connecteur droit 2501"/>
                          <wps:cNvCnPr>
                            <a:endCxn id="2499" idx="6"/>
                          </wps:cNvCnPr>
                          <wps:spPr>
                            <a:xfrm flipH="1">
                              <a:off x="3010822" y="4548877"/>
                              <a:ext cx="577595" cy="435033"/>
                            </a:xfrm>
                            <a:prstGeom prst="line">
                              <a:avLst/>
                            </a:prstGeom>
                            <a:noFill/>
                            <a:ln w="28575" cap="flat" cmpd="sng" algn="ctr">
                              <a:solidFill>
                                <a:srgbClr val="FF0000"/>
                              </a:solidFill>
                              <a:prstDash val="solid"/>
                            </a:ln>
                            <a:effectLst/>
                          </wps:spPr>
                          <wps:bodyPr/>
                        </wps:wsp>
                        <wps:wsp>
                          <wps:cNvPr id="2502" name="Connecteur droit 2502"/>
                          <wps:cNvCnPr/>
                          <wps:spPr>
                            <a:xfrm flipH="1">
                              <a:off x="2631153" y="4041671"/>
                              <a:ext cx="573881" cy="442913"/>
                            </a:xfrm>
                            <a:prstGeom prst="line">
                              <a:avLst/>
                            </a:prstGeom>
                            <a:noFill/>
                            <a:ln w="28575" cap="flat" cmpd="sng" algn="ctr">
                              <a:solidFill>
                                <a:srgbClr val="FF0000"/>
                              </a:solidFill>
                              <a:prstDash val="solid"/>
                            </a:ln>
                            <a:effectLst/>
                          </wps:spPr>
                          <wps:bodyPr/>
                        </wps:wsp>
                      </wpg:grpSp>
                      <wps:wsp>
                        <wps:cNvPr id="2503" name="Connecteur droit 2503"/>
                        <wps:cNvCnPr/>
                        <wps:spPr>
                          <a:xfrm rot="5400000">
                            <a:off x="589020" y="3809159"/>
                            <a:ext cx="1403058" cy="609926"/>
                          </a:xfrm>
                          <a:prstGeom prst="line">
                            <a:avLst/>
                          </a:prstGeom>
                          <a:noFill/>
                          <a:ln w="28575" cap="flat" cmpd="sng" algn="ctr">
                            <a:solidFill>
                              <a:srgbClr val="8064A2">
                                <a:lumMod val="75000"/>
                              </a:srgbClr>
                            </a:solidFill>
                            <a:prstDash val="solid"/>
                          </a:ln>
                          <a:effectLst/>
                        </wps:spPr>
                        <wps:bodyPr/>
                      </wps:wsp>
                      <wpg:grpSp>
                        <wpg:cNvPr id="2504" name="Groupe 2504"/>
                        <wpg:cNvGrpSpPr/>
                        <wpg:grpSpPr>
                          <a:xfrm rot="5400000">
                            <a:off x="964306" y="1917493"/>
                            <a:ext cx="443497" cy="448990"/>
                            <a:chOff x="2254388" y="4736998"/>
                            <a:chExt cx="562502" cy="570064"/>
                          </a:xfrm>
                        </wpg:grpSpPr>
                        <wps:wsp>
                          <wps:cNvPr id="2505" name="Ellipse 2505"/>
                          <wps:cNvSpPr/>
                          <wps:spPr>
                            <a:xfrm rot="3188527">
                              <a:off x="2156480" y="4886645"/>
                              <a:ext cx="518325" cy="322509"/>
                            </a:xfrm>
                            <a:prstGeom prst="ellipse">
                              <a:avLst/>
                            </a:prstGeom>
                            <a:noFill/>
                            <a:ln w="28575" cap="flat" cmpd="sng" algn="ctr">
                              <a:solidFill>
                                <a:srgbClr val="FFC000"/>
                              </a:solidFill>
                              <a:prstDash val="solid"/>
                            </a:ln>
                            <a:effectLst/>
                          </wps:spPr>
                          <wps:txbx>
                            <w:txbxContent>
                              <w:p w14:paraId="7CC987EA" w14:textId="77777777" w:rsidR="00422873" w:rsidRDefault="00422873" w:rsidP="00434AEE">
                                <w:pPr>
                                  <w:rPr>
                                    <w:rFonts w:eastAsia="Times New Roman"/>
                                  </w:rPr>
                                </w:pPr>
                              </w:p>
                            </w:txbxContent>
                          </wps:txbx>
                          <wps:bodyPr rtlCol="0" anchor="ctr"/>
                        </wps:wsp>
                        <wps:wsp>
                          <wps:cNvPr id="2506" name="Connecteur droit 2506"/>
                          <wps:cNvCnPr>
                            <a:stCxn id="2505" idx="2"/>
                          </wps:cNvCnPr>
                          <wps:spPr>
                            <a:xfrm>
                              <a:off x="2260188" y="4840537"/>
                              <a:ext cx="163797" cy="213165"/>
                            </a:xfrm>
                            <a:prstGeom prst="line">
                              <a:avLst/>
                            </a:prstGeom>
                            <a:noFill/>
                            <a:ln w="28575" cap="flat" cmpd="sng" algn="ctr">
                              <a:solidFill>
                                <a:srgbClr val="FFC000"/>
                              </a:solidFill>
                              <a:prstDash val="solid"/>
                            </a:ln>
                            <a:effectLst/>
                          </wps:spPr>
                          <wps:bodyPr/>
                        </wps:wsp>
                        <wps:wsp>
                          <wps:cNvPr id="2507" name="Connecteur droit 2507"/>
                          <wps:cNvCnPr/>
                          <wps:spPr>
                            <a:xfrm flipH="1">
                              <a:off x="2409698" y="4736998"/>
                              <a:ext cx="407192" cy="314263"/>
                            </a:xfrm>
                            <a:prstGeom prst="line">
                              <a:avLst/>
                            </a:prstGeom>
                            <a:noFill/>
                            <a:ln w="28575" cap="flat" cmpd="sng" algn="ctr">
                              <a:solidFill>
                                <a:srgbClr val="FFC000"/>
                              </a:solidFill>
                              <a:prstDash val="solid"/>
                            </a:ln>
                            <a:effectLst/>
                          </wps:spPr>
                          <wps:bodyPr/>
                        </wps:wsp>
                      </wpg:grpSp>
                      <wps:wsp>
                        <wps:cNvPr id="2508" name="Connecteur droit 2508"/>
                        <wps:cNvCnPr/>
                        <wps:spPr>
                          <a:xfrm rot="5400000">
                            <a:off x="2114608" y="4784836"/>
                            <a:ext cx="206521" cy="73082"/>
                          </a:xfrm>
                          <a:prstGeom prst="line">
                            <a:avLst/>
                          </a:prstGeom>
                          <a:noFill/>
                          <a:ln w="28575" cap="flat" cmpd="sng" algn="ctr">
                            <a:solidFill>
                              <a:srgbClr val="0000FF"/>
                            </a:solidFill>
                            <a:prstDash val="solid"/>
                          </a:ln>
                          <a:effectLst/>
                        </wps:spPr>
                        <wps:bodyPr/>
                      </wps:wsp>
                      <wpg:grpSp>
                        <wpg:cNvPr id="2509" name="Groupe 2509"/>
                        <wpg:cNvGrpSpPr/>
                        <wpg:grpSpPr>
                          <a:xfrm rot="5400000">
                            <a:off x="1829810" y="4359704"/>
                            <a:ext cx="414668" cy="409020"/>
                            <a:chOff x="5344863" y="3681628"/>
                            <a:chExt cx="525937" cy="519316"/>
                          </a:xfrm>
                        </wpg:grpSpPr>
                        <wps:wsp>
                          <wps:cNvPr id="2510" name="Ellipse 2510"/>
                          <wps:cNvSpPr/>
                          <wps:spPr>
                            <a:xfrm rot="3188527">
                              <a:off x="5300923" y="4012267"/>
                              <a:ext cx="232617" cy="144738"/>
                            </a:xfrm>
                            <a:prstGeom prst="ellipse">
                              <a:avLst/>
                            </a:prstGeom>
                            <a:noFill/>
                            <a:ln w="28575" cap="flat" cmpd="sng" algn="ctr">
                              <a:solidFill>
                                <a:srgbClr val="FF0000"/>
                              </a:solidFill>
                              <a:prstDash val="solid"/>
                            </a:ln>
                            <a:effectLst/>
                          </wps:spPr>
                          <wps:txbx>
                            <w:txbxContent>
                              <w:p w14:paraId="18FA20BF" w14:textId="77777777" w:rsidR="00422873" w:rsidRDefault="00422873" w:rsidP="00434AEE">
                                <w:pPr>
                                  <w:rPr>
                                    <w:rFonts w:eastAsia="Times New Roman"/>
                                  </w:rPr>
                                </w:pPr>
                              </w:p>
                            </w:txbxContent>
                          </wps:txbx>
                          <wps:bodyPr rtlCol="0" anchor="ctr"/>
                        </wps:wsp>
                        <wps:wsp>
                          <wps:cNvPr id="2511" name="Arc 2511"/>
                          <wps:cNvSpPr/>
                          <wps:spPr>
                            <a:xfrm rot="19362214">
                              <a:off x="5715881" y="3681628"/>
                              <a:ext cx="146570" cy="237215"/>
                            </a:xfrm>
                            <a:prstGeom prst="arc">
                              <a:avLst>
                                <a:gd name="adj1" fmla="val 15971618"/>
                                <a:gd name="adj2" fmla="val 5528324"/>
                              </a:avLst>
                            </a:prstGeom>
                            <a:noFill/>
                            <a:ln w="28575" cap="flat" cmpd="sng" algn="ctr">
                              <a:solidFill>
                                <a:srgbClr val="FF0000"/>
                              </a:solidFill>
                              <a:prstDash val="solid"/>
                            </a:ln>
                            <a:effectLst/>
                          </wps:spPr>
                          <wps:txbx>
                            <w:txbxContent>
                              <w:p w14:paraId="44F4D0B4" w14:textId="77777777" w:rsidR="00422873" w:rsidRDefault="00422873" w:rsidP="00434AEE">
                                <w:pPr>
                                  <w:rPr>
                                    <w:rFonts w:eastAsia="Times New Roman"/>
                                  </w:rPr>
                                </w:pPr>
                              </w:p>
                            </w:txbxContent>
                          </wps:txbx>
                          <wps:bodyPr rtlCol="0" anchor="ctr"/>
                        </wps:wsp>
                        <wps:wsp>
                          <wps:cNvPr id="2512" name="Connecteur droit 2512"/>
                          <wps:cNvCnPr>
                            <a:endCxn id="2510" idx="2"/>
                          </wps:cNvCnPr>
                          <wps:spPr>
                            <a:xfrm flipH="1">
                              <a:off x="5347466" y="3701157"/>
                              <a:ext cx="375700" cy="290418"/>
                            </a:xfrm>
                            <a:prstGeom prst="line">
                              <a:avLst/>
                            </a:prstGeom>
                            <a:noFill/>
                            <a:ln w="28575" cap="flat" cmpd="sng" algn="ctr">
                              <a:solidFill>
                                <a:srgbClr val="FF0000"/>
                              </a:solidFill>
                              <a:prstDash val="solid"/>
                            </a:ln>
                            <a:effectLst/>
                          </wps:spPr>
                          <wps:bodyPr/>
                        </wps:wsp>
                        <wps:wsp>
                          <wps:cNvPr id="2513" name="Connecteur droit 2513"/>
                          <wps:cNvCnPr>
                            <a:endCxn id="2510" idx="6"/>
                          </wps:cNvCnPr>
                          <wps:spPr>
                            <a:xfrm flipH="1">
                              <a:off x="5486997" y="3886896"/>
                              <a:ext cx="383803" cy="290801"/>
                            </a:xfrm>
                            <a:prstGeom prst="line">
                              <a:avLst/>
                            </a:prstGeom>
                            <a:noFill/>
                            <a:ln w="28575" cap="flat" cmpd="sng" algn="ctr">
                              <a:solidFill>
                                <a:srgbClr val="FF0000"/>
                              </a:solidFill>
                              <a:prstDash val="solid"/>
                            </a:ln>
                            <a:effectLst/>
                          </wps:spPr>
                          <wps:bodyPr/>
                        </wps:wsp>
                      </wpg:grpSp>
                      <wps:wsp>
                        <wps:cNvPr id="2514" name="Connecteur droit 2514"/>
                        <wps:cNvCnPr/>
                        <wps:spPr>
                          <a:xfrm rot="5400000">
                            <a:off x="1748848" y="4292711"/>
                            <a:ext cx="206521" cy="73082"/>
                          </a:xfrm>
                          <a:prstGeom prst="line">
                            <a:avLst/>
                          </a:prstGeom>
                          <a:noFill/>
                          <a:ln w="28575" cap="flat" cmpd="sng" algn="ctr">
                            <a:solidFill>
                              <a:srgbClr val="0000FF"/>
                            </a:solidFill>
                            <a:prstDash val="solid"/>
                          </a:ln>
                          <a:effectLst/>
                        </wps:spPr>
                        <wps:bodyPr/>
                      </wps:wsp>
                      <wps:wsp>
                        <wps:cNvPr id="2515" name="Connecteur droit 2515"/>
                        <wps:cNvCnPr/>
                        <wps:spPr>
                          <a:xfrm rot="5400000" flipH="1">
                            <a:off x="1081146" y="3583098"/>
                            <a:ext cx="947966" cy="709922"/>
                          </a:xfrm>
                          <a:prstGeom prst="line">
                            <a:avLst/>
                          </a:prstGeom>
                          <a:noFill/>
                          <a:ln w="28575" cap="flat" cmpd="sng" algn="ctr">
                            <a:solidFill>
                              <a:srgbClr val="0000FF"/>
                            </a:solidFill>
                            <a:prstDash val="solid"/>
                          </a:ln>
                          <a:effectLst/>
                        </wps:spPr>
                        <wps:bodyPr/>
                      </wps:wsp>
                      <wps:wsp>
                        <wps:cNvPr id="2516" name="Connecteur droit 2516"/>
                        <wps:cNvCnPr/>
                        <wps:spPr>
                          <a:xfrm rot="5400000">
                            <a:off x="1689476" y="6097698"/>
                            <a:ext cx="174605" cy="61787"/>
                          </a:xfrm>
                          <a:prstGeom prst="line">
                            <a:avLst/>
                          </a:prstGeom>
                          <a:noFill/>
                          <a:ln w="28575" cap="flat" cmpd="sng" algn="ctr">
                            <a:solidFill>
                              <a:srgbClr val="009900"/>
                            </a:solidFill>
                            <a:prstDash val="solid"/>
                          </a:ln>
                          <a:effectLst/>
                        </wps:spPr>
                        <wps:bodyPr/>
                      </wps:wsp>
                      <wpg:grpSp>
                        <wpg:cNvPr id="2517" name="Groupe 2517"/>
                        <wpg:cNvGrpSpPr/>
                        <wpg:grpSpPr>
                          <a:xfrm rot="5400000">
                            <a:off x="1386898" y="5672566"/>
                            <a:ext cx="412790" cy="410590"/>
                            <a:chOff x="7011743" y="4243986"/>
                            <a:chExt cx="523555" cy="521310"/>
                          </a:xfrm>
                        </wpg:grpSpPr>
                        <wps:wsp>
                          <wps:cNvPr id="2518" name="Ellipse 2518"/>
                          <wps:cNvSpPr/>
                          <wps:spPr>
                            <a:xfrm rot="3188527">
                              <a:off x="6967803" y="4576619"/>
                              <a:ext cx="232617" cy="144738"/>
                            </a:xfrm>
                            <a:prstGeom prst="ellipse">
                              <a:avLst/>
                            </a:prstGeom>
                            <a:noFill/>
                            <a:ln w="28575" cap="flat" cmpd="sng" algn="ctr">
                              <a:solidFill>
                                <a:srgbClr val="FF0000"/>
                              </a:solidFill>
                              <a:prstDash val="solid"/>
                            </a:ln>
                            <a:effectLst/>
                          </wps:spPr>
                          <wps:txbx>
                            <w:txbxContent>
                              <w:p w14:paraId="720B9299" w14:textId="77777777" w:rsidR="00422873" w:rsidRDefault="00422873" w:rsidP="00434AEE">
                                <w:pPr>
                                  <w:rPr>
                                    <w:rFonts w:eastAsia="Times New Roman"/>
                                  </w:rPr>
                                </w:pPr>
                              </w:p>
                            </w:txbxContent>
                          </wps:txbx>
                          <wps:bodyPr rtlCol="0" anchor="ctr"/>
                        </wps:wsp>
                        <wps:wsp>
                          <wps:cNvPr id="2519" name="Arc 2519"/>
                          <wps:cNvSpPr/>
                          <wps:spPr>
                            <a:xfrm rot="19362214">
                              <a:off x="7382088" y="4243986"/>
                              <a:ext cx="146570" cy="239437"/>
                            </a:xfrm>
                            <a:prstGeom prst="arc">
                              <a:avLst>
                                <a:gd name="adj1" fmla="val 16200000"/>
                                <a:gd name="adj2" fmla="val 5264249"/>
                              </a:avLst>
                            </a:prstGeom>
                            <a:noFill/>
                            <a:ln w="28575" cap="flat" cmpd="sng" algn="ctr">
                              <a:solidFill>
                                <a:srgbClr val="FF0000"/>
                              </a:solidFill>
                              <a:prstDash val="solid"/>
                            </a:ln>
                            <a:effectLst/>
                          </wps:spPr>
                          <wps:txbx>
                            <w:txbxContent>
                              <w:p w14:paraId="4C8B56B4" w14:textId="77777777" w:rsidR="00422873" w:rsidRDefault="00422873" w:rsidP="00434AEE">
                                <w:pPr>
                                  <w:rPr>
                                    <w:rFonts w:eastAsia="Times New Roman"/>
                                  </w:rPr>
                                </w:pPr>
                              </w:p>
                            </w:txbxContent>
                          </wps:txbx>
                          <wps:bodyPr rtlCol="0" anchor="ctr"/>
                        </wps:wsp>
                        <wps:wsp>
                          <wps:cNvPr id="2520" name="Connecteur droit 2520"/>
                          <wps:cNvCnPr>
                            <a:endCxn id="2518" idx="2"/>
                          </wps:cNvCnPr>
                          <wps:spPr>
                            <a:xfrm flipH="1">
                              <a:off x="7014346" y="4265509"/>
                              <a:ext cx="370937" cy="290418"/>
                            </a:xfrm>
                            <a:prstGeom prst="line">
                              <a:avLst/>
                            </a:prstGeom>
                            <a:noFill/>
                            <a:ln w="28575" cap="flat" cmpd="sng" algn="ctr">
                              <a:solidFill>
                                <a:srgbClr val="FF0000"/>
                              </a:solidFill>
                              <a:prstDash val="solid"/>
                            </a:ln>
                            <a:effectLst/>
                          </wps:spPr>
                          <wps:bodyPr/>
                        </wps:wsp>
                        <wps:wsp>
                          <wps:cNvPr id="2521" name="Connecteur droit 2521"/>
                          <wps:cNvCnPr/>
                          <wps:spPr>
                            <a:xfrm flipH="1">
                              <a:off x="7156258" y="4453630"/>
                              <a:ext cx="379040" cy="286038"/>
                            </a:xfrm>
                            <a:prstGeom prst="line">
                              <a:avLst/>
                            </a:prstGeom>
                            <a:noFill/>
                            <a:ln w="28575" cap="flat" cmpd="sng" algn="ctr">
                              <a:solidFill>
                                <a:srgbClr val="FF0000"/>
                              </a:solidFill>
                              <a:prstDash val="solid"/>
                            </a:ln>
                            <a:effectLst/>
                          </wps:spPr>
                          <wps:bodyPr/>
                        </wps:wsp>
                      </wpg:grpSp>
                      <wps:wsp>
                        <wps:cNvPr id="2522" name="Connecteur droit 2522"/>
                        <wps:cNvCnPr/>
                        <wps:spPr>
                          <a:xfrm rot="5400000" flipH="1">
                            <a:off x="1712018" y="6093571"/>
                            <a:ext cx="133133" cy="99702"/>
                          </a:xfrm>
                          <a:prstGeom prst="line">
                            <a:avLst/>
                          </a:prstGeom>
                          <a:noFill/>
                          <a:ln w="28575" cap="flat" cmpd="sng" algn="ctr">
                            <a:solidFill>
                              <a:srgbClr val="009900"/>
                            </a:solidFill>
                            <a:prstDash val="solid"/>
                          </a:ln>
                          <a:effectLst/>
                        </wps:spPr>
                        <wps:bodyPr/>
                      </wps:wsp>
                      <wps:wsp>
                        <wps:cNvPr id="2523" name="Connecteur droit 2523"/>
                        <wps:cNvCnPr/>
                        <wps:spPr>
                          <a:xfrm rot="5400000" flipH="1">
                            <a:off x="1831715" y="5730034"/>
                            <a:ext cx="90117" cy="67488"/>
                          </a:xfrm>
                          <a:prstGeom prst="line">
                            <a:avLst/>
                          </a:prstGeom>
                          <a:noFill/>
                          <a:ln w="28575" cap="flat" cmpd="sng" algn="ctr">
                            <a:solidFill>
                              <a:srgbClr val="FF0066"/>
                            </a:solidFill>
                            <a:prstDash val="solid"/>
                          </a:ln>
                          <a:effectLst/>
                        </wps:spPr>
                        <wps:bodyPr/>
                      </wps:wsp>
                      <wps:wsp>
                        <wps:cNvPr id="2524" name="Connecteur droit 2524"/>
                        <wps:cNvCnPr/>
                        <wps:spPr>
                          <a:xfrm rot="5400000">
                            <a:off x="1314826" y="5613193"/>
                            <a:ext cx="174605" cy="61787"/>
                          </a:xfrm>
                          <a:prstGeom prst="line">
                            <a:avLst/>
                          </a:prstGeom>
                          <a:noFill/>
                          <a:ln w="28575" cap="flat" cmpd="sng" algn="ctr">
                            <a:solidFill>
                              <a:srgbClr val="009900"/>
                            </a:solidFill>
                            <a:prstDash val="solid"/>
                          </a:ln>
                          <a:effectLst/>
                        </wps:spPr>
                        <wps:bodyPr/>
                      </wps:wsp>
                      <wps:wsp>
                        <wps:cNvPr id="2525" name="Connecteur droit 2525"/>
                        <wps:cNvCnPr/>
                        <wps:spPr>
                          <a:xfrm rot="5400000">
                            <a:off x="1785361" y="5730668"/>
                            <a:ext cx="174605" cy="61787"/>
                          </a:xfrm>
                          <a:prstGeom prst="line">
                            <a:avLst/>
                          </a:prstGeom>
                          <a:noFill/>
                          <a:ln w="28575" cap="flat" cmpd="sng" algn="ctr">
                            <a:solidFill>
                              <a:srgbClr val="FF0066"/>
                            </a:solidFill>
                            <a:prstDash val="solid"/>
                          </a:ln>
                          <a:effectLst/>
                        </wps:spPr>
                        <wps:bodyPr/>
                      </wps:wsp>
                      <wps:wsp>
                        <wps:cNvPr id="2526" name="Connecteur droit 2526"/>
                        <wps:cNvCnPr/>
                        <wps:spPr>
                          <a:xfrm rot="5400000">
                            <a:off x="1415791" y="5249338"/>
                            <a:ext cx="174605" cy="61787"/>
                          </a:xfrm>
                          <a:prstGeom prst="line">
                            <a:avLst/>
                          </a:prstGeom>
                          <a:noFill/>
                          <a:ln w="28575" cap="flat" cmpd="sng" algn="ctr">
                            <a:solidFill>
                              <a:srgbClr val="FF0066"/>
                            </a:solidFill>
                            <a:prstDash val="solid"/>
                          </a:ln>
                          <a:effectLst/>
                        </wps:spPr>
                        <wps:bodyPr/>
                      </wps:wsp>
                      <wps:wsp>
                        <wps:cNvPr id="2527" name="Connecteur droit 2527"/>
                        <wps:cNvCnPr/>
                        <wps:spPr>
                          <a:xfrm rot="5400000" flipH="1">
                            <a:off x="2689283" y="5699236"/>
                            <a:ext cx="851491" cy="637671"/>
                          </a:xfrm>
                          <a:prstGeom prst="line">
                            <a:avLst/>
                          </a:prstGeom>
                          <a:noFill/>
                          <a:ln w="28575" cap="flat" cmpd="sng" algn="ctr">
                            <a:solidFill>
                              <a:srgbClr val="0000FF"/>
                            </a:solidFill>
                            <a:prstDash val="solid"/>
                          </a:ln>
                          <a:effectLst/>
                        </wps:spPr>
                        <wps:bodyPr/>
                      </wps:wsp>
                      <wps:wsp>
                        <wps:cNvPr id="2528" name="Connecteur droit 2528"/>
                        <wps:cNvCnPr/>
                        <wps:spPr>
                          <a:xfrm rot="5400000" flipH="1" flipV="1">
                            <a:off x="1865053" y="5605256"/>
                            <a:ext cx="82608" cy="500759"/>
                          </a:xfrm>
                          <a:prstGeom prst="line">
                            <a:avLst/>
                          </a:prstGeom>
                          <a:noFill/>
                          <a:ln w="28575" cap="flat" cmpd="sng" algn="ctr">
                            <a:solidFill>
                              <a:srgbClr val="FF0000"/>
                            </a:solidFill>
                            <a:prstDash val="solid"/>
                          </a:ln>
                          <a:effectLst/>
                        </wps:spPr>
                        <wps:bodyPr/>
                      </wps:wsp>
                      <wps:wsp>
                        <wps:cNvPr id="2529" name="Connecteur droit 2529"/>
                        <wps:cNvCnPr/>
                        <wps:spPr>
                          <a:xfrm rot="5400000" flipH="1" flipV="1">
                            <a:off x="1973321" y="5259498"/>
                            <a:ext cx="81681" cy="495133"/>
                          </a:xfrm>
                          <a:prstGeom prst="line">
                            <a:avLst/>
                          </a:prstGeom>
                          <a:noFill/>
                          <a:ln w="28575" cap="flat" cmpd="sng" algn="ctr">
                            <a:solidFill>
                              <a:srgbClr val="FF0000"/>
                            </a:solidFill>
                            <a:prstDash val="solid"/>
                          </a:ln>
                          <a:effectLst/>
                        </wps:spPr>
                        <wps:bodyPr/>
                      </wps:wsp>
                      <wps:wsp>
                        <wps:cNvPr id="2530" name="Connecteur droit 2530"/>
                        <wps:cNvCnPr/>
                        <wps:spPr>
                          <a:xfrm rot="5400000" flipH="1" flipV="1">
                            <a:off x="2273041" y="4266358"/>
                            <a:ext cx="81681" cy="495133"/>
                          </a:xfrm>
                          <a:prstGeom prst="line">
                            <a:avLst/>
                          </a:prstGeom>
                          <a:noFill/>
                          <a:ln w="28575" cap="flat" cmpd="sng" algn="ctr">
                            <a:solidFill>
                              <a:srgbClr val="FF0000"/>
                            </a:solidFill>
                            <a:prstDash val="solid"/>
                          </a:ln>
                          <a:effectLst/>
                        </wps:spPr>
                        <wps:bodyPr/>
                      </wps:wsp>
                      <wps:wsp>
                        <wps:cNvPr id="2531" name="Connecteur droit 2531"/>
                        <wps:cNvCnPr/>
                        <wps:spPr>
                          <a:xfrm rot="5400000" flipH="1" flipV="1">
                            <a:off x="1950143" y="2357231"/>
                            <a:ext cx="66831" cy="405109"/>
                          </a:xfrm>
                          <a:prstGeom prst="line">
                            <a:avLst/>
                          </a:prstGeom>
                          <a:noFill/>
                          <a:ln w="28575" cap="flat" cmpd="sng" algn="ctr">
                            <a:solidFill>
                              <a:srgbClr val="FF0000"/>
                            </a:solidFill>
                            <a:prstDash val="solid"/>
                          </a:ln>
                          <a:effectLst/>
                        </wps:spPr>
                        <wps:bodyPr/>
                      </wps:wsp>
                      <wps:wsp>
                        <wps:cNvPr id="2532" name="Connecteur droit 2532"/>
                        <wps:cNvCnPr/>
                        <wps:spPr>
                          <a:xfrm rot="5400000" flipH="1">
                            <a:off x="2070476" y="2642028"/>
                            <a:ext cx="912297" cy="683208"/>
                          </a:xfrm>
                          <a:prstGeom prst="line">
                            <a:avLst/>
                          </a:prstGeom>
                          <a:noFill/>
                          <a:ln w="28575" cap="flat" cmpd="sng" algn="ctr">
                            <a:solidFill>
                              <a:srgbClr val="FF0000"/>
                            </a:solidFill>
                            <a:prstDash val="solid"/>
                          </a:ln>
                          <a:effectLst/>
                        </wps:spPr>
                        <wps:bodyPr/>
                      </wps:wsp>
                      <wps:wsp>
                        <wps:cNvPr id="2533" name="Connecteur droit 2533"/>
                        <wps:cNvCnPr/>
                        <wps:spPr>
                          <a:xfrm rot="5400000" flipH="1">
                            <a:off x="2886768" y="2831576"/>
                            <a:ext cx="302273" cy="226369"/>
                          </a:xfrm>
                          <a:prstGeom prst="line">
                            <a:avLst/>
                          </a:prstGeom>
                          <a:noFill/>
                          <a:ln w="28575" cap="flat" cmpd="sng" algn="ctr">
                            <a:solidFill>
                              <a:srgbClr val="FF0000"/>
                            </a:solidFill>
                            <a:prstDash val="solid"/>
                          </a:ln>
                          <a:effectLst/>
                        </wps:spPr>
                        <wps:bodyPr/>
                      </wps:wsp>
                      <wps:wsp>
                        <wps:cNvPr id="2534" name="Connecteur droit 2534"/>
                        <wps:cNvCnPr/>
                        <wps:spPr>
                          <a:xfrm rot="5400000" flipH="1">
                            <a:off x="2914708" y="2726166"/>
                            <a:ext cx="308041" cy="230687"/>
                          </a:xfrm>
                          <a:prstGeom prst="line">
                            <a:avLst/>
                          </a:prstGeom>
                          <a:noFill/>
                          <a:ln w="28575" cap="flat" cmpd="sng" algn="ctr">
                            <a:solidFill>
                              <a:srgbClr val="FF0000"/>
                            </a:solidFill>
                            <a:prstDash val="solid"/>
                          </a:ln>
                          <a:effectLst/>
                        </wps:spPr>
                        <wps:bodyPr/>
                      </wps:wsp>
                      <wps:wsp>
                        <wps:cNvPr id="2535" name="Connecteur droit 2535"/>
                        <wps:cNvCnPr/>
                        <wps:spPr>
                          <a:xfrm rot="5400000" flipH="1" flipV="1">
                            <a:off x="2886768" y="2724896"/>
                            <a:ext cx="105923" cy="31886"/>
                          </a:xfrm>
                          <a:prstGeom prst="line">
                            <a:avLst/>
                          </a:prstGeom>
                          <a:noFill/>
                          <a:ln w="28575" cap="flat" cmpd="sng" algn="ctr">
                            <a:solidFill>
                              <a:srgbClr val="FF0000"/>
                            </a:solidFill>
                            <a:prstDash val="solid"/>
                          </a:ln>
                          <a:effectLst/>
                        </wps:spPr>
                        <wps:bodyPr/>
                      </wps:wsp>
                      <wps:wsp>
                        <wps:cNvPr id="2536" name="Connecteur droit 2536"/>
                        <wps:cNvCnPr/>
                        <wps:spPr>
                          <a:xfrm rot="5400000" flipH="1" flipV="1">
                            <a:off x="3108383" y="3025251"/>
                            <a:ext cx="113431" cy="35633"/>
                          </a:xfrm>
                          <a:prstGeom prst="line">
                            <a:avLst/>
                          </a:prstGeom>
                          <a:noFill/>
                          <a:ln w="28575" cap="flat" cmpd="sng" algn="ctr">
                            <a:solidFill>
                              <a:srgbClr val="FF0000"/>
                            </a:solidFill>
                            <a:prstDash val="solid"/>
                          </a:ln>
                          <a:effectLst/>
                        </wps:spPr>
                        <wps:bodyPr/>
                      </wps:wsp>
                      <wps:wsp>
                        <wps:cNvPr id="2537" name="Connecteur droit 2537"/>
                        <wps:cNvCnPr/>
                        <wps:spPr>
                          <a:xfrm rot="5400000" flipH="1" flipV="1">
                            <a:off x="2851208" y="2742676"/>
                            <a:ext cx="20421" cy="123783"/>
                          </a:xfrm>
                          <a:prstGeom prst="line">
                            <a:avLst/>
                          </a:prstGeom>
                          <a:noFill/>
                          <a:ln w="28575" cap="flat" cmpd="sng" algn="ctr">
                            <a:solidFill>
                              <a:srgbClr val="FF0000"/>
                            </a:solidFill>
                            <a:prstDash val="solid"/>
                          </a:ln>
                          <a:effectLst/>
                        </wps:spPr>
                        <wps:bodyPr/>
                      </wps:wsp>
                      <wps:wsp>
                        <wps:cNvPr id="2538" name="Connecteur droit 2538"/>
                        <wps:cNvCnPr/>
                        <wps:spPr>
                          <a:xfrm rot="5400000" flipH="1">
                            <a:off x="2762943" y="2852531"/>
                            <a:ext cx="302273" cy="226369"/>
                          </a:xfrm>
                          <a:prstGeom prst="line">
                            <a:avLst/>
                          </a:prstGeom>
                          <a:noFill/>
                          <a:ln w="28575" cap="flat" cmpd="sng" algn="ctr">
                            <a:solidFill>
                              <a:srgbClr val="FF0000"/>
                            </a:solidFill>
                            <a:prstDash val="solid"/>
                          </a:ln>
                          <a:effectLst/>
                        </wps:spPr>
                        <wps:bodyPr/>
                      </wps:wsp>
                      <wps:wsp>
                        <wps:cNvPr id="2539" name="Connecteur droit 2539"/>
                        <wps:cNvCnPr/>
                        <wps:spPr>
                          <a:xfrm rot="5400000" flipH="1" flipV="1">
                            <a:off x="2884545" y="2637584"/>
                            <a:ext cx="21039" cy="127534"/>
                          </a:xfrm>
                          <a:prstGeom prst="line">
                            <a:avLst/>
                          </a:prstGeom>
                          <a:noFill/>
                          <a:ln w="28575" cap="flat" cmpd="sng" algn="ctr">
                            <a:solidFill>
                              <a:srgbClr val="FF0000"/>
                            </a:solidFill>
                            <a:prstDash val="solid"/>
                          </a:ln>
                          <a:effectLst/>
                        </wps:spPr>
                        <wps:bodyPr/>
                      </wps:wsp>
                      <wps:wsp>
                        <wps:cNvPr id="2540" name="Connecteur droit 2540"/>
                        <wps:cNvCnPr/>
                        <wps:spPr>
                          <a:xfrm rot="5400000" flipH="1" flipV="1">
                            <a:off x="2756275" y="2744264"/>
                            <a:ext cx="120159" cy="36171"/>
                          </a:xfrm>
                          <a:prstGeom prst="line">
                            <a:avLst/>
                          </a:prstGeom>
                          <a:noFill/>
                          <a:ln w="28575" cap="flat" cmpd="sng" algn="ctr">
                            <a:solidFill>
                              <a:srgbClr val="FF0000"/>
                            </a:solidFill>
                            <a:prstDash val="solid"/>
                          </a:ln>
                          <a:effectLst/>
                        </wps:spPr>
                        <wps:bodyPr/>
                      </wps:wsp>
                      <wps:wsp>
                        <wps:cNvPr id="2541" name="Connecteur droit 2541"/>
                        <wps:cNvCnPr/>
                        <wps:spPr>
                          <a:xfrm rot="5400000" flipH="1">
                            <a:off x="3100128" y="3137646"/>
                            <a:ext cx="301775" cy="225995"/>
                          </a:xfrm>
                          <a:prstGeom prst="line">
                            <a:avLst/>
                          </a:prstGeom>
                          <a:noFill/>
                          <a:ln w="28575" cap="flat" cmpd="sng" algn="ctr">
                            <a:solidFill>
                              <a:sysClr val="windowText" lastClr="000000"/>
                            </a:solidFill>
                            <a:prstDash val="solid"/>
                          </a:ln>
                          <a:effectLst/>
                        </wps:spPr>
                        <wps:bodyPr/>
                      </wps:wsp>
                      <wps:wsp>
                        <wps:cNvPr id="2542" name="Connecteur droit 2542"/>
                        <wps:cNvCnPr/>
                        <wps:spPr>
                          <a:xfrm rot="5400000">
                            <a:off x="2813108" y="2673461"/>
                            <a:ext cx="131423" cy="157542"/>
                          </a:xfrm>
                          <a:prstGeom prst="line">
                            <a:avLst/>
                          </a:prstGeom>
                          <a:noFill/>
                          <a:ln w="28575" cap="flat" cmpd="sng" algn="ctr">
                            <a:solidFill>
                              <a:srgbClr val="FF0000"/>
                            </a:solidFill>
                            <a:prstDash val="solid"/>
                          </a:ln>
                          <a:effectLst/>
                        </wps:spPr>
                        <wps:bodyPr/>
                      </wps:wsp>
                      <wps:wsp>
                        <wps:cNvPr id="2543" name="Connecteur droit 2543"/>
                        <wps:cNvCnPr/>
                        <wps:spPr>
                          <a:xfrm rot="5400000" flipH="1">
                            <a:off x="2835968" y="2702671"/>
                            <a:ext cx="84486" cy="93775"/>
                          </a:xfrm>
                          <a:prstGeom prst="line">
                            <a:avLst/>
                          </a:prstGeom>
                          <a:noFill/>
                          <a:ln w="28575" cap="flat" cmpd="sng" algn="ctr">
                            <a:solidFill>
                              <a:srgbClr val="FF0000"/>
                            </a:solidFill>
                            <a:prstDash val="solid"/>
                          </a:ln>
                          <a:effectLst/>
                        </wps:spPr>
                        <wps:bodyPr/>
                      </wps:wsp>
                      <wpg:grpSp>
                        <wpg:cNvPr id="2544" name="Groupe 2544"/>
                        <wpg:cNvGrpSpPr/>
                        <wpg:grpSpPr>
                          <a:xfrm rot="5400000">
                            <a:off x="2603558" y="5030581"/>
                            <a:ext cx="410913" cy="723727"/>
                            <a:chOff x="6397381" y="2501002"/>
                            <a:chExt cx="521174" cy="918887"/>
                          </a:xfrm>
                        </wpg:grpSpPr>
                        <wps:wsp>
                          <wps:cNvPr id="2545" name="Ellipse 2545"/>
                          <wps:cNvSpPr/>
                          <wps:spPr>
                            <a:xfrm rot="3188527">
                              <a:off x="6353441" y="3231212"/>
                              <a:ext cx="232617" cy="144738"/>
                            </a:xfrm>
                            <a:prstGeom prst="ellipse">
                              <a:avLst/>
                            </a:prstGeom>
                            <a:noFill/>
                            <a:ln w="28575" cap="flat" cmpd="sng" algn="ctr">
                              <a:solidFill>
                                <a:sysClr val="windowText" lastClr="000000"/>
                              </a:solidFill>
                              <a:prstDash val="solid"/>
                            </a:ln>
                            <a:effectLst/>
                          </wps:spPr>
                          <wps:txbx>
                            <w:txbxContent>
                              <w:p w14:paraId="02CF811A" w14:textId="77777777" w:rsidR="00422873" w:rsidRDefault="00422873" w:rsidP="00434AEE">
                                <w:pPr>
                                  <w:rPr>
                                    <w:rFonts w:eastAsia="Times New Roman"/>
                                  </w:rPr>
                                </w:pPr>
                              </w:p>
                            </w:txbxContent>
                          </wps:txbx>
                          <wps:bodyPr rtlCol="0" anchor="ctr"/>
                        </wps:wsp>
                        <wps:wsp>
                          <wps:cNvPr id="2546" name="Arc 2546"/>
                          <wps:cNvSpPr/>
                          <wps:spPr>
                            <a:xfrm rot="19362214">
                              <a:off x="6767726" y="2898579"/>
                              <a:ext cx="146570" cy="239437"/>
                            </a:xfrm>
                            <a:prstGeom prst="arc">
                              <a:avLst>
                                <a:gd name="adj1" fmla="val 16200000"/>
                                <a:gd name="adj2" fmla="val 5264249"/>
                              </a:avLst>
                            </a:prstGeom>
                            <a:noFill/>
                            <a:ln w="28575" cap="flat" cmpd="sng" algn="ctr">
                              <a:solidFill>
                                <a:sysClr val="windowText" lastClr="000000"/>
                              </a:solidFill>
                              <a:prstDash val="solid"/>
                            </a:ln>
                            <a:effectLst/>
                          </wps:spPr>
                          <wps:txbx>
                            <w:txbxContent>
                              <w:p w14:paraId="0DA00886" w14:textId="77777777" w:rsidR="00422873" w:rsidRDefault="00422873" w:rsidP="00434AEE">
                                <w:pPr>
                                  <w:rPr>
                                    <w:rFonts w:eastAsia="Times New Roman"/>
                                  </w:rPr>
                                </w:pPr>
                              </w:p>
                            </w:txbxContent>
                          </wps:txbx>
                          <wps:bodyPr rtlCol="0" anchor="ctr"/>
                        </wps:wsp>
                        <wps:wsp>
                          <wps:cNvPr id="2547" name="Connecteur droit 2547"/>
                          <wps:cNvCnPr>
                            <a:endCxn id="2545" idx="2"/>
                          </wps:cNvCnPr>
                          <wps:spPr>
                            <a:xfrm flipH="1">
                              <a:off x="6399984" y="2920102"/>
                              <a:ext cx="370937" cy="290418"/>
                            </a:xfrm>
                            <a:prstGeom prst="line">
                              <a:avLst/>
                            </a:prstGeom>
                            <a:noFill/>
                            <a:ln w="28575" cap="flat" cmpd="sng" algn="ctr">
                              <a:solidFill>
                                <a:sysClr val="windowText" lastClr="000000"/>
                              </a:solidFill>
                              <a:prstDash val="solid"/>
                            </a:ln>
                            <a:effectLst/>
                          </wps:spPr>
                          <wps:bodyPr/>
                        </wps:wsp>
                        <wps:wsp>
                          <wps:cNvPr id="2548" name="Connecteur droit 2548"/>
                          <wps:cNvCnPr>
                            <a:endCxn id="2545" idx="6"/>
                          </wps:cNvCnPr>
                          <wps:spPr>
                            <a:xfrm flipH="1">
                              <a:off x="6539515" y="3110604"/>
                              <a:ext cx="379040" cy="286038"/>
                            </a:xfrm>
                            <a:prstGeom prst="line">
                              <a:avLst/>
                            </a:prstGeom>
                            <a:noFill/>
                            <a:ln w="28575" cap="flat" cmpd="sng" algn="ctr">
                              <a:solidFill>
                                <a:sysClr val="windowText" lastClr="000000"/>
                              </a:solidFill>
                              <a:prstDash val="solid"/>
                            </a:ln>
                            <a:effectLst/>
                          </wps:spPr>
                          <wps:bodyPr/>
                        </wps:wsp>
                        <wps:wsp>
                          <wps:cNvPr id="2549" name="Connecteur droit 2549"/>
                          <wps:cNvCnPr/>
                          <wps:spPr>
                            <a:xfrm flipH="1" flipV="1">
                              <a:off x="6576076" y="2501002"/>
                              <a:ext cx="97712" cy="592929"/>
                            </a:xfrm>
                            <a:prstGeom prst="line">
                              <a:avLst/>
                            </a:prstGeom>
                            <a:noFill/>
                            <a:ln w="28575" cap="flat" cmpd="sng" algn="ctr">
                              <a:solidFill>
                                <a:sysClr val="windowText" lastClr="000000"/>
                              </a:solidFill>
                              <a:prstDash val="solid"/>
                            </a:ln>
                            <a:effectLst/>
                          </wps:spPr>
                          <wps:bodyPr/>
                        </wps:wsp>
                      </wpg:grpSp>
                      <wps:wsp>
                        <wps:cNvPr id="2550" name="Connecteur droit 2550"/>
                        <wps:cNvCnPr/>
                        <wps:spPr>
                          <a:xfrm rot="5400000" flipH="1" flipV="1">
                            <a:off x="2621021" y="4309538"/>
                            <a:ext cx="1563824" cy="470751"/>
                          </a:xfrm>
                          <a:prstGeom prst="line">
                            <a:avLst/>
                          </a:prstGeom>
                          <a:noFill/>
                          <a:ln w="28575" cap="flat" cmpd="sng" algn="ctr">
                            <a:solidFill>
                              <a:sysClr val="windowText" lastClr="000000"/>
                            </a:solidFill>
                            <a:prstDash val="solid"/>
                          </a:ln>
                          <a:effectLst/>
                        </wps:spPr>
                        <wps:bodyPr/>
                      </wps:wsp>
                      <wps:wsp>
                        <wps:cNvPr id="2551" name="Ellipse 2551"/>
                        <wps:cNvSpPr/>
                        <wps:spPr>
                          <a:xfrm rot="6317458">
                            <a:off x="2713730" y="1582849"/>
                            <a:ext cx="312037" cy="512384"/>
                          </a:xfrm>
                          <a:prstGeom prst="ellipse">
                            <a:avLst/>
                          </a:prstGeom>
                          <a:noFill/>
                          <a:ln w="28575" cap="flat" cmpd="sng" algn="ctr">
                            <a:solidFill>
                              <a:srgbClr val="9BBB59">
                                <a:lumMod val="75000"/>
                              </a:srgbClr>
                            </a:solidFill>
                            <a:prstDash val="solid"/>
                          </a:ln>
                          <a:effectLst/>
                        </wps:spPr>
                        <wps:txbx>
                          <w:txbxContent>
                            <w:p w14:paraId="246D7DE1" w14:textId="77777777" w:rsidR="00422873" w:rsidRDefault="00422873" w:rsidP="00434AEE">
                              <w:pPr>
                                <w:rPr>
                                  <w:rFonts w:eastAsia="Times New Roman"/>
                                </w:rPr>
                              </w:pPr>
                            </w:p>
                          </w:txbxContent>
                        </wps:txbx>
                        <wps:bodyPr rtlCol="0" anchor="ctr"/>
                      </wps:wsp>
                      <wps:wsp>
                        <wps:cNvPr id="2552" name="Connecteur droit 2552"/>
                        <wps:cNvCnPr/>
                        <wps:spPr>
                          <a:xfrm rot="5400000" flipH="1">
                            <a:off x="2949316" y="1739058"/>
                            <a:ext cx="76262" cy="259015"/>
                          </a:xfrm>
                          <a:prstGeom prst="line">
                            <a:avLst/>
                          </a:prstGeom>
                          <a:noFill/>
                          <a:ln w="28575" cap="flat" cmpd="sng" algn="ctr">
                            <a:solidFill>
                              <a:srgbClr val="9BBB59">
                                <a:lumMod val="75000"/>
                              </a:srgbClr>
                            </a:solidFill>
                            <a:prstDash val="solid"/>
                          </a:ln>
                          <a:effectLst/>
                        </wps:spPr>
                        <wps:bodyPr/>
                      </wps:wsp>
                      <wps:wsp>
                        <wps:cNvPr id="2553" name="Ellipse 2553"/>
                        <wps:cNvSpPr/>
                        <wps:spPr>
                          <a:xfrm rot="6317458">
                            <a:off x="3456680" y="2563289"/>
                            <a:ext cx="312037" cy="512384"/>
                          </a:xfrm>
                          <a:prstGeom prst="ellipse">
                            <a:avLst/>
                          </a:prstGeom>
                          <a:noFill/>
                          <a:ln w="28575" cap="flat" cmpd="sng" algn="ctr">
                            <a:solidFill>
                              <a:srgbClr val="9BBB59">
                                <a:lumMod val="75000"/>
                              </a:srgbClr>
                            </a:solidFill>
                            <a:prstDash val="solid"/>
                          </a:ln>
                          <a:effectLst/>
                        </wps:spPr>
                        <wps:txbx>
                          <w:txbxContent>
                            <w:p w14:paraId="11649009" w14:textId="77777777" w:rsidR="00422873" w:rsidRDefault="00422873" w:rsidP="00434AEE">
                              <w:pPr>
                                <w:rPr>
                                  <w:rFonts w:eastAsia="Times New Roman"/>
                                </w:rPr>
                              </w:pPr>
                            </w:p>
                          </w:txbxContent>
                        </wps:txbx>
                        <wps:bodyPr rtlCol="0" anchor="ctr"/>
                      </wps:wsp>
                      <wps:wsp>
                        <wps:cNvPr id="2554" name="Connecteur droit 2554"/>
                        <wps:cNvCnPr/>
                        <wps:spPr>
                          <a:xfrm rot="5400000" flipH="1">
                            <a:off x="3696711" y="2724578"/>
                            <a:ext cx="69862" cy="255264"/>
                          </a:xfrm>
                          <a:prstGeom prst="line">
                            <a:avLst/>
                          </a:prstGeom>
                          <a:noFill/>
                          <a:ln w="28575" cap="flat" cmpd="sng" algn="ctr">
                            <a:solidFill>
                              <a:srgbClr val="9BBB59">
                                <a:lumMod val="75000"/>
                              </a:srgbClr>
                            </a:solidFill>
                            <a:prstDash val="solid"/>
                          </a:ln>
                          <a:effectLst/>
                        </wps:spPr>
                        <wps:bodyPr/>
                      </wps:wsp>
                      <wps:wsp>
                        <wps:cNvPr id="2555" name="Connecteur droit 2555"/>
                        <wps:cNvCnPr/>
                        <wps:spPr>
                          <a:xfrm rot="5400000" flipV="1">
                            <a:off x="2523866" y="2008933"/>
                            <a:ext cx="971849" cy="732181"/>
                          </a:xfrm>
                          <a:prstGeom prst="line">
                            <a:avLst/>
                          </a:prstGeom>
                          <a:noFill/>
                          <a:ln w="28575" cap="flat" cmpd="sng" algn="ctr">
                            <a:solidFill>
                              <a:srgbClr val="FF0000"/>
                            </a:solidFill>
                            <a:prstDash val="solid"/>
                          </a:ln>
                          <a:effectLst/>
                        </wps:spPr>
                        <wps:bodyPr/>
                      </wps:wsp>
                      <wps:wsp>
                        <wps:cNvPr id="2556" name="Connecteur droit 2556"/>
                        <wps:cNvCnPr/>
                        <wps:spPr>
                          <a:xfrm rot="5400000" flipH="1" flipV="1">
                            <a:off x="3078221" y="2294048"/>
                            <a:ext cx="34322" cy="208045"/>
                          </a:xfrm>
                          <a:prstGeom prst="line">
                            <a:avLst/>
                          </a:prstGeom>
                          <a:noFill/>
                          <a:ln w="28575" cap="flat" cmpd="sng" algn="ctr">
                            <a:solidFill>
                              <a:srgbClr val="FF0000"/>
                            </a:solidFill>
                            <a:prstDash val="solid"/>
                          </a:ln>
                          <a:effectLst/>
                        </wps:spPr>
                        <wps:bodyPr/>
                      </wps:wsp>
                      <wps:wsp>
                        <wps:cNvPr id="2557" name="Connecteur droit 2557"/>
                        <wps:cNvCnPr/>
                        <wps:spPr>
                          <a:xfrm rot="5400000" flipH="1" flipV="1">
                            <a:off x="2971540" y="2387394"/>
                            <a:ext cx="56906" cy="17131"/>
                          </a:xfrm>
                          <a:prstGeom prst="line">
                            <a:avLst/>
                          </a:prstGeom>
                          <a:noFill/>
                          <a:ln w="28575" cap="flat" cmpd="sng" algn="ctr">
                            <a:solidFill>
                              <a:srgbClr val="FF0000"/>
                            </a:solidFill>
                            <a:prstDash val="solid"/>
                          </a:ln>
                          <a:effectLst/>
                        </wps:spPr>
                        <wps:bodyPr/>
                      </wps:wsp>
                      <wps:wsp>
                        <wps:cNvPr id="2558" name="Ellipse 2558"/>
                        <wps:cNvSpPr/>
                        <wps:spPr>
                          <a:xfrm rot="6317458">
                            <a:off x="3379528" y="1919081"/>
                            <a:ext cx="190001" cy="311995"/>
                          </a:xfrm>
                          <a:prstGeom prst="ellipse">
                            <a:avLst/>
                          </a:prstGeom>
                          <a:noFill/>
                          <a:ln w="28575" cap="flat" cmpd="sng" algn="ctr">
                            <a:solidFill>
                              <a:srgbClr val="1F497D">
                                <a:lumMod val="60000"/>
                                <a:lumOff val="40000"/>
                              </a:srgbClr>
                            </a:solidFill>
                            <a:prstDash val="solid"/>
                          </a:ln>
                          <a:effectLst/>
                        </wps:spPr>
                        <wps:txbx>
                          <w:txbxContent>
                            <w:p w14:paraId="5B341E5A" w14:textId="77777777" w:rsidR="00422873" w:rsidRDefault="00422873" w:rsidP="00434AEE">
                              <w:pPr>
                                <w:rPr>
                                  <w:rFonts w:eastAsia="Times New Roman"/>
                                </w:rPr>
                              </w:pPr>
                            </w:p>
                          </w:txbxContent>
                        </wps:txbx>
                        <wps:bodyPr rtlCol="0" anchor="ctr"/>
                      </wps:wsp>
                      <wps:wsp>
                        <wps:cNvPr id="2559" name="Connecteur droit 2559"/>
                        <wps:cNvCnPr/>
                        <wps:spPr>
                          <a:xfrm rot="5400000" flipH="1">
                            <a:off x="3529706" y="2020998"/>
                            <a:ext cx="40959" cy="149657"/>
                          </a:xfrm>
                          <a:prstGeom prst="line">
                            <a:avLst/>
                          </a:prstGeom>
                          <a:noFill/>
                          <a:ln w="28575" cap="flat" cmpd="sng" algn="ctr">
                            <a:solidFill>
                              <a:srgbClr val="1F497D">
                                <a:lumMod val="60000"/>
                                <a:lumOff val="40000"/>
                              </a:srgbClr>
                            </a:solidFill>
                            <a:prstDash val="solid"/>
                          </a:ln>
                          <a:effectLst/>
                        </wps:spPr>
                        <wps:bodyPr/>
                      </wps:wsp>
                      <wps:wsp>
                        <wps:cNvPr id="2560" name="Ellipse 2560"/>
                        <wps:cNvSpPr/>
                        <wps:spPr>
                          <a:xfrm rot="6317458">
                            <a:off x="3658928" y="2300716"/>
                            <a:ext cx="190001" cy="311995"/>
                          </a:xfrm>
                          <a:prstGeom prst="ellipse">
                            <a:avLst/>
                          </a:prstGeom>
                          <a:noFill/>
                          <a:ln w="28575" cap="flat" cmpd="sng" algn="ctr">
                            <a:solidFill>
                              <a:srgbClr val="1F497D">
                                <a:lumMod val="60000"/>
                                <a:lumOff val="40000"/>
                              </a:srgbClr>
                            </a:solidFill>
                            <a:prstDash val="solid"/>
                          </a:ln>
                          <a:effectLst/>
                        </wps:spPr>
                        <wps:txbx>
                          <w:txbxContent>
                            <w:p w14:paraId="54E4214D" w14:textId="77777777" w:rsidR="00422873" w:rsidRDefault="00422873" w:rsidP="00434AEE">
                              <w:pPr>
                                <w:rPr>
                                  <w:rFonts w:eastAsia="Times New Roman"/>
                                </w:rPr>
                              </w:pPr>
                            </w:p>
                          </w:txbxContent>
                        </wps:txbx>
                        <wps:bodyPr rtlCol="0" anchor="ctr"/>
                      </wps:wsp>
                      <wps:wsp>
                        <wps:cNvPr id="2561" name="Connecteur droit 2561"/>
                        <wps:cNvCnPr/>
                        <wps:spPr>
                          <a:xfrm rot="5400000" flipH="1">
                            <a:off x="3798310" y="2391204"/>
                            <a:ext cx="45655" cy="166817"/>
                          </a:xfrm>
                          <a:prstGeom prst="line">
                            <a:avLst/>
                          </a:prstGeom>
                          <a:noFill/>
                          <a:ln w="28575" cap="flat" cmpd="sng" algn="ctr">
                            <a:solidFill>
                              <a:srgbClr val="1F497D">
                                <a:lumMod val="60000"/>
                                <a:lumOff val="40000"/>
                              </a:srgbClr>
                            </a:solidFill>
                            <a:prstDash val="solid"/>
                          </a:ln>
                          <a:effectLst/>
                        </wps:spPr>
                        <wps:bodyPr/>
                      </wps:wsp>
                      <wps:wsp>
                        <wps:cNvPr id="2562" name="Connecteur droit 2562"/>
                        <wps:cNvCnPr/>
                        <wps:spPr>
                          <a:xfrm rot="5400000" flipV="1">
                            <a:off x="3577648" y="2517886"/>
                            <a:ext cx="310531" cy="242467"/>
                          </a:xfrm>
                          <a:prstGeom prst="line">
                            <a:avLst/>
                          </a:prstGeom>
                          <a:noFill/>
                          <a:ln w="28575" cap="flat" cmpd="sng" algn="ctr">
                            <a:solidFill>
                              <a:srgbClr val="FF0000"/>
                            </a:solidFill>
                            <a:prstDash val="solid"/>
                          </a:ln>
                          <a:effectLst/>
                        </wps:spPr>
                        <wps:bodyPr/>
                      </wps:wsp>
                      <wps:wsp>
                        <wps:cNvPr id="2563" name="Arc 2563"/>
                        <wps:cNvSpPr/>
                        <wps:spPr>
                          <a:xfrm rot="6447112">
                            <a:off x="4410768" y="938641"/>
                            <a:ext cx="313705" cy="508426"/>
                          </a:xfrm>
                          <a:prstGeom prst="arc">
                            <a:avLst>
                              <a:gd name="adj1" fmla="val 5447472"/>
                              <a:gd name="adj2" fmla="val 16229450"/>
                            </a:avLst>
                          </a:prstGeom>
                          <a:noFill/>
                          <a:ln w="28575" cap="flat" cmpd="sng" algn="ctr">
                            <a:solidFill>
                              <a:sysClr val="windowText" lastClr="000000"/>
                            </a:solidFill>
                            <a:prstDash val="solid"/>
                          </a:ln>
                          <a:effectLst/>
                        </wps:spPr>
                        <wps:txbx>
                          <w:txbxContent>
                            <w:p w14:paraId="47653881" w14:textId="77777777" w:rsidR="00422873" w:rsidRDefault="00422873" w:rsidP="00434AEE">
                              <w:pPr>
                                <w:rPr>
                                  <w:rFonts w:eastAsia="Times New Roman"/>
                                </w:rPr>
                              </w:pPr>
                            </w:p>
                          </w:txbxContent>
                        </wps:txbx>
                        <wps:bodyPr rtlCol="0" anchor="ctr"/>
                      </wps:wsp>
                      <wps:wsp>
                        <wps:cNvPr id="2564" name="Connecteur droit 2564"/>
                        <wps:cNvCnPr/>
                        <wps:spPr>
                          <a:xfrm rot="5400000" flipH="1" flipV="1">
                            <a:off x="4460933" y="1442196"/>
                            <a:ext cx="543098" cy="163487"/>
                          </a:xfrm>
                          <a:prstGeom prst="line">
                            <a:avLst/>
                          </a:prstGeom>
                          <a:noFill/>
                          <a:ln w="28575" cap="flat" cmpd="sng" algn="ctr">
                            <a:solidFill>
                              <a:sysClr val="windowText" lastClr="000000"/>
                            </a:solidFill>
                            <a:prstDash val="solid"/>
                          </a:ln>
                          <a:effectLst/>
                        </wps:spPr>
                        <wps:bodyPr/>
                      </wps:wsp>
                      <wps:wsp>
                        <wps:cNvPr id="2565" name="Ellipse 2565"/>
                        <wps:cNvSpPr/>
                        <wps:spPr>
                          <a:xfrm rot="6317458">
                            <a:off x="4247890" y="1472359"/>
                            <a:ext cx="312037" cy="512384"/>
                          </a:xfrm>
                          <a:prstGeom prst="ellipse">
                            <a:avLst/>
                          </a:prstGeom>
                          <a:noFill/>
                          <a:ln w="28575" cap="flat" cmpd="sng" algn="ctr">
                            <a:solidFill>
                              <a:sysClr val="windowText" lastClr="000000"/>
                            </a:solidFill>
                            <a:prstDash val="solid"/>
                          </a:ln>
                          <a:effectLst/>
                        </wps:spPr>
                        <wps:txbx>
                          <w:txbxContent>
                            <w:p w14:paraId="5040993F" w14:textId="77777777" w:rsidR="00422873" w:rsidRDefault="00422873" w:rsidP="00434AEE">
                              <w:pPr>
                                <w:rPr>
                                  <w:rFonts w:eastAsia="Times New Roman"/>
                                </w:rPr>
                              </w:pPr>
                            </w:p>
                          </w:txbxContent>
                        </wps:txbx>
                        <wps:bodyPr rtlCol="0" anchor="ctr"/>
                      </wps:wsp>
                      <wps:wsp>
                        <wps:cNvPr id="2566" name="Connecteur droit 2566"/>
                        <wps:cNvCnPr/>
                        <wps:spPr>
                          <a:xfrm rot="5400000" flipH="1" flipV="1">
                            <a:off x="3975158" y="1292971"/>
                            <a:ext cx="543098" cy="163487"/>
                          </a:xfrm>
                          <a:prstGeom prst="line">
                            <a:avLst/>
                          </a:prstGeom>
                          <a:noFill/>
                          <a:ln w="28575" cap="flat" cmpd="sng" algn="ctr">
                            <a:solidFill>
                              <a:sysClr val="windowText" lastClr="000000"/>
                            </a:solidFill>
                            <a:prstDash val="solid"/>
                          </a:ln>
                          <a:effectLst/>
                        </wps:spPr>
                        <wps:bodyPr/>
                      </wps:wsp>
                      <wpg:grpSp>
                        <wpg:cNvPr id="2567" name="Groupe 2567"/>
                        <wpg:cNvGrpSpPr/>
                        <wpg:grpSpPr>
                          <a:xfrm rot="5400000">
                            <a:off x="4011671" y="1909238"/>
                            <a:ext cx="572842" cy="244711"/>
                            <a:chOff x="2031841" y="915095"/>
                            <a:chExt cx="726554" cy="310700"/>
                          </a:xfrm>
                        </wpg:grpSpPr>
                        <wps:wsp>
                          <wps:cNvPr id="2568" name="Ellipse 2568"/>
                          <wps:cNvSpPr/>
                          <wps:spPr>
                            <a:xfrm rot="917458">
                              <a:off x="2598901" y="963621"/>
                              <a:ext cx="159494" cy="262174"/>
                            </a:xfrm>
                            <a:prstGeom prst="ellipse">
                              <a:avLst/>
                            </a:prstGeom>
                            <a:noFill/>
                            <a:ln w="28575" cap="flat" cmpd="sng" algn="ctr">
                              <a:solidFill>
                                <a:srgbClr val="C0504D">
                                  <a:lumMod val="75000"/>
                                </a:srgbClr>
                              </a:solidFill>
                              <a:prstDash val="solid"/>
                            </a:ln>
                            <a:effectLst/>
                          </wps:spPr>
                          <wps:txbx>
                            <w:txbxContent>
                              <w:p w14:paraId="1F268F00" w14:textId="77777777" w:rsidR="00422873" w:rsidRDefault="00422873" w:rsidP="00434AEE">
                                <w:pPr>
                                  <w:rPr>
                                    <w:rFonts w:eastAsia="Times New Roman"/>
                                  </w:rPr>
                                </w:pPr>
                              </w:p>
                            </w:txbxContent>
                          </wps:txbx>
                          <wps:bodyPr rtlCol="0" anchor="ctr"/>
                        </wps:wsp>
                        <wps:wsp>
                          <wps:cNvPr id="2569" name="Connecteur droit 2569"/>
                          <wps:cNvCnPr>
                            <a:stCxn id="2568" idx="0"/>
                          </wps:cNvCnPr>
                          <wps:spPr>
                            <a:xfrm flipH="1">
                              <a:off x="2662110" y="968262"/>
                              <a:ext cx="51108" cy="153996"/>
                            </a:xfrm>
                            <a:prstGeom prst="line">
                              <a:avLst/>
                            </a:prstGeom>
                            <a:noFill/>
                            <a:ln w="28575" cap="flat" cmpd="sng" algn="ctr">
                              <a:solidFill>
                                <a:srgbClr val="C0504D">
                                  <a:lumMod val="75000"/>
                                </a:srgbClr>
                              </a:solidFill>
                              <a:prstDash val="solid"/>
                            </a:ln>
                            <a:effectLst/>
                          </wps:spPr>
                          <wps:bodyPr/>
                        </wps:wsp>
                        <wps:wsp>
                          <wps:cNvPr id="2570" name="Connecteur droit 2570"/>
                          <wps:cNvCnPr/>
                          <wps:spPr>
                            <a:xfrm flipH="1" flipV="1">
                              <a:off x="2031841" y="915095"/>
                              <a:ext cx="649321" cy="195667"/>
                            </a:xfrm>
                            <a:prstGeom prst="line">
                              <a:avLst/>
                            </a:prstGeom>
                            <a:noFill/>
                            <a:ln w="28575" cap="flat" cmpd="sng" algn="ctr">
                              <a:solidFill>
                                <a:srgbClr val="C0504D">
                                  <a:lumMod val="75000"/>
                                </a:srgbClr>
                              </a:solidFill>
                              <a:prstDash val="solid"/>
                            </a:ln>
                            <a:effectLst/>
                          </wps:spPr>
                          <wps:bodyPr/>
                        </wps:wsp>
                      </wpg:grpSp>
                      <wps:wsp>
                        <wps:cNvPr id="2571" name="Arc 2571"/>
                        <wps:cNvSpPr/>
                        <wps:spPr>
                          <a:xfrm rot="6447112">
                            <a:off x="3755766" y="966263"/>
                            <a:ext cx="79140" cy="128263"/>
                          </a:xfrm>
                          <a:prstGeom prst="arc">
                            <a:avLst>
                              <a:gd name="adj1" fmla="val 5447472"/>
                              <a:gd name="adj2" fmla="val 16229450"/>
                            </a:avLst>
                          </a:prstGeom>
                          <a:noFill/>
                          <a:ln w="28575" cap="flat" cmpd="sng" algn="ctr">
                            <a:solidFill>
                              <a:sysClr val="windowText" lastClr="000000"/>
                            </a:solidFill>
                            <a:prstDash val="solid"/>
                          </a:ln>
                          <a:effectLst/>
                        </wps:spPr>
                        <wps:txbx>
                          <w:txbxContent>
                            <w:p w14:paraId="6F7224A1" w14:textId="77777777" w:rsidR="00422873" w:rsidRDefault="00422873" w:rsidP="00434AEE">
                              <w:pPr>
                                <w:rPr>
                                  <w:rFonts w:eastAsia="Times New Roman"/>
                                </w:rPr>
                              </w:pPr>
                            </w:p>
                          </w:txbxContent>
                        </wps:txbx>
                        <wps:bodyPr rtlCol="0" anchor="ctr"/>
                      </wps:wsp>
                      <wps:wsp>
                        <wps:cNvPr id="2572" name="Connecteur droit 2572"/>
                        <wps:cNvCnPr/>
                        <wps:spPr>
                          <a:xfrm rot="5400000" flipH="1" flipV="1">
                            <a:off x="3709093" y="1123426"/>
                            <a:ext cx="229917" cy="69211"/>
                          </a:xfrm>
                          <a:prstGeom prst="line">
                            <a:avLst/>
                          </a:prstGeom>
                          <a:noFill/>
                          <a:ln w="28575" cap="flat" cmpd="sng" algn="ctr">
                            <a:solidFill>
                              <a:sysClr val="windowText" lastClr="000000"/>
                            </a:solidFill>
                            <a:prstDash val="solid"/>
                          </a:ln>
                          <a:effectLst/>
                        </wps:spPr>
                        <wps:bodyPr/>
                      </wps:wsp>
                      <wps:wsp>
                        <wps:cNvPr id="2573" name="Ellipse 2573"/>
                        <wps:cNvSpPr/>
                        <wps:spPr>
                          <a:xfrm rot="6317458">
                            <a:off x="3689091" y="1191053"/>
                            <a:ext cx="78071" cy="128197"/>
                          </a:xfrm>
                          <a:prstGeom prst="ellipse">
                            <a:avLst/>
                          </a:prstGeom>
                          <a:noFill/>
                          <a:ln w="28575" cap="flat" cmpd="sng" algn="ctr">
                            <a:solidFill>
                              <a:sysClr val="windowText" lastClr="000000"/>
                            </a:solidFill>
                            <a:prstDash val="solid"/>
                          </a:ln>
                          <a:effectLst/>
                        </wps:spPr>
                        <wps:txbx>
                          <w:txbxContent>
                            <w:p w14:paraId="16F5F155" w14:textId="77777777" w:rsidR="00422873" w:rsidRDefault="00422873" w:rsidP="00434AEE">
                              <w:pPr>
                                <w:rPr>
                                  <w:rFonts w:eastAsia="Times New Roman"/>
                                </w:rPr>
                              </w:pPr>
                            </w:p>
                          </w:txbxContent>
                        </wps:txbx>
                        <wps:bodyPr rtlCol="0" anchor="ctr"/>
                      </wps:wsp>
                      <wps:wsp>
                        <wps:cNvPr id="2574" name="Connecteur droit 2574"/>
                        <wps:cNvCnPr/>
                        <wps:spPr>
                          <a:xfrm rot="5400000" flipH="1" flipV="1">
                            <a:off x="3197283" y="1538716"/>
                            <a:ext cx="823352" cy="249177"/>
                          </a:xfrm>
                          <a:prstGeom prst="line">
                            <a:avLst/>
                          </a:prstGeom>
                          <a:noFill/>
                          <a:ln w="28575" cap="flat" cmpd="sng" algn="ctr">
                            <a:solidFill>
                              <a:srgbClr val="1F497D">
                                <a:lumMod val="60000"/>
                                <a:lumOff val="40000"/>
                              </a:srgbClr>
                            </a:solidFill>
                            <a:prstDash val="solid"/>
                          </a:ln>
                          <a:effectLst/>
                        </wps:spPr>
                        <wps:bodyPr/>
                      </wps:wsp>
                      <wps:wsp>
                        <wps:cNvPr id="2575" name="Connecteur droit 2575"/>
                        <wps:cNvCnPr/>
                        <wps:spPr>
                          <a:xfrm rot="5400000" flipH="1" flipV="1">
                            <a:off x="3585268" y="1089136"/>
                            <a:ext cx="229917" cy="69211"/>
                          </a:xfrm>
                          <a:prstGeom prst="line">
                            <a:avLst/>
                          </a:prstGeom>
                          <a:noFill/>
                          <a:ln w="28575" cap="flat" cmpd="sng" algn="ctr">
                            <a:solidFill>
                              <a:sysClr val="windowText" lastClr="000000"/>
                            </a:solidFill>
                            <a:prstDash val="solid"/>
                          </a:ln>
                          <a:effectLst/>
                        </wps:spPr>
                        <wps:bodyPr/>
                      </wps:wsp>
                      <wps:wsp>
                        <wps:cNvPr id="2576" name="Connecteur droit 2576"/>
                        <wps:cNvCnPr/>
                        <wps:spPr>
                          <a:xfrm rot="5400000" flipH="1" flipV="1">
                            <a:off x="3747193" y="852916"/>
                            <a:ext cx="201443" cy="60638"/>
                          </a:xfrm>
                          <a:prstGeom prst="line">
                            <a:avLst/>
                          </a:prstGeom>
                          <a:noFill/>
                          <a:ln w="28575" cap="flat" cmpd="sng" algn="ctr">
                            <a:solidFill>
                              <a:srgbClr val="1F497D">
                                <a:lumMod val="60000"/>
                                <a:lumOff val="40000"/>
                              </a:srgbClr>
                            </a:solidFill>
                            <a:prstDash val="solid"/>
                          </a:ln>
                          <a:effectLst/>
                        </wps:spPr>
                        <wps:bodyPr/>
                      </wps:wsp>
                      <wps:wsp>
                        <wps:cNvPr id="2577" name="Connecteur droit 2577"/>
                        <wps:cNvCnPr/>
                        <wps:spPr>
                          <a:xfrm rot="5400000" flipV="1">
                            <a:off x="3777356" y="857043"/>
                            <a:ext cx="138591" cy="105027"/>
                          </a:xfrm>
                          <a:prstGeom prst="line">
                            <a:avLst/>
                          </a:prstGeom>
                          <a:noFill/>
                          <a:ln w="28575" cap="flat" cmpd="sng" algn="ctr">
                            <a:solidFill>
                              <a:srgbClr val="1F497D">
                                <a:lumMod val="60000"/>
                                <a:lumOff val="40000"/>
                              </a:srgbClr>
                            </a:solidFill>
                            <a:prstDash val="solid"/>
                          </a:ln>
                          <a:effectLst/>
                        </wps:spPr>
                        <wps:bodyPr/>
                      </wps:wsp>
                      <wps:wsp>
                        <wps:cNvPr id="2578" name="Connecteur droit 2578"/>
                        <wps:cNvCnPr/>
                        <wps:spPr>
                          <a:xfrm rot="5400000" flipV="1">
                            <a:off x="3636386" y="1298368"/>
                            <a:ext cx="138591" cy="105027"/>
                          </a:xfrm>
                          <a:prstGeom prst="line">
                            <a:avLst/>
                          </a:prstGeom>
                          <a:noFill/>
                          <a:ln w="28575" cap="flat" cmpd="sng" algn="ctr">
                            <a:solidFill>
                              <a:srgbClr val="1F497D">
                                <a:lumMod val="60000"/>
                                <a:lumOff val="40000"/>
                              </a:srgbClr>
                            </a:solidFill>
                            <a:prstDash val="solid"/>
                          </a:ln>
                          <a:effectLst/>
                        </wps:spPr>
                        <wps:bodyPr/>
                      </wps:wsp>
                      <wpg:grpSp>
                        <wpg:cNvPr id="2579" name="Groupe 2579"/>
                        <wpg:cNvGrpSpPr/>
                        <wpg:grpSpPr>
                          <a:xfrm rot="5400000">
                            <a:off x="3275071" y="3329098"/>
                            <a:ext cx="297380" cy="195011"/>
                            <a:chOff x="3976562" y="2056375"/>
                            <a:chExt cx="377176" cy="247597"/>
                          </a:xfrm>
                        </wpg:grpSpPr>
                        <wps:wsp>
                          <wps:cNvPr id="2580" name="Arc 2580"/>
                          <wps:cNvSpPr/>
                          <wps:spPr>
                            <a:xfrm rot="1047112">
                              <a:off x="3976562" y="2056998"/>
                              <a:ext cx="98955" cy="160546"/>
                            </a:xfrm>
                            <a:prstGeom prst="arc">
                              <a:avLst>
                                <a:gd name="adj1" fmla="val 5447472"/>
                                <a:gd name="adj2" fmla="val 16229450"/>
                              </a:avLst>
                            </a:prstGeom>
                            <a:noFill/>
                            <a:ln w="28575" cap="flat" cmpd="sng" algn="ctr">
                              <a:solidFill>
                                <a:sysClr val="windowText" lastClr="000000"/>
                              </a:solidFill>
                              <a:prstDash val="solid"/>
                            </a:ln>
                            <a:effectLst/>
                          </wps:spPr>
                          <wps:txbx>
                            <w:txbxContent>
                              <w:p w14:paraId="2574E169" w14:textId="77777777" w:rsidR="00422873" w:rsidRDefault="00422873" w:rsidP="00434AEE">
                                <w:pPr>
                                  <w:rPr>
                                    <w:rFonts w:eastAsia="Times New Roman"/>
                                  </w:rPr>
                                </w:pPr>
                              </w:p>
                            </w:txbxContent>
                          </wps:txbx>
                          <wps:bodyPr rtlCol="0" anchor="ctr"/>
                        </wps:wsp>
                        <wps:wsp>
                          <wps:cNvPr id="2581" name="Connecteur droit 2581"/>
                          <wps:cNvCnPr/>
                          <wps:spPr>
                            <a:xfrm flipH="1" flipV="1">
                              <a:off x="4033711" y="2056375"/>
                              <a:ext cx="291611" cy="87874"/>
                            </a:xfrm>
                            <a:prstGeom prst="line">
                              <a:avLst/>
                            </a:prstGeom>
                            <a:noFill/>
                            <a:ln w="28575" cap="flat" cmpd="sng" algn="ctr">
                              <a:solidFill>
                                <a:sysClr val="windowText" lastClr="000000"/>
                              </a:solidFill>
                              <a:prstDash val="solid"/>
                            </a:ln>
                            <a:effectLst/>
                          </wps:spPr>
                          <wps:bodyPr/>
                        </wps:wsp>
                        <wps:wsp>
                          <wps:cNvPr id="2582" name="Ellipse 2582"/>
                          <wps:cNvSpPr/>
                          <wps:spPr>
                            <a:xfrm rot="917458">
                              <a:off x="4254718" y="2141205"/>
                              <a:ext cx="99020" cy="162767"/>
                            </a:xfrm>
                            <a:prstGeom prst="ellipse">
                              <a:avLst/>
                            </a:prstGeom>
                            <a:noFill/>
                            <a:ln w="28575" cap="flat" cmpd="sng" algn="ctr">
                              <a:solidFill>
                                <a:sysClr val="windowText" lastClr="000000"/>
                              </a:solidFill>
                              <a:prstDash val="solid"/>
                            </a:ln>
                            <a:effectLst/>
                          </wps:spPr>
                          <wps:txbx>
                            <w:txbxContent>
                              <w:p w14:paraId="4180C2A7" w14:textId="77777777" w:rsidR="00422873" w:rsidRDefault="00422873" w:rsidP="00434AEE">
                                <w:pPr>
                                  <w:rPr>
                                    <w:rFonts w:eastAsia="Times New Roman"/>
                                  </w:rPr>
                                </w:pPr>
                              </w:p>
                            </w:txbxContent>
                          </wps:txbx>
                          <wps:bodyPr rtlCol="0" anchor="ctr"/>
                        </wps:wsp>
                        <wps:wsp>
                          <wps:cNvPr id="2583" name="Connecteur droit 2583"/>
                          <wps:cNvCnPr/>
                          <wps:spPr>
                            <a:xfrm flipH="1" flipV="1">
                              <a:off x="3997993" y="2213536"/>
                              <a:ext cx="291611" cy="87874"/>
                            </a:xfrm>
                            <a:prstGeom prst="line">
                              <a:avLst/>
                            </a:prstGeom>
                            <a:noFill/>
                            <a:ln w="28575" cap="flat" cmpd="sng" algn="ctr">
                              <a:solidFill>
                                <a:sysClr val="windowText" lastClr="000000"/>
                              </a:solidFill>
                              <a:prstDash val="solid"/>
                            </a:ln>
                            <a:effectLst/>
                          </wps:spPr>
                          <wps:bodyPr/>
                        </wps:wsp>
                      </wpg:grpSp>
                      <wps:wsp>
                        <wps:cNvPr id="2584" name="Connecteur droit 2584"/>
                        <wps:cNvCnPr/>
                        <wps:spPr>
                          <a:xfrm rot="5400000" flipV="1">
                            <a:off x="3426201" y="3136058"/>
                            <a:ext cx="138591" cy="105027"/>
                          </a:xfrm>
                          <a:prstGeom prst="line">
                            <a:avLst/>
                          </a:prstGeom>
                          <a:noFill/>
                          <a:ln w="28575" cap="flat" cmpd="sng" algn="ctr">
                            <a:solidFill>
                              <a:srgbClr val="9BBB59">
                                <a:lumMod val="75000"/>
                              </a:srgbClr>
                            </a:solidFill>
                            <a:prstDash val="solid"/>
                          </a:ln>
                          <a:effectLst/>
                        </wps:spPr>
                        <wps:bodyPr/>
                      </wps:wsp>
                      <wps:wsp>
                        <wps:cNvPr id="2585" name="Connecteur droit 2585"/>
                        <wps:cNvCnPr/>
                        <wps:spPr>
                          <a:xfrm rot="5400000" flipV="1">
                            <a:off x="3289676" y="3585003"/>
                            <a:ext cx="138591" cy="105027"/>
                          </a:xfrm>
                          <a:prstGeom prst="line">
                            <a:avLst/>
                          </a:prstGeom>
                          <a:noFill/>
                          <a:ln w="28575" cap="flat" cmpd="sng" algn="ctr">
                            <a:solidFill>
                              <a:srgbClr val="9BBB59">
                                <a:lumMod val="75000"/>
                              </a:srgbClr>
                            </a:solidFill>
                            <a:prstDash val="solid"/>
                          </a:ln>
                          <a:effectLst/>
                        </wps:spPr>
                        <wps:bodyPr/>
                      </wps:wsp>
                      <wps:wsp>
                        <wps:cNvPr id="2586" name="Arc 2586"/>
                        <wps:cNvSpPr/>
                        <wps:spPr>
                          <a:xfrm rot="6447112">
                            <a:off x="4023101" y="1347898"/>
                            <a:ext cx="78020" cy="126448"/>
                          </a:xfrm>
                          <a:prstGeom prst="arc">
                            <a:avLst>
                              <a:gd name="adj1" fmla="val 5447472"/>
                              <a:gd name="adj2" fmla="val 16229450"/>
                            </a:avLst>
                          </a:prstGeom>
                          <a:noFill/>
                          <a:ln w="28575" cap="flat" cmpd="sng" algn="ctr">
                            <a:solidFill>
                              <a:sysClr val="windowText" lastClr="000000"/>
                            </a:solidFill>
                            <a:prstDash val="solid"/>
                          </a:ln>
                          <a:effectLst/>
                        </wps:spPr>
                        <wps:txbx>
                          <w:txbxContent>
                            <w:p w14:paraId="54E1E2F7" w14:textId="77777777" w:rsidR="00422873" w:rsidRDefault="00422873" w:rsidP="00434AEE">
                              <w:pPr>
                                <w:rPr>
                                  <w:rFonts w:eastAsia="Times New Roman"/>
                                </w:rPr>
                              </w:pPr>
                            </w:p>
                          </w:txbxContent>
                        </wps:txbx>
                        <wps:bodyPr rtlCol="0" anchor="ctr"/>
                      </wps:wsp>
                      <wps:wsp>
                        <wps:cNvPr id="2587" name="Connecteur droit 2587"/>
                        <wps:cNvCnPr/>
                        <wps:spPr>
                          <a:xfrm rot="5400000" flipH="1" flipV="1">
                            <a:off x="3975793" y="1498711"/>
                            <a:ext cx="229917" cy="69211"/>
                          </a:xfrm>
                          <a:prstGeom prst="line">
                            <a:avLst/>
                          </a:prstGeom>
                          <a:noFill/>
                          <a:ln w="28575" cap="flat" cmpd="sng" algn="ctr">
                            <a:solidFill>
                              <a:sysClr val="windowText" lastClr="000000"/>
                            </a:solidFill>
                            <a:prstDash val="solid"/>
                          </a:ln>
                          <a:effectLst/>
                        </wps:spPr>
                        <wps:bodyPr/>
                      </wps:wsp>
                      <wps:wsp>
                        <wps:cNvPr id="2588" name="Ellipse 2588"/>
                        <wps:cNvSpPr/>
                        <wps:spPr>
                          <a:xfrm rot="6317458">
                            <a:off x="3955156" y="1566338"/>
                            <a:ext cx="78071" cy="128197"/>
                          </a:xfrm>
                          <a:prstGeom prst="ellipse">
                            <a:avLst/>
                          </a:prstGeom>
                          <a:noFill/>
                          <a:ln w="28575" cap="flat" cmpd="sng" algn="ctr">
                            <a:solidFill>
                              <a:sysClr val="windowText" lastClr="000000"/>
                            </a:solidFill>
                            <a:prstDash val="solid"/>
                          </a:ln>
                          <a:effectLst/>
                        </wps:spPr>
                        <wps:txbx>
                          <w:txbxContent>
                            <w:p w14:paraId="69063BEF" w14:textId="77777777" w:rsidR="00422873" w:rsidRDefault="00422873" w:rsidP="00434AEE">
                              <w:pPr>
                                <w:rPr>
                                  <w:rFonts w:eastAsia="Times New Roman"/>
                                </w:rPr>
                              </w:pPr>
                            </w:p>
                          </w:txbxContent>
                        </wps:txbx>
                        <wps:bodyPr rtlCol="0" anchor="ctr"/>
                      </wps:wsp>
                      <wps:wsp>
                        <wps:cNvPr id="2589" name="Connecteur droit 2589"/>
                        <wps:cNvCnPr/>
                        <wps:spPr>
                          <a:xfrm rot="5400000" flipH="1" flipV="1">
                            <a:off x="3457633" y="1919716"/>
                            <a:ext cx="823352" cy="249177"/>
                          </a:xfrm>
                          <a:prstGeom prst="line">
                            <a:avLst/>
                          </a:prstGeom>
                          <a:noFill/>
                          <a:ln w="28575" cap="flat" cmpd="sng" algn="ctr">
                            <a:solidFill>
                              <a:srgbClr val="1F497D">
                                <a:lumMod val="60000"/>
                                <a:lumOff val="40000"/>
                              </a:srgbClr>
                            </a:solidFill>
                            <a:prstDash val="solid"/>
                          </a:ln>
                          <a:effectLst/>
                        </wps:spPr>
                        <wps:bodyPr/>
                      </wps:wsp>
                      <wps:wsp>
                        <wps:cNvPr id="2590" name="Connecteur droit 2590"/>
                        <wps:cNvCnPr/>
                        <wps:spPr>
                          <a:xfrm rot="5400000" flipH="1" flipV="1">
                            <a:off x="3851968" y="1470771"/>
                            <a:ext cx="229917" cy="69211"/>
                          </a:xfrm>
                          <a:prstGeom prst="line">
                            <a:avLst/>
                          </a:prstGeom>
                          <a:noFill/>
                          <a:ln w="28575" cap="flat" cmpd="sng" algn="ctr">
                            <a:solidFill>
                              <a:sysClr val="windowText" lastClr="000000"/>
                            </a:solidFill>
                            <a:prstDash val="solid"/>
                          </a:ln>
                          <a:effectLst/>
                        </wps:spPr>
                        <wps:bodyPr/>
                      </wps:wsp>
                      <wps:wsp>
                        <wps:cNvPr id="2591" name="Connecteur droit 2591"/>
                        <wps:cNvCnPr/>
                        <wps:spPr>
                          <a:xfrm rot="5400000" flipH="1" flipV="1">
                            <a:off x="4008178" y="1233916"/>
                            <a:ext cx="201443" cy="60638"/>
                          </a:xfrm>
                          <a:prstGeom prst="line">
                            <a:avLst/>
                          </a:prstGeom>
                          <a:noFill/>
                          <a:ln w="28575" cap="flat" cmpd="sng" algn="ctr">
                            <a:solidFill>
                              <a:srgbClr val="1F497D">
                                <a:lumMod val="60000"/>
                                <a:lumOff val="40000"/>
                              </a:srgbClr>
                            </a:solidFill>
                            <a:prstDash val="solid"/>
                          </a:ln>
                          <a:effectLst/>
                        </wps:spPr>
                        <wps:bodyPr/>
                      </wps:wsp>
                      <wps:wsp>
                        <wps:cNvPr id="2592" name="Connecteur droit 2592"/>
                        <wps:cNvCnPr/>
                        <wps:spPr>
                          <a:xfrm rot="5400000" flipV="1">
                            <a:off x="4037706" y="1238043"/>
                            <a:ext cx="138591" cy="105027"/>
                          </a:xfrm>
                          <a:prstGeom prst="line">
                            <a:avLst/>
                          </a:prstGeom>
                          <a:noFill/>
                          <a:ln w="28575" cap="flat" cmpd="sng" algn="ctr">
                            <a:solidFill>
                              <a:srgbClr val="1F497D">
                                <a:lumMod val="60000"/>
                                <a:lumOff val="40000"/>
                              </a:srgbClr>
                            </a:solidFill>
                            <a:prstDash val="solid"/>
                          </a:ln>
                          <a:effectLst/>
                        </wps:spPr>
                        <wps:bodyPr/>
                      </wps:wsp>
                      <wps:wsp>
                        <wps:cNvPr id="2593" name="Connecteur droit 2593"/>
                        <wps:cNvCnPr/>
                        <wps:spPr>
                          <a:xfrm rot="5400000" flipV="1">
                            <a:off x="3897371" y="1679368"/>
                            <a:ext cx="138591" cy="105027"/>
                          </a:xfrm>
                          <a:prstGeom prst="line">
                            <a:avLst/>
                          </a:prstGeom>
                          <a:noFill/>
                          <a:ln w="28575" cap="flat" cmpd="sng" algn="ctr">
                            <a:solidFill>
                              <a:srgbClr val="1F497D">
                                <a:lumMod val="60000"/>
                                <a:lumOff val="40000"/>
                              </a:srgbClr>
                            </a:solidFill>
                            <a:prstDash val="solid"/>
                          </a:ln>
                          <a:effectLst/>
                        </wps:spPr>
                        <wps:bodyPr/>
                      </wps:wsp>
                      <wpg:grpSp>
                        <wpg:cNvPr id="2594" name="Groupe 2594"/>
                        <wpg:cNvGrpSpPr/>
                        <wpg:grpSpPr>
                          <a:xfrm rot="5400000">
                            <a:off x="3004878" y="812276"/>
                            <a:ext cx="289870" cy="194520"/>
                            <a:chOff x="788067" y="2404660"/>
                            <a:chExt cx="367652" cy="246974"/>
                          </a:xfrm>
                        </wpg:grpSpPr>
                        <wps:wsp>
                          <wps:cNvPr id="2595" name="Arc 2595"/>
                          <wps:cNvSpPr/>
                          <wps:spPr>
                            <a:xfrm rot="1047112">
                              <a:off x="788067" y="2404660"/>
                              <a:ext cx="98955" cy="160546"/>
                            </a:xfrm>
                            <a:prstGeom prst="arc">
                              <a:avLst>
                                <a:gd name="adj1" fmla="val 4925633"/>
                                <a:gd name="adj2" fmla="val 16229450"/>
                              </a:avLst>
                            </a:prstGeom>
                            <a:noFill/>
                            <a:ln w="28575" cap="flat" cmpd="sng" algn="ctr">
                              <a:solidFill>
                                <a:sysClr val="windowText" lastClr="000000"/>
                              </a:solidFill>
                              <a:prstDash val="solid"/>
                            </a:ln>
                            <a:effectLst/>
                          </wps:spPr>
                          <wps:txbx>
                            <w:txbxContent>
                              <w:p w14:paraId="4E23AB26" w14:textId="77777777" w:rsidR="00422873" w:rsidRDefault="00422873" w:rsidP="00434AEE">
                                <w:pPr>
                                  <w:rPr>
                                    <w:rFonts w:eastAsia="Times New Roman"/>
                                  </w:rPr>
                                </w:pPr>
                              </w:p>
                            </w:txbxContent>
                          </wps:txbx>
                          <wps:bodyPr rtlCol="0" anchor="ctr"/>
                        </wps:wsp>
                        <wps:wsp>
                          <wps:cNvPr id="2596" name="Connecteur droit 2596"/>
                          <wps:cNvCnPr>
                            <a:endCxn id="2595" idx="2"/>
                          </wps:cNvCnPr>
                          <wps:spPr>
                            <a:xfrm flipH="1" flipV="1">
                              <a:off x="862272" y="2408569"/>
                              <a:ext cx="274556" cy="83342"/>
                            </a:xfrm>
                            <a:prstGeom prst="line">
                              <a:avLst/>
                            </a:prstGeom>
                            <a:noFill/>
                            <a:ln w="28575" cap="flat" cmpd="sng" algn="ctr">
                              <a:solidFill>
                                <a:sysClr val="windowText" lastClr="000000"/>
                              </a:solidFill>
                              <a:prstDash val="solid"/>
                            </a:ln>
                            <a:effectLst/>
                          </wps:spPr>
                          <wps:bodyPr/>
                        </wps:wsp>
                        <wps:wsp>
                          <wps:cNvPr id="2597" name="Ellipse 2597"/>
                          <wps:cNvSpPr/>
                          <wps:spPr>
                            <a:xfrm rot="917458">
                              <a:off x="1056699" y="2488867"/>
                              <a:ext cx="99020" cy="162767"/>
                            </a:xfrm>
                            <a:prstGeom prst="ellipse">
                              <a:avLst/>
                            </a:prstGeom>
                            <a:noFill/>
                            <a:ln w="28575" cap="flat" cmpd="sng" algn="ctr">
                              <a:solidFill>
                                <a:sysClr val="windowText" lastClr="000000"/>
                              </a:solidFill>
                              <a:prstDash val="solid"/>
                            </a:ln>
                            <a:effectLst/>
                          </wps:spPr>
                          <wps:txbx>
                            <w:txbxContent>
                              <w:p w14:paraId="74379F75" w14:textId="77777777" w:rsidR="00422873" w:rsidRDefault="00422873" w:rsidP="00434AEE">
                                <w:pPr>
                                  <w:rPr>
                                    <w:rFonts w:eastAsia="Times New Roman"/>
                                  </w:rPr>
                                </w:pPr>
                              </w:p>
                            </w:txbxContent>
                          </wps:txbx>
                          <wps:bodyPr rtlCol="0" anchor="ctr"/>
                        </wps:wsp>
                        <wps:wsp>
                          <wps:cNvPr id="2598" name="Connecteur droit 2598"/>
                          <wps:cNvCnPr>
                            <a:endCxn id="2595" idx="0"/>
                          </wps:cNvCnPr>
                          <wps:spPr>
                            <a:xfrm flipH="1" flipV="1">
                              <a:off x="824433" y="2562900"/>
                              <a:ext cx="276678" cy="86174"/>
                            </a:xfrm>
                            <a:prstGeom prst="line">
                              <a:avLst/>
                            </a:prstGeom>
                            <a:noFill/>
                            <a:ln w="28575" cap="flat" cmpd="sng" algn="ctr">
                              <a:solidFill>
                                <a:sysClr val="windowText" lastClr="000000"/>
                              </a:solidFill>
                              <a:prstDash val="solid"/>
                            </a:ln>
                            <a:effectLst/>
                          </wps:spPr>
                          <wps:bodyPr/>
                        </wps:wsp>
                      </wpg:grpSp>
                      <wps:wsp>
                        <wps:cNvPr id="2599" name="Connecteur droit 2599"/>
                        <wps:cNvCnPr/>
                        <wps:spPr>
                          <a:xfrm rot="5400000" flipH="1" flipV="1">
                            <a:off x="3128068" y="619871"/>
                            <a:ext cx="201443" cy="60638"/>
                          </a:xfrm>
                          <a:prstGeom prst="line">
                            <a:avLst/>
                          </a:prstGeom>
                          <a:noFill/>
                          <a:ln w="28575" cap="flat" cmpd="sng" algn="ctr">
                            <a:solidFill>
                              <a:srgbClr val="9BBB59">
                                <a:lumMod val="75000"/>
                              </a:srgbClr>
                            </a:solidFill>
                            <a:prstDash val="solid"/>
                          </a:ln>
                          <a:effectLst/>
                        </wps:spPr>
                        <wps:bodyPr/>
                      </wps:wsp>
                      <wps:wsp>
                        <wps:cNvPr id="2600" name="Connecteur droit 2600"/>
                        <wps:cNvCnPr/>
                        <wps:spPr>
                          <a:xfrm rot="5400000" flipV="1">
                            <a:off x="3152516" y="618918"/>
                            <a:ext cx="138591" cy="105027"/>
                          </a:xfrm>
                          <a:prstGeom prst="line">
                            <a:avLst/>
                          </a:prstGeom>
                          <a:noFill/>
                          <a:ln w="28575" cap="flat" cmpd="sng" algn="ctr">
                            <a:solidFill>
                              <a:srgbClr val="9BBB59">
                                <a:lumMod val="75000"/>
                              </a:srgbClr>
                            </a:solidFill>
                            <a:prstDash val="solid"/>
                          </a:ln>
                          <a:effectLst/>
                        </wps:spPr>
                        <wps:bodyPr/>
                      </wps:wsp>
                      <wps:wsp>
                        <wps:cNvPr id="2601" name="Connecteur droit 2601"/>
                        <wps:cNvCnPr/>
                        <wps:spPr>
                          <a:xfrm rot="5400000" flipV="1">
                            <a:off x="3014086" y="1061513"/>
                            <a:ext cx="138591" cy="105027"/>
                          </a:xfrm>
                          <a:prstGeom prst="line">
                            <a:avLst/>
                          </a:prstGeom>
                          <a:noFill/>
                          <a:ln w="28575" cap="flat" cmpd="sng" algn="ctr">
                            <a:solidFill>
                              <a:srgbClr val="9BBB59">
                                <a:lumMod val="75000"/>
                              </a:srgbClr>
                            </a:solidFill>
                            <a:prstDash val="solid"/>
                          </a:ln>
                          <a:effectLst/>
                        </wps:spPr>
                        <wps:bodyPr/>
                      </wps:wsp>
                      <wps:wsp>
                        <wps:cNvPr id="2602" name="Connecteur droit 2602"/>
                        <wps:cNvCnPr/>
                        <wps:spPr>
                          <a:xfrm rot="5400000" flipH="1">
                            <a:off x="3426836" y="3554523"/>
                            <a:ext cx="250439" cy="187550"/>
                          </a:xfrm>
                          <a:prstGeom prst="line">
                            <a:avLst/>
                          </a:prstGeom>
                          <a:noFill/>
                          <a:ln w="28575" cap="flat" cmpd="sng" algn="ctr">
                            <a:solidFill>
                              <a:sysClr val="windowText" lastClr="000000"/>
                            </a:solidFill>
                            <a:prstDash val="solid"/>
                          </a:ln>
                          <a:effectLst/>
                        </wps:spPr>
                        <wps:bodyPr/>
                      </wps:wsp>
                      <wps:wsp>
                        <wps:cNvPr id="2603" name="Connecteur droit 2603"/>
                        <wps:cNvCnPr/>
                        <wps:spPr>
                          <a:xfrm rot="5400000" flipH="1" flipV="1">
                            <a:off x="3074410" y="3036999"/>
                            <a:ext cx="22418" cy="135892"/>
                          </a:xfrm>
                          <a:prstGeom prst="line">
                            <a:avLst/>
                          </a:prstGeom>
                          <a:noFill/>
                          <a:ln w="28575" cap="flat" cmpd="sng" algn="ctr">
                            <a:solidFill>
                              <a:srgbClr val="FF0000"/>
                            </a:solidFill>
                            <a:prstDash val="solid"/>
                          </a:ln>
                          <a:effectLst/>
                        </wps:spPr>
                        <wps:bodyPr/>
                      </wps:wsp>
                      <wps:wsp>
                        <wps:cNvPr id="2604" name="Connecteur droit 2604"/>
                        <wps:cNvCnPr/>
                        <wps:spPr>
                          <a:xfrm rot="5400000" flipH="1">
                            <a:off x="2616893" y="2484231"/>
                            <a:ext cx="302273" cy="226369"/>
                          </a:xfrm>
                          <a:prstGeom prst="line">
                            <a:avLst/>
                          </a:prstGeom>
                          <a:noFill/>
                          <a:ln w="28575" cap="flat" cmpd="sng" algn="ctr">
                            <a:solidFill>
                              <a:sysClr val="windowText" lastClr="000000"/>
                            </a:solidFill>
                            <a:prstDash val="solid"/>
                          </a:ln>
                          <a:effectLst/>
                        </wps:spPr>
                        <wps:bodyPr/>
                      </wps:wsp>
                      <wps:wsp>
                        <wps:cNvPr id="2605" name="Connecteur droit 2605"/>
                        <wps:cNvCnPr/>
                        <wps:spPr>
                          <a:xfrm rot="5400000" flipH="1" flipV="1">
                            <a:off x="2897563" y="2532491"/>
                            <a:ext cx="448715" cy="135076"/>
                          </a:xfrm>
                          <a:prstGeom prst="line">
                            <a:avLst/>
                          </a:prstGeom>
                          <a:noFill/>
                          <a:ln w="28575" cap="flat" cmpd="sng" algn="ctr">
                            <a:solidFill>
                              <a:srgbClr val="FF0000"/>
                            </a:solidFill>
                            <a:prstDash val="solid"/>
                          </a:ln>
                          <a:effectLst/>
                        </wps:spPr>
                        <wps:bodyPr/>
                      </wps:wsp>
                      <wps:wsp>
                        <wps:cNvPr id="2606" name="Connecteur droit 2606"/>
                        <wps:cNvCnPr/>
                        <wps:spPr>
                          <a:xfrm rot="5400000" flipH="1">
                            <a:off x="2127308" y="4824206"/>
                            <a:ext cx="467490" cy="349757"/>
                          </a:xfrm>
                          <a:prstGeom prst="line">
                            <a:avLst/>
                          </a:prstGeom>
                          <a:noFill/>
                          <a:ln w="28575" cap="flat" cmpd="sng" algn="ctr">
                            <a:solidFill>
                              <a:srgbClr val="0000FF"/>
                            </a:solidFill>
                            <a:prstDash val="solid"/>
                          </a:ln>
                          <a:effectLst/>
                        </wps:spPr>
                        <wps:bodyPr/>
                      </wps:wsp>
                      <wps:wsp>
                        <wps:cNvPr id="2607" name="Arc 2607"/>
                        <wps:cNvSpPr/>
                        <wps:spPr>
                          <a:xfrm rot="3162214">
                            <a:off x="1026218" y="1825101"/>
                            <a:ext cx="282265" cy="438283"/>
                          </a:xfrm>
                          <a:prstGeom prst="arc">
                            <a:avLst>
                              <a:gd name="adj1" fmla="val 7495213"/>
                              <a:gd name="adj2" fmla="val 17688636"/>
                            </a:avLst>
                          </a:prstGeom>
                          <a:noFill/>
                          <a:ln w="28575" cap="flat" cmpd="sng" algn="ctr">
                            <a:solidFill>
                              <a:srgbClr val="8064A2">
                                <a:lumMod val="75000"/>
                              </a:srgbClr>
                            </a:solidFill>
                            <a:prstDash val="solid"/>
                          </a:ln>
                          <a:effectLst/>
                        </wps:spPr>
                        <wps:txbx>
                          <w:txbxContent>
                            <w:p w14:paraId="6D6A3CEA" w14:textId="77777777" w:rsidR="00422873" w:rsidRDefault="00422873" w:rsidP="00434AEE">
                              <w:pPr>
                                <w:rPr>
                                  <w:rFonts w:eastAsia="Times New Roman"/>
                                </w:rPr>
                              </w:pPr>
                            </w:p>
                          </w:txbxContent>
                        </wps:txbx>
                        <wps:bodyPr rtlCol="0" anchor="ctr"/>
                      </wps:wsp>
                      <wps:wsp>
                        <wps:cNvPr id="2608" name="Connecteur droit 2608"/>
                        <wps:cNvCnPr/>
                        <wps:spPr>
                          <a:xfrm rot="5400000" flipH="1" flipV="1">
                            <a:off x="-634942" y="2768711"/>
                            <a:ext cx="2338034" cy="905306"/>
                          </a:xfrm>
                          <a:prstGeom prst="line">
                            <a:avLst/>
                          </a:prstGeom>
                          <a:noFill/>
                          <a:ln w="28575" cap="flat" cmpd="sng" algn="ctr">
                            <a:solidFill>
                              <a:srgbClr val="8064A2">
                                <a:lumMod val="75000"/>
                              </a:srgbClr>
                            </a:solidFill>
                            <a:prstDash val="solid"/>
                          </a:ln>
                          <a:effectLst/>
                        </wps:spPr>
                        <wps:bodyPr/>
                      </wps:wsp>
                      <wps:wsp>
                        <wps:cNvPr id="2609" name="Arc 2609"/>
                        <wps:cNvSpPr/>
                        <wps:spPr>
                          <a:xfrm rot="3162214">
                            <a:off x="654108" y="4600686"/>
                            <a:ext cx="289020" cy="449526"/>
                          </a:xfrm>
                          <a:prstGeom prst="arc">
                            <a:avLst>
                              <a:gd name="adj1" fmla="val 18248140"/>
                              <a:gd name="adj2" fmla="val 6535520"/>
                            </a:avLst>
                          </a:prstGeom>
                          <a:noFill/>
                          <a:ln w="28575" cap="flat" cmpd="sng" algn="ctr">
                            <a:solidFill>
                              <a:srgbClr val="8064A2">
                                <a:lumMod val="75000"/>
                              </a:srgbClr>
                            </a:solidFill>
                            <a:prstDash val="solid"/>
                          </a:ln>
                          <a:effectLst/>
                        </wps:spPr>
                        <wps:txbx>
                          <w:txbxContent>
                            <w:p w14:paraId="35CC74B6" w14:textId="77777777" w:rsidR="00422873" w:rsidRDefault="00422873" w:rsidP="00434AEE">
                              <w:pPr>
                                <w:rPr>
                                  <w:rFonts w:eastAsia="Times New Roman"/>
                                </w:rPr>
                              </w:pPr>
                            </w:p>
                          </w:txbxContent>
                        </wps:txbx>
                        <wps:bodyPr rtlCol="0" anchor="ctr"/>
                      </wps:wsp>
                      <wps:wsp>
                        <wps:cNvPr id="2610" name="Connecteur droit 2610"/>
                        <wps:cNvCnPr/>
                        <wps:spPr>
                          <a:xfrm rot="5400000" flipH="1" flipV="1">
                            <a:off x="36571" y="4108878"/>
                            <a:ext cx="1346580" cy="219344"/>
                          </a:xfrm>
                          <a:prstGeom prst="line">
                            <a:avLst/>
                          </a:prstGeom>
                          <a:noFill/>
                          <a:ln w="28575" cap="flat" cmpd="sng" algn="ctr">
                            <a:solidFill>
                              <a:srgbClr val="8064A2">
                                <a:lumMod val="75000"/>
                              </a:srgbClr>
                            </a:solidFill>
                            <a:prstDash val="solid"/>
                          </a:ln>
                          <a:effectLst/>
                        </wps:spPr>
                        <wps:bodyPr/>
                      </wps:wsp>
                      <wps:wsp>
                        <wps:cNvPr id="2611" name="Connecteur droit 2611"/>
                        <wps:cNvCnPr/>
                        <wps:spPr>
                          <a:xfrm rot="5400000" flipH="1" flipV="1">
                            <a:off x="-60585" y="2906189"/>
                            <a:ext cx="2322697" cy="515788"/>
                          </a:xfrm>
                          <a:prstGeom prst="line">
                            <a:avLst/>
                          </a:prstGeom>
                          <a:noFill/>
                          <a:ln w="28575" cap="flat" cmpd="sng" algn="ctr">
                            <a:solidFill>
                              <a:srgbClr val="8064A2">
                                <a:lumMod val="75000"/>
                              </a:srgbClr>
                            </a:solidFill>
                            <a:prstDash val="solid"/>
                          </a:ln>
                          <a:effectLst/>
                        </wps:spPr>
                        <wps:bodyPr/>
                      </wps:wsp>
                      <wps:wsp>
                        <wps:cNvPr id="2612" name="Connecteur droit 2612"/>
                        <wps:cNvCnPr/>
                        <wps:spPr>
                          <a:xfrm rot="5400000">
                            <a:off x="496310" y="4072684"/>
                            <a:ext cx="267701" cy="357408"/>
                          </a:xfrm>
                          <a:prstGeom prst="line">
                            <a:avLst/>
                          </a:prstGeom>
                          <a:noFill/>
                          <a:ln w="28575" cap="flat" cmpd="sng" algn="ctr">
                            <a:solidFill>
                              <a:srgbClr val="009900"/>
                            </a:solidFill>
                            <a:prstDash val="solid"/>
                          </a:ln>
                          <a:effectLst/>
                        </wps:spPr>
                        <wps:bodyPr/>
                      </wps:wsp>
                      <wps:wsp>
                        <wps:cNvPr id="2613" name="Connecteur droit 2613"/>
                        <wps:cNvCnPr/>
                        <wps:spPr>
                          <a:xfrm rot="5400000" flipH="1">
                            <a:off x="291205" y="4552109"/>
                            <a:ext cx="1352367" cy="1012771"/>
                          </a:xfrm>
                          <a:prstGeom prst="line">
                            <a:avLst/>
                          </a:prstGeom>
                          <a:noFill/>
                          <a:ln w="28575" cap="flat" cmpd="sng" algn="ctr">
                            <a:solidFill>
                              <a:srgbClr val="009900"/>
                            </a:solidFill>
                            <a:prstDash val="solid"/>
                          </a:ln>
                          <a:effectLst/>
                        </wps:spPr>
                        <wps:bodyPr/>
                      </wps:wsp>
                      <wps:wsp>
                        <wps:cNvPr id="2614" name="Arc 2614"/>
                        <wps:cNvSpPr/>
                        <wps:spPr>
                          <a:xfrm rot="3162214">
                            <a:off x="916046" y="3024933"/>
                            <a:ext cx="585652" cy="892441"/>
                          </a:xfrm>
                          <a:prstGeom prst="arc">
                            <a:avLst>
                              <a:gd name="adj1" fmla="val 6998398"/>
                              <a:gd name="adj2" fmla="val 17912781"/>
                            </a:avLst>
                          </a:prstGeom>
                          <a:noFill/>
                          <a:ln w="28575" cap="flat" cmpd="sng" algn="ctr">
                            <a:solidFill>
                              <a:srgbClr val="8064A2">
                                <a:lumMod val="75000"/>
                              </a:srgbClr>
                            </a:solidFill>
                            <a:prstDash val="solid"/>
                          </a:ln>
                          <a:effectLst/>
                        </wps:spPr>
                        <wps:txbx>
                          <w:txbxContent>
                            <w:p w14:paraId="277E8BB4" w14:textId="77777777" w:rsidR="00422873" w:rsidRDefault="00422873" w:rsidP="00434AEE">
                              <w:pPr>
                                <w:rPr>
                                  <w:rFonts w:eastAsia="Times New Roman"/>
                                </w:rPr>
                              </w:pPr>
                            </w:p>
                          </w:txbxContent>
                        </wps:txbx>
                        <wps:bodyPr rtlCol="0" anchor="ctr"/>
                      </wps:wsp>
                      <wps:wsp>
                        <wps:cNvPr id="2615" name="Arc 2615"/>
                        <wps:cNvSpPr/>
                        <wps:spPr>
                          <a:xfrm rot="3162214">
                            <a:off x="1516756" y="3845353"/>
                            <a:ext cx="314131" cy="478685"/>
                          </a:xfrm>
                          <a:prstGeom prst="arc">
                            <a:avLst>
                              <a:gd name="adj1" fmla="val 6998398"/>
                              <a:gd name="adj2" fmla="val 18058886"/>
                            </a:avLst>
                          </a:prstGeom>
                          <a:noFill/>
                          <a:ln w="28575" cap="flat" cmpd="sng" algn="ctr">
                            <a:solidFill>
                              <a:srgbClr val="8064A2">
                                <a:lumMod val="75000"/>
                              </a:srgbClr>
                            </a:solidFill>
                            <a:prstDash val="solid"/>
                          </a:ln>
                          <a:effectLst/>
                        </wps:spPr>
                        <wps:txbx>
                          <w:txbxContent>
                            <w:p w14:paraId="05BCB467" w14:textId="77777777" w:rsidR="00422873" w:rsidRDefault="00422873" w:rsidP="00434AEE">
                              <w:pPr>
                                <w:rPr>
                                  <w:rFonts w:eastAsia="Times New Roman"/>
                                </w:rPr>
                              </w:pPr>
                            </w:p>
                          </w:txbxContent>
                        </wps:txbx>
                        <wps:bodyPr rtlCol="0" anchor="ctr"/>
                      </wps:wsp>
                      <wps:wsp>
                        <wps:cNvPr id="2616" name="Connecteur droit 2616"/>
                        <wps:cNvCnPr/>
                        <wps:spPr>
                          <a:xfrm rot="5400000" flipH="1" flipV="1">
                            <a:off x="1166553" y="3975846"/>
                            <a:ext cx="2827465" cy="851141"/>
                          </a:xfrm>
                          <a:prstGeom prst="line">
                            <a:avLst/>
                          </a:prstGeom>
                          <a:noFill/>
                          <a:ln w="28575" cap="flat" cmpd="sng" algn="ctr">
                            <a:solidFill>
                              <a:srgbClr val="FF0000"/>
                            </a:solidFill>
                            <a:prstDash val="solid"/>
                          </a:ln>
                          <a:effectLst/>
                        </wps:spPr>
                        <wps:bodyPr/>
                      </wps:wsp>
                      <wpg:grpSp>
                        <wpg:cNvPr id="2617" name="Groupe 2617"/>
                        <wpg:cNvGrpSpPr/>
                        <wpg:grpSpPr>
                          <a:xfrm rot="5400000">
                            <a:off x="1497388" y="5319506"/>
                            <a:ext cx="410913" cy="404964"/>
                            <a:chOff x="6561686" y="4108254"/>
                            <a:chExt cx="521174" cy="514167"/>
                          </a:xfrm>
                        </wpg:grpSpPr>
                        <wps:wsp>
                          <wps:cNvPr id="2618" name="Ellipse 2618"/>
                          <wps:cNvSpPr/>
                          <wps:spPr>
                            <a:xfrm rot="3188527">
                              <a:off x="6517746" y="4433744"/>
                              <a:ext cx="232617" cy="144738"/>
                            </a:xfrm>
                            <a:prstGeom prst="ellipse">
                              <a:avLst/>
                            </a:prstGeom>
                            <a:noFill/>
                            <a:ln w="28575" cap="flat" cmpd="sng" algn="ctr">
                              <a:solidFill>
                                <a:srgbClr val="FF0000"/>
                              </a:solidFill>
                              <a:prstDash val="solid"/>
                            </a:ln>
                            <a:effectLst/>
                          </wps:spPr>
                          <wps:txbx>
                            <w:txbxContent>
                              <w:p w14:paraId="3FDCCCBA" w14:textId="77777777" w:rsidR="00422873" w:rsidRDefault="00422873" w:rsidP="00434AEE">
                                <w:pPr>
                                  <w:rPr>
                                    <w:rFonts w:eastAsia="Times New Roman"/>
                                  </w:rPr>
                                </w:pPr>
                              </w:p>
                            </w:txbxContent>
                          </wps:txbx>
                          <wps:bodyPr rtlCol="0" anchor="ctr"/>
                        </wps:wsp>
                        <wps:wsp>
                          <wps:cNvPr id="2619" name="Arc 2619"/>
                          <wps:cNvSpPr/>
                          <wps:spPr>
                            <a:xfrm rot="19362214">
                              <a:off x="6924888" y="4108254"/>
                              <a:ext cx="146570" cy="239437"/>
                            </a:xfrm>
                            <a:prstGeom prst="arc">
                              <a:avLst>
                                <a:gd name="adj1" fmla="val 16200000"/>
                                <a:gd name="adj2" fmla="val 5264249"/>
                              </a:avLst>
                            </a:prstGeom>
                            <a:noFill/>
                            <a:ln w="28575" cap="flat" cmpd="sng" algn="ctr">
                              <a:solidFill>
                                <a:srgbClr val="FF0000"/>
                              </a:solidFill>
                              <a:prstDash val="solid"/>
                            </a:ln>
                            <a:effectLst/>
                          </wps:spPr>
                          <wps:txbx>
                            <w:txbxContent>
                              <w:p w14:paraId="5CC0CC8F" w14:textId="77777777" w:rsidR="00422873" w:rsidRDefault="00422873" w:rsidP="00434AEE">
                                <w:pPr>
                                  <w:rPr>
                                    <w:rFonts w:eastAsia="Times New Roman"/>
                                  </w:rPr>
                                </w:pPr>
                              </w:p>
                            </w:txbxContent>
                          </wps:txbx>
                          <wps:bodyPr rtlCol="0" anchor="ctr"/>
                        </wps:wsp>
                        <wps:wsp>
                          <wps:cNvPr id="2620" name="Connecteur droit 2620"/>
                          <wps:cNvCnPr>
                            <a:endCxn id="2618" idx="2"/>
                          </wps:cNvCnPr>
                          <wps:spPr>
                            <a:xfrm flipH="1">
                              <a:off x="6564289" y="4127396"/>
                              <a:ext cx="368556" cy="285656"/>
                            </a:xfrm>
                            <a:prstGeom prst="line">
                              <a:avLst/>
                            </a:prstGeom>
                            <a:noFill/>
                            <a:ln w="28575" cap="flat" cmpd="sng" algn="ctr">
                              <a:solidFill>
                                <a:srgbClr val="FF0000"/>
                              </a:solidFill>
                              <a:prstDash val="solid"/>
                            </a:ln>
                            <a:effectLst/>
                          </wps:spPr>
                          <wps:bodyPr/>
                        </wps:wsp>
                        <wps:wsp>
                          <wps:cNvPr id="2621" name="Connecteur droit 2621"/>
                          <wps:cNvCnPr>
                            <a:endCxn id="2618" idx="6"/>
                          </wps:cNvCnPr>
                          <wps:spPr>
                            <a:xfrm flipH="1">
                              <a:off x="6703820" y="4313136"/>
                              <a:ext cx="379040" cy="286038"/>
                            </a:xfrm>
                            <a:prstGeom prst="line">
                              <a:avLst/>
                            </a:prstGeom>
                            <a:noFill/>
                            <a:ln w="28575" cap="flat" cmpd="sng" algn="ctr">
                              <a:solidFill>
                                <a:srgbClr val="FF0000"/>
                              </a:solidFill>
                              <a:prstDash val="solid"/>
                            </a:ln>
                            <a:effectLst/>
                          </wps:spPr>
                          <wps:bodyPr/>
                        </wps:wsp>
                      </wpg:grpSp>
                      <wps:wsp>
                        <wps:cNvPr id="2622" name="Connecteur droit 2622"/>
                        <wps:cNvCnPr/>
                        <wps:spPr>
                          <a:xfrm rot="5400000" flipH="1">
                            <a:off x="1342448" y="5129641"/>
                            <a:ext cx="272863" cy="204345"/>
                          </a:xfrm>
                          <a:prstGeom prst="line">
                            <a:avLst/>
                          </a:prstGeom>
                          <a:noFill/>
                          <a:ln w="28575" cap="flat" cmpd="sng" algn="ctr">
                            <a:solidFill>
                              <a:srgbClr val="FF0066"/>
                            </a:solidFill>
                            <a:prstDash val="solid"/>
                          </a:ln>
                          <a:effectLst/>
                        </wps:spPr>
                        <wps:bodyPr/>
                      </wps:wsp>
                      <wps:wsp>
                        <wps:cNvPr id="2623" name="Arc 2623"/>
                        <wps:cNvSpPr/>
                        <wps:spPr>
                          <a:xfrm rot="3162214">
                            <a:off x="1248150" y="4900089"/>
                            <a:ext cx="257533" cy="392438"/>
                          </a:xfrm>
                          <a:prstGeom prst="arc">
                            <a:avLst>
                              <a:gd name="adj1" fmla="val 18315696"/>
                              <a:gd name="adj2" fmla="val 7091671"/>
                            </a:avLst>
                          </a:prstGeom>
                          <a:noFill/>
                          <a:ln w="28575" cap="flat" cmpd="sng" algn="ctr">
                            <a:solidFill>
                              <a:srgbClr val="8064A2">
                                <a:lumMod val="75000"/>
                              </a:srgbClr>
                            </a:solidFill>
                            <a:prstDash val="solid"/>
                          </a:ln>
                          <a:effectLst/>
                        </wps:spPr>
                        <wps:txbx>
                          <w:txbxContent>
                            <w:p w14:paraId="6F246003" w14:textId="77777777" w:rsidR="00422873" w:rsidRDefault="00422873" w:rsidP="00434AEE">
                              <w:pPr>
                                <w:rPr>
                                  <w:rFonts w:eastAsia="Times New Roman"/>
                                </w:rPr>
                              </w:pPr>
                            </w:p>
                          </w:txbxContent>
                        </wps:txbx>
                        <wps:bodyPr rtlCol="0" anchor="ctr"/>
                      </wps:wsp>
                      <wps:wsp>
                        <wps:cNvPr id="2624" name="Arc 2624"/>
                        <wps:cNvSpPr/>
                        <wps:spPr>
                          <a:xfrm rot="6447112">
                            <a:off x="3438901" y="2542333"/>
                            <a:ext cx="340667" cy="552126"/>
                          </a:xfrm>
                          <a:prstGeom prst="arc">
                            <a:avLst>
                              <a:gd name="adj1" fmla="val 14755980"/>
                              <a:gd name="adj2" fmla="val 3728838"/>
                            </a:avLst>
                          </a:prstGeom>
                          <a:noFill/>
                          <a:ln w="28575" cap="flat" cmpd="sng" algn="ctr">
                            <a:solidFill>
                              <a:srgbClr val="FF0000"/>
                            </a:solidFill>
                            <a:prstDash val="solid"/>
                          </a:ln>
                          <a:effectLst/>
                        </wps:spPr>
                        <wps:txbx>
                          <w:txbxContent>
                            <w:p w14:paraId="2B0C468C" w14:textId="77777777" w:rsidR="00422873" w:rsidRDefault="00422873" w:rsidP="00434AEE">
                              <w:pPr>
                                <w:rPr>
                                  <w:rFonts w:eastAsia="Times New Roman"/>
                                </w:rPr>
                              </w:pPr>
                            </w:p>
                          </w:txbxContent>
                        </wps:txbx>
                        <wps:bodyPr rtlCol="0" anchor="ctr"/>
                      </wps:wsp>
                      <wps:wsp>
                        <wps:cNvPr id="2625" name="Arc 2625"/>
                        <wps:cNvSpPr/>
                        <wps:spPr>
                          <a:xfrm rot="6447112">
                            <a:off x="3645593" y="2282301"/>
                            <a:ext cx="208609" cy="338096"/>
                          </a:xfrm>
                          <a:prstGeom prst="arc">
                            <a:avLst>
                              <a:gd name="adj1" fmla="val 3567282"/>
                              <a:gd name="adj2" fmla="val 7671402"/>
                            </a:avLst>
                          </a:prstGeom>
                          <a:noFill/>
                          <a:ln w="28575" cap="flat" cmpd="sng" algn="ctr">
                            <a:solidFill>
                              <a:srgbClr val="FF0000"/>
                            </a:solidFill>
                            <a:prstDash val="solid"/>
                          </a:ln>
                          <a:effectLst/>
                        </wps:spPr>
                        <wps:txbx>
                          <w:txbxContent>
                            <w:p w14:paraId="11C4C401" w14:textId="77777777" w:rsidR="00422873" w:rsidRDefault="00422873" w:rsidP="00434AEE">
                              <w:pPr>
                                <w:rPr>
                                  <w:rFonts w:eastAsia="Times New Roman"/>
                                </w:rPr>
                              </w:pPr>
                            </w:p>
                          </w:txbxContent>
                        </wps:txbx>
                        <wps:bodyPr rtlCol="0" anchor="ctr"/>
                      </wps:wsp>
                      <wps:wsp>
                        <wps:cNvPr id="2626" name="Arc 2626"/>
                        <wps:cNvSpPr/>
                        <wps:spPr>
                          <a:xfrm rot="6447112">
                            <a:off x="3364288" y="1910191"/>
                            <a:ext cx="208609" cy="338096"/>
                          </a:xfrm>
                          <a:prstGeom prst="arc">
                            <a:avLst>
                              <a:gd name="adj1" fmla="val 19015787"/>
                              <a:gd name="adj2" fmla="val 4074072"/>
                            </a:avLst>
                          </a:prstGeom>
                          <a:noFill/>
                          <a:ln w="28575" cap="flat" cmpd="sng" algn="ctr">
                            <a:solidFill>
                              <a:srgbClr val="FF0000"/>
                            </a:solidFill>
                            <a:prstDash val="solid"/>
                          </a:ln>
                          <a:effectLst/>
                        </wps:spPr>
                        <wps:txbx>
                          <w:txbxContent>
                            <w:p w14:paraId="4D8188C8" w14:textId="77777777" w:rsidR="00422873" w:rsidRDefault="00422873" w:rsidP="00434AEE">
                              <w:pPr>
                                <w:rPr>
                                  <w:rFonts w:eastAsia="Times New Roman"/>
                                </w:rPr>
                              </w:pPr>
                            </w:p>
                          </w:txbxContent>
                        </wps:txbx>
                        <wps:bodyPr rtlCol="0" anchor="ctr"/>
                      </wps:wsp>
                      <wps:wsp>
                        <wps:cNvPr id="2627" name="Connecteur droit 2627"/>
                        <wps:cNvCnPr/>
                        <wps:spPr>
                          <a:xfrm rot="5400000" flipV="1">
                            <a:off x="3073140" y="1852724"/>
                            <a:ext cx="299690" cy="215918"/>
                          </a:xfrm>
                          <a:prstGeom prst="line">
                            <a:avLst/>
                          </a:prstGeom>
                          <a:noFill/>
                          <a:ln w="28575" cap="flat" cmpd="sng" algn="ctr">
                            <a:solidFill>
                              <a:srgbClr val="FF0000"/>
                            </a:solidFill>
                            <a:prstDash val="solid"/>
                          </a:ln>
                          <a:effectLst/>
                        </wps:spPr>
                        <wps:bodyPr/>
                      </wps:wsp>
                      <wps:wsp>
                        <wps:cNvPr id="2628" name="Connecteur droit 2628"/>
                        <wps:cNvCnPr/>
                        <wps:spPr>
                          <a:xfrm rot="5400000" flipH="1" flipV="1">
                            <a:off x="3872605" y="1829864"/>
                            <a:ext cx="10111" cy="711331"/>
                          </a:xfrm>
                          <a:prstGeom prst="line">
                            <a:avLst/>
                          </a:prstGeom>
                          <a:noFill/>
                          <a:ln w="28575" cap="flat" cmpd="sng" algn="ctr">
                            <a:solidFill>
                              <a:srgbClr val="FF0000"/>
                            </a:solidFill>
                            <a:prstDash val="solid"/>
                          </a:ln>
                          <a:effectLst/>
                        </wps:spPr>
                        <wps:bodyPr/>
                      </wps:wsp>
                      <wps:wsp>
                        <wps:cNvPr id="2629" name="Arc 2629"/>
                        <wps:cNvSpPr/>
                        <wps:spPr>
                          <a:xfrm rot="6447112">
                            <a:off x="4211378" y="2139426"/>
                            <a:ext cx="146936" cy="238142"/>
                          </a:xfrm>
                          <a:prstGeom prst="arc">
                            <a:avLst>
                              <a:gd name="adj1" fmla="val 7736797"/>
                              <a:gd name="adj2" fmla="val 18479477"/>
                            </a:avLst>
                          </a:prstGeom>
                          <a:noFill/>
                          <a:ln w="28575" cap="flat" cmpd="sng" algn="ctr">
                            <a:solidFill>
                              <a:srgbClr val="FF0000"/>
                            </a:solidFill>
                            <a:prstDash val="solid"/>
                          </a:ln>
                          <a:effectLst/>
                        </wps:spPr>
                        <wps:txbx>
                          <w:txbxContent>
                            <w:p w14:paraId="4B3D718E" w14:textId="77777777" w:rsidR="00422873" w:rsidRDefault="00422873" w:rsidP="00434AEE">
                              <w:pPr>
                                <w:rPr>
                                  <w:rFonts w:eastAsia="Times New Roman"/>
                                </w:rPr>
                              </w:pPr>
                            </w:p>
                          </w:txbxContent>
                        </wps:txbx>
                        <wps:bodyPr rtlCol="0" anchor="ctr"/>
                      </wps:wsp>
                      <wps:wsp>
                        <wps:cNvPr id="2630" name="Connecteur droit 2630"/>
                        <wps:cNvCnPr/>
                        <wps:spPr>
                          <a:xfrm rot="5400000" flipH="1" flipV="1">
                            <a:off x="2338128" y="2401681"/>
                            <a:ext cx="614352" cy="184935"/>
                          </a:xfrm>
                          <a:prstGeom prst="line">
                            <a:avLst/>
                          </a:prstGeom>
                          <a:noFill/>
                          <a:ln w="28575" cap="flat" cmpd="sng" algn="ctr">
                            <a:solidFill>
                              <a:sysClr val="windowText" lastClr="000000"/>
                            </a:solidFill>
                            <a:prstDash val="solid"/>
                          </a:ln>
                          <a:effectLst/>
                        </wps:spPr>
                        <wps:bodyPr/>
                      </wps:wsp>
                      <wps:wsp>
                        <wps:cNvPr id="2631" name="Connecteur droit 2631"/>
                        <wps:cNvCnPr/>
                        <wps:spPr>
                          <a:xfrm rot="5400000" flipH="1">
                            <a:off x="2419090" y="2624249"/>
                            <a:ext cx="163487" cy="122433"/>
                          </a:xfrm>
                          <a:prstGeom prst="line">
                            <a:avLst/>
                          </a:prstGeom>
                          <a:noFill/>
                          <a:ln w="28575" cap="flat" cmpd="sng" algn="ctr">
                            <a:solidFill>
                              <a:sysClr val="windowText" lastClr="000000"/>
                            </a:solidFill>
                            <a:prstDash val="solid"/>
                          </a:ln>
                          <a:effectLst/>
                        </wps:spPr>
                        <wps:bodyPr/>
                      </wps:wsp>
                      <wps:wsp>
                        <wps:cNvPr id="2632" name="Connecteur droit 2632"/>
                        <wps:cNvCnPr/>
                        <wps:spPr>
                          <a:xfrm rot="5400000" flipH="1">
                            <a:off x="2481320" y="2406444"/>
                            <a:ext cx="163487" cy="122433"/>
                          </a:xfrm>
                          <a:prstGeom prst="line">
                            <a:avLst/>
                          </a:prstGeom>
                          <a:noFill/>
                          <a:ln w="28575" cap="flat" cmpd="sng" algn="ctr">
                            <a:solidFill>
                              <a:sysClr val="windowText" lastClr="000000"/>
                            </a:solidFill>
                            <a:prstDash val="solid"/>
                          </a:ln>
                          <a:effectLst/>
                        </wps:spPr>
                        <wps:bodyPr/>
                      </wps:wsp>
                      <wps:wsp>
                        <wps:cNvPr id="2633" name="Connecteur droit 2633"/>
                        <wps:cNvCnPr/>
                        <wps:spPr>
                          <a:xfrm rot="5400000" flipH="1">
                            <a:off x="2452745" y="2515029"/>
                            <a:ext cx="163487" cy="122433"/>
                          </a:xfrm>
                          <a:prstGeom prst="line">
                            <a:avLst/>
                          </a:prstGeom>
                          <a:noFill/>
                          <a:ln w="28575" cap="flat" cmpd="sng" algn="ctr">
                            <a:solidFill>
                              <a:sysClr val="windowText" lastClr="000000"/>
                            </a:solidFill>
                            <a:prstDash val="solid"/>
                          </a:ln>
                          <a:effectLst/>
                        </wps:spPr>
                        <wps:bodyPr/>
                      </wps:wsp>
                      <wps:wsp>
                        <wps:cNvPr id="2634" name="Connecteur droit 2634"/>
                        <wps:cNvCnPr/>
                        <wps:spPr>
                          <a:xfrm rot="5400000" flipH="1">
                            <a:off x="2552440" y="2187369"/>
                            <a:ext cx="163487" cy="122433"/>
                          </a:xfrm>
                          <a:prstGeom prst="line">
                            <a:avLst/>
                          </a:prstGeom>
                          <a:noFill/>
                          <a:ln w="28575" cap="flat" cmpd="sng" algn="ctr">
                            <a:solidFill>
                              <a:sysClr val="windowText" lastClr="000000"/>
                            </a:solidFill>
                            <a:prstDash val="solid"/>
                          </a:ln>
                          <a:effectLst/>
                        </wps:spPr>
                        <wps:bodyPr/>
                      </wps:wsp>
                      <wps:wsp>
                        <wps:cNvPr id="2635" name="Connecteur droit 2635"/>
                        <wps:cNvCnPr/>
                        <wps:spPr>
                          <a:xfrm rot="5400000" flipH="1">
                            <a:off x="2518785" y="2296589"/>
                            <a:ext cx="163487" cy="122433"/>
                          </a:xfrm>
                          <a:prstGeom prst="line">
                            <a:avLst/>
                          </a:prstGeom>
                          <a:noFill/>
                          <a:ln w="28575" cap="flat" cmpd="sng" algn="ctr">
                            <a:solidFill>
                              <a:sysClr val="windowText" lastClr="000000"/>
                            </a:solidFill>
                            <a:prstDash val="solid"/>
                          </a:ln>
                          <a:effectLst/>
                        </wps:spPr>
                        <wps:bodyPr/>
                      </wps:wsp>
                      <wps:wsp>
                        <wps:cNvPr id="2636" name="Connecteur droit 2636"/>
                        <wps:cNvCnPr/>
                        <wps:spPr>
                          <a:xfrm rot="5400000" flipH="1">
                            <a:off x="2582285" y="2078784"/>
                            <a:ext cx="163487" cy="122433"/>
                          </a:xfrm>
                          <a:prstGeom prst="line">
                            <a:avLst/>
                          </a:prstGeom>
                          <a:noFill/>
                          <a:ln w="28575" cap="flat" cmpd="sng" algn="ctr">
                            <a:solidFill>
                              <a:sysClr val="windowText" lastClr="000000"/>
                            </a:solidFill>
                            <a:prstDash val="solid"/>
                          </a:ln>
                          <a:effectLst/>
                        </wps:spPr>
                        <wps:bodyPr/>
                      </wps:wsp>
                      <wps:wsp>
                        <wps:cNvPr id="2637" name="Connecteur droit 2637"/>
                        <wps:cNvCnPr/>
                        <wps:spPr>
                          <a:xfrm rot="5400000" flipH="1" flipV="1">
                            <a:off x="2552758" y="795766"/>
                            <a:ext cx="614352" cy="184935"/>
                          </a:xfrm>
                          <a:prstGeom prst="line">
                            <a:avLst/>
                          </a:prstGeom>
                          <a:noFill/>
                          <a:ln w="28575" cap="flat" cmpd="sng" algn="ctr">
                            <a:solidFill>
                              <a:sysClr val="windowText" lastClr="000000"/>
                            </a:solidFill>
                            <a:prstDash val="solid"/>
                          </a:ln>
                          <a:effectLst/>
                        </wps:spPr>
                        <wps:bodyPr/>
                      </wps:wsp>
                      <wps:wsp>
                        <wps:cNvPr id="2638" name="Connecteur droit 2638"/>
                        <wps:cNvCnPr/>
                        <wps:spPr>
                          <a:xfrm rot="5400000" flipH="1">
                            <a:off x="2633720" y="1018969"/>
                            <a:ext cx="163487" cy="122433"/>
                          </a:xfrm>
                          <a:prstGeom prst="line">
                            <a:avLst/>
                          </a:prstGeom>
                          <a:noFill/>
                          <a:ln w="28575" cap="flat" cmpd="sng" algn="ctr">
                            <a:solidFill>
                              <a:sysClr val="windowText" lastClr="000000"/>
                            </a:solidFill>
                            <a:prstDash val="solid"/>
                          </a:ln>
                          <a:effectLst/>
                        </wps:spPr>
                        <wps:bodyPr/>
                      </wps:wsp>
                      <wps:wsp>
                        <wps:cNvPr id="2639" name="Connecteur droit 2639"/>
                        <wps:cNvCnPr/>
                        <wps:spPr>
                          <a:xfrm rot="5400000" flipH="1">
                            <a:off x="2695950" y="799894"/>
                            <a:ext cx="163487" cy="122433"/>
                          </a:xfrm>
                          <a:prstGeom prst="line">
                            <a:avLst/>
                          </a:prstGeom>
                          <a:noFill/>
                          <a:ln w="28575" cap="flat" cmpd="sng" algn="ctr">
                            <a:solidFill>
                              <a:sysClr val="windowText" lastClr="000000"/>
                            </a:solidFill>
                            <a:prstDash val="solid"/>
                          </a:ln>
                          <a:effectLst/>
                        </wps:spPr>
                        <wps:bodyPr/>
                      </wps:wsp>
                      <wps:wsp>
                        <wps:cNvPr id="2640" name="Connecteur droit 2640"/>
                        <wps:cNvCnPr/>
                        <wps:spPr>
                          <a:xfrm rot="5400000" flipH="1">
                            <a:off x="2667375" y="909749"/>
                            <a:ext cx="163487" cy="122433"/>
                          </a:xfrm>
                          <a:prstGeom prst="line">
                            <a:avLst/>
                          </a:prstGeom>
                          <a:noFill/>
                          <a:ln w="28575" cap="flat" cmpd="sng" algn="ctr">
                            <a:solidFill>
                              <a:sysClr val="windowText" lastClr="000000"/>
                            </a:solidFill>
                            <a:prstDash val="solid"/>
                          </a:ln>
                          <a:effectLst/>
                        </wps:spPr>
                        <wps:bodyPr/>
                      </wps:wsp>
                      <wps:wsp>
                        <wps:cNvPr id="2641" name="Connecteur droit 2641"/>
                        <wps:cNvCnPr/>
                        <wps:spPr>
                          <a:xfrm rot="5400000" flipH="1">
                            <a:off x="2767070" y="581454"/>
                            <a:ext cx="163487" cy="122433"/>
                          </a:xfrm>
                          <a:prstGeom prst="line">
                            <a:avLst/>
                          </a:prstGeom>
                          <a:noFill/>
                          <a:ln w="28575" cap="flat" cmpd="sng" algn="ctr">
                            <a:solidFill>
                              <a:sysClr val="windowText" lastClr="000000"/>
                            </a:solidFill>
                            <a:prstDash val="solid"/>
                          </a:ln>
                          <a:effectLst/>
                        </wps:spPr>
                        <wps:bodyPr/>
                      </wps:wsp>
                      <wps:wsp>
                        <wps:cNvPr id="2642" name="Connecteur droit 2642"/>
                        <wps:cNvCnPr/>
                        <wps:spPr>
                          <a:xfrm rot="5400000" flipH="1">
                            <a:off x="2733415" y="690674"/>
                            <a:ext cx="163487" cy="122433"/>
                          </a:xfrm>
                          <a:prstGeom prst="line">
                            <a:avLst/>
                          </a:prstGeom>
                          <a:noFill/>
                          <a:ln w="28575" cap="flat" cmpd="sng" algn="ctr">
                            <a:solidFill>
                              <a:sysClr val="windowText" lastClr="000000"/>
                            </a:solidFill>
                            <a:prstDash val="solid"/>
                          </a:ln>
                          <a:effectLst/>
                        </wps:spPr>
                        <wps:bodyPr/>
                      </wps:wsp>
                      <wps:wsp>
                        <wps:cNvPr id="2643" name="Connecteur droit 2643"/>
                        <wps:cNvCnPr/>
                        <wps:spPr>
                          <a:xfrm rot="5400000" flipH="1">
                            <a:off x="2796915" y="472234"/>
                            <a:ext cx="163487" cy="122433"/>
                          </a:xfrm>
                          <a:prstGeom prst="line">
                            <a:avLst/>
                          </a:prstGeom>
                          <a:noFill/>
                          <a:ln w="28575" cap="flat" cmpd="sng" algn="ctr">
                            <a:solidFill>
                              <a:sysClr val="windowText" lastClr="000000"/>
                            </a:solidFill>
                            <a:prstDash val="solid"/>
                          </a:ln>
                          <a:effectLst/>
                        </wps:spPr>
                        <wps:bodyPr/>
                      </wps:wsp>
                      <wps:wsp>
                        <wps:cNvPr id="2644" name="Connecteur droit 2644"/>
                        <wps:cNvCnPr/>
                        <wps:spPr>
                          <a:xfrm rot="5400000" flipV="1">
                            <a:off x="2976621" y="764968"/>
                            <a:ext cx="0" cy="218240"/>
                          </a:xfrm>
                          <a:prstGeom prst="line">
                            <a:avLst/>
                          </a:prstGeom>
                          <a:noFill/>
                          <a:ln w="28575" cap="flat" cmpd="sng" algn="ctr">
                            <a:solidFill>
                              <a:sysClr val="windowText" lastClr="000000"/>
                            </a:solidFill>
                            <a:prstDash val="solid"/>
                          </a:ln>
                          <a:effectLst/>
                        </wps:spPr>
                        <wps:bodyPr/>
                      </wps:wsp>
                      <wps:wsp>
                        <wps:cNvPr id="2645" name="Connecteur droit 2645"/>
                        <wps:cNvCnPr/>
                        <wps:spPr>
                          <a:xfrm rot="5400000" flipH="1" flipV="1">
                            <a:off x="3167438" y="1031986"/>
                            <a:ext cx="614352" cy="184935"/>
                          </a:xfrm>
                          <a:prstGeom prst="line">
                            <a:avLst/>
                          </a:prstGeom>
                          <a:noFill/>
                          <a:ln w="28575" cap="flat" cmpd="sng" algn="ctr">
                            <a:solidFill>
                              <a:sysClr val="windowText" lastClr="000000"/>
                            </a:solidFill>
                            <a:prstDash val="solid"/>
                          </a:ln>
                          <a:effectLst/>
                        </wps:spPr>
                        <wps:bodyPr/>
                      </wps:wsp>
                      <wps:wsp>
                        <wps:cNvPr id="2646" name="Connecteur droit 2646"/>
                        <wps:cNvCnPr/>
                        <wps:spPr>
                          <a:xfrm rot="5400000" flipH="1">
                            <a:off x="3248400" y="1255189"/>
                            <a:ext cx="163487" cy="122433"/>
                          </a:xfrm>
                          <a:prstGeom prst="line">
                            <a:avLst/>
                          </a:prstGeom>
                          <a:noFill/>
                          <a:ln w="28575" cap="flat" cmpd="sng" algn="ctr">
                            <a:solidFill>
                              <a:sysClr val="windowText" lastClr="000000"/>
                            </a:solidFill>
                            <a:prstDash val="solid"/>
                          </a:ln>
                          <a:effectLst/>
                        </wps:spPr>
                        <wps:bodyPr/>
                      </wps:wsp>
                      <wps:wsp>
                        <wps:cNvPr id="2647" name="Connecteur droit 2647"/>
                        <wps:cNvCnPr/>
                        <wps:spPr>
                          <a:xfrm rot="5400000" flipH="1">
                            <a:off x="3310630" y="1036749"/>
                            <a:ext cx="163487" cy="122433"/>
                          </a:xfrm>
                          <a:prstGeom prst="line">
                            <a:avLst/>
                          </a:prstGeom>
                          <a:noFill/>
                          <a:ln w="28575" cap="flat" cmpd="sng" algn="ctr">
                            <a:solidFill>
                              <a:sysClr val="windowText" lastClr="000000"/>
                            </a:solidFill>
                            <a:prstDash val="solid"/>
                          </a:ln>
                          <a:effectLst/>
                        </wps:spPr>
                        <wps:bodyPr/>
                      </wps:wsp>
                      <wps:wsp>
                        <wps:cNvPr id="2648" name="Connecteur droit 2648"/>
                        <wps:cNvCnPr/>
                        <wps:spPr>
                          <a:xfrm rot="5400000" flipH="1">
                            <a:off x="3282055" y="1145969"/>
                            <a:ext cx="163487" cy="122433"/>
                          </a:xfrm>
                          <a:prstGeom prst="line">
                            <a:avLst/>
                          </a:prstGeom>
                          <a:noFill/>
                          <a:ln w="28575" cap="flat" cmpd="sng" algn="ctr">
                            <a:solidFill>
                              <a:sysClr val="windowText" lastClr="000000"/>
                            </a:solidFill>
                            <a:prstDash val="solid"/>
                          </a:ln>
                          <a:effectLst/>
                        </wps:spPr>
                        <wps:bodyPr/>
                      </wps:wsp>
                      <wps:wsp>
                        <wps:cNvPr id="2649" name="Connecteur droit 2649"/>
                        <wps:cNvCnPr/>
                        <wps:spPr>
                          <a:xfrm rot="5400000" flipH="1">
                            <a:off x="3385560" y="820214"/>
                            <a:ext cx="163195" cy="121920"/>
                          </a:xfrm>
                          <a:prstGeom prst="line">
                            <a:avLst/>
                          </a:prstGeom>
                          <a:noFill/>
                          <a:ln w="28575" cap="flat" cmpd="sng" algn="ctr">
                            <a:solidFill>
                              <a:sysClr val="windowText" lastClr="000000"/>
                            </a:solidFill>
                            <a:prstDash val="solid"/>
                          </a:ln>
                          <a:effectLst/>
                        </wps:spPr>
                        <wps:bodyPr/>
                      </wps:wsp>
                      <wps:wsp>
                        <wps:cNvPr id="2650" name="Connecteur droit 2650"/>
                        <wps:cNvCnPr/>
                        <wps:spPr>
                          <a:xfrm rot="5400000" flipH="1">
                            <a:off x="3348095" y="927529"/>
                            <a:ext cx="163487" cy="122433"/>
                          </a:xfrm>
                          <a:prstGeom prst="line">
                            <a:avLst/>
                          </a:prstGeom>
                          <a:noFill/>
                          <a:ln w="28575" cap="flat" cmpd="sng" algn="ctr">
                            <a:solidFill>
                              <a:sysClr val="windowText" lastClr="000000"/>
                            </a:solidFill>
                            <a:prstDash val="solid"/>
                          </a:ln>
                          <a:effectLst/>
                        </wps:spPr>
                        <wps:bodyPr/>
                      </wps:wsp>
                      <wps:wsp>
                        <wps:cNvPr id="2651" name="Connecteur droit 2651"/>
                        <wps:cNvCnPr/>
                        <wps:spPr>
                          <a:xfrm rot="5400000" flipH="1">
                            <a:off x="3411595" y="709089"/>
                            <a:ext cx="163487" cy="122433"/>
                          </a:xfrm>
                          <a:prstGeom prst="line">
                            <a:avLst/>
                          </a:prstGeom>
                          <a:noFill/>
                          <a:ln w="28575" cap="flat" cmpd="sng" algn="ctr">
                            <a:solidFill>
                              <a:sysClr val="windowText" lastClr="000000"/>
                            </a:solidFill>
                            <a:prstDash val="solid"/>
                          </a:ln>
                          <a:effectLst/>
                        </wps:spPr>
                        <wps:bodyPr/>
                      </wps:wsp>
                      <wps:wsp>
                        <wps:cNvPr id="2652" name="Connecteur droit 2652"/>
                        <wps:cNvCnPr/>
                        <wps:spPr>
                          <a:xfrm rot="5400000" flipV="1">
                            <a:off x="3591301" y="1001823"/>
                            <a:ext cx="0" cy="218240"/>
                          </a:xfrm>
                          <a:prstGeom prst="line">
                            <a:avLst/>
                          </a:prstGeom>
                          <a:noFill/>
                          <a:ln w="28575" cap="flat" cmpd="sng" algn="ctr">
                            <a:solidFill>
                              <a:sysClr val="windowText" lastClr="000000"/>
                            </a:solidFill>
                            <a:prstDash val="solid"/>
                          </a:ln>
                          <a:effectLst/>
                        </wps:spPr>
                        <wps:bodyPr/>
                      </wps:wsp>
                      <wps:wsp>
                        <wps:cNvPr id="2653" name="Connecteur droit 2653"/>
                        <wps:cNvCnPr/>
                        <wps:spPr>
                          <a:xfrm rot="5400000" flipH="1">
                            <a:off x="3772275" y="1215819"/>
                            <a:ext cx="309427" cy="231724"/>
                          </a:xfrm>
                          <a:prstGeom prst="line">
                            <a:avLst/>
                          </a:prstGeom>
                          <a:noFill/>
                          <a:ln w="28575" cap="flat" cmpd="sng" algn="ctr">
                            <a:solidFill>
                              <a:sysClr val="windowText" lastClr="000000"/>
                            </a:solidFill>
                            <a:prstDash val="solid"/>
                          </a:ln>
                          <a:effectLst/>
                        </wps:spPr>
                        <wps:bodyPr/>
                      </wps:wsp>
                      <wps:wsp>
                        <wps:cNvPr id="2654" name="Connecteur droit 2654"/>
                        <wps:cNvCnPr/>
                        <wps:spPr>
                          <a:xfrm rot="5400000" flipH="1" flipV="1">
                            <a:off x="4003098" y="2006711"/>
                            <a:ext cx="6228" cy="663627"/>
                          </a:xfrm>
                          <a:prstGeom prst="line">
                            <a:avLst/>
                          </a:prstGeom>
                          <a:noFill/>
                          <a:ln w="28575" cap="flat" cmpd="sng" algn="ctr">
                            <a:solidFill>
                              <a:srgbClr val="FF0000"/>
                            </a:solidFill>
                            <a:prstDash val="solid"/>
                          </a:ln>
                          <a:effectLst/>
                        </wps:spPr>
                        <wps:bodyPr/>
                      </wps:wsp>
                      <wps:wsp>
                        <wps:cNvPr id="2655" name="Connecteur droit 2655"/>
                        <wps:cNvCnPr/>
                        <wps:spPr>
                          <a:xfrm rot="5400000" flipH="1" flipV="1">
                            <a:off x="2580063" y="1304401"/>
                            <a:ext cx="823352" cy="249177"/>
                          </a:xfrm>
                          <a:prstGeom prst="line">
                            <a:avLst/>
                          </a:prstGeom>
                          <a:noFill/>
                          <a:ln w="28575" cap="flat" cmpd="sng" algn="ctr">
                            <a:solidFill>
                              <a:srgbClr val="9BBB59">
                                <a:lumMod val="75000"/>
                              </a:srgbClr>
                            </a:solidFill>
                            <a:prstDash val="solid"/>
                          </a:ln>
                          <a:effectLst/>
                        </wps:spPr>
                        <wps:bodyPr/>
                      </wps:wsp>
                      <wps:wsp>
                        <wps:cNvPr id="2656" name="Arc 2656"/>
                        <wps:cNvSpPr/>
                        <wps:spPr>
                          <a:xfrm rot="6447112">
                            <a:off x="2701666" y="1564433"/>
                            <a:ext cx="340667" cy="552126"/>
                          </a:xfrm>
                          <a:prstGeom prst="arc">
                            <a:avLst>
                              <a:gd name="adj1" fmla="val 3624524"/>
                              <a:gd name="adj2" fmla="val 14745249"/>
                            </a:avLst>
                          </a:prstGeom>
                          <a:noFill/>
                          <a:ln w="28575" cap="flat" cmpd="sng" algn="ctr">
                            <a:solidFill>
                              <a:srgbClr val="FF0000"/>
                            </a:solidFill>
                            <a:prstDash val="solid"/>
                          </a:ln>
                          <a:effectLst/>
                        </wps:spPr>
                        <wps:txbx>
                          <w:txbxContent>
                            <w:p w14:paraId="4722111D" w14:textId="77777777" w:rsidR="00422873" w:rsidRDefault="00422873" w:rsidP="00434AEE">
                              <w:pPr>
                                <w:rPr>
                                  <w:rFonts w:eastAsia="Times New Roman"/>
                                </w:rPr>
                              </w:pPr>
                            </w:p>
                          </w:txbxContent>
                        </wps:txbx>
                        <wps:bodyPr rtlCol="0" anchor="ctr"/>
                      </wps:wsp>
                      <wps:wsp>
                        <wps:cNvPr id="2657" name="Connecteur droit 2657"/>
                        <wps:cNvCnPr/>
                        <wps:spPr>
                          <a:xfrm rot="5400000" flipH="1" flipV="1">
                            <a:off x="3315075" y="2973499"/>
                            <a:ext cx="456895" cy="137534"/>
                          </a:xfrm>
                          <a:prstGeom prst="line">
                            <a:avLst/>
                          </a:prstGeom>
                          <a:noFill/>
                          <a:ln w="28575" cap="flat" cmpd="sng" algn="ctr">
                            <a:solidFill>
                              <a:srgbClr val="9BBB59">
                                <a:lumMod val="75000"/>
                              </a:srgbClr>
                            </a:solidFill>
                            <a:prstDash val="solid"/>
                          </a:ln>
                          <a:effectLst/>
                        </wps:spPr>
                        <wps:bodyPr/>
                      </wps:wsp>
                      <wps:wsp>
                        <wps:cNvPr id="2658" name="Connecteur droit 2658"/>
                        <wps:cNvCnPr/>
                        <wps:spPr>
                          <a:xfrm rot="5400000" flipH="1" flipV="1">
                            <a:off x="3222366" y="3627548"/>
                            <a:ext cx="258236" cy="78152"/>
                          </a:xfrm>
                          <a:prstGeom prst="line">
                            <a:avLst/>
                          </a:prstGeom>
                          <a:noFill/>
                          <a:ln w="28575" cap="flat" cmpd="sng" algn="ctr">
                            <a:solidFill>
                              <a:srgbClr val="9BBB59">
                                <a:lumMod val="75000"/>
                              </a:srgbClr>
                            </a:solidFill>
                            <a:prstDash val="solid"/>
                          </a:ln>
                          <a:effectLst/>
                        </wps:spPr>
                        <wps:bodyPr/>
                      </wps:wsp>
                      <wps:wsp>
                        <wps:cNvPr id="2659" name="Connecteur droit 2659"/>
                        <wps:cNvCnPr/>
                        <wps:spPr>
                          <a:xfrm rot="5400000">
                            <a:off x="3154103" y="6522196"/>
                            <a:ext cx="364228" cy="187550"/>
                          </a:xfrm>
                          <a:prstGeom prst="line">
                            <a:avLst/>
                          </a:prstGeom>
                          <a:noFill/>
                          <a:ln w="28575" cap="flat" cmpd="sng" algn="ctr">
                            <a:solidFill>
                              <a:srgbClr val="0000FF"/>
                            </a:solidFill>
                            <a:prstDash val="solid"/>
                          </a:ln>
                          <a:effectLst/>
                        </wps:spPr>
                        <wps:bodyPr/>
                      </wps:wsp>
                      <wps:wsp>
                        <wps:cNvPr id="2660" name="Arc 2660"/>
                        <wps:cNvSpPr/>
                        <wps:spPr>
                          <a:xfrm rot="5400000">
                            <a:off x="3232843" y="6736191"/>
                            <a:ext cx="197134" cy="185674"/>
                          </a:xfrm>
                          <a:prstGeom prst="arc">
                            <a:avLst>
                              <a:gd name="adj1" fmla="val 20737360"/>
                              <a:gd name="adj2" fmla="val 6937739"/>
                            </a:avLst>
                          </a:prstGeom>
                          <a:noFill/>
                          <a:ln w="28575" cap="flat" cmpd="sng" algn="ctr">
                            <a:solidFill>
                              <a:srgbClr val="0000FF"/>
                            </a:solidFill>
                            <a:prstDash val="solid"/>
                          </a:ln>
                          <a:effectLst/>
                        </wps:spPr>
                        <wps:txbx>
                          <w:txbxContent>
                            <w:p w14:paraId="2C71BECA" w14:textId="77777777" w:rsidR="00422873" w:rsidRDefault="00422873" w:rsidP="00434AEE">
                              <w:pPr>
                                <w:rPr>
                                  <w:rFonts w:eastAsia="Times New Roman"/>
                                </w:rPr>
                              </w:pPr>
                            </w:p>
                          </w:txbxContent>
                        </wps:txbx>
                        <wps:bodyPr rtlCol="0" anchor="ctr"/>
                      </wps:wsp>
                      <wps:wsp>
                        <wps:cNvPr id="2661" name="Connecteur droit 2661"/>
                        <wps:cNvCnPr/>
                        <wps:spPr>
                          <a:xfrm rot="5400000">
                            <a:off x="3499226" y="6722538"/>
                            <a:ext cx="53624" cy="356345"/>
                          </a:xfrm>
                          <a:prstGeom prst="line">
                            <a:avLst/>
                          </a:prstGeom>
                          <a:noFill/>
                          <a:ln w="28575" cap="flat" cmpd="sng" algn="ctr">
                            <a:solidFill>
                              <a:srgbClr val="0000FF"/>
                            </a:solidFill>
                            <a:prstDash val="solid"/>
                          </a:ln>
                          <a:effectLst/>
                        </wps:spPr>
                        <wps:bodyPr/>
                      </wps:wsp>
                      <wps:wsp>
                        <wps:cNvPr id="2662" name="Connecteur droit 2662"/>
                        <wps:cNvCnPr/>
                        <wps:spPr>
                          <a:xfrm rot="5400000" flipH="1">
                            <a:off x="3200141" y="6205648"/>
                            <a:ext cx="311659" cy="144413"/>
                          </a:xfrm>
                          <a:prstGeom prst="line">
                            <a:avLst/>
                          </a:prstGeom>
                          <a:noFill/>
                          <a:ln w="28575" cap="flat" cmpd="sng" algn="ctr">
                            <a:solidFill>
                              <a:srgbClr val="0000FF"/>
                            </a:solidFill>
                            <a:prstDash val="solid"/>
                          </a:ln>
                          <a:effectLst/>
                        </wps:spPr>
                        <wps:bodyPr/>
                      </wps:wsp>
                      <wps:wsp>
                        <wps:cNvPr id="2663" name="Arc 2663"/>
                        <wps:cNvSpPr/>
                        <wps:spPr>
                          <a:xfrm rot="5400000">
                            <a:off x="3277928" y="6011656"/>
                            <a:ext cx="153952" cy="157542"/>
                          </a:xfrm>
                          <a:prstGeom prst="arc">
                            <a:avLst>
                              <a:gd name="adj1" fmla="val 3223787"/>
                              <a:gd name="adj2" fmla="val 10348809"/>
                            </a:avLst>
                          </a:prstGeom>
                          <a:noFill/>
                          <a:ln w="28575" cap="flat" cmpd="sng" algn="ctr">
                            <a:solidFill>
                              <a:srgbClr val="0000FF"/>
                            </a:solidFill>
                            <a:prstDash val="solid"/>
                          </a:ln>
                          <a:effectLst/>
                        </wps:spPr>
                        <wps:txbx>
                          <w:txbxContent>
                            <w:p w14:paraId="00F398A0" w14:textId="77777777" w:rsidR="00422873" w:rsidRDefault="00422873" w:rsidP="00434AEE">
                              <w:pPr>
                                <w:rPr>
                                  <w:rFonts w:eastAsia="Times New Roman"/>
                                </w:rPr>
                              </w:pPr>
                            </w:p>
                          </w:txbxContent>
                        </wps:txbx>
                        <wps:bodyPr rtlCol="0" anchor="ctr"/>
                      </wps:wsp>
                      <wps:wsp>
                        <wps:cNvPr id="2664" name="Connecteur droit 2664"/>
                        <wps:cNvCnPr/>
                        <wps:spPr>
                          <a:xfrm rot="5400000">
                            <a:off x="3485891" y="5811948"/>
                            <a:ext cx="53624" cy="356345"/>
                          </a:xfrm>
                          <a:prstGeom prst="line">
                            <a:avLst/>
                          </a:prstGeom>
                          <a:noFill/>
                          <a:ln w="28575" cap="flat" cmpd="sng" algn="ctr">
                            <a:solidFill>
                              <a:srgbClr val="0000FF"/>
                            </a:solidFill>
                            <a:prstDash val="solid"/>
                          </a:ln>
                          <a:effectLst/>
                        </wps:spPr>
                        <wps:bodyPr/>
                      </wps:wsp>
                      <wps:wsp>
                        <wps:cNvPr id="2665" name="ZoneTexte 393"/>
                        <wps:cNvSpPr txBox="1"/>
                        <wps:spPr>
                          <a:xfrm rot="5400000">
                            <a:off x="1541203" y="6309471"/>
                            <a:ext cx="1182551" cy="441862"/>
                          </a:xfrm>
                          <a:prstGeom prst="rect">
                            <a:avLst/>
                          </a:prstGeom>
                          <a:noFill/>
                        </wps:spPr>
                        <wps:txbx>
                          <w:txbxContent>
                            <w:p w14:paraId="68839C56" w14:textId="77777777" w:rsidR="00422873" w:rsidRDefault="00422873" w:rsidP="00434AEE">
                              <w:pPr>
                                <w:pStyle w:val="NormalWeb"/>
                                <w:spacing w:before="0" w:beforeAutospacing="0" w:after="0" w:afterAutospacing="0"/>
                              </w:pPr>
                              <w:r>
                                <w:rPr>
                                  <w:rFonts w:ascii="Arial" w:hAnsi="Arial" w:cs="Arial"/>
                                  <w:b/>
                                  <w:bCs/>
                                  <w:color w:val="FF0066"/>
                                  <w:kern w:val="24"/>
                                </w:rPr>
                                <w:t>Arbre capteur</w:t>
                              </w:r>
                            </w:p>
                            <w:p w14:paraId="1C11729A" w14:textId="77777777" w:rsidR="00422873" w:rsidRDefault="00422873" w:rsidP="00434AEE">
                              <w:pPr>
                                <w:pStyle w:val="NormalWeb"/>
                                <w:spacing w:before="0" w:beforeAutospacing="0" w:after="0" w:afterAutospacing="0"/>
                                <w:jc w:val="center"/>
                              </w:pPr>
                              <w:r>
                                <w:rPr>
                                  <w:rFonts w:ascii="Arial" w:hAnsi="Arial" w:cs="Arial"/>
                                  <w:b/>
                                  <w:bCs/>
                                  <w:color w:val="FF0066"/>
                                  <w:kern w:val="24"/>
                                </w:rPr>
                                <w:t xml:space="preserve"> </w:t>
                              </w:r>
                              <w:proofErr w:type="gramStart"/>
                              <w:r>
                                <w:rPr>
                                  <w:rFonts w:ascii="Arial" w:hAnsi="Arial" w:cs="Arial"/>
                                  <w:b/>
                                  <w:bCs/>
                                  <w:color w:val="FF0066"/>
                                  <w:kern w:val="24"/>
                                </w:rPr>
                                <w:t>de</w:t>
                              </w:r>
                              <w:proofErr w:type="gramEnd"/>
                              <w:r>
                                <w:rPr>
                                  <w:rFonts w:ascii="Arial" w:hAnsi="Arial" w:cs="Arial"/>
                                  <w:b/>
                                  <w:bCs/>
                                  <w:color w:val="FF0066"/>
                                  <w:kern w:val="24"/>
                                </w:rPr>
                                <w:t xml:space="preserve"> roulis 4</w:t>
                              </w:r>
                            </w:p>
                          </w:txbxContent>
                        </wps:txbx>
                        <wps:bodyPr wrap="none" rtlCol="0">
                          <a:spAutoFit/>
                        </wps:bodyPr>
                      </wps:wsp>
                      <wps:wsp>
                        <wps:cNvPr id="2666" name="ZoneTexte 394"/>
                        <wps:cNvSpPr txBox="1"/>
                        <wps:spPr>
                          <a:xfrm rot="5400000">
                            <a:off x="3220778" y="6328521"/>
                            <a:ext cx="764657" cy="266641"/>
                          </a:xfrm>
                          <a:prstGeom prst="rect">
                            <a:avLst/>
                          </a:prstGeom>
                          <a:noFill/>
                        </wps:spPr>
                        <wps:txbx>
                          <w:txbxContent>
                            <w:p w14:paraId="3EAE177A" w14:textId="77777777" w:rsidR="00422873" w:rsidRDefault="00422873" w:rsidP="00434AEE">
                              <w:pPr>
                                <w:pStyle w:val="NormalWeb"/>
                                <w:spacing w:before="0" w:beforeAutospacing="0" w:after="0" w:afterAutospacing="0"/>
                              </w:pPr>
                              <w:r>
                                <w:rPr>
                                  <w:rFonts w:ascii="Arial" w:hAnsi="Arial" w:cs="Arial"/>
                                  <w:b/>
                                  <w:bCs/>
                                  <w:color w:val="0000FF"/>
                                  <w:kern w:val="24"/>
                                </w:rPr>
                                <w:t>Volant 3</w:t>
                              </w:r>
                            </w:p>
                          </w:txbxContent>
                        </wps:txbx>
                        <wps:bodyPr wrap="none" rtlCol="0">
                          <a:spAutoFit/>
                        </wps:bodyPr>
                      </wps:wsp>
                      <wps:wsp>
                        <wps:cNvPr id="2667" name="ZoneTexte 395"/>
                        <wps:cNvSpPr txBox="1"/>
                        <wps:spPr>
                          <a:xfrm rot="5400000">
                            <a:off x="3364923" y="4363196"/>
                            <a:ext cx="598261" cy="266641"/>
                          </a:xfrm>
                          <a:prstGeom prst="rect">
                            <a:avLst/>
                          </a:prstGeom>
                          <a:noFill/>
                        </wps:spPr>
                        <wps:txbx>
                          <w:txbxContent>
                            <w:p w14:paraId="7ABD63B4"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Bâti 0</w:t>
                              </w:r>
                            </w:p>
                          </w:txbxContent>
                        </wps:txbx>
                        <wps:bodyPr wrap="none" rtlCol="0">
                          <a:spAutoFit/>
                        </wps:bodyPr>
                      </wps:wsp>
                      <wps:wsp>
                        <wps:cNvPr id="2668" name="ZoneTexte 396"/>
                        <wps:cNvSpPr txBox="1"/>
                        <wps:spPr>
                          <a:xfrm rot="5400000">
                            <a:off x="2126038" y="4290806"/>
                            <a:ext cx="1648713" cy="266641"/>
                          </a:xfrm>
                          <a:prstGeom prst="rect">
                            <a:avLst/>
                          </a:prstGeom>
                          <a:noFill/>
                        </wps:spPr>
                        <wps:txbx>
                          <w:txbxContent>
                            <w:p w14:paraId="721BAEFC" w14:textId="77777777" w:rsidR="00422873" w:rsidRDefault="00422873" w:rsidP="00434AEE">
                              <w:pPr>
                                <w:pStyle w:val="NormalWeb"/>
                                <w:spacing w:before="0" w:beforeAutospacing="0" w:after="0" w:afterAutospacing="0"/>
                              </w:pPr>
                              <w:r>
                                <w:rPr>
                                  <w:rFonts w:ascii="Arial" w:hAnsi="Arial" w:cs="Arial"/>
                                  <w:b/>
                                  <w:bCs/>
                                  <w:color w:val="FF0000"/>
                                  <w:kern w:val="24"/>
                                </w:rPr>
                                <w:t>Plateau coulissant 5</w:t>
                              </w:r>
                            </w:p>
                          </w:txbxContent>
                        </wps:txbx>
                        <wps:bodyPr wrap="none" rtlCol="0">
                          <a:spAutoFit/>
                        </wps:bodyPr>
                      </wps:wsp>
                      <wps:wsp>
                        <wps:cNvPr id="2669" name="ZoneTexte 397"/>
                        <wps:cNvSpPr txBox="1"/>
                        <wps:spPr>
                          <a:xfrm rot="5400000">
                            <a:off x="126740" y="6009434"/>
                            <a:ext cx="1716668" cy="266641"/>
                          </a:xfrm>
                          <a:prstGeom prst="rect">
                            <a:avLst/>
                          </a:prstGeom>
                          <a:noFill/>
                        </wps:spPr>
                        <wps:txbx>
                          <w:txbxContent>
                            <w:p w14:paraId="5D50FCD8" w14:textId="77777777" w:rsidR="00422873" w:rsidRDefault="00422873" w:rsidP="00434AEE">
                              <w:pPr>
                                <w:pStyle w:val="NormalWeb"/>
                                <w:spacing w:before="0" w:beforeAutospacing="0" w:after="0" w:afterAutospacing="0"/>
                              </w:pPr>
                              <w:r>
                                <w:rPr>
                                  <w:rFonts w:ascii="Arial" w:hAnsi="Arial" w:cs="Arial"/>
                                  <w:b/>
                                  <w:bCs/>
                                  <w:color w:val="009900"/>
                                  <w:kern w:val="24"/>
                                </w:rPr>
                                <w:t>Arbre intermédiaire 2</w:t>
                              </w:r>
                            </w:p>
                          </w:txbxContent>
                        </wps:txbx>
                        <wps:bodyPr wrap="none" rtlCol="0">
                          <a:spAutoFit/>
                        </wps:bodyPr>
                      </wps:wsp>
                      <wps:wsp>
                        <wps:cNvPr id="2670" name="ZoneTexte 398"/>
                        <wps:cNvSpPr txBox="1"/>
                        <wps:spPr>
                          <a:xfrm rot="5400000">
                            <a:off x="1604385" y="1922574"/>
                            <a:ext cx="945660" cy="441862"/>
                          </a:xfrm>
                          <a:prstGeom prst="rect">
                            <a:avLst/>
                          </a:prstGeom>
                          <a:noFill/>
                        </wps:spPr>
                        <wps:txbx>
                          <w:txbxContent>
                            <w:p w14:paraId="47185299" w14:textId="77777777" w:rsidR="00422873" w:rsidRDefault="00422873" w:rsidP="00434AEE">
                              <w:pPr>
                                <w:pStyle w:val="NormalWeb"/>
                                <w:spacing w:before="0" w:beforeAutospacing="0" w:after="0" w:afterAutospacing="0"/>
                                <w:jc w:val="center"/>
                              </w:pPr>
                              <w:r>
                                <w:rPr>
                                  <w:rFonts w:ascii="Arial" w:hAnsi="Arial" w:cs="Arial"/>
                                  <w:b/>
                                  <w:bCs/>
                                  <w:color w:val="FF0000"/>
                                  <w:kern w:val="24"/>
                                </w:rPr>
                                <w:t xml:space="preserve">Moteur </w:t>
                              </w:r>
                            </w:p>
                            <w:p w14:paraId="0B259C97" w14:textId="77777777" w:rsidR="00422873" w:rsidRDefault="00422873" w:rsidP="00434AEE">
                              <w:pPr>
                                <w:pStyle w:val="NormalWeb"/>
                                <w:spacing w:before="0" w:beforeAutospacing="0" w:after="0" w:afterAutospacing="0"/>
                                <w:jc w:val="center"/>
                              </w:pPr>
                              <w:proofErr w:type="gramStart"/>
                              <w:r>
                                <w:rPr>
                                  <w:rFonts w:ascii="Arial" w:hAnsi="Arial" w:cs="Arial"/>
                                  <w:b/>
                                  <w:bCs/>
                                  <w:color w:val="FF0000"/>
                                  <w:kern w:val="24"/>
                                </w:rPr>
                                <w:t>de</w:t>
                              </w:r>
                              <w:proofErr w:type="gramEnd"/>
                              <w:r>
                                <w:rPr>
                                  <w:rFonts w:ascii="Arial" w:hAnsi="Arial" w:cs="Arial"/>
                                  <w:b/>
                                  <w:bCs/>
                                  <w:color w:val="FF0000"/>
                                  <w:kern w:val="24"/>
                                </w:rPr>
                                <w:t xml:space="preserve"> roulis 5</w:t>
                              </w:r>
                            </w:p>
                          </w:txbxContent>
                        </wps:txbx>
                        <wps:bodyPr wrap="none" rtlCol="0">
                          <a:spAutoFit/>
                        </wps:bodyPr>
                      </wps:wsp>
                      <wps:wsp>
                        <wps:cNvPr id="2671" name="ZoneTexte 399"/>
                        <wps:cNvSpPr txBox="1"/>
                        <wps:spPr>
                          <a:xfrm rot="5400000">
                            <a:off x="4112000" y="2279444"/>
                            <a:ext cx="1343231" cy="441861"/>
                          </a:xfrm>
                          <a:prstGeom prst="rect">
                            <a:avLst/>
                          </a:prstGeom>
                          <a:noFill/>
                        </wps:spPr>
                        <wps:txbx>
                          <w:txbxContent>
                            <w:p w14:paraId="1D401862"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Moteur</w:t>
                              </w:r>
                            </w:p>
                            <w:p w14:paraId="3EF420EC" w14:textId="77777777" w:rsidR="00422873" w:rsidRDefault="00422873" w:rsidP="00434AEE">
                              <w:pPr>
                                <w:pStyle w:val="NormalWeb"/>
                                <w:spacing w:before="0" w:beforeAutospacing="0" w:after="0" w:afterAutospacing="0"/>
                              </w:pPr>
                              <w:proofErr w:type="gramStart"/>
                              <w:r>
                                <w:rPr>
                                  <w:rFonts w:ascii="Arial" w:hAnsi="Arial" w:cs="Arial"/>
                                  <w:b/>
                                  <w:bCs/>
                                  <w:color w:val="000000" w:themeColor="text1"/>
                                  <w:kern w:val="24"/>
                                </w:rPr>
                                <w:t>de</w:t>
                              </w:r>
                              <w:proofErr w:type="gramEnd"/>
                              <w:r>
                                <w:rPr>
                                  <w:rFonts w:ascii="Arial" w:hAnsi="Arial" w:cs="Arial"/>
                                  <w:b/>
                                  <w:bCs/>
                                  <w:color w:val="000000" w:themeColor="text1"/>
                                  <w:kern w:val="24"/>
                                </w:rPr>
                                <w:t xml:space="preserve"> profondeur 0</w:t>
                              </w:r>
                            </w:p>
                          </w:txbxContent>
                        </wps:txbx>
                        <wps:bodyPr wrap="none" rtlCol="0">
                          <a:spAutoFit/>
                        </wps:bodyPr>
                      </wps:wsp>
                      <wps:wsp>
                        <wps:cNvPr id="2672" name="ZoneTexte 400"/>
                        <wps:cNvSpPr txBox="1"/>
                        <wps:spPr>
                          <a:xfrm rot="5400000">
                            <a:off x="974148" y="1396476"/>
                            <a:ext cx="1233359" cy="441861"/>
                          </a:xfrm>
                          <a:prstGeom prst="rect">
                            <a:avLst/>
                          </a:prstGeom>
                          <a:noFill/>
                        </wps:spPr>
                        <wps:txbx>
                          <w:txbxContent>
                            <w:p w14:paraId="2CDBD70D" w14:textId="77777777" w:rsidR="00422873" w:rsidRDefault="00422873" w:rsidP="00434AEE">
                              <w:pPr>
                                <w:pStyle w:val="NormalWeb"/>
                                <w:spacing w:before="0" w:beforeAutospacing="0" w:after="0" w:afterAutospacing="0"/>
                              </w:pPr>
                              <w:r>
                                <w:rPr>
                                  <w:rFonts w:ascii="Arial" w:hAnsi="Arial" w:cs="Arial"/>
                                  <w:b/>
                                  <w:bCs/>
                                  <w:color w:val="FFC000"/>
                                  <w:kern w:val="24"/>
                                </w:rPr>
                                <w:t xml:space="preserve">Poulie motrice  </w:t>
                              </w:r>
                            </w:p>
                            <w:p w14:paraId="08D5D2CF" w14:textId="77777777" w:rsidR="00422873" w:rsidRDefault="00422873" w:rsidP="00434AEE">
                              <w:pPr>
                                <w:pStyle w:val="NormalWeb"/>
                                <w:spacing w:before="0" w:beforeAutospacing="0" w:after="0" w:afterAutospacing="0"/>
                                <w:jc w:val="center"/>
                              </w:pPr>
                              <w:proofErr w:type="gramStart"/>
                              <w:r>
                                <w:rPr>
                                  <w:rFonts w:ascii="Arial" w:hAnsi="Arial" w:cs="Arial"/>
                                  <w:b/>
                                  <w:bCs/>
                                  <w:color w:val="FFC000"/>
                                  <w:kern w:val="24"/>
                                </w:rPr>
                                <w:t>de</w:t>
                              </w:r>
                              <w:proofErr w:type="gramEnd"/>
                              <w:r>
                                <w:rPr>
                                  <w:rFonts w:ascii="Arial" w:hAnsi="Arial" w:cs="Arial"/>
                                  <w:b/>
                                  <w:bCs/>
                                  <w:color w:val="FFC000"/>
                                  <w:kern w:val="24"/>
                                </w:rPr>
                                <w:t xml:space="preserve"> roulis 1</w:t>
                              </w:r>
                            </w:p>
                          </w:txbxContent>
                        </wps:txbx>
                        <wps:bodyPr wrap="none" rtlCol="0">
                          <a:spAutoFit/>
                        </wps:bodyPr>
                      </wps:wsp>
                      <wps:wsp>
                        <wps:cNvPr id="2673" name="ZoneTexte 401"/>
                        <wps:cNvSpPr txBox="1"/>
                        <wps:spPr>
                          <a:xfrm rot="5400000">
                            <a:off x="3489700" y="2694734"/>
                            <a:ext cx="1343231" cy="441861"/>
                          </a:xfrm>
                          <a:prstGeom prst="rect">
                            <a:avLst/>
                          </a:prstGeom>
                          <a:noFill/>
                        </wps:spPr>
                        <wps:txbx>
                          <w:txbxContent>
                            <w:p w14:paraId="73FC1938" w14:textId="77777777" w:rsidR="00422873" w:rsidRDefault="00422873" w:rsidP="00434AEE">
                              <w:pPr>
                                <w:pStyle w:val="NormalWeb"/>
                                <w:spacing w:before="0" w:beforeAutospacing="0" w:after="0" w:afterAutospacing="0"/>
                                <w:jc w:val="center"/>
                              </w:pPr>
                              <w:r>
                                <w:rPr>
                                  <w:rFonts w:ascii="Arial" w:hAnsi="Arial" w:cs="Arial"/>
                                  <w:b/>
                                  <w:bCs/>
                                  <w:color w:val="943634" w:themeColor="accent2" w:themeShade="BF"/>
                                  <w:kern w:val="24"/>
                                </w:rPr>
                                <w:t>Poulie motrice</w:t>
                              </w:r>
                            </w:p>
                            <w:p w14:paraId="29607940" w14:textId="77777777" w:rsidR="00422873" w:rsidRDefault="00422873" w:rsidP="00434AEE">
                              <w:pPr>
                                <w:pStyle w:val="NormalWeb"/>
                                <w:spacing w:before="0" w:beforeAutospacing="0" w:after="0" w:afterAutospacing="0"/>
                                <w:jc w:val="center"/>
                              </w:pPr>
                              <w:proofErr w:type="gramStart"/>
                              <w:r>
                                <w:rPr>
                                  <w:rFonts w:ascii="Arial" w:hAnsi="Arial" w:cs="Arial"/>
                                  <w:b/>
                                  <w:bCs/>
                                  <w:color w:val="943634" w:themeColor="accent2" w:themeShade="BF"/>
                                  <w:kern w:val="24"/>
                                </w:rPr>
                                <w:t>de</w:t>
                              </w:r>
                              <w:proofErr w:type="gramEnd"/>
                              <w:r>
                                <w:rPr>
                                  <w:rFonts w:ascii="Arial" w:hAnsi="Arial" w:cs="Arial"/>
                                  <w:b/>
                                  <w:bCs/>
                                  <w:color w:val="943634" w:themeColor="accent2" w:themeShade="BF"/>
                                  <w:kern w:val="24"/>
                                </w:rPr>
                                <w:t xml:space="preserve"> profondeur 6</w:t>
                              </w:r>
                            </w:p>
                          </w:txbxContent>
                        </wps:txbx>
                        <wps:bodyPr wrap="none" rtlCol="0">
                          <a:spAutoFit/>
                        </wps:bodyPr>
                      </wps:wsp>
                      <wpg:grpSp>
                        <wpg:cNvPr id="2674" name="Groupe 2674"/>
                        <wpg:cNvGrpSpPr/>
                        <wpg:grpSpPr>
                          <a:xfrm rot="5400000" flipH="1" flipV="1">
                            <a:off x="4524751" y="1295828"/>
                            <a:ext cx="743007" cy="431536"/>
                            <a:chOff x="1264781" y="36986"/>
                            <a:chExt cx="942379" cy="547904"/>
                          </a:xfrm>
                        </wpg:grpSpPr>
                        <wps:wsp>
                          <wps:cNvPr id="2675" name="Connecteur droit 2675"/>
                          <wps:cNvCnPr/>
                          <wps:spPr>
                            <a:xfrm flipH="1" flipV="1">
                              <a:off x="1427958" y="206345"/>
                              <a:ext cx="779202" cy="234804"/>
                            </a:xfrm>
                            <a:prstGeom prst="line">
                              <a:avLst/>
                            </a:prstGeom>
                            <a:noFill/>
                            <a:ln w="28575" cap="flat" cmpd="sng" algn="ctr">
                              <a:solidFill>
                                <a:sysClr val="windowText" lastClr="000000"/>
                              </a:solidFill>
                              <a:prstDash val="solid"/>
                            </a:ln>
                            <a:effectLst/>
                          </wps:spPr>
                          <wps:bodyPr/>
                        </wps:wsp>
                        <wps:wsp>
                          <wps:cNvPr id="2676" name="Connecteur droit 2676"/>
                          <wps:cNvCnPr/>
                          <wps:spPr>
                            <a:xfrm flipH="1">
                              <a:off x="1957724" y="429442"/>
                              <a:ext cx="207356" cy="155448"/>
                            </a:xfrm>
                            <a:prstGeom prst="line">
                              <a:avLst/>
                            </a:prstGeom>
                            <a:noFill/>
                            <a:ln w="28575" cap="flat" cmpd="sng" algn="ctr">
                              <a:solidFill>
                                <a:sysClr val="windowText" lastClr="000000"/>
                              </a:solidFill>
                              <a:prstDash val="solid"/>
                            </a:ln>
                            <a:effectLst/>
                          </wps:spPr>
                          <wps:bodyPr/>
                        </wps:wsp>
                        <wps:wsp>
                          <wps:cNvPr id="2677" name="Connecteur droit 2677"/>
                          <wps:cNvCnPr/>
                          <wps:spPr>
                            <a:xfrm flipH="1">
                              <a:off x="1680548" y="350862"/>
                              <a:ext cx="207356" cy="155448"/>
                            </a:xfrm>
                            <a:prstGeom prst="line">
                              <a:avLst/>
                            </a:prstGeom>
                            <a:noFill/>
                            <a:ln w="28575" cap="flat" cmpd="sng" algn="ctr">
                              <a:solidFill>
                                <a:sysClr val="windowText" lastClr="000000"/>
                              </a:solidFill>
                              <a:prstDash val="solid"/>
                            </a:ln>
                            <a:effectLst/>
                          </wps:spPr>
                          <wps:bodyPr/>
                        </wps:wsp>
                        <wps:wsp>
                          <wps:cNvPr id="2678" name="Connecteur droit 2678"/>
                          <wps:cNvCnPr/>
                          <wps:spPr>
                            <a:xfrm flipH="1">
                              <a:off x="1819137" y="386579"/>
                              <a:ext cx="207356" cy="155448"/>
                            </a:xfrm>
                            <a:prstGeom prst="line">
                              <a:avLst/>
                            </a:prstGeom>
                            <a:noFill/>
                            <a:ln w="28575" cap="flat" cmpd="sng" algn="ctr">
                              <a:solidFill>
                                <a:sysClr val="windowText" lastClr="000000"/>
                              </a:solidFill>
                              <a:prstDash val="solid"/>
                            </a:ln>
                            <a:effectLst/>
                          </wps:spPr>
                          <wps:bodyPr/>
                        </wps:wsp>
                        <wps:wsp>
                          <wps:cNvPr id="2679" name="Connecteur droit 2679"/>
                          <wps:cNvCnPr/>
                          <wps:spPr>
                            <a:xfrm flipH="1">
                              <a:off x="1403370" y="260373"/>
                              <a:ext cx="207356" cy="155448"/>
                            </a:xfrm>
                            <a:prstGeom prst="line">
                              <a:avLst/>
                            </a:prstGeom>
                            <a:noFill/>
                            <a:ln w="28575" cap="flat" cmpd="sng" algn="ctr">
                              <a:solidFill>
                                <a:sysClr val="windowText" lastClr="000000"/>
                              </a:solidFill>
                              <a:prstDash val="solid"/>
                            </a:ln>
                            <a:effectLst/>
                          </wps:spPr>
                          <wps:bodyPr/>
                        </wps:wsp>
                        <wps:wsp>
                          <wps:cNvPr id="2680" name="Connecteur droit 2680"/>
                          <wps:cNvCnPr/>
                          <wps:spPr>
                            <a:xfrm flipH="1">
                              <a:off x="1541959" y="303235"/>
                              <a:ext cx="207356" cy="155448"/>
                            </a:xfrm>
                            <a:prstGeom prst="line">
                              <a:avLst/>
                            </a:prstGeom>
                            <a:noFill/>
                            <a:ln w="28575" cap="flat" cmpd="sng" algn="ctr">
                              <a:solidFill>
                                <a:sysClr val="windowText" lastClr="000000"/>
                              </a:solidFill>
                              <a:prstDash val="solid"/>
                            </a:ln>
                            <a:effectLst/>
                          </wps:spPr>
                          <wps:bodyPr/>
                        </wps:wsp>
                        <wps:wsp>
                          <wps:cNvPr id="2681" name="Connecteur droit 2681"/>
                          <wps:cNvCnPr/>
                          <wps:spPr>
                            <a:xfrm flipH="1">
                              <a:off x="1264781" y="222273"/>
                              <a:ext cx="207356" cy="155448"/>
                            </a:xfrm>
                            <a:prstGeom prst="line">
                              <a:avLst/>
                            </a:prstGeom>
                            <a:noFill/>
                            <a:ln w="28575" cap="flat" cmpd="sng" algn="ctr">
                              <a:solidFill>
                                <a:sysClr val="windowText" lastClr="000000"/>
                              </a:solidFill>
                              <a:prstDash val="solid"/>
                            </a:ln>
                            <a:effectLst/>
                          </wps:spPr>
                          <wps:bodyPr/>
                        </wps:wsp>
                        <wps:wsp>
                          <wps:cNvPr id="2682" name="Connecteur droit 2682"/>
                          <wps:cNvCnPr/>
                          <wps:spPr>
                            <a:xfrm flipV="1">
                              <a:off x="1800530" y="36986"/>
                              <a:ext cx="0" cy="277090"/>
                            </a:xfrm>
                            <a:prstGeom prst="line">
                              <a:avLst/>
                            </a:prstGeom>
                            <a:noFill/>
                            <a:ln w="28575" cap="flat" cmpd="sng" algn="ctr">
                              <a:solidFill>
                                <a:sysClr val="windowText" lastClr="000000"/>
                              </a:solidFill>
                              <a:prstDash val="solid"/>
                            </a:ln>
                            <a:effectLst/>
                          </wps:spPr>
                          <wps:bodyPr/>
                        </wps:wsp>
                      </wpg:grpSp>
                      <wps:wsp>
                        <wps:cNvPr id="2683" name="ZoneTexte 403"/>
                        <wps:cNvSpPr txBox="1"/>
                        <wps:spPr>
                          <a:xfrm rot="5400000">
                            <a:off x="-693362" y="5628116"/>
                            <a:ext cx="1902752" cy="266641"/>
                          </a:xfrm>
                          <a:prstGeom prst="rect">
                            <a:avLst/>
                          </a:prstGeom>
                          <a:noFill/>
                        </wps:spPr>
                        <wps:txbx>
                          <w:txbxContent>
                            <w:p w14:paraId="3EAD901B" w14:textId="77777777" w:rsidR="00422873" w:rsidRDefault="00422873" w:rsidP="00434AEE">
                              <w:pPr>
                                <w:pStyle w:val="NormalWeb"/>
                                <w:spacing w:before="0" w:beforeAutospacing="0" w:after="0" w:afterAutospacing="0"/>
                              </w:pPr>
                              <w:r>
                                <w:rPr>
                                  <w:rFonts w:ascii="Arial" w:hAnsi="Arial" w:cs="Arial"/>
                                  <w:b/>
                                  <w:bCs/>
                                  <w:color w:val="009900"/>
                                  <w:kern w:val="24"/>
                                </w:rPr>
                                <w:t xml:space="preserve">Poulie intermédiaire 2-1  </w:t>
                              </w:r>
                            </w:p>
                          </w:txbxContent>
                        </wps:txbx>
                        <wps:bodyPr wrap="none" rtlCol="0">
                          <a:spAutoFit/>
                        </wps:bodyPr>
                      </wps:wsp>
                      <wps:wsp>
                        <wps:cNvPr id="2684" name="ZoneTexte 404"/>
                        <wps:cNvSpPr txBox="1"/>
                        <wps:spPr>
                          <a:xfrm rot="5400000">
                            <a:off x="-405707" y="5784961"/>
                            <a:ext cx="1902752" cy="266641"/>
                          </a:xfrm>
                          <a:prstGeom prst="rect">
                            <a:avLst/>
                          </a:prstGeom>
                          <a:noFill/>
                        </wps:spPr>
                        <wps:txbx>
                          <w:txbxContent>
                            <w:p w14:paraId="394D9077" w14:textId="77777777" w:rsidR="00422873" w:rsidRDefault="00422873" w:rsidP="00434AEE">
                              <w:pPr>
                                <w:pStyle w:val="NormalWeb"/>
                                <w:spacing w:before="0" w:beforeAutospacing="0" w:after="0" w:afterAutospacing="0"/>
                              </w:pPr>
                              <w:r>
                                <w:rPr>
                                  <w:rFonts w:ascii="Arial" w:hAnsi="Arial" w:cs="Arial"/>
                                  <w:b/>
                                  <w:bCs/>
                                  <w:color w:val="009900"/>
                                  <w:kern w:val="24"/>
                                </w:rPr>
                                <w:t xml:space="preserve">Poulie intermédiaire 2-2  </w:t>
                              </w:r>
                            </w:p>
                          </w:txbxContent>
                        </wps:txbx>
                        <wps:bodyPr wrap="none" rtlCol="0">
                          <a:spAutoFit/>
                        </wps:bodyPr>
                      </wps:wsp>
                      <wps:wsp>
                        <wps:cNvPr id="2685" name="ZoneTexte 405"/>
                        <wps:cNvSpPr txBox="1"/>
                        <wps:spPr>
                          <a:xfrm rot="5400000">
                            <a:off x="1443095" y="4715304"/>
                            <a:ext cx="953281" cy="617082"/>
                          </a:xfrm>
                          <a:prstGeom prst="rect">
                            <a:avLst/>
                          </a:prstGeom>
                          <a:noFill/>
                        </wps:spPr>
                        <wps:txbx>
                          <w:txbxContent>
                            <w:p w14:paraId="3168899D" w14:textId="77777777" w:rsidR="00422873" w:rsidRDefault="00422873" w:rsidP="00434AEE">
                              <w:pPr>
                                <w:pStyle w:val="NormalWeb"/>
                                <w:spacing w:before="0" w:beforeAutospacing="0" w:after="0" w:afterAutospacing="0"/>
                                <w:jc w:val="center"/>
                              </w:pPr>
                              <w:r>
                                <w:rPr>
                                  <w:rFonts w:ascii="Arial" w:hAnsi="Arial" w:cs="Arial"/>
                                  <w:b/>
                                  <w:bCs/>
                                  <w:color w:val="FF0066"/>
                                  <w:kern w:val="24"/>
                                </w:rPr>
                                <w:t xml:space="preserve">Poulie </w:t>
                              </w:r>
                            </w:p>
                            <w:p w14:paraId="12741518" w14:textId="77777777" w:rsidR="00422873" w:rsidRDefault="00422873" w:rsidP="00434AEE">
                              <w:pPr>
                                <w:pStyle w:val="NormalWeb"/>
                                <w:spacing w:before="0" w:beforeAutospacing="0" w:after="0" w:afterAutospacing="0"/>
                                <w:jc w:val="center"/>
                              </w:pPr>
                              <w:proofErr w:type="gramStart"/>
                              <w:r>
                                <w:rPr>
                                  <w:rFonts w:ascii="Arial" w:hAnsi="Arial" w:cs="Arial"/>
                                  <w:b/>
                                  <w:bCs/>
                                  <w:color w:val="FF0066"/>
                                  <w:kern w:val="24"/>
                                </w:rPr>
                                <w:t>capteur</w:t>
                              </w:r>
                              <w:proofErr w:type="gramEnd"/>
                              <w:r>
                                <w:rPr>
                                  <w:rFonts w:ascii="Arial" w:hAnsi="Arial" w:cs="Arial"/>
                                  <w:b/>
                                  <w:bCs/>
                                  <w:color w:val="FF0066"/>
                                  <w:kern w:val="24"/>
                                </w:rPr>
                                <w:t xml:space="preserve"> de roulis 4</w:t>
                              </w:r>
                            </w:p>
                          </w:txbxContent>
                        </wps:txbx>
                        <wps:bodyPr wrap="square" rtlCol="0">
                          <a:spAutoFit/>
                        </wps:bodyPr>
                      </wps:wsp>
                      <wps:wsp>
                        <wps:cNvPr id="2686" name="ZoneTexte 406"/>
                        <wps:cNvSpPr txBox="1"/>
                        <wps:spPr>
                          <a:xfrm rot="5400000">
                            <a:off x="1294823" y="3337671"/>
                            <a:ext cx="903108" cy="266641"/>
                          </a:xfrm>
                          <a:prstGeom prst="rect">
                            <a:avLst/>
                          </a:prstGeom>
                          <a:noFill/>
                        </wps:spPr>
                        <wps:txbx>
                          <w:txbxContent>
                            <w:p w14:paraId="3780023E" w14:textId="77777777" w:rsidR="00422873" w:rsidRDefault="00422873" w:rsidP="00434AEE">
                              <w:pPr>
                                <w:pStyle w:val="NormalWeb"/>
                                <w:spacing w:before="0" w:beforeAutospacing="0" w:after="0" w:afterAutospacing="0"/>
                              </w:pPr>
                              <w:r>
                                <w:rPr>
                                  <w:rFonts w:ascii="Arial" w:hAnsi="Arial" w:cs="Arial"/>
                                  <w:b/>
                                  <w:bCs/>
                                  <w:color w:val="0000FF"/>
                                  <w:kern w:val="24"/>
                                </w:rPr>
                                <w:t>Poulie 3-1</w:t>
                              </w:r>
                            </w:p>
                          </w:txbxContent>
                        </wps:txbx>
                        <wps:bodyPr wrap="none" rtlCol="0">
                          <a:spAutoFit/>
                        </wps:bodyPr>
                      </wps:wsp>
                      <wps:wsp>
                        <wps:cNvPr id="2687" name="ZoneTexte 407"/>
                        <wps:cNvSpPr txBox="1"/>
                        <wps:spPr>
                          <a:xfrm rot="5400000">
                            <a:off x="1575493" y="3828526"/>
                            <a:ext cx="903108" cy="266641"/>
                          </a:xfrm>
                          <a:prstGeom prst="rect">
                            <a:avLst/>
                          </a:prstGeom>
                          <a:noFill/>
                        </wps:spPr>
                        <wps:txbx>
                          <w:txbxContent>
                            <w:p w14:paraId="4BA7E7EB" w14:textId="77777777" w:rsidR="00422873" w:rsidRDefault="00422873" w:rsidP="00434AEE">
                              <w:pPr>
                                <w:pStyle w:val="NormalWeb"/>
                                <w:spacing w:before="0" w:beforeAutospacing="0" w:after="0" w:afterAutospacing="0"/>
                              </w:pPr>
                              <w:r>
                                <w:rPr>
                                  <w:rFonts w:ascii="Arial" w:hAnsi="Arial" w:cs="Arial"/>
                                  <w:b/>
                                  <w:bCs/>
                                  <w:color w:val="0000FF"/>
                                  <w:kern w:val="24"/>
                                </w:rPr>
                                <w:t>Poulie 3-2</w:t>
                              </w:r>
                            </w:p>
                          </w:txbxContent>
                        </wps:txbx>
                        <wps:bodyPr wrap="none" rtlCol="0">
                          <a:spAutoFit/>
                        </wps:bodyPr>
                      </wps:wsp>
                      <wps:wsp>
                        <wps:cNvPr id="2688" name="Connecteur droit avec flèche 2688"/>
                        <wps:cNvCnPr/>
                        <wps:spPr>
                          <a:xfrm rot="5400000" flipV="1">
                            <a:off x="975418" y="661146"/>
                            <a:ext cx="0" cy="564275"/>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2689" name="Connecteur droit avec flèche 2689"/>
                        <wps:cNvCnPr/>
                        <wps:spPr>
                          <a:xfrm rot="5400000">
                            <a:off x="275965" y="1165019"/>
                            <a:ext cx="642534" cy="193041"/>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2690" name="Connecteur droit avec flèche 2690"/>
                        <wps:cNvCnPr/>
                        <wps:spPr>
                          <a:xfrm rot="5400000" flipH="1">
                            <a:off x="341053" y="590026"/>
                            <a:ext cx="483109" cy="22274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2691" name="ZoneTexte 411"/>
                        <wps:cNvSpPr txBox="1"/>
                        <wps:spPr>
                          <a:xfrm rot="5400000">
                            <a:off x="483928" y="296021"/>
                            <a:ext cx="345493" cy="304097"/>
                          </a:xfrm>
                          <a:prstGeom prst="rect">
                            <a:avLst/>
                          </a:prstGeom>
                          <a:noFill/>
                        </wps:spPr>
                        <wps:txbx>
                          <w:txbxContent>
                            <w:p w14:paraId="53289885"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cs="Arial"/>
                                              <w:i/>
                                            </w:rPr>
                                            <m:t>0</m:t>
                                          </m:r>
                                        </m:sub>
                                      </m:sSub>
                                    </m:e>
                                  </m:acc>
                                </m:oMath>
                              </m:oMathPara>
                            </w:p>
                          </w:txbxContent>
                        </wps:txbx>
                        <wps:bodyPr wrap="none" rtlCol="0">
                          <a:spAutoFit/>
                        </wps:bodyPr>
                      </wps:wsp>
                      <wps:wsp>
                        <wps:cNvPr id="2692" name="ZoneTexte 412"/>
                        <wps:cNvSpPr txBox="1"/>
                        <wps:spPr>
                          <a:xfrm rot="5400000">
                            <a:off x="474086" y="1524428"/>
                            <a:ext cx="345493" cy="304097"/>
                          </a:xfrm>
                          <a:prstGeom prst="rect">
                            <a:avLst/>
                          </a:prstGeom>
                          <a:noFill/>
                        </wps:spPr>
                        <wps:txbx>
                          <w:txbxContent>
                            <w:p w14:paraId="02A28397"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Y</m:t>
                                          </m:r>
                                        </m:e>
                                        <m:sub>
                                          <m:r>
                                            <m:rPr>
                                              <m:nor/>
                                            </m:rPr>
                                            <w:rPr>
                                              <w:rFonts w:cs="Arial"/>
                                              <w:i/>
                                            </w:rPr>
                                            <m:t>0</m:t>
                                          </m:r>
                                        </m:sub>
                                      </m:sSub>
                                    </m:e>
                                  </m:acc>
                                </m:oMath>
                              </m:oMathPara>
                            </w:p>
                          </w:txbxContent>
                        </wps:txbx>
                        <wps:bodyPr wrap="none" rtlCol="0">
                          <a:spAutoFit/>
                        </wps:bodyPr>
                      </wps:wsp>
                      <wps:wsp>
                        <wps:cNvPr id="2693" name="ZoneTexte 415"/>
                        <wps:cNvSpPr txBox="1"/>
                        <wps:spPr>
                          <a:xfrm rot="5400000">
                            <a:off x="1112261" y="629078"/>
                            <a:ext cx="336602" cy="304097"/>
                          </a:xfrm>
                          <a:prstGeom prst="rect">
                            <a:avLst/>
                          </a:prstGeom>
                          <a:noFill/>
                        </wps:spPr>
                        <wps:txbx>
                          <w:txbxContent>
                            <w:p w14:paraId="7E4C9256"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Z</m:t>
                                          </m:r>
                                        </m:e>
                                        <m:sub>
                                          <m:r>
                                            <m:rPr>
                                              <m:nor/>
                                            </m:rPr>
                                            <w:rPr>
                                              <w:rFonts w:cs="Arial"/>
                                              <w:i/>
                                            </w:rPr>
                                            <m:t>0</m:t>
                                          </m:r>
                                        </m:sub>
                                      </m:sSub>
                                    </m:e>
                                  </m:acc>
                                </m:oMath>
                              </m:oMathPara>
                            </w:p>
                          </w:txbxContent>
                        </wps:txbx>
                        <wps:bodyPr wrap="none" rtlCol="0">
                          <a:spAutoFit/>
                        </wps:bodyPr>
                      </wps:wsp>
                      <wps:wsp>
                        <wps:cNvPr id="2694" name="ZoneTexte 417"/>
                        <wps:cNvSpPr txBox="1"/>
                        <wps:spPr>
                          <a:xfrm rot="5400000">
                            <a:off x="939858" y="1994646"/>
                            <a:ext cx="293415" cy="266641"/>
                          </a:xfrm>
                          <a:prstGeom prst="rect">
                            <a:avLst/>
                          </a:prstGeom>
                          <a:noFill/>
                        </wps:spPr>
                        <wps:txbx>
                          <w:txbxContent>
                            <w:p w14:paraId="689C1D21"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A</w:t>
                              </w:r>
                            </w:p>
                          </w:txbxContent>
                        </wps:txbx>
                        <wps:bodyPr wrap="none" rtlCol="0">
                          <a:spAutoFit/>
                        </wps:bodyPr>
                      </wps:wsp>
                      <wps:wsp>
                        <wps:cNvPr id="2695" name="ZoneTexte 418"/>
                        <wps:cNvSpPr txBox="1"/>
                        <wps:spPr>
                          <a:xfrm rot="5400000">
                            <a:off x="210878" y="4344146"/>
                            <a:ext cx="293415" cy="266641"/>
                          </a:xfrm>
                          <a:prstGeom prst="rect">
                            <a:avLst/>
                          </a:prstGeom>
                          <a:noFill/>
                        </wps:spPr>
                        <wps:txbx>
                          <w:txbxContent>
                            <w:p w14:paraId="1D172B4D"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B</w:t>
                              </w:r>
                            </w:p>
                          </w:txbxContent>
                        </wps:txbx>
                        <wps:bodyPr wrap="none" rtlCol="0">
                          <a:spAutoFit/>
                        </wps:bodyPr>
                      </wps:wsp>
                      <wps:wsp>
                        <wps:cNvPr id="2696" name="ZoneTexte 419"/>
                        <wps:cNvSpPr txBox="1"/>
                        <wps:spPr>
                          <a:xfrm rot="5400000">
                            <a:off x="981768" y="3438636"/>
                            <a:ext cx="293415" cy="266641"/>
                          </a:xfrm>
                          <a:prstGeom prst="rect">
                            <a:avLst/>
                          </a:prstGeom>
                          <a:noFill/>
                        </wps:spPr>
                        <wps:txbx>
                          <w:txbxContent>
                            <w:p w14:paraId="1417CBDF"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C</w:t>
                              </w:r>
                            </w:p>
                          </w:txbxContent>
                        </wps:txbx>
                        <wps:bodyPr wrap="none" rtlCol="0">
                          <a:spAutoFit/>
                        </wps:bodyPr>
                      </wps:wsp>
                      <wps:wsp>
                        <wps:cNvPr id="2697" name="ZoneTexte 420"/>
                        <wps:cNvSpPr txBox="1"/>
                        <wps:spPr>
                          <a:xfrm rot="5400000">
                            <a:off x="1241483" y="4739116"/>
                            <a:ext cx="293415" cy="266641"/>
                          </a:xfrm>
                          <a:prstGeom prst="rect">
                            <a:avLst/>
                          </a:prstGeom>
                          <a:noFill/>
                        </wps:spPr>
                        <wps:txbx>
                          <w:txbxContent>
                            <w:p w14:paraId="23F54724"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D</w:t>
                              </w:r>
                            </w:p>
                          </w:txbxContent>
                        </wps:txbx>
                        <wps:bodyPr wrap="none" rtlCol="0">
                          <a:spAutoFit/>
                        </wps:bodyPr>
                      </wps:wsp>
                      <wps:wsp>
                        <wps:cNvPr id="2698" name="ZoneTexte 421"/>
                        <wps:cNvSpPr txBox="1"/>
                        <wps:spPr>
                          <a:xfrm rot="5400000">
                            <a:off x="3331585" y="2699179"/>
                            <a:ext cx="285159" cy="266641"/>
                          </a:xfrm>
                          <a:prstGeom prst="rect">
                            <a:avLst/>
                          </a:prstGeom>
                          <a:noFill/>
                        </wps:spPr>
                        <wps:txbx>
                          <w:txbxContent>
                            <w:p w14:paraId="6A3ED084"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E</w:t>
                              </w:r>
                            </w:p>
                          </w:txbxContent>
                        </wps:txbx>
                        <wps:bodyPr wrap="none" rtlCol="0">
                          <a:spAutoFit/>
                        </wps:bodyPr>
                      </wps:wsp>
                      <wps:wsp>
                        <wps:cNvPr id="2699" name="ZoneTexte 422"/>
                        <wps:cNvSpPr txBox="1"/>
                        <wps:spPr>
                          <a:xfrm rot="5400000">
                            <a:off x="2615940" y="1699054"/>
                            <a:ext cx="276268" cy="266641"/>
                          </a:xfrm>
                          <a:prstGeom prst="rect">
                            <a:avLst/>
                          </a:prstGeom>
                          <a:noFill/>
                        </wps:spPr>
                        <wps:txbx>
                          <w:txbxContent>
                            <w:p w14:paraId="49F7FCF8"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F</w:t>
                              </w:r>
                            </w:p>
                          </w:txbxContent>
                        </wps:txbx>
                        <wps:bodyPr wrap="none" rtlCol="0">
                          <a:spAutoFit/>
                        </wps:bodyPr>
                      </wps:wsp>
                      <wps:wsp>
                        <wps:cNvPr id="2700" name="ZoneTexte 423"/>
                        <wps:cNvSpPr txBox="1"/>
                        <wps:spPr>
                          <a:xfrm rot="5400000">
                            <a:off x="3201728" y="1774301"/>
                            <a:ext cx="293415" cy="266641"/>
                          </a:xfrm>
                          <a:prstGeom prst="rect">
                            <a:avLst/>
                          </a:prstGeom>
                          <a:noFill/>
                        </wps:spPr>
                        <wps:txbx>
                          <w:txbxContent>
                            <w:p w14:paraId="148061A8"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H</w:t>
                              </w:r>
                            </w:p>
                          </w:txbxContent>
                        </wps:txbx>
                        <wps:bodyPr wrap="none" rtlCol="0">
                          <a:spAutoFit/>
                        </wps:bodyPr>
                      </wps:wsp>
                      <wps:wsp>
                        <wps:cNvPr id="2701" name="ZoneTexte 424"/>
                        <wps:cNvSpPr txBox="1"/>
                        <wps:spPr>
                          <a:xfrm rot="5400000">
                            <a:off x="3768465" y="2514394"/>
                            <a:ext cx="225460" cy="266641"/>
                          </a:xfrm>
                          <a:prstGeom prst="rect">
                            <a:avLst/>
                          </a:prstGeom>
                          <a:noFill/>
                        </wps:spPr>
                        <wps:txbx>
                          <w:txbxContent>
                            <w:p w14:paraId="570A5035"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I</w:t>
                              </w:r>
                            </w:p>
                          </w:txbxContent>
                        </wps:txbx>
                        <wps:bodyPr wrap="none" rtlCol="0">
                          <a:spAutoFit/>
                        </wps:bodyPr>
                      </wps:wsp>
                      <wps:wsp>
                        <wps:cNvPr id="2702" name="ZoneTexte 425"/>
                        <wps:cNvSpPr txBox="1"/>
                        <wps:spPr>
                          <a:xfrm rot="5400000">
                            <a:off x="4279323" y="1995281"/>
                            <a:ext cx="268011" cy="266641"/>
                          </a:xfrm>
                          <a:prstGeom prst="rect">
                            <a:avLst/>
                          </a:prstGeom>
                          <a:noFill/>
                        </wps:spPr>
                        <wps:txbx>
                          <w:txbxContent>
                            <w:p w14:paraId="2D6A2810"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J</w:t>
                              </w:r>
                            </w:p>
                          </w:txbxContent>
                        </wps:txbx>
                        <wps:bodyPr wrap="none" rtlCol="0">
                          <a:spAutoFit/>
                        </wps:bodyPr>
                      </wps:wsp>
                      <wps:wsp>
                        <wps:cNvPr id="2703" name="Connecteur droit avec flèche 2703"/>
                        <wps:cNvCnPr/>
                        <wps:spPr>
                          <a:xfrm rot="5400000" flipH="1">
                            <a:off x="2906453" y="5904341"/>
                            <a:ext cx="729620" cy="336394"/>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2704" name="Connecteur droit avec flèche 2704"/>
                        <wps:cNvCnPr/>
                        <wps:spPr>
                          <a:xfrm rot="5400000" flipH="1">
                            <a:off x="2907088" y="5908786"/>
                            <a:ext cx="616894" cy="451509"/>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2705" name="ZoneTexte 428"/>
                        <wps:cNvSpPr txBox="1"/>
                        <wps:spPr>
                          <a:xfrm rot="5400000">
                            <a:off x="3101716" y="5617003"/>
                            <a:ext cx="345493" cy="304097"/>
                          </a:xfrm>
                          <a:prstGeom prst="rect">
                            <a:avLst/>
                          </a:prstGeom>
                          <a:noFill/>
                        </wps:spPr>
                        <wps:txbx>
                          <w:txbxContent>
                            <w:p w14:paraId="10953E3E"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cs="Arial"/>
                                              <w:i/>
                                            </w:rPr>
                                            <m:t>0</m:t>
                                          </m:r>
                                        </m:sub>
                                      </m:sSub>
                                    </m:e>
                                  </m:acc>
                                </m:oMath>
                              </m:oMathPara>
                            </w:p>
                          </w:txbxContent>
                        </wps:txbx>
                        <wps:bodyPr wrap="none" rtlCol="0">
                          <a:spAutoFit/>
                        </wps:bodyPr>
                      </wps:wsp>
                      <wps:wsp>
                        <wps:cNvPr id="2707" name="ZoneTexte 430"/>
                        <wps:cNvSpPr txBox="1"/>
                        <wps:spPr>
                          <a:xfrm rot="5400000">
                            <a:off x="2736591" y="6020228"/>
                            <a:ext cx="345493" cy="304097"/>
                          </a:xfrm>
                          <a:prstGeom prst="rect">
                            <a:avLst/>
                          </a:prstGeom>
                          <a:noFill/>
                        </wps:spPr>
                        <wps:txbx>
                          <w:txbxContent>
                            <w:p w14:paraId="2D9A6FB0"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cs="Arial"/>
                                              <w:i/>
                                            </w:rPr>
                                            <m:t>3</m:t>
                                          </m:r>
                                        </m:sub>
                                      </m:sSub>
                                    </m:e>
                                  </m:acc>
                                </m:oMath>
                              </m:oMathPara>
                            </w:p>
                          </w:txbxContent>
                        </wps:txbx>
                        <wps:bodyPr wrap="none" rtlCol="0">
                          <a:spAutoFit/>
                        </wps:bodyPr>
                      </wps:wsp>
                      <wps:wsp>
                        <wps:cNvPr id="2709" name="ZoneTexte 432"/>
                        <wps:cNvSpPr txBox="1"/>
                        <wps:spPr>
                          <a:xfrm rot="5400000">
                            <a:off x="3032818" y="179816"/>
                            <a:ext cx="801493" cy="441862"/>
                          </a:xfrm>
                          <a:prstGeom prst="rect">
                            <a:avLst/>
                          </a:prstGeom>
                          <a:noFill/>
                        </wps:spPr>
                        <wps:txbx>
                          <w:txbxContent>
                            <w:p w14:paraId="6C821211" w14:textId="77777777" w:rsidR="00422873" w:rsidRDefault="00422873" w:rsidP="00434AEE">
                              <w:pPr>
                                <w:pStyle w:val="NormalWeb"/>
                                <w:spacing w:before="0" w:beforeAutospacing="0" w:after="0" w:afterAutospacing="0"/>
                                <w:jc w:val="center"/>
                              </w:pPr>
                              <w:r>
                                <w:rPr>
                                  <w:rFonts w:ascii="Arial" w:hAnsi="Arial" w:cs="Arial"/>
                                  <w:b/>
                                  <w:bCs/>
                                  <w:color w:val="76923C" w:themeColor="accent3" w:themeShade="BF"/>
                                  <w:kern w:val="24"/>
                                </w:rPr>
                                <w:t xml:space="preserve">Axe </w:t>
                              </w:r>
                            </w:p>
                            <w:p w14:paraId="54FC176D" w14:textId="77777777" w:rsidR="00422873" w:rsidRDefault="00422873" w:rsidP="00434AEE">
                              <w:pPr>
                                <w:pStyle w:val="NormalWeb"/>
                                <w:spacing w:before="0" w:beforeAutospacing="0" w:after="0" w:afterAutospacing="0"/>
                                <w:jc w:val="center"/>
                              </w:pPr>
                              <w:proofErr w:type="gramStart"/>
                              <w:r>
                                <w:rPr>
                                  <w:rFonts w:ascii="Arial" w:hAnsi="Arial" w:cs="Arial"/>
                                  <w:b/>
                                  <w:bCs/>
                                  <w:color w:val="76923C" w:themeColor="accent3" w:themeShade="BF"/>
                                  <w:kern w:val="24"/>
                                </w:rPr>
                                <w:t>galet</w:t>
                              </w:r>
                              <w:proofErr w:type="gramEnd"/>
                              <w:r>
                                <w:rPr>
                                  <w:rFonts w:ascii="Arial" w:hAnsi="Arial" w:cs="Arial"/>
                                  <w:b/>
                                  <w:bCs/>
                                  <w:color w:val="76923C" w:themeColor="accent3" w:themeShade="BF"/>
                                  <w:kern w:val="24"/>
                                </w:rPr>
                                <w:t xml:space="preserve"> 7-1</w:t>
                              </w:r>
                            </w:p>
                          </w:txbxContent>
                        </wps:txbx>
                        <wps:bodyPr wrap="none" rtlCol="0">
                          <a:spAutoFit/>
                        </wps:bodyPr>
                      </wps:wsp>
                      <wps:wsp>
                        <wps:cNvPr id="2710" name="ZoneTexte 433"/>
                        <wps:cNvSpPr txBox="1"/>
                        <wps:spPr>
                          <a:xfrm rot="5400000">
                            <a:off x="3211253" y="3580241"/>
                            <a:ext cx="1323718" cy="266641"/>
                          </a:xfrm>
                          <a:prstGeom prst="rect">
                            <a:avLst/>
                          </a:prstGeom>
                          <a:noFill/>
                        </wps:spPr>
                        <wps:txbx>
                          <w:txbxContent>
                            <w:p w14:paraId="4B836660" w14:textId="77777777" w:rsidR="00422873" w:rsidRDefault="00422873" w:rsidP="00434AEE">
                              <w:pPr>
                                <w:pStyle w:val="NormalWeb"/>
                                <w:spacing w:before="0" w:beforeAutospacing="0" w:after="0" w:afterAutospacing="0"/>
                                <w:jc w:val="center"/>
                              </w:pPr>
                              <w:r>
                                <w:rPr>
                                  <w:rFonts w:ascii="Arial" w:hAnsi="Arial" w:cs="Arial"/>
                                  <w:b/>
                                  <w:bCs/>
                                  <w:color w:val="76923C" w:themeColor="accent3" w:themeShade="BF"/>
                                  <w:kern w:val="24"/>
                                </w:rPr>
                                <w:t>Axe galet 7-2</w:t>
                              </w:r>
                            </w:p>
                          </w:txbxContent>
                        </wps:txbx>
                        <wps:bodyPr wrap="square" rtlCol="0">
                          <a:spAutoFit/>
                        </wps:bodyPr>
                      </wps:wsp>
                      <wps:wsp>
                        <wps:cNvPr id="2711" name="ZoneTexte 434"/>
                        <wps:cNvSpPr txBox="1"/>
                        <wps:spPr>
                          <a:xfrm rot="5400000">
                            <a:off x="3685915" y="502079"/>
                            <a:ext cx="1123487" cy="266641"/>
                          </a:xfrm>
                          <a:prstGeom prst="rect">
                            <a:avLst/>
                          </a:prstGeom>
                          <a:noFill/>
                        </wps:spPr>
                        <wps:txbx>
                          <w:txbxContent>
                            <w:p w14:paraId="63DBB242" w14:textId="77777777" w:rsidR="00422873" w:rsidRDefault="00422873" w:rsidP="00434AEE">
                              <w:pPr>
                                <w:pStyle w:val="NormalWeb"/>
                                <w:spacing w:before="0" w:beforeAutospacing="0" w:after="0" w:afterAutospacing="0"/>
                                <w:jc w:val="center"/>
                              </w:pPr>
                              <w:r>
                                <w:rPr>
                                  <w:rFonts w:ascii="Arial" w:hAnsi="Arial" w:cs="Arial"/>
                                  <w:b/>
                                  <w:bCs/>
                                  <w:color w:val="548DD4" w:themeColor="text2" w:themeTint="99"/>
                                  <w:kern w:val="24"/>
                                </w:rPr>
                                <w:t>Axe galet 8-2</w:t>
                              </w:r>
                            </w:p>
                          </w:txbxContent>
                        </wps:txbx>
                        <wps:bodyPr wrap="none" rtlCol="0">
                          <a:spAutoFit/>
                        </wps:bodyPr>
                      </wps:wsp>
                      <wps:wsp>
                        <wps:cNvPr id="2712" name="ZoneTexte 435"/>
                        <wps:cNvSpPr txBox="1"/>
                        <wps:spPr>
                          <a:xfrm rot="5400000">
                            <a:off x="3464935" y="606854"/>
                            <a:ext cx="1123487" cy="266641"/>
                          </a:xfrm>
                          <a:prstGeom prst="rect">
                            <a:avLst/>
                          </a:prstGeom>
                          <a:noFill/>
                        </wps:spPr>
                        <wps:txbx>
                          <w:txbxContent>
                            <w:p w14:paraId="3A8DCCCA" w14:textId="77777777" w:rsidR="00422873" w:rsidRDefault="00422873" w:rsidP="00434AEE">
                              <w:pPr>
                                <w:pStyle w:val="NormalWeb"/>
                                <w:spacing w:before="0" w:beforeAutospacing="0" w:after="0" w:afterAutospacing="0"/>
                                <w:jc w:val="center"/>
                              </w:pPr>
                              <w:r>
                                <w:rPr>
                                  <w:rFonts w:ascii="Arial" w:hAnsi="Arial" w:cs="Arial"/>
                                  <w:b/>
                                  <w:bCs/>
                                  <w:color w:val="548DD4" w:themeColor="text2" w:themeTint="99"/>
                                  <w:kern w:val="24"/>
                                </w:rPr>
                                <w:t>Axe galet 8-1</w:t>
                              </w:r>
                            </w:p>
                          </w:txbxContent>
                        </wps:txbx>
                        <wps:bodyPr wrap="none" rtlCol="0">
                          <a:spAutoFit/>
                        </wps:bodyPr>
                      </wps:wsp>
                      <wps:wsp>
                        <wps:cNvPr id="2713" name="Arc 2713"/>
                        <wps:cNvSpPr/>
                        <wps:spPr>
                          <a:xfrm rot="5400000">
                            <a:off x="2952808" y="5751941"/>
                            <a:ext cx="431082" cy="579124"/>
                          </a:xfrm>
                          <a:prstGeom prst="arc">
                            <a:avLst>
                              <a:gd name="adj1" fmla="val 8340655"/>
                              <a:gd name="adj2" fmla="val 10635999"/>
                            </a:avLst>
                          </a:prstGeom>
                          <a:noFill/>
                          <a:ln w="9525" cap="flat" cmpd="sng" algn="ctr">
                            <a:solidFill>
                              <a:sysClr val="windowText" lastClr="000000"/>
                            </a:solidFill>
                            <a:prstDash val="solid"/>
                          </a:ln>
                          <a:effectLst/>
                        </wps:spPr>
                        <wps:txbx>
                          <w:txbxContent>
                            <w:p w14:paraId="3A53ED86" w14:textId="77777777" w:rsidR="00422873" w:rsidRDefault="00422873" w:rsidP="00434AEE">
                              <w:pPr>
                                <w:rPr>
                                  <w:rFonts w:eastAsia="Times New Roman"/>
                                </w:rPr>
                              </w:pPr>
                            </w:p>
                          </w:txbxContent>
                        </wps:txbx>
                        <wps:bodyPr rtlCol="0" anchor="ctr"/>
                      </wps:wsp>
                      <wps:wsp>
                        <wps:cNvPr id="2714" name="ZoneTexte 439"/>
                        <wps:cNvSpPr txBox="1"/>
                        <wps:spPr>
                          <a:xfrm rot="5400000">
                            <a:off x="2927725" y="5448729"/>
                            <a:ext cx="413448" cy="266641"/>
                          </a:xfrm>
                          <a:prstGeom prst="rect">
                            <a:avLst/>
                          </a:prstGeom>
                          <a:noFill/>
                        </wps:spPr>
                        <wps:txbx>
                          <w:txbxContent>
                            <w:p w14:paraId="6A8EF5EC"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10°</w:t>
                              </w:r>
                            </w:p>
                          </w:txbxContent>
                        </wps:txbx>
                        <wps:bodyPr wrap="none" rtlCol="0">
                          <a:spAutoFit/>
                        </wps:bodyPr>
                      </wps:wsp>
                      <wps:wsp>
                        <wps:cNvPr id="2715" name="Ellipse 2715"/>
                        <wps:cNvSpPr/>
                        <wps:spPr>
                          <a:xfrm rot="3218904">
                            <a:off x="2288598" y="5176631"/>
                            <a:ext cx="786487" cy="501953"/>
                          </a:xfrm>
                          <a:prstGeom prst="ellipse">
                            <a:avLst/>
                          </a:prstGeom>
                          <a:solidFill>
                            <a:sysClr val="window" lastClr="FFFFFF"/>
                          </a:solidFill>
                          <a:ln w="25400" cap="flat" cmpd="sng" algn="ctr">
                            <a:solidFill>
                              <a:sysClr val="windowText" lastClr="000000"/>
                            </a:solidFill>
                            <a:prstDash val="dash"/>
                          </a:ln>
                          <a:effectLst/>
                        </wps:spPr>
                        <wps:txbx>
                          <w:txbxContent>
                            <w:p w14:paraId="27B045E2" w14:textId="77777777" w:rsidR="00422873" w:rsidRDefault="00422873" w:rsidP="00434AEE">
                              <w:pPr>
                                <w:rPr>
                                  <w:rFonts w:eastAsia="Times New Roman"/>
                                </w:rPr>
                              </w:pPr>
                            </w:p>
                          </w:txbxContent>
                        </wps:txbx>
                        <wps:bodyPr rtlCol="0" anchor="ctr"/>
                      </wps:wsp>
                      <wps:wsp>
                        <wps:cNvPr id="2716" name="Ellipse 2716"/>
                        <wps:cNvSpPr/>
                        <wps:spPr>
                          <a:xfrm rot="3218904">
                            <a:off x="2605463" y="2668381"/>
                            <a:ext cx="786487" cy="501953"/>
                          </a:xfrm>
                          <a:prstGeom prst="ellipse">
                            <a:avLst/>
                          </a:prstGeom>
                          <a:solidFill>
                            <a:sysClr val="window" lastClr="FFFFFF"/>
                          </a:solidFill>
                          <a:ln w="25400" cap="flat" cmpd="sng" algn="ctr">
                            <a:solidFill>
                              <a:sysClr val="windowText" lastClr="000000"/>
                            </a:solidFill>
                            <a:prstDash val="dash"/>
                          </a:ln>
                          <a:effectLst/>
                        </wps:spPr>
                        <wps:txbx>
                          <w:txbxContent>
                            <w:p w14:paraId="2C8BD232" w14:textId="77777777" w:rsidR="00422873" w:rsidRDefault="00422873" w:rsidP="00434AEE">
                              <w:pPr>
                                <w:rPr>
                                  <w:rFonts w:eastAsia="Times New Roman"/>
                                </w:rPr>
                              </w:pPr>
                            </w:p>
                          </w:txbxContent>
                        </wps:txbx>
                        <wps:bodyPr rtlCol="0" anchor="ctr"/>
                      </wps:wsp>
                      <wps:wsp>
                        <wps:cNvPr id="2720" name="ZoneTexte 498"/>
                        <wps:cNvSpPr txBox="1"/>
                        <wps:spPr>
                          <a:xfrm rot="5400000">
                            <a:off x="3812598" y="3928856"/>
                            <a:ext cx="1562339" cy="731357"/>
                          </a:xfrm>
                          <a:prstGeom prst="rect">
                            <a:avLst/>
                          </a:prstGeom>
                          <a:noFill/>
                        </wps:spPr>
                        <wps:txbx>
                          <w:txbxContent>
                            <w:p w14:paraId="582A93D8" w14:textId="77777777" w:rsidR="00422873" w:rsidRDefault="00422873" w:rsidP="00434AEE">
                              <w:pPr>
                                <w:pStyle w:val="NormalWeb"/>
                                <w:spacing w:before="0" w:beforeAutospacing="0" w:after="0" w:afterAutospacing="0"/>
                              </w:pPr>
                              <w:r>
                                <w:rPr>
                                  <w:rFonts w:ascii="Arial" w:hAnsi="Arial" w:cs="Arial"/>
                                  <w:b/>
                                  <w:bCs/>
                                  <w:color w:val="76923C" w:themeColor="accent3" w:themeShade="BF"/>
                                  <w:kern w:val="24"/>
                                </w:rPr>
                                <w:t>D</w:t>
                              </w:r>
                              <w:r>
                                <w:rPr>
                                  <w:rFonts w:ascii="Arial" w:hAnsi="Arial" w:cs="Arial"/>
                                  <w:b/>
                                  <w:bCs/>
                                  <w:color w:val="76923C" w:themeColor="accent3" w:themeShade="BF"/>
                                  <w:kern w:val="24"/>
                                  <w:position w:val="-6"/>
                                  <w:vertAlign w:val="subscript"/>
                                </w:rPr>
                                <w:t>7-1</w:t>
                              </w:r>
                              <w:r>
                                <w:rPr>
                                  <w:rFonts w:ascii="Arial" w:hAnsi="Arial" w:cs="Arial"/>
                                  <w:b/>
                                  <w:bCs/>
                                  <w:color w:val="76923C" w:themeColor="accent3" w:themeShade="BF"/>
                                  <w:kern w:val="24"/>
                                </w:rPr>
                                <w:t xml:space="preserve"> = D</w:t>
                              </w:r>
                              <w:r>
                                <w:rPr>
                                  <w:rFonts w:ascii="Arial" w:hAnsi="Arial" w:cs="Arial"/>
                                  <w:b/>
                                  <w:bCs/>
                                  <w:color w:val="76923C" w:themeColor="accent3" w:themeShade="BF"/>
                                  <w:kern w:val="24"/>
                                  <w:position w:val="-6"/>
                                  <w:vertAlign w:val="subscript"/>
                                </w:rPr>
                                <w:t>7-2</w:t>
                              </w:r>
                              <w:r>
                                <w:rPr>
                                  <w:rFonts w:ascii="Arial" w:hAnsi="Arial" w:cs="Arial"/>
                                  <w:b/>
                                  <w:bCs/>
                                  <w:color w:val="76923C" w:themeColor="accent3" w:themeShade="BF"/>
                                  <w:kern w:val="24"/>
                                </w:rPr>
                                <w:t xml:space="preserve"> = 43 mm</w:t>
                              </w:r>
                            </w:p>
                            <w:p w14:paraId="7476B230" w14:textId="77777777" w:rsidR="00422873" w:rsidRDefault="00422873" w:rsidP="00434AEE">
                              <w:pPr>
                                <w:pStyle w:val="NormalWeb"/>
                                <w:spacing w:before="0" w:beforeAutospacing="0" w:after="0" w:afterAutospacing="0"/>
                              </w:pPr>
                              <w:r>
                                <w:rPr>
                                  <w:rFonts w:ascii="Arial" w:hAnsi="Arial" w:cs="Arial"/>
                                  <w:b/>
                                  <w:bCs/>
                                  <w:color w:val="548DD4" w:themeColor="text2" w:themeTint="99"/>
                                  <w:kern w:val="24"/>
                                </w:rPr>
                                <w:t>D</w:t>
                              </w:r>
                              <w:r>
                                <w:rPr>
                                  <w:rFonts w:ascii="Arial" w:hAnsi="Arial" w:cs="Arial"/>
                                  <w:b/>
                                  <w:bCs/>
                                  <w:color w:val="548DD4" w:themeColor="text2" w:themeTint="99"/>
                                  <w:kern w:val="24"/>
                                  <w:position w:val="-6"/>
                                  <w:vertAlign w:val="subscript"/>
                                </w:rPr>
                                <w:t>8-1</w:t>
                              </w:r>
                              <w:r>
                                <w:rPr>
                                  <w:rFonts w:ascii="Arial" w:hAnsi="Arial" w:cs="Arial"/>
                                  <w:b/>
                                  <w:bCs/>
                                  <w:color w:val="548DD4" w:themeColor="text2" w:themeTint="99"/>
                                  <w:kern w:val="24"/>
                                </w:rPr>
                                <w:t xml:space="preserve"> = D</w:t>
                              </w:r>
                              <w:r>
                                <w:rPr>
                                  <w:rFonts w:ascii="Arial" w:hAnsi="Arial" w:cs="Arial"/>
                                  <w:b/>
                                  <w:bCs/>
                                  <w:color w:val="548DD4" w:themeColor="text2" w:themeTint="99"/>
                                  <w:kern w:val="24"/>
                                  <w:position w:val="-6"/>
                                  <w:vertAlign w:val="subscript"/>
                                </w:rPr>
                                <w:t>8-2</w:t>
                              </w:r>
                              <w:r>
                                <w:rPr>
                                  <w:rFonts w:ascii="Arial" w:hAnsi="Arial" w:cs="Arial"/>
                                  <w:b/>
                                  <w:bCs/>
                                  <w:color w:val="548DD4" w:themeColor="text2" w:themeTint="99"/>
                                  <w:kern w:val="24"/>
                                </w:rPr>
                                <w:t xml:space="preserve"> = 30 mm</w:t>
                              </w:r>
                            </w:p>
                            <w:p w14:paraId="089ECAC9" w14:textId="77777777" w:rsidR="00422873" w:rsidRDefault="00422873" w:rsidP="00434AEE">
                              <w:pPr>
                                <w:pStyle w:val="NormalWeb"/>
                                <w:spacing w:before="0" w:beforeAutospacing="0" w:after="0" w:afterAutospacing="0"/>
                              </w:pPr>
                              <w:r>
                                <w:rPr>
                                  <w:rFonts w:ascii="Arial" w:hAnsi="Arial" w:cs="Arial"/>
                                  <w:b/>
                                  <w:bCs/>
                                  <w:color w:val="984806" w:themeColor="accent6" w:themeShade="80"/>
                                  <w:kern w:val="24"/>
                                </w:rPr>
                                <w:t>D</w:t>
                              </w:r>
                              <w:r>
                                <w:rPr>
                                  <w:rFonts w:ascii="Arial" w:hAnsi="Arial" w:cs="Arial"/>
                                  <w:b/>
                                  <w:bCs/>
                                  <w:color w:val="984806" w:themeColor="accent6" w:themeShade="80"/>
                                  <w:kern w:val="24"/>
                                  <w:position w:val="-6"/>
                                  <w:vertAlign w:val="subscript"/>
                                </w:rPr>
                                <w:t>6</w:t>
                              </w:r>
                              <w:r>
                                <w:rPr>
                                  <w:rFonts w:ascii="Arial" w:hAnsi="Arial" w:cs="Arial"/>
                                  <w:b/>
                                  <w:bCs/>
                                  <w:color w:val="984806" w:themeColor="accent6" w:themeShade="80"/>
                                  <w:kern w:val="24"/>
                                </w:rPr>
                                <w:t xml:space="preserve"> = 22 mm</w:t>
                              </w:r>
                            </w:p>
                          </w:txbxContent>
                        </wps:txbx>
                        <wps:bodyPr wrap="square" rtlCol="0">
                          <a:spAutoFit/>
                        </wps:bodyPr>
                      </wps:wsp>
                      <wps:wsp>
                        <wps:cNvPr id="2721" name="ZoneTexte 499"/>
                        <wps:cNvSpPr txBox="1"/>
                        <wps:spPr>
                          <a:xfrm rot="5400000">
                            <a:off x="4149783" y="4121261"/>
                            <a:ext cx="1708411" cy="266641"/>
                          </a:xfrm>
                          <a:prstGeom prst="rect">
                            <a:avLst/>
                          </a:prstGeom>
                          <a:noFill/>
                        </wps:spPr>
                        <wps:txbx>
                          <w:txbxContent>
                            <w:p w14:paraId="0A35C2FC"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Diamètres des galets</w:t>
                              </w:r>
                            </w:p>
                          </w:txbxContent>
                        </wps:txbx>
                        <wps:bodyPr wrap="none" rtlCol="0">
                          <a:spAutoFit/>
                        </wps:bodyPr>
                      </wps:wsp>
                      <wps:wsp>
                        <wps:cNvPr id="2722" name="Rectangle 2722"/>
                        <wps:cNvSpPr/>
                        <wps:spPr>
                          <a:xfrm rot="5400000">
                            <a:off x="3922453" y="3824716"/>
                            <a:ext cx="1576724" cy="861997"/>
                          </a:xfrm>
                          <a:prstGeom prst="rect">
                            <a:avLst/>
                          </a:prstGeom>
                          <a:noFill/>
                          <a:ln w="25400" cap="flat" cmpd="sng" algn="ctr">
                            <a:solidFill>
                              <a:sysClr val="windowText" lastClr="000000"/>
                            </a:solidFill>
                            <a:prstDash val="solid"/>
                          </a:ln>
                          <a:effectLst/>
                        </wps:spPr>
                        <wps:txbx>
                          <w:txbxContent>
                            <w:p w14:paraId="6E1FF1F8" w14:textId="77777777" w:rsidR="00422873" w:rsidRDefault="00422873" w:rsidP="00434AEE">
                              <w:pPr>
                                <w:rPr>
                                  <w:rFonts w:eastAsia="Times New Roman"/>
                                </w:rPr>
                              </w:pPr>
                            </w:p>
                          </w:txbxContent>
                        </wps:txbx>
                        <wps:bodyPr rtlCol="0" anchor="ctr"/>
                      </wps:wsp>
                      <wps:wsp>
                        <wps:cNvPr id="2723" name="ZoneTexte 501"/>
                        <wps:cNvSpPr txBox="1"/>
                        <wps:spPr>
                          <a:xfrm rot="5400000">
                            <a:off x="3857683" y="6083411"/>
                            <a:ext cx="2309214" cy="266641"/>
                          </a:xfrm>
                          <a:prstGeom prst="rect">
                            <a:avLst/>
                          </a:prstGeom>
                          <a:noFill/>
                        </wps:spPr>
                        <wps:txbx>
                          <w:txbxContent>
                            <w:p w14:paraId="458F5E65"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Nombre de dents des poulies</w:t>
                              </w:r>
                            </w:p>
                          </w:txbxContent>
                        </wps:txbx>
                        <wps:bodyPr wrap="none" rtlCol="0">
                          <a:spAutoFit/>
                        </wps:bodyPr>
                      </wps:wsp>
                      <wps:wsp>
                        <wps:cNvPr id="2724" name="ZoneTexte 502"/>
                        <wps:cNvSpPr txBox="1"/>
                        <wps:spPr>
                          <a:xfrm rot="5400000">
                            <a:off x="4070408" y="5210286"/>
                            <a:ext cx="809114" cy="944669"/>
                          </a:xfrm>
                          <a:prstGeom prst="rect">
                            <a:avLst/>
                          </a:prstGeom>
                          <a:noFill/>
                        </wps:spPr>
                        <wps:txbx>
                          <w:txbxContent>
                            <w:p w14:paraId="360911CB" w14:textId="77777777" w:rsidR="00422873" w:rsidRDefault="00422873" w:rsidP="00434AEE">
                              <w:pPr>
                                <w:pStyle w:val="NormalWeb"/>
                                <w:spacing w:before="0" w:beforeAutospacing="0" w:after="0" w:afterAutospacing="0"/>
                              </w:pPr>
                              <w:r>
                                <w:rPr>
                                  <w:rFonts w:ascii="Arial" w:hAnsi="Arial" w:cs="Arial"/>
                                  <w:b/>
                                  <w:bCs/>
                                  <w:color w:val="009900"/>
                                  <w:kern w:val="24"/>
                                </w:rPr>
                                <w:t>Z</w:t>
                              </w:r>
                              <w:r>
                                <w:rPr>
                                  <w:rFonts w:ascii="Arial" w:hAnsi="Arial" w:cs="Arial"/>
                                  <w:b/>
                                  <w:bCs/>
                                  <w:color w:val="009900"/>
                                  <w:kern w:val="24"/>
                                  <w:position w:val="-6"/>
                                  <w:vertAlign w:val="subscript"/>
                                </w:rPr>
                                <w:t>2-1</w:t>
                              </w:r>
                              <w:r>
                                <w:rPr>
                                  <w:rFonts w:ascii="Arial" w:hAnsi="Arial" w:cs="Arial"/>
                                  <w:b/>
                                  <w:bCs/>
                                  <w:color w:val="009900"/>
                                  <w:kern w:val="24"/>
                                </w:rPr>
                                <w:t xml:space="preserve">  = 40</w:t>
                              </w:r>
                            </w:p>
                            <w:p w14:paraId="14FC5897" w14:textId="77777777" w:rsidR="00422873" w:rsidRDefault="00422873" w:rsidP="00434AEE">
                              <w:pPr>
                                <w:pStyle w:val="NormalWeb"/>
                                <w:spacing w:before="0" w:beforeAutospacing="0" w:after="0" w:afterAutospacing="0"/>
                              </w:pPr>
                              <w:r>
                                <w:rPr>
                                  <w:rFonts w:ascii="Arial" w:hAnsi="Arial" w:cs="Arial"/>
                                  <w:b/>
                                  <w:bCs/>
                                  <w:color w:val="009900"/>
                                  <w:kern w:val="24"/>
                                </w:rPr>
                                <w:t>Z</w:t>
                              </w:r>
                              <w:r>
                                <w:rPr>
                                  <w:rFonts w:ascii="Arial" w:hAnsi="Arial" w:cs="Arial"/>
                                  <w:b/>
                                  <w:bCs/>
                                  <w:color w:val="009900"/>
                                  <w:kern w:val="24"/>
                                  <w:position w:val="-6"/>
                                  <w:vertAlign w:val="subscript"/>
                                </w:rPr>
                                <w:t>2-2</w:t>
                              </w:r>
                              <w:r>
                                <w:rPr>
                                  <w:rFonts w:ascii="Arial" w:hAnsi="Arial" w:cs="Arial"/>
                                  <w:b/>
                                  <w:bCs/>
                                  <w:color w:val="009900"/>
                                  <w:kern w:val="24"/>
                                </w:rPr>
                                <w:t xml:space="preserve">  = 18</w:t>
                              </w:r>
                            </w:p>
                            <w:p w14:paraId="2FDF430B" w14:textId="77777777" w:rsidR="00422873" w:rsidRDefault="00422873" w:rsidP="00434AEE">
                              <w:pPr>
                                <w:pStyle w:val="NormalWeb"/>
                                <w:spacing w:before="0" w:beforeAutospacing="0" w:after="0" w:afterAutospacing="0"/>
                              </w:pPr>
                              <w:r>
                                <w:rPr>
                                  <w:rFonts w:ascii="Arial" w:hAnsi="Arial" w:cs="Arial"/>
                                  <w:b/>
                                  <w:bCs/>
                                  <w:color w:val="0000FF"/>
                                  <w:kern w:val="24"/>
                                </w:rPr>
                                <w:t>Z</w:t>
                              </w:r>
                              <w:r>
                                <w:rPr>
                                  <w:rFonts w:ascii="Arial" w:hAnsi="Arial" w:cs="Arial"/>
                                  <w:b/>
                                  <w:bCs/>
                                  <w:color w:val="0000FF"/>
                                  <w:kern w:val="24"/>
                                  <w:position w:val="-6"/>
                                  <w:vertAlign w:val="subscript"/>
                                </w:rPr>
                                <w:t>3-1</w:t>
                              </w:r>
                              <w:r>
                                <w:rPr>
                                  <w:rFonts w:ascii="Arial" w:hAnsi="Arial" w:cs="Arial"/>
                                  <w:b/>
                                  <w:bCs/>
                                  <w:color w:val="0000FF"/>
                                  <w:kern w:val="24"/>
                                </w:rPr>
                                <w:t xml:space="preserve">  = 40</w:t>
                              </w:r>
                            </w:p>
                            <w:p w14:paraId="231BBA97" w14:textId="77777777" w:rsidR="00422873" w:rsidRDefault="00422873" w:rsidP="00434AEE">
                              <w:pPr>
                                <w:pStyle w:val="NormalWeb"/>
                                <w:spacing w:before="0" w:beforeAutospacing="0" w:after="0" w:afterAutospacing="0"/>
                              </w:pPr>
                              <w:r>
                                <w:rPr>
                                  <w:rFonts w:ascii="Arial" w:hAnsi="Arial" w:cs="Arial"/>
                                  <w:b/>
                                  <w:bCs/>
                                  <w:color w:val="0000FF"/>
                                  <w:kern w:val="24"/>
                                </w:rPr>
                                <w:t>Z</w:t>
                              </w:r>
                              <w:r>
                                <w:rPr>
                                  <w:rFonts w:ascii="Arial" w:hAnsi="Arial" w:cs="Arial"/>
                                  <w:b/>
                                  <w:bCs/>
                                  <w:color w:val="0000FF"/>
                                  <w:kern w:val="24"/>
                                  <w:position w:val="-6"/>
                                  <w:vertAlign w:val="subscript"/>
                                </w:rPr>
                                <w:t>3-2</w:t>
                              </w:r>
                              <w:r>
                                <w:rPr>
                                  <w:rFonts w:ascii="Arial" w:hAnsi="Arial" w:cs="Arial"/>
                                  <w:b/>
                                  <w:bCs/>
                                  <w:color w:val="0000FF"/>
                                  <w:kern w:val="24"/>
                                </w:rPr>
                                <w:t xml:space="preserve">  = 24</w:t>
                              </w:r>
                            </w:p>
                          </w:txbxContent>
                        </wps:txbx>
                        <wps:bodyPr wrap="none" rtlCol="0">
                          <a:spAutoFit/>
                        </wps:bodyPr>
                      </wps:wsp>
                      <wps:wsp>
                        <wps:cNvPr id="2725" name="ZoneTexte 503"/>
                        <wps:cNvSpPr txBox="1"/>
                        <wps:spPr>
                          <a:xfrm rot="5400000">
                            <a:off x="4064375" y="6241844"/>
                            <a:ext cx="803398" cy="731357"/>
                          </a:xfrm>
                          <a:prstGeom prst="rect">
                            <a:avLst/>
                          </a:prstGeom>
                          <a:noFill/>
                        </wps:spPr>
                        <wps:txbx>
                          <w:txbxContent>
                            <w:p w14:paraId="0644481F" w14:textId="77777777" w:rsidR="00422873" w:rsidRDefault="00422873" w:rsidP="00434AEE">
                              <w:pPr>
                                <w:pStyle w:val="NormalWeb"/>
                                <w:spacing w:before="0" w:beforeAutospacing="0" w:after="0" w:afterAutospacing="0"/>
                              </w:pPr>
                              <w:r>
                                <w:rPr>
                                  <w:rFonts w:ascii="Arial" w:hAnsi="Arial" w:cs="Arial"/>
                                  <w:b/>
                                  <w:bCs/>
                                  <w:color w:val="FFC000"/>
                                  <w:kern w:val="24"/>
                                </w:rPr>
                                <w:t>Z</w:t>
                              </w:r>
                              <w:r>
                                <w:rPr>
                                  <w:rFonts w:ascii="Arial" w:hAnsi="Arial" w:cs="Arial"/>
                                  <w:b/>
                                  <w:bCs/>
                                  <w:color w:val="FFC000"/>
                                  <w:kern w:val="24"/>
                                  <w:position w:val="-6"/>
                                  <w:vertAlign w:val="subscript"/>
                                </w:rPr>
                                <w:t>1</w:t>
                              </w:r>
                              <w:r>
                                <w:rPr>
                                  <w:rFonts w:ascii="Arial" w:hAnsi="Arial" w:cs="Arial"/>
                                  <w:b/>
                                  <w:bCs/>
                                  <w:color w:val="FFC000"/>
                                  <w:kern w:val="24"/>
                                </w:rPr>
                                <w:t xml:space="preserve">    = 18</w:t>
                              </w:r>
                            </w:p>
                            <w:p w14:paraId="048F8157" w14:textId="77777777" w:rsidR="00422873" w:rsidRDefault="00422873" w:rsidP="00434AEE">
                              <w:pPr>
                                <w:pStyle w:val="NormalWeb"/>
                                <w:spacing w:before="0" w:beforeAutospacing="0" w:after="0" w:afterAutospacing="0"/>
                              </w:pPr>
                              <w:r>
                                <w:rPr>
                                  <w:rFonts w:ascii="Arial" w:hAnsi="Arial" w:cs="Arial"/>
                                  <w:b/>
                                  <w:bCs/>
                                  <w:color w:val="FF0066"/>
                                  <w:kern w:val="24"/>
                                </w:rPr>
                                <w:t>Z</w:t>
                              </w:r>
                              <w:r>
                                <w:rPr>
                                  <w:rFonts w:ascii="Arial" w:hAnsi="Arial" w:cs="Arial"/>
                                  <w:b/>
                                  <w:bCs/>
                                  <w:color w:val="FF0066"/>
                                  <w:kern w:val="24"/>
                                  <w:position w:val="-6"/>
                                  <w:vertAlign w:val="subscript"/>
                                </w:rPr>
                                <w:t>4</w:t>
                              </w:r>
                              <w:r>
                                <w:rPr>
                                  <w:rFonts w:ascii="Arial" w:hAnsi="Arial" w:cs="Arial"/>
                                  <w:b/>
                                  <w:bCs/>
                                  <w:color w:val="FF0066"/>
                                  <w:kern w:val="24"/>
                                </w:rPr>
                                <w:t xml:space="preserve">    = 18</w:t>
                              </w:r>
                            </w:p>
                            <w:p w14:paraId="1061A34D" w14:textId="77777777" w:rsidR="00422873" w:rsidRDefault="00422873" w:rsidP="00434AEE">
                              <w:pPr>
                                <w:pStyle w:val="NormalWeb"/>
                                <w:spacing w:before="0" w:beforeAutospacing="0" w:after="0" w:afterAutospacing="0"/>
                              </w:pPr>
                              <w:r>
                                <w:rPr>
                                  <w:rFonts w:ascii="Arial" w:hAnsi="Arial" w:cs="Arial"/>
                                  <w:b/>
                                  <w:bCs/>
                                  <w:color w:val="984806" w:themeColor="accent6" w:themeShade="80"/>
                                  <w:kern w:val="24"/>
                                </w:rPr>
                                <w:t>Z</w:t>
                              </w:r>
                              <w:r>
                                <w:rPr>
                                  <w:rFonts w:ascii="Arial" w:hAnsi="Arial" w:cs="Arial"/>
                                  <w:b/>
                                  <w:bCs/>
                                  <w:color w:val="984806" w:themeColor="accent6" w:themeShade="80"/>
                                  <w:kern w:val="24"/>
                                  <w:position w:val="-6"/>
                                  <w:vertAlign w:val="subscript"/>
                                </w:rPr>
                                <w:t>6</w:t>
                              </w:r>
                              <w:r>
                                <w:rPr>
                                  <w:rFonts w:ascii="Arial" w:hAnsi="Arial" w:cs="Arial"/>
                                  <w:b/>
                                  <w:bCs/>
                                  <w:color w:val="984806" w:themeColor="accent6" w:themeShade="80"/>
                                  <w:kern w:val="24"/>
                                </w:rPr>
                                <w:t xml:space="preserve">    = 18</w:t>
                              </w:r>
                            </w:p>
                          </w:txbxContent>
                        </wps:txbx>
                        <wps:bodyPr wrap="none" rtlCol="0">
                          <a:spAutoFit/>
                        </wps:bodyPr>
                      </wps:wsp>
                      <wps:wsp>
                        <wps:cNvPr id="2726" name="Connecteur droit 2726"/>
                        <wps:cNvCnPr/>
                        <wps:spPr>
                          <a:xfrm rot="5400000">
                            <a:off x="4522211" y="5839253"/>
                            <a:ext cx="0" cy="586548"/>
                          </a:xfrm>
                          <a:prstGeom prst="line">
                            <a:avLst/>
                          </a:prstGeom>
                          <a:noFill/>
                          <a:ln w="44450" cap="flat" cmpd="dbl" algn="ctr">
                            <a:solidFill>
                              <a:sysClr val="windowText" lastClr="000000"/>
                            </a:solidFill>
                            <a:prstDash val="solid"/>
                          </a:ln>
                          <a:effectLst/>
                        </wps:spPr>
                        <wps:bodyPr/>
                      </wps:wsp>
                      <wps:wsp>
                        <wps:cNvPr id="2727" name="Rectangle 2727"/>
                        <wps:cNvSpPr/>
                        <wps:spPr>
                          <a:xfrm rot="5400000">
                            <a:off x="3483350" y="5634784"/>
                            <a:ext cx="2190552" cy="1125671"/>
                          </a:xfrm>
                          <a:prstGeom prst="rect">
                            <a:avLst/>
                          </a:prstGeom>
                          <a:noFill/>
                          <a:ln w="25400" cap="flat" cmpd="sng" algn="ctr">
                            <a:solidFill>
                              <a:sysClr val="windowText" lastClr="000000"/>
                            </a:solidFill>
                            <a:prstDash val="solid"/>
                          </a:ln>
                          <a:effectLst/>
                        </wps:spPr>
                        <wps:txbx>
                          <w:txbxContent>
                            <w:p w14:paraId="1BB7E8EB" w14:textId="77777777" w:rsidR="00422873" w:rsidRDefault="00422873" w:rsidP="00434AEE">
                              <w:pPr>
                                <w:rPr>
                                  <w:rFonts w:eastAsia="Times New Roman"/>
                                </w:rPr>
                              </w:pPr>
                            </w:p>
                          </w:txbxContent>
                        </wps:txbx>
                        <wps:bodyPr rtlCol="0" anchor="ctr"/>
                      </wps:wsp>
                      <wps:wsp>
                        <wps:cNvPr id="2728" name="ZoneTexte 413"/>
                        <wps:cNvSpPr txBox="1"/>
                        <wps:spPr>
                          <a:xfrm rot="5400000">
                            <a:off x="1607560" y="1288209"/>
                            <a:ext cx="1673481" cy="266641"/>
                          </a:xfrm>
                          <a:prstGeom prst="rect">
                            <a:avLst/>
                          </a:prstGeom>
                          <a:noFill/>
                        </wps:spPr>
                        <wps:txbx>
                          <w:txbxContent>
                            <w:p w14:paraId="3969073B" w14:textId="77777777" w:rsidR="00422873" w:rsidRDefault="00422873" w:rsidP="00434AEE">
                              <w:pPr>
                                <w:pStyle w:val="NormalWeb"/>
                                <w:spacing w:before="0" w:beforeAutospacing="0" w:after="0" w:afterAutospacing="0"/>
                                <w:jc w:val="center"/>
                              </w:pPr>
                              <w:r>
                                <w:rPr>
                                  <w:rFonts w:ascii="Arial" w:hAnsi="Arial" w:cs="Arial"/>
                                  <w:b/>
                                  <w:bCs/>
                                  <w:color w:val="FF0000"/>
                                  <w:kern w:val="24"/>
                                </w:rPr>
                                <w:t>Courroie profondeur</w:t>
                              </w:r>
                            </w:p>
                          </w:txbxContent>
                        </wps:txbx>
                        <wps:bodyPr wrap="none" rtlCol="0">
                          <a:spAutoFit/>
                        </wps:bodyPr>
                      </wps:wsp>
                      <wps:wsp>
                        <wps:cNvPr id="2729" name="ZoneTexte 414"/>
                        <wps:cNvSpPr txBox="1"/>
                        <wps:spPr>
                          <a:xfrm rot="5400000">
                            <a:off x="2917883" y="2131806"/>
                            <a:ext cx="293415" cy="266641"/>
                          </a:xfrm>
                          <a:prstGeom prst="rect">
                            <a:avLst/>
                          </a:prstGeom>
                          <a:noFill/>
                        </wps:spPr>
                        <wps:txbx>
                          <w:txbxContent>
                            <w:p w14:paraId="7E733708"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K</w:t>
                              </w:r>
                            </w:p>
                          </w:txbxContent>
                        </wps:txbx>
                        <wps:bodyPr wrap="none" rtlCol="0">
                          <a:spAutoFit/>
                        </wps:bodyPr>
                      </wps:wsp>
                    </wpg:wgp>
                  </a:graphicData>
                </a:graphic>
              </wp:anchor>
            </w:drawing>
          </mc:Choice>
          <mc:Fallback>
            <w:pict>
              <v:group id="Grouper 9" o:spid="_x0000_s1713" style="position:absolute;left:0;text-align:left;margin-left:51.4pt;margin-top:17.2pt;width:405.15pt;height:580.4pt;z-index:251802112;mso-position-horizontal-relative:text;mso-position-vertical-relative:text" coordsize="51456,73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">
                <v:shape id="Arc 2485" o:spid="_x0000_s1714" style="position:absolute;left:1623;top:39221;width:5845;height:9091;rotation:3453981fd;visibility:visible;mso-wrap-style:square;v-text-anchor:middle" coordsize="584501,90910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ICP8UA&#10;AADdAAAADwAAAGRycy9kb3ducmV2LnhtbESPQWvCQBSE74X+h+UVvIhulLZKdJWoVHrwUqP3R/aZ&#10;RLNvQ3Y18d+7gtDjMDPfMPNlZypxo8aVlhWMhhEI4szqknMFh/RnMAXhPLLGyjIpuJOD5eL9bY6x&#10;ti3/0W3vcxEg7GJUUHhfx1K6rCCDbmhr4uCdbGPQB9nkUjfYBrip5DiKvqXBksNCgTWtC8ou+6tR&#10;YNLzdlX3J/lmZ06TI+o2zZJEqd5Hl8xAeOr8f/jV/tUKxp/TL3i+C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IgI/xQAAAN0AAAAPAAAAAAAAAAAAAAAAAJgCAABkcnMv&#10;ZG93bnJldi54bWxQSwUGAAAAAAQABAD1AAAAigMAAAAA&#10;" adj="-11796480,,5400" path="m485638,113750nsc549788,201810,585904,329170,584459,462228,582965,599802,541486,728920,471650,813383,350943,959371,178289,935966,75641,759698l292251,454552,485638,113750xem485638,113750nfc549788,201810,585904,329170,584459,462228,582965,599802,541486,728920,471650,813383,350943,959371,178289,935966,75641,759698e" filled="f" strokecolor="#604a7b" strokeweight="2.25pt">
                  <v:stroke joinstyle="miter"/>
                  <v:formulas/>
                  <v:path arrowok="t" o:connecttype="custom" o:connectlocs="485638,113750;584459,462228;471650,813383;75641,759698" o:connectangles="0,0,0,0" textboxrect="0,0,584501,909103"/>
                  <v:textbox>
                    <w:txbxContent>
                      <w:p w14:paraId="4BFBD6DA" w14:textId="77777777" w:rsidR="00422873" w:rsidRDefault="00422873" w:rsidP="00434AEE">
                        <w:pPr>
                          <w:rPr>
                            <w:rFonts w:eastAsia="Times New Roman"/>
                          </w:rPr>
                        </w:pPr>
                      </w:p>
                    </w:txbxContent>
                  </v:textbox>
                </v:shape>
                <v:oval id="Ellipse 2486" o:spid="_x0000_s1715" style="position:absolute;left:229;top:41072;width:8739;height:5444;rotation:938096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1UdMUA&#10;AADdAAAADwAAAGRycy9kb3ducmV2LnhtbESP0YrCMBRE34X9h3AXfNN0RUSqUUpZcR+UxeoHXJtr&#10;W2xu2iar9e+NsODjMDNnmOW6N7W4Uecqywq+xhEI4tzqigsFp+NmNAfhPLLG2jIpeJCD9epjsMRY&#10;2zsf6Jb5QgQIuxgVlN43sZQuL8mgG9uGOHgX2xn0QXaF1B3eA9zUchJFM2mw4rBQYkNpSfk1+zMK&#10;pudEb9u8LXbmkex3333a/lapUsPPPlmA8NT7d/i//aMVTKbzGbzeh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VR0xQAAAN0AAAAPAAAAAAAAAAAAAAAAAJgCAABkcnMv&#10;ZG93bnJldi54bWxQSwUGAAAAAAQABAD1AAAAigMAAAAA&#10;" filled="f" strokecolor="#090" strokeweight="2.25pt">
                  <v:textbox>
                    <w:txbxContent>
                      <w:p w14:paraId="7CEBD7FB" w14:textId="77777777" w:rsidR="00422873" w:rsidRDefault="00422873" w:rsidP="00434AEE">
                        <w:pPr>
                          <w:rPr>
                            <w:rFonts w:eastAsia="Times New Roman"/>
                          </w:rPr>
                        </w:pPr>
                      </w:p>
                    </w:txbxContent>
                  </v:textbox>
                </v:oval>
                <v:oval id="Ellipse 2488" o:spid="_x0000_s1716" style="position:absolute;left:5937;top:46972;width:4083;height:2542;rotation:938096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5lncEA&#10;AADdAAAADwAAAGRycy9kb3ducmV2LnhtbERPy4rCMBTdC/5DuII7TRUR6RilFEUXivj4gDvNnbZM&#10;c9M2Uevfm4Xg8nDey3VnKvGg1pWWFUzGEQjizOqScwW363a0AOE8ssbKMil4kYP1qt9bYqztk8/0&#10;uPhchBB2MSoovK9jKV1WkEE3tjVx4P5sa9AH2OZSt/gM4aaS0yiaS4Mlh4YCa0oLyv4vd6Ng9pvo&#10;XZM1+cG8kuNh06XNqUyVGg665AeEp85/xR/3XiuYzhZhbngTn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ZZ3BAAAA3QAAAA8AAAAAAAAAAAAAAAAAmAIAAGRycy9kb3du&#10;cmV2LnhtbFBLBQYAAAAABAAEAPUAAACGAwAAAAA=&#10;" filled="f" strokecolor="#090" strokeweight="2.25pt">
                  <v:textbox>
                    <w:txbxContent>
                      <w:p w14:paraId="1A12B28B" w14:textId="77777777" w:rsidR="00422873" w:rsidRDefault="00422873" w:rsidP="00434AEE">
                        <w:pPr>
                          <w:rPr>
                            <w:rFonts w:eastAsia="Times New Roman"/>
                          </w:rPr>
                        </w:pPr>
                      </w:p>
                    </w:txbxContent>
                  </v:textbox>
                </v:oval>
                <v:line id="Connecteur droit 2489" o:spid="_x0000_s1717" style="position:absolute;rotation:90;visibility:visible;mso-wrap-style:square" from="8141,46806" to="9401,48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Q6sUAAADdAAAADwAAAGRycy9kb3ducmV2LnhtbESPzYrCQBCE78K+w9ALXmSdbBDR6Ciy&#10;qHgT/2CPTaZNspvpCZkxiW/vCILHorq+6povO1OKhmpXWFbwPYxAEKdWF5wpOJ82XxMQziNrLC2T&#10;gjs5WC4+enNMtG35QM3RZyJA2CWoIPe+SqR0aU4G3dBWxMG72tqgD7LOpK6xDXBTyjiKxtJgwaEh&#10;x4p+ckr/jzcT3jCXZj/4217aYuDX09VvXNpsq1T/s1vNQHjq/Pv4ld5pBfFoMoXnmoAA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uQ6sUAAADdAAAADwAAAAAAAAAA&#10;AAAAAAChAgAAZHJzL2Rvd25yZXYueG1sUEsFBgAAAAAEAAQA+QAAAJMDAAAAAA==&#10;" strokecolor="#090" strokeweight="2.25pt"/>
                <v:oval id="Ellipse 2490" o:spid="_x0000_s1718" style="position:absolute;left:7747;top:31986;width:8630;height:5375;rotation:938096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b1CcIA&#10;AADdAAAADwAAAGRycy9kb3ducmV2LnhtbERPy2rCQBTdC/7DcIXudKIJ0qaOIqLg1vRFd5fMNUmb&#10;uRMz02T6951FweXhvDe7YFoxUO8aywqWiwQEcWl1w5WC15fT/BGE88gaW8uk4Jcc7LbTyQZzbUe+&#10;0FD4SsQQdjkqqL3vcildWZNBt7AdceSutjfoI+wrqXscY7hp5SpJ1tJgw7Ghxo4ONZXfxY9RcPxo&#10;sn34fLdpSL+qwNf2mN3elHqYhf0zCE/B38X/7rNWsMqe4v74Jj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NvUJwgAAAN0AAAAPAAAAAAAAAAAAAAAAAJgCAABkcnMvZG93&#10;bnJldi54bWxQSwUGAAAAAAQABAD1AAAAhwMAAAAA&#10;" filled="f" strokecolor="blue" strokeweight="2.25pt">
                  <v:textbox>
                    <w:txbxContent>
                      <w:p w14:paraId="041A73CA" w14:textId="77777777" w:rsidR="00422873" w:rsidRDefault="00422873" w:rsidP="00434AEE">
                        <w:pPr>
                          <w:rPr>
                            <w:rFonts w:eastAsia="Times New Roman"/>
                          </w:rPr>
                        </w:pPr>
                      </w:p>
                    </w:txbxContent>
                  </v:textbox>
                </v:oval>
                <v:line id="Connecteur droit 2491" o:spid="_x0000_s1719" style="position:absolute;rotation:90;visibility:visible;mso-wrap-style:square" from="12424,31639" to="15074,3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MipMgAAADdAAAADwAAAGRycy9kb3ducmV2LnhtbESPT2sCMRTE70K/Q3iFXkSz/mmxW6Ms&#10;loItFFrtpbdH8txd3LwsSbqu374RBI/DzPyGWa5724iOfKgdK5iMMxDE2pmaSwU/+7fRAkSIyAYb&#10;x6TgTAHWq7vBEnPjTvxN3S6WIkE45KigirHNpQy6Ioth7Fri5B2ctxiT9KU0Hk8Jbhs5zbInabHm&#10;tFBhS5uK9HH3ZxUcPvaPw9ff3n99du+zoI9nXRQbpR7u++IFRKQ+3sLX9tYomM6fJ3B5k56AXP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QMipMgAAADdAAAADwAAAAAA&#10;AAAAAAAAAAChAgAAZHJzL2Rvd25yZXYueG1sUEsFBgAAAAAEAAQA+QAAAJYDAAAAAA==&#10;" strokecolor="blue" strokeweight="2.25pt"/>
                <v:oval id="Ellipse 2492" o:spid="_x0000_s1720" style="position:absolute;left:14453;top:39510;width:4526;height:2820;rotation:938096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jO5cUA&#10;AADdAAAADwAAAGRycy9kb3ducmV2LnhtbESPQWvCQBSE7wX/w/KE3urGGIrGbETEQq+12uLtkX0m&#10;0ezbmN3q9t93C4Ueh5n5hilWwXTiRoNrLSuYThIQxJXVLdcK9u8vT3MQziNr7CyTgm9ysCpHDwXm&#10;2t75jW47X4sIYZejgsb7PpfSVQ0ZdBPbE0fvZAeDPsqhlnrAe4SbTqZJ8iwNthwXGuxp01B12X0Z&#10;BdvPNluH44edhdm5Dnzqttn1oNTjOKyXIDwF/x/+a79qBWm2SOH3TXwCs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qM7lxQAAAN0AAAAPAAAAAAAAAAAAAAAAAJgCAABkcnMv&#10;ZG93bnJldi54bWxQSwUGAAAAAAQABAD1AAAAigMAAAAA&#10;" filled="f" strokecolor="blue" strokeweight="2.25pt">
                  <v:textbox>
                    <w:txbxContent>
                      <w:p w14:paraId="66707629" w14:textId="77777777" w:rsidR="00422873" w:rsidRDefault="00422873" w:rsidP="00434AEE">
                        <w:pPr>
                          <w:rPr>
                            <w:rFonts w:eastAsia="Times New Roman"/>
                          </w:rPr>
                        </w:pPr>
                      </w:p>
                    </w:txbxContent>
                  </v:textbox>
                </v:oval>
                <v:line id="Connecteur droit 2493" o:spid="_x0000_s1721" style="position:absolute;rotation:90;visibility:visible;mso-wrap-style:square" from="16964,39342" to="18298,4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0ZSMgAAADdAAAADwAAAGRycy9kb3ducmV2LnhtbESPQUsDMRSE74L/ITzBi7RZW5W6Ni1L&#10;pdAWCrr14u2RvO4u3bwsSdxu/30jCB6HmfmGmS8H24qefGgcK3gcZyCItTMNVwq+DuvRDESIyAZb&#10;x6TgQgGWi9ubOebGnfmT+jJWIkE45KigjrHLpQy6Joth7Dri5B2dtxiT9JU0Hs8Jbls5ybIXabHh&#10;tFBjR6ua9Kn8sQqOu8Pzw/v34D/2/XYa9Omii2Kl1P3dULyBiDTE//Bfe2MUTJ5ep/D7Jj0Bubg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p0ZSMgAAADdAAAADwAAAAAA&#10;AAAAAAAAAAChAgAAZHJzL2Rvd25yZXYueG1sUEsFBgAAAAAEAAQA+QAAAJYDAAAAAA==&#10;" strokecolor="blue" strokeweight="2.25pt"/>
                <v:oval id="Ellipse 2494" o:spid="_x0000_s1722" style="position:absolute;left:11932;top:49816;width:3670;height:2286;rotation:938096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E22McA&#10;AADdAAAADwAAAGRycy9kb3ducmV2LnhtbESPUWvCQBCE3wv9D8cKfasXgy1t9JSSIhVahMaC+Lbk&#10;1iSY2wu5VeO/7xUKPg4z8w0zXw6uVWfqQ+PZwGScgCIuvW24MvCzXT2+gAqCbLH1TAauFGC5uL+b&#10;Y2b9hb/pXEilIoRDhgZqkS7TOpQ1OQxj3xFH7+B7hxJlX2nb4yXCXavTJHnWDhuOCzV2lNdUHouT&#10;M1DI7vq1ft9vntLVNs/FnfafHxtjHkbD2wyU0CC38H97bQ2k09cp/L2JT0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RNtjHAAAA3QAAAA8AAAAAAAAAAAAAAAAAmAIAAGRy&#10;cy9kb3ducmV2LnhtbFBLBQYAAAAABAAEAPUAAACMAwAAAAA=&#10;" filled="f" strokecolor="#f06" strokeweight="2.25pt">
                  <v:textbox>
                    <w:txbxContent>
                      <w:p w14:paraId="4791ABE4" w14:textId="77777777" w:rsidR="00422873" w:rsidRDefault="00422873" w:rsidP="00434AEE">
                        <w:pPr>
                          <w:rPr>
                            <w:rFonts w:eastAsia="Times New Roman"/>
                          </w:rPr>
                        </w:pPr>
                      </w:p>
                    </w:txbxContent>
                  </v:textbox>
                </v:oval>
                <v:line id="Connecteur droit 2495" o:spid="_x0000_s1723" style="position:absolute;rotation:90;visibility:visible;mso-wrap-style:square" from="13881,49670" to="15051,5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fvcccAAADdAAAADwAAAGRycy9kb3ducmV2LnhtbESP3WrCQBSE7wu+w3IEb4puTBvR6Coi&#10;LbS9UPx5gEP2mESzZ8PuqunbdwuFXg4z8w2zWHWmEXdyvrasYDxKQBAXVtdcKjgd34dTED4ga2ws&#10;k4Jv8rBa9p4WmGv74D3dD6EUEcI+RwVVCG0upS8qMuhHtiWO3tk6gyFKV0rt8BHhppFpkkykwZrj&#10;QoUtbSoqroebUeDe1un2c5990eZyG2dtd6aX551Sg363noMI1IX/8F/7QytIX2cZ/L6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d+9xxwAAAN0AAAAPAAAAAAAA&#10;AAAAAAAAAKECAABkcnMvZG93bnJldi54bWxQSwUGAAAAAAQABAD5AAAAlQMAAAAA&#10;" strokecolor="#f06" strokeweight="2.25pt"/>
                <v:line id="Connecteur droit 2496" o:spid="_x0000_s1724" style="position:absolute;rotation:90;visibility:visible;mso-wrap-style:square" from="11954,44079" to="22241,47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ek0ccAAADdAAAADwAAAGRycy9kb3ducmV2LnhtbESPT2vCQBTE74LfYXmF3nRTW6RGVxH/&#10;QKl4aBT1+Mg+k2j2bcyuGr99tyD0OMzMb5jRpDGluFHtCssK3roRCOLU6oIzBdvNsvMJwnlkjaVl&#10;UvAgB5NxuzXCWNs7/9At8ZkIEHYxKsi9r2IpXZqTQde1FXHwjrY26IOsM6lrvAe4KWUvivrSYMFh&#10;IceKZjml5+RqFKw5+d7Pd5fHYnXYFu+z9X56Slmp15dmOgThqfH/4Wf7SyvofQz68PcmPAE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J6TRxwAAAN0AAAAPAAAAAAAA&#10;AAAAAAAAAKECAABkcnMvZG93bnJldi54bWxQSwUGAAAAAAQABAD5AAAAlQMAAAAA&#10;" strokecolor="#604a7b" strokeweight="2.25pt"/>
                <v:line id="Connecteur droit 2497" o:spid="_x0000_s1725" style="position:absolute;rotation:90;flip:x y;visibility:visible;mso-wrap-style:square" from="8357,44952" to="18355,4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h3KcgAAADdAAAADwAAAGRycy9kb3ducmV2LnhtbESPT2sCMRTE7wW/Q3hCL6VmldI/W6No&#10;S0UPPdRWpLfH5rmJbl6WTdxdv31TKPQ4zMxvmOm8d5VoqQnWs4LxKANBXHhtuVTw9fl2+wgiRGSN&#10;lWdScKEA89ngaoq59h1/ULuNpUgQDjkqMDHWuZShMOQwjHxNnLyDbxzGJJtS6ga7BHeVnGTZvXRo&#10;OS0YrOnFUHHanp0CGzf2KPc3rdmdLXar9fvr91IrdT3sF88gIvXxP/zXXmsFk7unB/h9k56AnP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wh3KcgAAADdAAAADwAAAAAA&#10;AAAAAAAAAAChAgAAZHJzL2Rvd25yZXYueG1sUEsFBgAAAAAEAAQA+QAAAJYDAAAAAA==&#10;" strokecolor="#604a7b" strokeweight="2.25pt"/>
                <v:group id="Groupe 2498" o:spid="_x0000_s1726" style="position:absolute;left:12078;top:21743;width:7563;height:8391;rotation:90" coordorigin="26291,39810" coordsize="9592,10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7UqC7CAAAA3QAAAA8A&#10;AAAAAAAAAAAAAAAAqgIAAGRycy9kb3ducmV2LnhtbFBLBQYAAAAABAAEAPoAAACZAwAAAAA=&#10;">
                  <v:oval id="Ellipse 2499" o:spid="_x0000_s1727" style="position:absolute;left:25112;top:45396;width:6246;height:3887;rotation:348272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YFWscA&#10;AADdAAAADwAAAGRycy9kb3ducmV2LnhtbESPQWvCQBSE74X+h+UVvNWNIlKjm5BaLGLxoC3S42v2&#10;mSxm34bsqum/dwsFj8PMfMMs8t424kKdN44VjIYJCOLSacOVgq/P1fMLCB+QNTaOScEvecizx4cF&#10;ptpdeUeXfahEhLBPUUEdQptK6cuaLPqha4mjd3SdxRBlV0nd4TXCbSPHSTKVFg3HhRpbWtZUnvZn&#10;q+D1o3g/HQqz9aVe/7BZTr93bxulBk99MQcRqA/38H97rRWMJ7MZ/L2JT0B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2BVrHAAAA3QAAAA8AAAAAAAAAAAAAAAAAmAIAAGRy&#10;cy9kb3ducmV2LnhtbFBLBQYAAAAABAAEAPUAAACMAwAAAAA=&#10;" filled="f" strokecolor="red" strokeweight="2.25pt">
                    <v:textbox>
                      <w:txbxContent>
                        <w:p w14:paraId="49E3CC9A" w14:textId="77777777" w:rsidR="00422873" w:rsidRDefault="00422873" w:rsidP="00434AEE">
                          <w:pPr>
                            <w:rPr>
                              <w:rFonts w:eastAsia="Times New Roman"/>
                            </w:rPr>
                          </w:pPr>
                        </w:p>
                      </w:txbxContent>
                    </v:textbox>
                  </v:oval>
                  <v:shape id="Arc 2500" o:spid="_x0000_s1728" style="position:absolute;left:31999;top:39810;width:3847;height:6349;rotation:-2444259fd;visibility:visible;mso-wrap-style:square;v-text-anchor:middle" coordsize="384682,63499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7vGsQA&#10;AADdAAAADwAAAGRycy9kb3ducmV2LnhtbERPz2vCMBS+C/sfwhO8iKYrOkZnlDEUPAyhbhN2ezRv&#10;TWfyUpqs1v/eHIQdP77fq83grOipC41nBY/zDARx5XXDtYLPj93sGUSIyBqtZ1JwpQCb9cNohYX2&#10;Fy6pP8ZapBAOBSowMbaFlKEy5DDMfUucuB/fOYwJdrXUHV5SuLMyz7In6bDh1GCwpTdD1fn45xTU&#10;8bQv32mR/37Z7+mu35YHY0ulJuPh9QVEpCH+i+/uvVaQL7O0P71JT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e7xrEAAAA3QAAAA8AAAAAAAAAAAAAAAAAmAIAAGRycy9k&#10;b3ducmV2LnhtbFBLBQYAAAAABAAEAPUAAACJAwAAAAA=&#10;" adj="-11796480,,5400" path="m192341,nsc298415,,384465,141753,384682,316848v215,174224,-84665,316188,-190205,318122l192341,317495,192341,xem192341,nfc298415,,384465,141753,384682,316848v215,174224,-84665,316188,-190205,318122e" filled="f" strokecolor="red" strokeweight="2.25pt">
                    <v:stroke joinstyle="miter"/>
                    <v:formulas/>
                    <v:path arrowok="t" o:connecttype="custom" o:connectlocs="192341,0;384682,316848;194477,634970" o:connectangles="0,0,0" textboxrect="0,0,384682,634990"/>
                    <v:textbox>
                      <w:txbxContent>
                        <w:p w14:paraId="2F64D225" w14:textId="77777777" w:rsidR="00422873" w:rsidRDefault="00422873" w:rsidP="00434AEE">
                          <w:pPr>
                            <w:rPr>
                              <w:rFonts w:eastAsia="Times New Roman"/>
                            </w:rPr>
                          </w:pPr>
                        </w:p>
                      </w:txbxContent>
                    </v:textbox>
                  </v:shape>
                  <v:line id="Connecteur droit 2501" o:spid="_x0000_s1729" style="position:absolute;flip:x;visibility:visible;mso-wrap-style:square" from="30108,45488" to="35884,49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26MYAAADdAAAADwAAAGRycy9kb3ducmV2LnhtbESP0WrCQBRE3wX/YbmFvojuGlBq6iZI&#10;i6EUQap+wCV7m4Rm74bsNol/3y0U+jjMzBlmn0+2FQP1vnGsYb1SIIhLZxquNNyux+UTCB+QDbaO&#10;ScOdPOTZfLbH1LiRP2i4hEpECPsUNdQhdKmUvqzJol+5jjh6n663GKLsK2l6HCPctjJRaistNhwX&#10;auzopaby6/JtNciz3L1X6mgXZXu+F4Xym9Or1/rxYTo8gwg0hf/wX/vNaEg2ag2/b+ITk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7NujGAAAA3QAAAA8AAAAAAAAA&#10;AAAAAAAAoQIAAGRycy9kb3ducmV2LnhtbFBLBQYAAAAABAAEAPkAAACUAwAAAAA=&#10;" strokecolor="red" strokeweight="2.25pt"/>
                  <v:line id="Connecteur droit 2502" o:spid="_x0000_s1730" style="position:absolute;flip:x;visibility:visible;mso-wrap-style:square" from="26311,40416" to="32050,4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mon8UAAADdAAAADwAAAGRycy9kb3ducmV2LnhtbESP0WrCQBRE3wX/YblCX6TZbSClja4i&#10;FqWUQjD1Ay7ZaxLM3g3ZrSZ/3y0U+jjMzBlmvR1tJ240+NaxhqdEgSCunGm51nD+Ojy+gPAB2WDn&#10;mDRM5GG7mc/WmBt35xPdylCLCGGfo4YmhD6X0lcNWfSJ64mjd3GDxRDlUEsz4D3CbSdTpZ6lxZbj&#10;QoM97RuqruW31SAL+fpRq4NdVl0xHY/KZ59vXuuHxbhbgQg0hv/wX/vdaEgzlcLvm/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mon8UAAADdAAAADwAAAAAAAAAA&#10;AAAAAAChAgAAZHJzL2Rvd25yZXYueG1sUEsFBgAAAAAEAAQA+QAAAJMDAAAAAA==&#10;" strokecolor="red" strokeweight="2.25pt"/>
                </v:group>
                <v:line id="Connecteur droit 2503" o:spid="_x0000_s1731" style="position:absolute;rotation:90;visibility:visible;mso-wrap-style:square" from="5889,38091" to="19920,4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udU8cAAADdAAAADwAAAGRycy9kb3ducmV2LnhtbESPQWvCQBSE74L/YXmF3nRTpUViNiK2&#10;QmnxYBqqx0f2NUnNvo3ZrcZ/7woFj8PMfMMki9404kSdqy0reBpHIIgLq2suFeRf69EMhPPIGhvL&#10;pOBCDhbpcJBgrO2Zt3TKfCkChF2MCirv21hKV1Rk0I1tSxy8H9sZ9EF2pdQdngPcNHISRS/SYM1h&#10;ocKWVhUVh+zPKNhw9rF7/T5e3j73eT1dbXbL34KVenzol3MQnnp/D/+337WCyXM0hdub8ARk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51TxwAAAN0AAAAPAAAAAAAA&#10;AAAAAAAAAKECAABkcnMvZG93bnJldi54bWxQSwUGAAAAAAQABAD5AAAAlQMAAAAA&#10;" strokecolor="#604a7b" strokeweight="2.25pt"/>
                <v:group id="Groupe 2504" o:spid="_x0000_s1732" style="position:absolute;left:9642;top:19175;width:4435;height:4490;rotation:90" coordorigin="22543,47369" coordsize="5625,5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FyODHFAAAA3QAA&#10;AA8AAAAAAAAAAAAAAAAAqgIAAGRycy9kb3ducmV2LnhtbFBLBQYAAAAABAAEAPoAAACcAwAAAAA=&#10;">
                  <v:oval id="Ellipse 2505" o:spid="_x0000_s1733" style="position:absolute;left:21564;top:48866;width:5183;height:3225;rotation:348272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MO1cUA&#10;AADdAAAADwAAAGRycy9kb3ducmV2LnhtbESP3WrCQBSE7wu+w3IE7+pGMaVEV/GHQqn0ouoDHLLH&#10;JCZ7NuZsNX37rlDo5TAz3zCLVe8adaNOKs8GJuMEFHHubcWFgdPx7fkVlARki41nMvBDAqvl4GmB&#10;mfV3/qLbIRQqQlgyNFCG0GZaS16SQxn7ljh6Z985DFF2hbYd3iPcNXqaJC/aYcVxocSWtiXl9eHb&#10;GZDPVGoKH9eNvshuh7PraV+jMaNhv56DCtSH//Bf+90amKZJCo838Qn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Aw7VxQAAAN0AAAAPAAAAAAAAAAAAAAAAAJgCAABkcnMv&#10;ZG93bnJldi54bWxQSwUGAAAAAAQABAD1AAAAigMAAAAA&#10;" filled="f" strokecolor="#ffc000" strokeweight="2.25pt">
                    <v:textbox>
                      <w:txbxContent>
                        <w:p w14:paraId="7CC987EA" w14:textId="77777777" w:rsidR="00422873" w:rsidRDefault="00422873" w:rsidP="00434AEE">
                          <w:pPr>
                            <w:rPr>
                              <w:rFonts w:eastAsia="Times New Roman"/>
                            </w:rPr>
                          </w:pPr>
                        </w:p>
                      </w:txbxContent>
                    </v:textbox>
                  </v:oval>
                  <v:line id="Connecteur droit 2506" o:spid="_x0000_s1734" style="position:absolute;visibility:visible;mso-wrap-style:square" from="22601,48405" to="24239,50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7xsgAAADdAAAADwAAAGRycy9kb3ducmV2LnhtbESP3WoCMRSE7wu+QzhC72q2ituyNYo/&#10;FApSpFoK3p1uTjerm5MlSXXt05tCoZfDzHzDTGadbcSJfKgdK7gfZCCIS6drrhS8757vHkGEiKyx&#10;cUwKLhRgNu3dTLDQ7sxvdNrGSiQIhwIVmBjbQspQGrIYBq4lTt6X8xZjkr6S2uM5wW0jh1mWS4s1&#10;pwWDLS0Nlcftt1Ww/mwW7vVntDjstd88fJjdPseVUrf9bv4EIlIX/8N/7RetYDjOcvh9k56An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7xsgAAADdAAAADwAAAAAA&#10;AAAAAAAAAAChAgAAZHJzL2Rvd25yZXYueG1sUEsFBgAAAAAEAAQA+QAAAJYDAAAAAA==&#10;" strokecolor="#ffc000" strokeweight="2.25pt"/>
                  <v:line id="Connecteur droit 2507" o:spid="_x0000_s1735" style="position:absolute;flip:x;visibility:visible;mso-wrap-style:square" from="24096,47369" to="28168,5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gbo8cAAADdAAAADwAAAGRycy9kb3ducmV2LnhtbESPUWsCMRCE3wX/Q1ihb5r0aNVejWKL&#10;QkEEa0tL35bL9u7wsjmSVK//3giCj8PsfLMzW3S2EUfyoXas4X6kQBAXztRcavj8WA+nIEJENtg4&#10;Jg3/FGAx7/dmmBt34nc67mMpEoRDjhqqGNtcylBUZDGMXEucvF/nLcYkfSmNx1OC20ZmSo2lxZpT&#10;Q4UtvVZUHPZ/Nr3xsFvZzdfLePqzXn1vfbbtgnrS+m7QLZ9BROri7fiafjMaskc1gcuahAA5P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eBujxwAAAN0AAAAPAAAAAAAA&#10;AAAAAAAAAKECAABkcnMvZG93bnJldi54bWxQSwUGAAAAAAQABAD5AAAAlQMAAAAA&#10;" strokecolor="#ffc000" strokeweight="2.25pt"/>
                </v:group>
                <v:line id="Connecteur droit 2508" o:spid="_x0000_s1736" style="position:absolute;rotation:90;visibility:visible;mso-wrap-style:square" from="21146,47848" to="23211,48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IRI8QAAADdAAAADwAAAGRycy9kb3ducmV2LnhtbERPy2oCMRTdC/5DuIIbqRktShmNMihC&#10;Wyj46Ka7S3KdGZzcDEkcx79vFoUuD+e93va2ER35UDtWMJtmIIi1MzWXCr4vh5c3ECEiG2wck4In&#10;BdhuhoM15sY9+ETdOZYihXDIUUEVY5tLGXRFFsPUtcSJuzpvMSboS2k8PlK4beQ8y5bSYs2pocKW&#10;dhXp2/luFVw/L4vJ/qf3x6/u4zXo21MXxU6p8agvViAi9fFf/Od+NwrmiyzNTW/SE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hEjxAAAAN0AAAAPAAAAAAAAAAAA&#10;AAAAAKECAABkcnMvZG93bnJldi54bWxQSwUGAAAAAAQABAD5AAAAkgMAAAAA&#10;" strokecolor="blue" strokeweight="2.25pt"/>
                <v:group id="Groupe 2509" o:spid="_x0000_s1737" style="position:absolute;left:18297;top:43597;width:4147;height:4090;rotation:90" coordorigin="53448,36816" coordsize="5259,5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9zl6/FAAAA3QAA&#10;AA8AAAAAAAAAAAAAAAAAqgIAAGRycy9kb3ducmV2LnhtbFBLBQYAAAAABAAEAPoAAACcAwAAAAA=&#10;">
                  <v:oval id="Ellipse 2510" o:spid="_x0000_s1738" style="position:absolute;left:53009;top:40122;width:2326;height:1448;rotation:348272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gAMIA&#10;AADdAAAADwAAAGRycy9kb3ducmV2LnhtbERPTYvCMBC9L/gfwgje1lRBWapRqqKIsgddEY9jM7bB&#10;ZlKaqN1/vzkIe3y87+m8tZV4UuONYwWDfgKCOHfacKHg9LP+/ALhA7LGyjEp+CUP81nnY4qpdi8+&#10;0PMYChFD2KeooAyhTqX0eUkWfd/VxJG7ucZiiLAppG7wFcNtJYdJMpYWDceGEmtalpTfjw+rYLHP&#10;NvdzZr59rrdXNsvx5bDaKdXrttkERKA2/Ivf7q1WMBwN4v74Jj4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qAAwgAAAN0AAAAPAAAAAAAAAAAAAAAAAJgCAABkcnMvZG93&#10;bnJldi54bWxQSwUGAAAAAAQABAD1AAAAhwMAAAAA&#10;" filled="f" strokecolor="red" strokeweight="2.25pt">
                    <v:textbox>
                      <w:txbxContent>
                        <w:p w14:paraId="18FA20BF" w14:textId="77777777" w:rsidR="00422873" w:rsidRDefault="00422873" w:rsidP="00434AEE">
                          <w:pPr>
                            <w:rPr>
                              <w:rFonts w:eastAsia="Times New Roman"/>
                            </w:rPr>
                          </w:pPr>
                        </w:p>
                      </w:txbxContent>
                    </v:textbox>
                  </v:oval>
                  <v:shape id="Arc 2511" o:spid="_x0000_s1739" style="position:absolute;left:57158;top:36816;width:1466;height:2372;rotation:-2444259fd;visibility:visible;mso-wrap-style:square;v-text-anchor:middle" coordsize="146570,23721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0yvccA&#10;AADdAAAADwAAAGRycy9kb3ducmV2LnhtbESPQWsCMRSE74X+h/AK3mp2BaVdjWKFFr1Y3Erx+Ni8&#10;ZtNuXpZNXNd/bwqFHoeZ+YZZrAbXiJ66YD0ryMcZCOLKa8tGwfHj9fEJRIjIGhvPpOBKAVbL+7sF&#10;Ftpf+EB9GY1IEA4FKqhjbAspQ1WTwzD2LXHyvnznMCbZGak7vCS4a+Qky2bSoeW0UGNLm5qqn/Ls&#10;FLyb/mU/3dnT98Ec15umfOvt86dSo4dhPQcRaYj/4b/2ViuYTPMcft+k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dMr3HAAAA3QAAAA8AAAAAAAAAAAAAAAAAmAIAAGRy&#10;cy9kb3ducmV2LnhtbFBLBQYAAAAABAAEAPUAAACMAwAAAAA=&#10;" adj="-11796480,,5400" path="m65439,682nsc98496,-5079,129807,25899,141711,76141v6284,26520,6478,55809,549,82542c131259,208277,101362,240179,68864,237000l73285,118608,65439,682xem65439,682nfc98496,-5079,129807,25899,141711,76141v6284,26520,6478,55809,549,82542c131259,208277,101362,240179,68864,237000e" filled="f" strokecolor="red" strokeweight="2.25pt">
                    <v:stroke joinstyle="miter"/>
                    <v:formulas/>
                    <v:path arrowok="t" o:connecttype="custom" o:connectlocs="65439,682;141711,76141;142260,158683;68864,237000" o:connectangles="0,0,0,0" textboxrect="0,0,146570,237215"/>
                    <v:textbox>
                      <w:txbxContent>
                        <w:p w14:paraId="44F4D0B4" w14:textId="77777777" w:rsidR="00422873" w:rsidRDefault="00422873" w:rsidP="00434AEE">
                          <w:pPr>
                            <w:rPr>
                              <w:rFonts w:eastAsia="Times New Roman"/>
                            </w:rPr>
                          </w:pPr>
                        </w:p>
                      </w:txbxContent>
                    </v:textbox>
                  </v:shape>
                  <v:line id="Connecteur droit 2512" o:spid="_x0000_s1740" style="position:absolute;flip:x;visibility:visible;mso-wrap-style:square" from="53474,37011" to="57231,3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QsUAAADdAAAADwAAAGRycy9kb3ducmV2LnhtbESP0WrCQBRE3wv+w3IFX0rdNZBSU1cR&#10;JVJKQar9gEv2Nglm74bsGpO/7xYEH4eZOcOsNoNtRE+drx1rWMwVCOLCmZpLDT/n/OUNhA/IBhvH&#10;pGEkD5v15GmFmXE3/qb+FEoRIewz1FCF0GZS+qIii37uWuLo/brOYoiyK6Xp8BbhtpGJUq/SYs1x&#10;ocKWdhUVl9PVapBHufwsVW6fi+Y4Hg7Kp197r/VsOmzfQQQawiN8b38YDUm6SOD/TXw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QsUAAADdAAAADwAAAAAAAAAA&#10;AAAAAAChAgAAZHJzL2Rvd25yZXYueG1sUEsFBgAAAAAEAAQA+QAAAJMDAAAAAA==&#10;" strokecolor="red" strokeweight="2.25pt"/>
                  <v:line id="Connecteur droit 2513" o:spid="_x0000_s1741" style="position:absolute;flip:x;visibility:visible;mso-wrap-style:square" from="54869,38868" to="58708,4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yb2cQAAADdAAAADwAAAGRycy9kb3ducmV2LnhtbESP0YrCMBRE3xf8h3AFX0QTFcXtGkVc&#10;FBGh6O4HXJprW2xuSpPV+vdGEPZxmJkzzGLV2krcqPGlYw2joQJBnDlTcq7h92c7mIPwAdlg5Zg0&#10;PMjDatn5WGBi3J1PdDuHXEQI+wQ1FCHUiZQ+K8iiH7qaOHoX11gMUTa5NA3eI9xWcqzUTFosOS4U&#10;WNOmoOx6/rMaZCo/D7na2n5WpY/dTvnp8dtr3eu26y8QgdrwH36390bDeDqawOtNf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JvZxAAAAN0AAAAPAAAAAAAAAAAA&#10;AAAAAKECAABkcnMvZG93bnJldi54bWxQSwUGAAAAAAQABAD5AAAAkgMAAAAA&#10;" strokecolor="red" strokeweight="2.25pt"/>
                </v:group>
                <v:line id="Connecteur droit 2514" o:spid="_x0000_s1742" style="position:absolute;rotation:90;visibility:visible;mso-wrap-style:square" from="17488,42926" to="19554,43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aN+8cAAADdAAAADwAAAGRycy9kb3ducmV2LnhtbESPQWsCMRSE70L/Q3gFL0WzWi1la5TF&#10;UmgFwaqX3h7Jc3dx87IkcV3/fVMoeBxm5htmseptIzryoXasYDLOQBBrZ2ouFRwPH6NXECEiG2wc&#10;k4IbBVgtHwYLzI278jd1+1iKBOGQo4IqxjaXMuiKLIaxa4mTd3LeYkzSl9J4vCa4beQ0y16kxZrT&#10;QoUtrSvS5/3FKjhtDvOn95/e77bd13PQ55suirVSw8e+eAMRqY/38H/70yiYzicz+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Ro37xwAAAN0AAAAPAAAAAAAA&#10;AAAAAAAAAKECAABkcnMvZG93bnJldi54bWxQSwUGAAAAAAQABAD5AAAAlQMAAAAA&#10;" strokecolor="blue" strokeweight="2.25pt"/>
                <v:line id="Connecteur droit 2515" o:spid="_x0000_s1743" style="position:absolute;rotation:-90;flip:x;visibility:visible;mso-wrap-style:square" from="10811,35830" to="20291,4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W+hcQAAADdAAAADwAAAGRycy9kb3ducmV2LnhtbESPUWvCMBSF3wf+h3AF32ZqwTE6o2yC&#10;oL5ss/6AS3PXFpOb2MRa/70RhD0ezjnf4SxWgzWipy60jhXMphkI4srplmsFx3Lz+g4iRGSNxjEp&#10;uFGA1XL0ssBCuyv/Un+ItUgQDgUqaGL0hZShashimDpPnLw/11mMSXa11B1eE9wamWfZm7TYclpo&#10;0NO6oep0uFgFu3O79z/nE5E1vq/zXfn1bUqlJuPh8wNEpCH+h5/trVaQz2dzeLx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xb6FxAAAAN0AAAAPAAAAAAAAAAAA&#10;AAAAAKECAABkcnMvZG93bnJldi54bWxQSwUGAAAAAAQABAD5AAAAkgMAAAAA&#10;" strokecolor="blue" strokeweight="2.25pt"/>
                <v:line id="Connecteur droit 2516" o:spid="_x0000_s1744" style="position:absolute;rotation:90;visibility:visible;mso-wrap-style:square" from="16894,60976" to="18640,6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egsUAAADdAAAADwAAAGRycy9kb3ducmV2LnhtbESPQYvCMBCF78L+hzALXkRTC4rbNYqI&#10;ijdRV/A4NLNtd5tJaWJb/70RBI+PN+978+bLzpSiodoVlhWMRxEI4tTqgjMFP+ftcAbCeWSNpWVS&#10;cCcHy8VHb46Jti0fqTn5TAQIuwQV5N5XiZQuzcmgG9mKOHi/tjbog6wzqWtsA9yUMo6iqTRYcGjI&#10;saJ1Tun/6WbCG+bSHAZ/u0tbDPzma3WNS5vtlOp/dqtvEJ46/z5+pfdaQTwZT+G5JiB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egsUAAADdAAAADwAAAAAAAAAA&#10;AAAAAAChAgAAZHJzL2Rvd25yZXYueG1sUEsFBgAAAAAEAAQA+QAAAJMDAAAAAA==&#10;" strokecolor="#090" strokeweight="2.25pt"/>
                <v:group id="Groupe 2517" o:spid="_x0000_s1745" style="position:absolute;left:13868;top:56725;width:4128;height:4106;rotation:90" coordorigin="70117,42439" coordsize="5235,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eTCbxgAAAN0A&#10;AAAPAAAAAAAAAAAAAAAAAKoCAABkcnMvZG93bnJldi54bWxQSwUGAAAAAAQABAD6AAAAnQMAAAAA&#10;">
                  <v:oval id="Ellipse 2518" o:spid="_x0000_s1746" style="position:absolute;left:69678;top:45765;width:2326;height:1447;rotation:348272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isBsIA&#10;AADdAAAADwAAAGRycy9kb3ducmV2LnhtbERPTYvCMBC9L/gfwgje1lRBWapRqqKIsgddEY9jM7bB&#10;ZlKaqN1/vzkIe3y87+m8tZV4UuONYwWDfgKCOHfacKHg9LP+/ALhA7LGyjEp+CUP81nnY4qpdi8+&#10;0PMYChFD2KeooAyhTqX0eUkWfd/VxJG7ucZiiLAppG7wFcNtJYdJMpYWDceGEmtalpTfjw+rYLHP&#10;NvdzZr59rrdXNsvx5bDaKdXrttkERKA2/Ivf7q1WMBwN4tz4Jj4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iKwGwgAAAN0AAAAPAAAAAAAAAAAAAAAAAJgCAABkcnMvZG93&#10;bnJldi54bWxQSwUGAAAAAAQABAD1AAAAhwMAAAAA&#10;" filled="f" strokecolor="red" strokeweight="2.25pt">
                    <v:textbox>
                      <w:txbxContent>
                        <w:p w14:paraId="720B9299" w14:textId="77777777" w:rsidR="00422873" w:rsidRDefault="00422873" w:rsidP="00434AEE">
                          <w:pPr>
                            <w:rPr>
                              <w:rFonts w:eastAsia="Times New Roman"/>
                            </w:rPr>
                          </w:pPr>
                        </w:p>
                      </w:txbxContent>
                    </v:textbox>
                  </v:oval>
                  <v:shape id="Arc 2519" o:spid="_x0000_s1747" style="position:absolute;left:73820;top:42439;width:1466;height:2395;rotation:-2444259fd;visibility:visible;mso-wrap-style:square;v-text-anchor:middle" coordsize="146570,2394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vzcUA&#10;AADdAAAADwAAAGRycy9kb3ducmV2LnhtbESP3WrCQBCF7wu+wzKCd3VjpEWjq4gg1FIo/jzAkJ1s&#10;otnZkN3G+PZuQfDycOZ8Z85y3dtadNT6yrGCyTgBQZw7XbFRcD7t3mcgfEDWWDsmBXfysF4N3paY&#10;aXfjA3XHYESEsM9QQRlCk0np85Is+rFriKNXuNZiiLI1Urd4i3BbyzRJPqXFimNDiQ1tS8qvxz8b&#10;3/i+/Ezn+6m8zrbBFKYoulT+KjUa9psFiEB9eB0/019aQfoxmcP/mogA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s+/NxQAAAN0AAAAPAAAAAAAAAAAAAAAAAJgCAABkcnMv&#10;ZG93bnJldi54bWxQSwUGAAAAAAQABAD1AAAAigMAAAAA&#10;" adj="-11796480,,5400" path="m73285,nsc113414,,146080,52722,146565,118272v471,63679,-29657,116816,-68560,120917l73285,119719,73285,xem73285,nfc113414,,146080,52722,146565,118272v471,63679,-29657,116816,-68560,120917e" filled="f" strokecolor="red" strokeweight="2.25pt">
                    <v:stroke joinstyle="miter"/>
                    <v:formulas/>
                    <v:path arrowok="t" o:connecttype="custom" o:connectlocs="73285,0;146565,118272;78005,239189" o:connectangles="0,0,0" textboxrect="0,0,146570,239437"/>
                    <v:textbox>
                      <w:txbxContent>
                        <w:p w14:paraId="4C8B56B4" w14:textId="77777777" w:rsidR="00422873" w:rsidRDefault="00422873" w:rsidP="00434AEE">
                          <w:pPr>
                            <w:rPr>
                              <w:rFonts w:eastAsia="Times New Roman"/>
                            </w:rPr>
                          </w:pPr>
                        </w:p>
                      </w:txbxContent>
                    </v:textbox>
                  </v:shape>
                  <v:line id="Connecteur droit 2520" o:spid="_x0000_s1748" style="position:absolute;flip:x;visibility:visible;mso-wrap-style:square" from="70143,42655" to="73852,45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LPE8IAAADdAAAADwAAAGRycy9kb3ducmV2LnhtbERP3WrCMBS+H/gO4QjeDE1W6JjVKDKx&#10;jDGQqQ9waI5tsTkpTbTt25uLwS4/vv/1drCNeFDna8ca3hYKBHHhTM2lhsv5MP8A4QOywcYxaRjJ&#10;w3YzeVljZlzPv/Q4hVLEEPYZaqhCaDMpfVGRRb9wLXHkrq6zGCLsSmk67GO4bWSi1Lu0WHNsqLCl&#10;z4qK2+luNcijXH6X6mBfi+Y45rny6c/eaz2bDrsViEBD+Bf/ub+MhiRN4v74Jj4BuX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LPE8IAAADdAAAADwAAAAAAAAAAAAAA&#10;AAChAgAAZHJzL2Rvd25yZXYueG1sUEsFBgAAAAAEAAQA+QAAAJADAAAAAA==&#10;" strokecolor="red" strokeweight="2.25pt"/>
                  <v:line id="Connecteur droit 2521" o:spid="_x0000_s1749" style="position:absolute;flip:x;visibility:visible;mso-wrap-style:square" from="71562,44536" to="75352,47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5qiMUAAADdAAAADwAAAGRycy9kb3ducmV2LnhtbESP0WrCQBRE3wv+w3IFX0rdNZBSU1cR&#10;JVJKQar9gEv2Nglm74bsGpO/7xYEH4eZOcOsNoNtRE+drx1rWMwVCOLCmZpLDT/n/OUNhA/IBhvH&#10;pGEkD5v15GmFmXE3/qb+FEoRIewz1FCF0GZS+qIii37uWuLo/brOYoiyK6Xp8BbhtpGJUq/SYs1x&#10;ocKWdhUVl9PVapBHufwsVW6fi+Y4Hg7Kp197r/VsOmzfQQQawiN8b38YDUmaLOD/TXw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5qiMUAAADdAAAADwAAAAAAAAAA&#10;AAAAAAChAgAAZHJzL2Rvd25yZXYueG1sUEsFBgAAAAAEAAQA+QAAAJMDAAAAAA==&#10;" strokecolor="red" strokeweight="2.25pt"/>
                </v:group>
                <v:line id="Connecteur droit 2522" o:spid="_x0000_s1750" style="position:absolute;rotation:-90;flip:x;visibility:visible;mso-wrap-style:square" from="17120,60935" to="18451,6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hp1sYAAADdAAAADwAAAGRycy9kb3ducmV2LnhtbESPzWrDMBCE74G+g9hCbo1cQ5PiRAl1&#10;aUh6CKH5Oy/WVja2VsZSHPftq0Ihx2FmvmEWq8E2oqfOV44VPE8SEMSF0xUbBafj+ukVhA/IGhvH&#10;pOCHPKyWD6MFZtrd+Iv6QzAiQthnqKAMoc2k9EVJFv3EtcTR+3adxRBlZ6Tu8BbhtpFpkkylxYrj&#10;QoktvZdU1IerVeCul12wl9ln09eb/JxXZv+xNkqNH4e3OYhAQ7iH/9tbrSB9SVP4ex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IadbGAAAA3QAAAA8AAAAAAAAA&#10;AAAAAAAAoQIAAGRycy9kb3ducmV2LnhtbFBLBQYAAAAABAAEAPkAAACUAwAAAAA=&#10;" strokecolor="#090" strokeweight="2.25pt"/>
                <v:line id="Connecteur droit 2523" o:spid="_x0000_s1751" style="position:absolute;rotation:-90;flip:x;visibility:visible;mso-wrap-style:square" from="18317,57300" to="19218,57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EX+cQAAADdAAAADwAAAGRycy9kb3ducmV2LnhtbESPQUvDQBSE74L/YXkFb3bTFCXEbksQ&#10;LD0VWr309sg+s4l5b0N2TeO/7wqCx2FmvmE2u5l7NdEYWi8GVssMFEntbSuNgY/3t8cCVIgoFnsv&#10;ZOCHAuy293cbLK2/yommc2xUgkgo0YCLcSi1DrUjxrD0A0nyPv3IGJMcG21HvCY49zrPsmfN2Epa&#10;cDjQq6P66/zNBqpTmDjysbu4yl+KolvzvhNjHhZz9QIq0hz/w3/tgzWQP+Vr+H2TnoD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gRf5xAAAAN0AAAAPAAAAAAAAAAAA&#10;AAAAAKECAABkcnMvZG93bnJldi54bWxQSwUGAAAAAAQABAD5AAAAkgMAAAAA&#10;" strokecolor="#f06" strokeweight="2.25pt"/>
                <v:line id="Connecteur droit 2524" o:spid="_x0000_s1752" style="position:absolute;rotation:90;visibility:visible;mso-wrap-style:square" from="13148,56131" to="14894,56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1v08cAAADdAAAADwAAAGRycy9kb3ducmV2LnhtbESPT2vCQBDF7wW/wzKCF9GNoS0asxER&#10;K72V+gc8DtkxiWZnQ3abpN++Wyj0+Hjzfm9euhlMLTpqXWVZwWIegSDOra64UHA+vc2WIJxH1lhb&#10;JgXf5GCTjZ5STLTt+ZO6oy9EgLBLUEHpfZNI6fKSDLq5bYiDd7OtQR9kW0jdYh/gppZxFL1KgxWH&#10;hhIb2pWUP45fJrxhLt3H9H649NXU71fba1zb4qDUZDxs1yA8Df7/+C/9rhXEL/Ez/K4JCJD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DW/TxwAAAN0AAAAPAAAAAAAA&#10;AAAAAAAAAKECAABkcnMvZG93bnJldi54bWxQSwUGAAAAAAQABAD5AAAAlQMAAAAA&#10;" strokecolor="#090" strokeweight="2.25pt"/>
                <v:line id="Connecteur droit 2525" o:spid="_x0000_s1753" style="position:absolute;rotation:90;visibility:visible;mso-wrap-style:square" from="17853,57306" to="19599,5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kpC8YAAADdAAAADwAAAGRycy9kb3ducmV2LnhtbESP3WrCQBSE7wu+w3KE3hTdGEmR6Coi&#10;FtSLFn8e4JA9JtHs2bC7anx7t1Do5TAz3zCzRWcacSfna8sKRsMEBHFhdc2lgtPxazAB4QOyxsYy&#10;KXiSh8W89zbDXNsH7+l+CKWIEPY5KqhCaHMpfVGRQT+0LXH0ztYZDFG6UmqHjwg3jUyT5FMarDku&#10;VNjSqqLiergZBW69TL+3+2xHq8ttlLXdmcYfP0q997vlFESgLvyH/9obrSDN0gx+38QnIO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pKQvGAAAA3QAAAA8AAAAAAAAA&#10;AAAAAAAAoQIAAGRycy9kb3ducmV2LnhtbFBLBQYAAAAABAAEAPkAAACUAwAAAAA=&#10;" strokecolor="#f06" strokeweight="2.25pt"/>
                <v:line id="Connecteur droit 2526" o:spid="_x0000_s1754" style="position:absolute;rotation:90;visibility:visible;mso-wrap-style:square" from="14158,52493" to="15904,5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3fMYAAADdAAAADwAAAGRycy9kb3ducmV2LnhtbESP3WrCQBSE7wu+w3KE3hTdmBKR6Coi&#10;CrUXFX8e4JA9JtHs2bC7anz7bqHg5TAz3zCzRWcacSfna8sKRsMEBHFhdc2lgtNxM5iA8AFZY2OZ&#10;FDzJw2Lee5thru2D93Q/hFJECPscFVQhtLmUvqjIoB/aljh6Z+sMhihdKbXDR4SbRqZJMpYGa44L&#10;Fba0qqi4Hm5GgVsv05/tPvum1eU2ytruTJ8fO6Xe+91yCiJQF17h//aXVpBm6Rj+3sQn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7t3zGAAAA3QAAAA8AAAAAAAAA&#10;AAAAAAAAoQIAAGRycy9kb3ducmV2LnhtbFBLBQYAAAAABAAEAPkAAACUAwAAAAA=&#10;" strokecolor="#f06" strokeweight="2.25pt"/>
                <v:line id="Connecteur droit 2527" o:spid="_x0000_s1755" style="position:absolute;rotation:-90;flip:x;visibility:visible;mso-wrap-style:square" from="26892,56992" to="35407,63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P1MQAAADdAAAADwAAAGRycy9kb3ducmV2LnhtbESP3WoCMRSE7wu+QzhC72rWhf6wGkUL&#10;Be1NW9cHOGyOu4vJSdzEdX17UxC8HGbmG2a+HKwRPXWhdaxgOslAEFdOt1wr2JdfLx8gQkTWaByT&#10;gisFWC5GT3MstLvwH/W7WIsE4VCggiZGX0gZqoYshonzxMk7uM5iTLKrpe7wkuDWyDzL3qTFltNC&#10;g54+G6qOu7NVsD213/73dCSyxvd1vi3XP6ZU6nk8rGYgIg3xEb63N1pB/pq/w/+b9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N0/UxAAAAN0AAAAPAAAAAAAAAAAA&#10;AAAAAKECAABkcnMvZG93bnJldi54bWxQSwUGAAAAAAQABAD5AAAAkgMAAAAA&#10;" strokecolor="blue" strokeweight="2.25pt"/>
                <v:line id="Connecteur droit 2528" o:spid="_x0000_s1756" style="position:absolute;rotation:90;flip:x y;visibility:visible;mso-wrap-style:square" from="18650,56052" to="19476,6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Ld/8EAAADdAAAADwAAAGRycy9kb3ducmV2LnhtbERPy4rCMBTdD/gP4QruxtSCotUoIjg4&#10;y/G1vjTXtLW5KUlGO379ZDEwy8N5rza9bcWDfKgdK5iMMxDEpdM1GwXn0/59DiJEZI2tY1LwQwE2&#10;68HbCgvtnvxFj2M0IoVwKFBBFWNXSBnKiiyGseuIE3dz3mJM0BupPT5TuG1lnmUzabHm1FBhR7uK&#10;yvvx2yqYNYvd63L++GykeclrfmjIm0ap0bDfLkFE6uO/+M990AryaZ7mpjfpCcj1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0t3/wQAAAN0AAAAPAAAAAAAAAAAAAAAA&#10;AKECAABkcnMvZG93bnJldi54bWxQSwUGAAAAAAQABAD5AAAAjwMAAAAA&#10;" strokecolor="red" strokeweight="2.25pt"/>
                <v:line id="Connecteur droit 2529" o:spid="_x0000_s1757" style="position:absolute;rotation:90;flip:x y;visibility:visible;mso-wrap-style:square" from="19732,52595" to="20549,5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54ZMQAAADdAAAADwAAAGRycy9kb3ducmV2LnhtbESPT2sCMRTE74LfITzBm2a7UNGtUYrQ&#10;Yo/+6/mxec3udvOyJKmufvpGEDwOM/MbZrnubSvO5EPtWMHLNANBXDpds1FwPHxM5iBCRNbYOiYF&#10;VwqwXg0HSyy0u/COzvtoRIJwKFBBFWNXSBnKiiyGqeuIk/fjvMWYpDdSe7wkuG1lnmUzabHmtFBh&#10;R5uKyt/9n1Uwaxab2+n4+dVIc5Pf+bYhbxqlxqP+/Q1EpD4+w4/2VivIX/MF3N+kJ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nnhkxAAAAN0AAAAPAAAAAAAAAAAA&#10;AAAAAKECAABkcnMvZG93bnJldi54bWxQSwUGAAAAAAQABAD5AAAAkgMAAAAA&#10;" strokecolor="red" strokeweight="2.25pt"/>
                <v:line id="Connecteur droit 2530" o:spid="_x0000_s1758" style="position:absolute;rotation:90;flip:x y;visibility:visible;mso-wrap-style:square" from="22730,42663" to="23547,4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1HJMEAAADdAAAADwAAAGRycy9kb3ducmV2LnhtbERPz2vCMBS+D/wfwhO8zdTKZFajiDBx&#10;xzn1/GieaWvzUpJMq3/9chjs+PH9Xq5724ob+VA7VjAZZyCIS6drNgqO3x+v7yBCRNbYOiYFDwqw&#10;Xg1ellhod+cvuh2iESmEQ4EKqhi7QspQVmQxjF1HnLiL8xZjgt5I7fGewm0r8yybSYs1p4YKO9pW&#10;VF4PP1bBrJlvn6fj7rOR5inP+b4hbxqlRsN+swARqY//4j/3XivI36Zpf3qTnoB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fUckwQAAAN0AAAAPAAAAAAAAAAAAAAAA&#10;AKECAABkcnMvZG93bnJldi54bWxQSwUGAAAAAAQABAD5AAAAjwMAAAAA&#10;" strokecolor="red" strokeweight="2.25pt"/>
                <v:line id="Connecteur droit 2531" o:spid="_x0000_s1759" style="position:absolute;rotation:90;flip:x y;visibility:visible;mso-wrap-style:square" from="19501,23572" to="20170,27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Hiv8QAAADdAAAADwAAAGRycy9kb3ducmV2LnhtbESPT2sCMRTE7wW/Q3hCbzXrloquRhFB&#10;scf67/zYvGZ3u3lZkqhbP31TKPQ4zMxvmMWqt624kQ+1YwXjUQaCuHS6ZqPgdNy+TEGEiKyxdUwK&#10;vinAajl4WmCh3Z0/6HaIRiQIhwIVVDF2hZShrMhiGLmOOHmfzluMSXojtcd7gttW5lk2kRZrTgsV&#10;drSpqPw6XK2CSTPbPM6n3XsjzUNe8n1D3jRKPQ/79RxEpD7+h//ae60gf3sdw++b9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MeK/xAAAAN0AAAAPAAAAAAAAAAAA&#10;AAAAAKECAABkcnMvZG93bnJldi54bWxQSwUGAAAAAAQABAD5AAAAkgMAAAAA&#10;" strokecolor="red" strokeweight="2.25pt"/>
                <v:line id="Connecteur droit 2532" o:spid="_x0000_s1760" style="position:absolute;rotation:-90;flip:x;visibility:visible;mso-wrap-style:square" from="20704,26420" to="29827,33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mCMUAAADdAAAADwAAAGRycy9kb3ducmV2LnhtbESPT2sCMRTE7wW/Q3gFbzXbiLWsRpFS&#10;wYOH+uegt9fNc7O4eVk2UddvbwoFj8PM/IaZzjtXiyu1ofKs4X2QgSAuvKm41LDfLd8+QYSIbLD2&#10;TBruFGA+671MMTf+xhu6bmMpEoRDjhpsjE0uZSgsOQwD3xAn7+RbhzHJtpSmxVuCu1qqLPuQDitO&#10;CxYb+rJUnLcXp+H3EH/O337pxsoeNuu9ao6IR637r91iAiJSF5/h//bKaFCjoYK/N+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XmCMUAAADdAAAADwAAAAAAAAAA&#10;AAAAAAChAgAAZHJzL2Rvd25yZXYueG1sUEsFBgAAAAAEAAQA+QAAAJMDAAAAAA==&#10;" strokecolor="red" strokeweight="2.25pt"/>
                <v:line id="Connecteur droit 2533" o:spid="_x0000_s1761" style="position:absolute;rotation:-90;flip:x;visibility:visible;mso-wrap-style:square" from="28868,28315" to="31890,30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Dk8YAAADdAAAADwAAAGRycy9kb3ducmV2LnhtbESPQWvCQBSE7wX/w/IEb3VjpFWiq5RS&#10;wUMP1eYQb8/sMxvMvg3ZbZL++26h0OMwM98w2/1oG9FT52vHChbzBARx6XTNlYL88/C4BuEDssbG&#10;MSn4Jg/73eRhi5l2A5+oP4dKRAj7DBWYENpMSl8asujnriWO3s11FkOUXSV1h0OE20amSfIsLdYc&#10;Fwy29GqovJ+/rIJrET7ub+5gV6kpTu952l4QL0rNpuPLBkSgMfyH/9pHrSB9Wi7h9018AnL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JQ5PGAAAA3QAAAA8AAAAAAAAA&#10;AAAAAAAAoQIAAGRycy9kb3ducmV2LnhtbFBLBQYAAAAABAAEAPkAAACUAwAAAAA=&#10;" strokecolor="red" strokeweight="2.25pt"/>
                <v:line id="Connecteur droit 2534" o:spid="_x0000_s1762" style="position:absolute;rotation:-90;flip:x;visibility:visible;mso-wrap-style:square" from="29146,27261" to="32227,29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Db58YAAADdAAAADwAAAGRycy9kb3ducmV2LnhtbESPQWvCQBSE74X+h+UJvdWNqa0SXaWU&#10;Cj14qNFDcntmn9lg9m3IbjX+e7dQ6HGYmW+Y5XqwrbhQ7xvHCibjBARx5XTDtYLDfvM8B+EDssbW&#10;MSm4kYf16vFhiZl2V97RJQ+1iBD2GSowIXSZlL4yZNGPXUccvZPrLYYo+1rqHq8RbluZJsmbtNhw&#10;XDDY0Yeh6pz/WAXHInyfP93GzlJT7LaHtCsRS6WeRsP7AkSgIfyH/9pfWkH6+jKF3zfxCc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g2+fGAAAA3QAAAA8AAAAAAAAA&#10;AAAAAAAAoQIAAGRycy9kb3ducmV2LnhtbFBLBQYAAAAABAAEAPkAAACUAwAAAAA=&#10;" strokecolor="red" strokeweight="2.25pt"/>
                <v:line id="Connecteur droit 2535" o:spid="_x0000_s1763" style="position:absolute;rotation:90;flip:x y;visibility:visible;mso-wrap-style:square" from="28867,27248" to="29927,2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rkvMQAAADdAAAADwAAAGRycy9kb3ducmV2LnhtbESPQWsCMRSE7wX/Q3iCt5p1RWm3RhGh&#10;Yo+16vmxeWZ33bwsSaqrv74pFHocZuYbZrHqbSuu5EPtWMFknIEgLp2u2Sg4fL0/v4AIEVlj65gU&#10;3CnAajl4WmCh3Y0/6bqPRiQIhwIVVDF2hZShrMhiGLuOOHln5y3GJL2R2uMtwW0r8yybS4s1p4UK&#10;O9pUVF7231bBvHndPI6H7UcjzUOe8l1D3jRKjYb9+g1EpD7+h//aO60gn01n8PsmPQG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uS8xAAAAN0AAAAPAAAAAAAAAAAA&#10;AAAAAKECAABkcnMvZG93bnJldi54bWxQSwUGAAAAAAQABAD5AAAAkgMAAAAA&#10;" strokecolor="red" strokeweight="2.25pt"/>
                <v:line id="Connecteur droit 2536" o:spid="_x0000_s1764" style="position:absolute;rotation:90;flip:x y;visibility:visible;mso-wrap-style:square" from="31084,30251" to="32218,30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h6y8UAAADdAAAADwAAAGRycy9kb3ducmV2LnhtbESPQWsCMRSE74X+h/AK3mrWlS51NUoR&#10;KvZYtZ4fm2d2183LkkTd+uubQqHHYWa+YRarwXbiSj40jhVMxhkI4srpho2Cw/79+RVEiMgaO8ek&#10;4JsCrJaPDwsstbvxJ1130YgE4VCigjrGvpQyVDVZDGPXEyfv5LzFmKQ3Unu8JbjtZJ5lhbTYcFqo&#10;sad1TdV5d7EKina2vn8dNh+tNHd5zLctedMqNXoa3uYgIg3xP/zX3moF+cu0gN836Qn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h6y8UAAADdAAAADwAAAAAAAAAA&#10;AAAAAAChAgAAZHJzL2Rvd25yZXYueG1sUEsFBgAAAAAEAAQA+QAAAJMDAAAAAA==&#10;" strokecolor="red" strokeweight="2.25pt"/>
                <v:line id="Connecteur droit 2537" o:spid="_x0000_s1765" style="position:absolute;rotation:90;flip:x y;visibility:visible;mso-wrap-style:square" from="28512,27426" to="28716,28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TfUMUAAADdAAAADwAAAGRycy9kb3ducmV2LnhtbESPQWsCMRSE70L/Q3hCb5p1i1a3RilC&#10;ix5rrefH5pnd7eZlSVLd+uuNUOhxmJlvmOW6t604kw+1YwWTcQaCuHS6ZqPg8Pk2moMIEVlj65gU&#10;/FKA9ephsMRCuwt/0HkfjUgQDgUqqGLsCilDWZHFMHYdcfJOzluMSXojtcdLgttW5lk2kxZrTgsV&#10;drSpqPze/1gFs2axuX4d3neNNFd5zLcNedMo9TjsX19AROrjf/ivvdUK8unTM9zfpCc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TfUMUAAADdAAAADwAAAAAAAAAA&#10;AAAAAAChAgAAZHJzL2Rvd25yZXYueG1sUEsFBgAAAAAEAAQA+QAAAJMDAAAAAA==&#10;" strokecolor="red" strokeweight="2.25pt"/>
                <v:line id="Connecteur droit 2538" o:spid="_x0000_s1766" style="position:absolute;rotation:-90;flip:x;visibility:visible;mso-wrap-style:square" from="27628,28525" to="30651,30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3R4sIAAADdAAAADwAAAGRycy9kb3ducmV2LnhtbERPTYvCMBC9C/6HMAt703Qrq9I1iojC&#10;Hjxo9aC3sZltis2kNFHrv98cBI+P9z1bdLYWd2p95VjB1zABQVw4XXGp4HjYDKYgfEDWWDsmBU/y&#10;sJj3ezPMtHvwnu55KEUMYZ+hAhNCk0npC0MW/dA1xJH7c63FEGFbSt3iI4bbWqZJMpYWK44NBhta&#10;GSqu+c0quJzC7rp2GztJzWm/PabNGfGs1OdHt/wBEagLb/HL/asVpN+jODe+iU9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23R4sIAAADdAAAADwAAAAAAAAAAAAAA&#10;AAChAgAAZHJzL2Rvd25yZXYueG1sUEsFBgAAAAAEAAQA+QAAAJADAAAAAA==&#10;" strokecolor="red" strokeweight="2.25pt"/>
                <v:line id="Connecteur droit 2539" o:spid="_x0000_s1767" style="position:absolute;rotation:90;flip:x y;visibility:visible;mso-wrap-style:square" from="28845,26375" to="29055,27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fuucQAAADdAAAADwAAAGRycy9kb3ducmV2LnhtbESPQWsCMRSE74X+h/AKvdWsWyq6GkUE&#10;RY9V2/Nj88zuunlZkqirv74pFHocZuYbZrbobSuu5EPtWMFwkIEgLp2u2Sg4HtZvYxAhImtsHZOC&#10;OwVYzJ+fZlhod+NPuu6jEQnCoUAFVYxdIWUoK7IYBq4jTt7JeYsxSW+k9nhLcNvKPMtG0mLNaaHC&#10;jlYVlef9xSoYNZPV4+u42TXSPOR3vm3Im0ap15d+OQURqY//4b/2VivIP94n8PsmPQE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R+65xAAAAN0AAAAPAAAAAAAAAAAA&#10;AAAAAKECAABkcnMvZG93bnJldi54bWxQSwUGAAAAAAQABAD5AAAAkgMAAAAA&#10;" strokecolor="red" strokeweight="2.25pt"/>
                <v:line id="Connecteur droit 2540" o:spid="_x0000_s1768" style="position:absolute;rotation:90;flip:x y;visibility:visible;mso-wrap-style:square" from="27562,27442" to="28764,27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0WcEAAADdAAAADwAAAGRycy9kb3ducmV2LnhtbERPz2vCMBS+D/wfwhO8zdTiZFajiDBx&#10;xzn1/GieaWvzUpJMq3/9chjs+PH9Xq5724ob+VA7VjAZZyCIS6drNgqO3x+v7yBCRNbYOiYFDwqw&#10;Xg1ellhod+cvuh2iESmEQ4EKqhi7QspQVmQxjF1HnLiL8xZjgt5I7fGewm0r8yybSYs1p4YKO9pW&#10;VF4PP1bBrJlvn6fj7rOR5inP+b4hbxqlRsN+swARqY//4j/3XivI36Zpf3qTnoB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ezRZwQAAAN0AAAAPAAAAAAAAAAAAAAAA&#10;AKECAABkcnMvZG93bnJldi54bWxQSwUGAAAAAAQABAD5AAAAjwMAAAAA&#10;" strokecolor="red" strokeweight="2.25pt"/>
                <v:line id="Connecteur droit 2541" o:spid="_x0000_s1769" style="position:absolute;rotation:-90;flip:x;visibility:visible;mso-wrap-style:square" from="31001,31376" to="34019,3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W9RcYAAADdAAAADwAAAGRycy9kb3ducmV2LnhtbESPQWvCQBSE70L/w/IKvekmEq1ENyJC&#10;Sw9SMBXJ8ZF9TUKzb0N266b/3i0Uehxm5htmt59ML240us6ygnSRgCCure64UXD5eJlvQDiPrLG3&#10;TAp+yMG+eJjtMNc28JlupW9EhLDLUUHr/ZBL6eqWDLqFHYij92lHgz7KsZF6xBDhppfLJFlLgx3H&#10;hRYHOrZUf5XfRkHgLOurzoSVPuH1+PpcvYdDpdTT43TYgvA0+f/wX/tNK1iushR+38QnI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vUXGAAAA3QAAAA8AAAAAAAAA&#10;AAAAAAAAoQIAAGRycy9kb3ducmV2LnhtbFBLBQYAAAAABAAEAPkAAACUAwAAAAA=&#10;" strokecolor="windowText" strokeweight="2.25pt"/>
                <v:line id="Connecteur droit 2542" o:spid="_x0000_s1770" style="position:absolute;rotation:90;visibility:visible;mso-wrap-style:square" from="28131,26734" to="29445,28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W0qcUAAADdAAAADwAAAGRycy9kb3ducmV2LnhtbESPQWvCQBSE74X+h+UJ3urGYEVSV5ES&#10;wYuh0V56e2SfSWj2bZJdTfz33YLgcZiZb5j1djSNuFHvassK5rMIBHFhdc2lgu/z/m0FwnlkjY1l&#10;UnAnB9vN68saE20Hzul28qUIEHYJKqi8bxMpXVGRQTezLXHwLrY36IPsS6l7HALcNDKOoqU0WHNY&#10;qLClz4qK39PVKOiyXZ6ny5/Uds35Yr6kv2J2VGo6GXcfIDyN/hl+tA9aQfy+iOH/TXg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W0qcUAAADdAAAADwAAAAAAAAAA&#10;AAAAAAChAgAAZHJzL2Rvd25yZXYueG1sUEsFBgAAAAAEAAQA+QAAAJMDAAAAAA==&#10;" strokecolor="red" strokeweight="2.25pt"/>
                <v:line id="Connecteur droit 2543" o:spid="_x0000_s1771" style="position:absolute;rotation:-90;flip:x;visibility:visible;mso-wrap-style:square" from="28359,27027" to="29204,2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w7sYAAADdAAAADwAAAGRycy9kb3ducmV2LnhtbESPQWvCQBSE74X+h+UJvdWNqa0SXaWU&#10;Cj14qNFDcntmn9lg9m3IbjX+e7dQ6HGYmW+Y5XqwrbhQ7xvHCibjBARx5XTDtYLDfvM8B+EDssbW&#10;MSm4kYf16vFhiZl2V97RJQ+1iBD2GSowIXSZlL4yZNGPXUccvZPrLYYo+1rqHq8RbluZJsmbtNhw&#10;XDDY0Yeh6pz/WAXHInyfP93GzlJT7LaHtCsRS6WeRsP7AkSgIfyH/9pfWkH6On2B3zfxCc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PMO7GAAAA3QAAAA8AAAAAAAAA&#10;AAAAAAAAoQIAAGRycy9kb3ducmV2LnhtbFBLBQYAAAAABAAEAPkAAACUAwAAAAA=&#10;" strokecolor="red" strokeweight="2.25pt"/>
                <v:group id="Groupe 2544" o:spid="_x0000_s1772" style="position:absolute;left:26035;top:50305;width:4110;height:7237;rotation:90" coordorigin="63973,25010" coordsize="5211,9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cYgfHFAAAA3QAA&#10;AA8AAAAAAAAAAAAAAAAAqgIAAGRycy9kb3ducmV2LnhtbFBLBQYAAAAABAAEAPoAAACcAwAAAAA=&#10;">
                  <v:oval id="Ellipse 2545" o:spid="_x0000_s1773" style="position:absolute;left:63534;top:32311;width:2326;height:1448;rotation:348272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vdZMcA&#10;AADdAAAADwAAAGRycy9kb3ducmV2LnhtbESPQWsCMRSE70L/Q3iFXkSzikrdGkUKpR4E0Sro7bl5&#10;7m7dvCxJ1PXfNwXB4zAz3zCTWWMqcSXnS8sKet0EBHFmdcm5gu3PV+cdhA/IGivLpOBOHmbTl9YE&#10;U21vvKbrJuQiQtinqKAIoU6l9FlBBn3X1sTRO1lnMETpcqkd3iLcVLKfJCNpsOS4UGBNnwVl583F&#10;KFgut4eVteMzff8es/Fptw+uvVfq7bWZf4AI1IRn+NFeaAX94WAI/2/iE5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b3WTHAAAA3QAAAA8AAAAAAAAAAAAAAAAAmAIAAGRy&#10;cy9kb3ducmV2LnhtbFBLBQYAAAAABAAEAPUAAACMAwAAAAA=&#10;" filled="f" strokecolor="windowText" strokeweight="2.25pt">
                    <v:textbox>
                      <w:txbxContent>
                        <w:p w14:paraId="02CF811A" w14:textId="77777777" w:rsidR="00422873" w:rsidRDefault="00422873" w:rsidP="00434AEE">
                          <w:pPr>
                            <w:rPr>
                              <w:rFonts w:eastAsia="Times New Roman"/>
                            </w:rPr>
                          </w:pPr>
                        </w:p>
                      </w:txbxContent>
                    </v:textbox>
                  </v:oval>
                  <v:shape id="Arc 2546" o:spid="_x0000_s1774" style="position:absolute;left:67677;top:28985;width:1465;height:2395;rotation:-2444259fd;visibility:visible;mso-wrap-style:square;v-text-anchor:middle" coordsize="146570,2394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zCrsYA&#10;AADdAAAADwAAAGRycy9kb3ducmV2LnhtbESP0WrCQBRE3wX/YblC33SjVSvRVWyLYCmlGPsBl+w1&#10;WczeDdmtiX69KxT6OMzMGWa16WwlLtR441jBeJSAIM6dNlwo+DnuhgsQPiBrrByTgit52Kz7vRWm&#10;2rV8oEsWChEh7FNUUIZQp1L6vCSLfuRq4uidXGMxRNkUUjfYRrit5CRJ5tKi4bhQYk1vJeXn7Ncq&#10;WOj39vnllH3evo5mf/g2dXj9mCn1NOi2SxCBuvAf/mvvtYLJbDqHx5v4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zCrsYAAADdAAAADwAAAAAAAAAAAAAAAACYAgAAZHJz&#10;L2Rvd25yZXYueG1sUEsFBgAAAAAEAAQA9QAAAIsDAAAAAA==&#10;" adj="-11796480,,5400" path="m73285,nsc113414,,146080,52722,146565,118272v471,63679,-29657,116816,-68560,120917l73285,119719,73285,xem73285,nfc113414,,146080,52722,146565,118272v471,63679,-29657,116816,-68560,120917e" filled="f" strokecolor="windowText" strokeweight="2.25pt">
                    <v:stroke joinstyle="miter"/>
                    <v:formulas/>
                    <v:path arrowok="t" o:connecttype="custom" o:connectlocs="73285,0;146565,118272;78005,239189" o:connectangles="0,0,0" textboxrect="0,0,146570,239437"/>
                    <v:textbox>
                      <w:txbxContent>
                        <w:p w14:paraId="0DA00886" w14:textId="77777777" w:rsidR="00422873" w:rsidRDefault="00422873" w:rsidP="00434AEE">
                          <w:pPr>
                            <w:rPr>
                              <w:rFonts w:eastAsia="Times New Roman"/>
                            </w:rPr>
                          </w:pPr>
                        </w:p>
                      </w:txbxContent>
                    </v:textbox>
                  </v:shape>
                  <v:line id="Connecteur droit 2547" o:spid="_x0000_s1775" style="position:absolute;flip:x;visibility:visible;mso-wrap-style:square" from="63999,29201" to="67709,3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HDO8UAAADdAAAADwAAAGRycy9kb3ducmV2LnhtbESPQWvCQBSE7wX/w/IEL0U3Wq0ldRVR&#10;lJ4E03h/ZF+Tpdm3Ibua9N+7gtDjMDPfMKtNb2txo9YbxwqmkwQEceG04VJB/n0Yf4DwAVlj7ZgU&#10;/JGHzXrwssJUu47PdMtCKSKEfYoKqhCaVEpfVGTRT1xDHL0f11oMUbal1C12EW5rOUuSd2nRcFyo&#10;sKFdRcVvdrUKXvd5Hubb7nChU/ZW73JzvhyNUqNhv/0EEagP/+Fn+0srmC3mS3i8iU9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HDO8UAAADdAAAADwAAAAAAAAAA&#10;AAAAAAChAgAAZHJzL2Rvd25yZXYueG1sUEsFBgAAAAAEAAQA+QAAAJMDAAAAAA==&#10;" strokecolor="windowText" strokeweight="2.25pt"/>
                  <v:line id="Connecteur droit 2548" o:spid="_x0000_s1776" style="position:absolute;flip:x;visibility:visible;mso-wrap-style:square" from="65395,31106" to="69185,3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XScEAAADdAAAADwAAAGRycy9kb3ducmV2LnhtbERPTYvCMBC9C/sfwix4kTXVdRepRhHF&#10;xZNgt96HZmyDzaQ00dZ/bw6Cx8f7Xq57W4s7td44VjAZJyCIC6cNlwry//3XHIQPyBprx6TgQR7W&#10;q4/BElPtOj7RPQuliCHsU1RQhdCkUvqiIot+7BriyF1cazFE2JZSt9jFcFvLaZL8SouGY0OFDW0r&#10;Kq7ZzSoY7fI8zDbd/kzH7Lve5uZ0/jNKDT/7zQJEoD68xS/3QSuY/szi3PgmPgG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ldJwQAAAN0AAAAPAAAAAAAAAAAAAAAA&#10;AKECAABkcnMvZG93bnJldi54bWxQSwUGAAAAAAQABAD5AAAAjwMAAAAA&#10;" strokecolor="windowText" strokeweight="2.25pt"/>
                  <v:line id="Connecteur droit 2549" o:spid="_x0000_s1777" style="position:absolute;flip:x y;visibility:visible;mso-wrap-style:square" from="65760,25010" to="66737,30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256sYAAADdAAAADwAAAGRycy9kb3ducmV2LnhtbESPQWvCQBSE74L/YXlCb3WjtFKjq4gl&#10;0EOhmnrx9sg+k9Xs25BdNfrr3ULB4zAz3zDzZWdrcaHWG8cKRsMEBHHhtOFSwe43e/0A4QOyxtox&#10;KbiRh+Wi35tjqt2Vt3TJQykihH2KCqoQmlRKX1Rk0Q9dQxy9g2sthijbUuoWrxFuazlOkom0aDgu&#10;VNjQuqLilJ+tAuvKH33af8tw/DTnTeZu2X1qlHoZdKsZiEBdeIb/219awfj9bQp/b+IT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tuerGAAAA3QAAAA8AAAAAAAAA&#10;AAAAAAAAoQIAAGRycy9kb3ducmV2LnhtbFBLBQYAAAAABAAEAPkAAACUAwAAAAA=&#10;" strokecolor="windowText" strokeweight="2.25pt"/>
                </v:group>
                <v:line id="Connecteur droit 2550" o:spid="_x0000_s1778" style="position:absolute;rotation:90;flip:x y;visibility:visible;mso-wrap-style:square" from="26210,43095" to="41848,47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2tVcMAAADdAAAADwAAAGRycy9kb3ducmV2LnhtbERP3WrCMBS+H/gO4QjezdRCZVSjqODU&#10;izF0e4Bjc2yqzUlpstq+/XIx2OXH979c97YWHbW+cqxgNk1AEBdOV1wq+P7av76B8AFZY+2YFAzk&#10;Yb0avSwx1+7JZ+ouoRQxhH2OCkwITS6lLwxZ9FPXEEfu5lqLIcK2lLrFZwy3tUyTZC4tVhwbDDa0&#10;M1Q8Lj9WQXK6brNhqNLucP94/zSPPtsczkpNxv1mASJQH/7Ff+6jVpBmWdwf38Qn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NrVXDAAAA3QAAAA8AAAAAAAAAAAAA&#10;AAAAoQIAAGRycy9kb3ducmV2LnhtbFBLBQYAAAAABAAEAPkAAACRAwAAAAA=&#10;" strokecolor="windowText" strokeweight="2.25pt"/>
                <v:oval id="Ellipse 2551" o:spid="_x0000_s1779" style="position:absolute;left:27137;top:15828;width:3120;height:5124;rotation:690034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3sqsYA&#10;AADdAAAADwAAAGRycy9kb3ducmV2LnhtbESPT2vCQBTE74LfYXlCL1I3pvgvukpbKO1NakvPz+wz&#10;G82+jdltjN/eFQo9DjO/GWa16WwlWmp86VjBeJSAIM6dLrlQ8P319jgH4QOyxsoxKbiSh82631th&#10;pt2FP6ndhULEEvYZKjAh1JmUPjdk0Y9cTRy9g2sshiibQuoGL7HcVjJNkqm0WHJcMFjTq6H8tPu1&#10;CtLpeXiebfcvx59usW3Tp9m7kXulHgbd8xJEoC78h//oDx25yWQM9zfx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3sqsYAAADdAAAADwAAAAAAAAAAAAAAAACYAgAAZHJz&#10;L2Rvd25yZXYueG1sUEsFBgAAAAAEAAQA9QAAAIsDAAAAAA==&#10;" filled="f" strokecolor="#77933c" strokeweight="2.25pt">
                  <v:textbox>
                    <w:txbxContent>
                      <w:p w14:paraId="246D7DE1" w14:textId="77777777" w:rsidR="00422873" w:rsidRDefault="00422873" w:rsidP="00434AEE">
                        <w:pPr>
                          <w:rPr>
                            <w:rFonts w:eastAsia="Times New Roman"/>
                          </w:rPr>
                        </w:pPr>
                      </w:p>
                    </w:txbxContent>
                  </v:textbox>
                </v:oval>
                <v:line id="Connecteur droit 2552" o:spid="_x0000_s1780" style="position:absolute;rotation:-90;flip:x;visibility:visible;mso-wrap-style:square" from="29493,17390" to="30255,1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MehsIAAADdAAAADwAAAGRycy9kb3ducmV2LnhtbESPQYvCMBSE74L/ITzBm6YWumo1iiwI&#10;XjysiuDt0TzbavPSbaLWf28EweMwM98w82VrKnGnxpWWFYyGEQjizOqScwWH/XowAeE8ssbKMil4&#10;koPlotuZY6rtg//ovvO5CBB2KSoovK9TKV1WkEE3tDVx8M62MeiDbHKpG3wEuKlkHEU/0mDJYaHA&#10;mn4Lyq67m1EwvYxNlct/PB2eyZhi3E6PrJXq99rVDISn1n/Dn/ZGK4iTJIb3m/AE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MehsIAAADdAAAADwAAAAAAAAAAAAAA&#10;AAChAgAAZHJzL2Rvd25yZXYueG1sUEsFBgAAAAAEAAQA+QAAAJADAAAAAA==&#10;" strokecolor="#77933c" strokeweight="2.25pt"/>
                <v:oval id="Ellipse 2553" o:spid="_x0000_s1781" style="position:absolute;left:34567;top:25632;width:3120;height:5123;rotation:690034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PXRsYA&#10;AADdAAAADwAAAGRycy9kb3ducmV2LnhtbESPT2vCQBTE74LfYXlCL1I3jfgvukpbKO1NtKXnZ/aZ&#10;jWbfxuw2pt++KxQ8DjO/GWa16WwlWmp86VjB0ygBQZw7XXKh4Ovz7XEOwgdkjZVjUvBLHjbrfm+F&#10;mXZX3lG7D4WIJewzVGBCqDMpfW7Ioh+5mjh6R9dYDFE2hdQNXmO5rWSaJFNpseS4YLCmV0P5ef9j&#10;FaTTy/Ay2x5eTt/dYtum49m7kQelHgbd8xJEoC7cw//0h47cZDKG25v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PXRsYAAADdAAAADwAAAAAAAAAAAAAAAACYAgAAZHJz&#10;L2Rvd25yZXYueG1sUEsFBgAAAAAEAAQA9QAAAIsDAAAAAA==&#10;" filled="f" strokecolor="#77933c" strokeweight="2.25pt">
                  <v:textbox>
                    <w:txbxContent>
                      <w:p w14:paraId="11649009" w14:textId="77777777" w:rsidR="00422873" w:rsidRDefault="00422873" w:rsidP="00434AEE">
                        <w:pPr>
                          <w:rPr>
                            <w:rFonts w:eastAsia="Times New Roman"/>
                          </w:rPr>
                        </w:pPr>
                      </w:p>
                    </w:txbxContent>
                  </v:textbox>
                </v:oval>
                <v:line id="Connecteur droit 2554" o:spid="_x0000_s1782" style="position:absolute;rotation:-90;flip:x;visibility:visible;mso-wrap-style:square" from="36966,27246" to="37665,2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YjacUAAADdAAAADwAAAGRycy9kb3ducmV2LnhtbESPQWvCQBSE74X+h+UVvDUbQ2NM6ioi&#10;FLz00DQUentkn0lq9m3Mrhr/fbcg9DjMzDfMajOZXlxodJ1lBfMoBkFcW91xo6D6fHtegnAeWWNv&#10;mRTcyMFm/fiwwkLbK3/QpfSNCBB2BSpovR8KKV3dkkEX2YE4eAc7GvRBjo3UI14D3PQyieOFNNhx&#10;WGhxoF1L9bE8GwX5T2b6Rp7wu7qlGSX4nn+xVmr2NG1fQXia/H/43t5rBUmavsDfm/A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YjacUAAADdAAAADwAAAAAAAAAA&#10;AAAAAAChAgAAZHJzL2Rvd25yZXYueG1sUEsFBgAAAAAEAAQA+QAAAJMDAAAAAA==&#10;" strokecolor="#77933c" strokeweight="2.25pt"/>
                <v:line id="Connecteur droit 2555" o:spid="_x0000_s1783" style="position:absolute;rotation:-90;flip:y;visibility:visible;mso-wrap-style:square" from="25238,20089" to="34957,2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Ob3MUAAADdAAAADwAAAGRycy9kb3ducmV2LnhtbESPT4vCMBTE74LfITzBm6ZbqCtdoyyi&#10;4MGD/w56ezZvm2LzUpqo9dubhYU9DjPzG2a26GwtHtT6yrGCj3ECgrhwuuJSwem4Hk1B+ICssXZM&#10;Cl7kYTHv92aYa/fkPT0OoRQRwj5HBSaEJpfSF4Ys+rFriKP341qLIcq2lLrFZ4TbWqZJMpEWK44L&#10;BhtaGipuh7tVcD2H3W3l1vYzNef99pQ2F8SLUsNB9/0FIlAX/sN/7Y1WkGZZBr9v4hOQ8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Ob3MUAAADdAAAADwAAAAAAAAAA&#10;AAAAAAChAgAAZHJzL2Rvd25yZXYueG1sUEsFBgAAAAAEAAQA+QAAAJMDAAAAAA==&#10;" strokecolor="red" strokeweight="2.25pt"/>
                <v:line id="Connecteur droit 2556" o:spid="_x0000_s1784" style="position:absolute;rotation:90;flip:x y;visibility:visible;mso-wrap-style:square" from="30782,22940" to="31125,25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efa8QAAADdAAAADwAAAGRycy9kb3ducmV2LnhtbESPQWsCMRSE7wX/Q3iCt5p1waVujVIE&#10;ix5r1fNj85rd7eZlSVJd/fWmUOhxmJlvmOV6sJ24kA+NYwWzaQaCuHK6YaPg+Ll9fgERIrLGzjEp&#10;uFGA9Wr0tMRSuyt/0OUQjUgQDiUqqGPsSylDVZPFMHU9cfK+nLcYk/RGao/XBLedzLOskBYbTgs1&#10;9rSpqfo+/FgFRbvY3E/H930rzV2e811L3rRKTcbD2yuISEP8D/+1d1pBPp8X8PsmPQ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B59rxAAAAN0AAAAPAAAAAAAAAAAA&#10;AAAAAKECAABkcnMvZG93bnJldi54bWxQSwUGAAAAAAQABAD5AAAAkgMAAAAA&#10;" strokecolor="red" strokeweight="2.25pt"/>
                <v:line id="Connecteur droit 2557" o:spid="_x0000_s1785" style="position:absolute;rotation:90;flip:x y;visibility:visible;mso-wrap-style:square" from="29715,23874" to="30284,24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s68MQAAADdAAAADwAAAGRycy9kb3ducmV2LnhtbESPQWsCMRSE7wX/Q3hCb5p1Qa2rUUSw&#10;2GOt7fmxec3udvOyJFG3/vpGEHocZuYbZrXpbSsu5EPtWMFknIEgLp2u2Sg4fexHLyBCRNbYOiYF&#10;vxRgsx48rbDQ7srvdDlGIxKEQ4EKqhi7QspQVmQxjF1HnLxv5y3GJL2R2uM1wW0r8yybSYs1p4UK&#10;O9pVVP4cz1bBrFnsbp+n17dGmpv8yg8NedMo9Tzst0sQkfr4H360D1pBPp3O4f4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SzrwxAAAAN0AAAAPAAAAAAAAAAAA&#10;AAAAAKECAABkcnMvZG93bnJldi54bWxQSwUGAAAAAAQABAD5AAAAkgMAAAAA&#10;" strokecolor="red" strokeweight="2.25pt"/>
                <v:oval id="Ellipse 2558" o:spid="_x0000_s1786" style="position:absolute;left:33795;top:19190;width:1900;height:3120;rotation:690034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gaMEA&#10;AADdAAAADwAAAGRycy9kb3ducmV2LnhtbERP3WrCMBS+F3yHcATvNLWjOjqjFEFweLOqD3Boztqy&#10;5qQ0WVPffrkQdvnx/e+Pk+nESINrLSvYrBMQxJXVLdcKHvfz6h2E88gaO8uk4EkOjof5bI+5toFL&#10;Gm++FjGEXY4KGu/7XEpXNWTQrW1PHLlvOxj0EQ611AOGGG46mSbJVhpsOTY02NOpoern9msUjHW4&#10;fpVlsrtss7fPtDiHshiDUsvFVHyA8DT5f/HLfdEK0iyLc+Ob+AT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hIGjBAAAA3QAAAA8AAAAAAAAAAAAAAAAAmAIAAGRycy9kb3du&#10;cmV2LnhtbFBLBQYAAAAABAAEAPUAAACGAwAAAAA=&#10;" filled="f" strokecolor="#558ed5" strokeweight="2.25pt">
                  <v:textbox>
                    <w:txbxContent>
                      <w:p w14:paraId="5B341E5A" w14:textId="77777777" w:rsidR="00422873" w:rsidRDefault="00422873" w:rsidP="00434AEE">
                        <w:pPr>
                          <w:rPr>
                            <w:rFonts w:eastAsia="Times New Roman"/>
                          </w:rPr>
                        </w:pPr>
                      </w:p>
                    </w:txbxContent>
                  </v:textbox>
                </v:oval>
                <v:line id="Connecteur droit 2559" o:spid="_x0000_s1787" style="position:absolute;rotation:-90;flip:x;visibility:visible;mso-wrap-style:square" from="35297,20209" to="35707,21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P/hsYAAADdAAAADwAAAGRycy9kb3ducmV2LnhtbESPQWvCQBSE7wX/w/KE3urGlBSNbkIQ&#10;CqVQSlXw+sg+k2D2bdhdY+yv7xYKPQ4z8w2zLSfTi5Gc7ywrWC4SEMS11R03Co6H16cVCB+QNfaW&#10;ScGdPJTF7GGLubY3/qJxHxoRIexzVNCGMORS+rolg35hB+Lona0zGKJ0jdQObxFuepkmyYs02HFc&#10;aHGgXUv1ZX81Cj56e7h/Nxgurvp8X486ez4lg1KP86nagAg0hf/wX/tNK0izbA2/b+ITk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D/4bGAAAA3QAAAA8AAAAAAAAA&#10;AAAAAAAAoQIAAGRycy9kb3ducmV2LnhtbFBLBQYAAAAABAAEAPkAAACUAwAAAAA=&#10;" strokecolor="#558ed5" strokeweight="2.25pt"/>
                <v:oval id="Ellipse 2560" o:spid="_x0000_s1788" style="position:absolute;left:36589;top:23007;width:1900;height:3120;rotation:690034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vm08EA&#10;AADdAAAADwAAAGRycy9kb3ducmV2LnhtbERP3WrCMBS+F3yHcATvNLXDOjqjFEFweLOqD3Boztqy&#10;5qQ0WVPffrkQdvnx/e+Pk+nESINrLSvYrBMQxJXVLdcKHvfz6h2E88gaO8uk4EkOjof5bI+5toFL&#10;Gm++FjGEXY4KGu/7XEpXNWTQrW1PHLlvOxj0EQ611AOGGG46mSZJJg22HBsa7OnUUPVz+zUKxjpc&#10;v8oy2V2y7dtnWpxDWYxBqeViKj5AeJr8v/jlvmgF6TaL++Ob+AT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75tPBAAAA3QAAAA8AAAAAAAAAAAAAAAAAmAIAAGRycy9kb3du&#10;cmV2LnhtbFBLBQYAAAAABAAEAPUAAACGAwAAAAA=&#10;" filled="f" strokecolor="#558ed5" strokeweight="2.25pt">
                  <v:textbox>
                    <w:txbxContent>
                      <w:p w14:paraId="54E4214D" w14:textId="77777777" w:rsidR="00422873" w:rsidRDefault="00422873" w:rsidP="00434AEE">
                        <w:pPr>
                          <w:rPr>
                            <w:rFonts w:eastAsia="Times New Roman"/>
                          </w:rPr>
                        </w:pPr>
                      </w:p>
                    </w:txbxContent>
                  </v:textbox>
                </v:oval>
                <v:line id="Connecteur droit 2561" o:spid="_x0000_s1789" style="position:absolute;rotation:-90;flip:x;visibility:visible;mso-wrap-style:square" from="37982,23912" to="38439,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5PcUAAADdAAAADwAAAGRycy9kb3ducmV2LnhtbESPQWvCQBSE7wX/w/KE3ppNFEWjqwSh&#10;IIVSagSvj+wzCWbfht1tjP313UKhx2FmvmG2+9F0YiDnW8sKsiQFQVxZ3XKt4Fy+vqxA+ICssbNM&#10;Ch7kYb+bPG0x1/bOnzScQi0ihH2OCpoQ+lxKXzVk0Ce2J47e1TqDIUpXS+3wHuGmk7M0XUqDLceF&#10;Bns6NFTdTl9GwXtny8d3jeHmio+39aAX80vaK/U8HYsNiEBj+A//tY9awWyxzOD3TXwCcvc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k5PcUAAADdAAAADwAAAAAAAAAA&#10;AAAAAAChAgAAZHJzL2Rvd25yZXYueG1sUEsFBgAAAAAEAAQA+QAAAJMDAAAAAA==&#10;" strokecolor="#558ed5" strokeweight="2.25pt"/>
                <v:line id="Connecteur droit 2562" o:spid="_x0000_s1790" style="position:absolute;rotation:-90;flip:y;visibility:visible;mso-wrap-style:square" from="35776,25178" to="38881,27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bJFcUAAADdAAAADwAAAGRycy9kb3ducmV2LnhtbESPT2sCMRTE7wW/Q3iCt5o1oJXVKCIK&#10;PXiofw56e26em8XNy7JJdf32TaHQ4zAzv2Hmy87V4kFtqDxrGA0zEMSFNxWXGk7H7fsURIjIBmvP&#10;pOFFAZaL3tscc+OfvKfHIZYiQTjkqMHG2ORShsKSwzD0DXHybr51GJNsS2lafCa4q6XKsol0WHFa&#10;sNjQ2lJxP3w7Dddz/Lpv/NZ9KHve706quSBetB70u9UMRKQu/of/2p9GgxpPFPy+SU9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bJFcUAAADdAAAADwAAAAAAAAAA&#10;AAAAAAChAgAAZHJzL2Rvd25yZXYueG1sUEsFBgAAAAAEAAQA+QAAAJMDAAAAAA==&#10;" strokecolor="red" strokeweight="2.25pt"/>
                <v:shape id="Arc 2563" o:spid="_x0000_s1791" style="position:absolute;left:44107;top:9387;width:3137;height:5084;rotation:7041966fd;visibility:visible;mso-wrap-style:square;v-text-anchor:middle" coordsize="313705,50842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ZA3MQA&#10;AADdAAAADwAAAGRycy9kb3ducmV2LnhtbESPQYvCMBSE78L+h/AWvIimVqxSjSLCgoIH7S6eH82z&#10;LTYvpcna+u+NsLDHYWa+Ydbb3tTiQa2rLCuYTiIQxLnVFRcKfr6/xksQziNrrC2Tgic52G4+BmtM&#10;te34Qo/MFyJA2KWooPS+SaV0eUkG3cQ2xMG72dagD7ItpG6xC3BTyziKEmmw4rBQYkP7kvJ79msU&#10;6OKcGDnbR2e6nhaje3eMq9NcqeFnv1uB8NT7//Bf+6AVxPNkBu834QnIz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WQNzEAAAA3QAAAA8AAAAAAAAAAAAAAAAAmAIAAGRycy9k&#10;b3ducmV2LnhtbFBLBQYAAAAABAAEAPUAAACJAwAAAAA=&#10;" adj="-11796480,,5400" path="m153343,508362nsc67683,505255,-588,391319,4,252458,605,111370,71984,-1934,159031,24r-2178,254189l153343,508362xem153343,508362nfc67683,505255,-588,391319,4,252458,605,111370,71984,-1934,159031,24e" filled="f" strokecolor="windowText" strokeweight="2.25pt">
                  <v:stroke joinstyle="miter"/>
                  <v:formulas/>
                  <v:path arrowok="t" o:connecttype="custom" o:connectlocs="153343,508362;4,252458;159031,24" o:connectangles="0,0,0" textboxrect="0,0,313705,508426"/>
                  <v:textbox>
                    <w:txbxContent>
                      <w:p w14:paraId="47653881" w14:textId="77777777" w:rsidR="00422873" w:rsidRDefault="00422873" w:rsidP="00434AEE">
                        <w:pPr>
                          <w:rPr>
                            <w:rFonts w:eastAsia="Times New Roman"/>
                          </w:rPr>
                        </w:pPr>
                      </w:p>
                    </w:txbxContent>
                  </v:textbox>
                </v:shape>
                <v:line id="Connecteur droit 2564" o:spid="_x0000_s1792" style="position:absolute;rotation:90;flip:x y;visibility:visible;mso-wrap-style:square" from="44609,14421" to="50040,1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ph68cAAADdAAAADwAAAGRycy9kb3ducmV2LnhtbESP0WrCQBRE3wv9h+UWfKubBiMldRUV&#10;1PZBRNsPuGav2dTs3ZDdxuTvu0Khj8PMnGFmi97WoqPWV44VvIwTEMSF0xWXCr4+N8+vIHxA1lg7&#10;JgUDeVjMHx9mmGt34yN1p1CKCGGfowITQpNL6QtDFv3YNcTRu7jWYoiyLaVu8RbhtpZpkkylxYrj&#10;gsGG1oaK6+nHKkg+zqtsGKq0233vtwdz7bPl7qjU6KlfvoEI1If/8F/7XStIs+kE7m/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mmHrxwAAAN0AAAAPAAAAAAAA&#10;AAAAAAAAAKECAABkcnMvZG93bnJldi54bWxQSwUGAAAAAAQABAD5AAAAlQMAAAAA&#10;" strokecolor="windowText" strokeweight="2.25pt"/>
                <v:oval id="Ellipse 2565" o:spid="_x0000_s1793" style="position:absolute;left:42479;top:14723;width:3120;height:5124;rotation:690034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KacUA&#10;AADdAAAADwAAAGRycy9kb3ducmV2LnhtbESP3WrCQBSE7wu+w3KE3tWNEX9IXUUEpSKCTfsAh+xp&#10;Npg9G7Orxrd3BaGXw8x8w8yXna3FlVpfOVYwHCQgiAunKy4V/P5sPmYgfEDWWDsmBXfysFz03uaY&#10;aXfjb7rmoRQRwj5DBSaEJpPSF4Ys+oFriKP351qLIcq2lLrFW4TbWqZJMpEWK44LBhtaGypO+cUq&#10;OGxtaQ67Y3WkPD3ns9F+uvVTpd773eoTRKAu/Idf7S+tIB1PxvB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EppxQAAAN0AAAAPAAAAAAAAAAAAAAAAAJgCAABkcnMv&#10;ZG93bnJldi54bWxQSwUGAAAAAAQABAD1AAAAigMAAAAA&#10;" filled="f" strokecolor="windowText" strokeweight="2.25pt">
                  <v:textbox>
                    <w:txbxContent>
                      <w:p w14:paraId="5040993F" w14:textId="77777777" w:rsidR="00422873" w:rsidRDefault="00422873" w:rsidP="00434AEE">
                        <w:pPr>
                          <w:rPr>
                            <w:rFonts w:eastAsia="Times New Roman"/>
                          </w:rPr>
                        </w:pPr>
                      </w:p>
                    </w:txbxContent>
                  </v:textbox>
                </v:oval>
                <v:line id="Connecteur droit 2566" o:spid="_x0000_s1794" style="position:absolute;rotation:90;flip:x y;visibility:visible;mso-wrap-style:square" from="39751,12929" to="45182,14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aB8YAAADdAAAADwAAAGRycy9kb3ducmV2LnhtbESP0WrCQBRE3wv9h+UWfKubBhJK6iq2&#10;0KoPpaj9gGv2mk3N3g3ZNSZ/3xUEH4eZOcPMFoNtRE+drx0reJkmIIhLp2uuFPzuP59fQfiArLFx&#10;TApG8rCYPz7MsNDuwlvqd6ESEcK+QAUmhLaQ0peGLPqpa4mjd3SdxRBlV0nd4SXCbSPTJMmlxZrj&#10;gsGWPgyVp93ZKkg2h/dsHOu0X/19f/2Y05AtV1ulJk/D8g1EoCHcw7f2WitIszyH65v4BO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EWgfGAAAA3QAAAA8AAAAAAAAA&#10;AAAAAAAAoQIAAGRycy9kb3ducmV2LnhtbFBLBQYAAAAABAAEAPkAAACUAwAAAAA=&#10;" strokecolor="windowText" strokeweight="2.25pt"/>
                <v:group id="Groupe 2567" o:spid="_x0000_s1795" style="position:absolute;left:40116;top:19092;width:5729;height:2447;rotation:90" coordorigin="20318,9150" coordsize="7265,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x/Q+bFAAAA3QAA&#10;AA8AAAAAAAAAAAAAAAAAqgIAAGRycy9kb3ducmV2LnhtbFBLBQYAAAAABAAEAPoAAACcAwAAAAA=&#10;">
                  <v:oval id="Ellipse 2568" o:spid="_x0000_s1796" style="position:absolute;left:25989;top:9636;width:1594;height:2621;rotation:100210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RfsIA&#10;AADdAAAADwAAAGRycy9kb3ducmV2LnhtbERPy4rCMBTdC/5DuII7TVVGh45RRFGGWRR8MOs7zbUt&#10;NjcliVr9erMYcHk47/myNbW4kfOVZQWjYQKCOLe64kLB6bgdfILwAVljbZkUPMjDctHtzDHV9s57&#10;uh1CIWII+xQVlCE0qZQ+L8mgH9qGOHJn6wyGCF0htcN7DDe1HCfJVBqsODaU2NC6pPxyuBoFIftd&#10;P+v99i/T2c9pM3E7nF13SvV77eoLRKA2vMX/7m+tYPwxjXPjm/g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Z5F+wgAAAN0AAAAPAAAAAAAAAAAAAAAAAJgCAABkcnMvZG93&#10;bnJldi54bWxQSwUGAAAAAAQABAD1AAAAhwMAAAAA&#10;" filled="f" strokecolor="#953735" strokeweight="2.25pt">
                    <v:textbox>
                      <w:txbxContent>
                        <w:p w14:paraId="1F268F00" w14:textId="77777777" w:rsidR="00422873" w:rsidRDefault="00422873" w:rsidP="00434AEE">
                          <w:pPr>
                            <w:rPr>
                              <w:rFonts w:eastAsia="Times New Roman"/>
                            </w:rPr>
                          </w:pPr>
                        </w:p>
                      </w:txbxContent>
                    </v:textbox>
                  </v:oval>
                  <v:line id="Connecteur droit 2569" o:spid="_x0000_s1797" style="position:absolute;flip:x;visibility:visible;mso-wrap-style:square" from="26621,9682" to="27132,11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7eVcgAAADdAAAADwAAAGRycy9kb3ducmV2LnhtbESPS2vDMBCE74H+B7GF3mK5KXm5UUJS&#10;KPTQJORFrou1td1YK9dSbfffR4VAjsPMfMPMFp0pRUO1KywreI5iEMSp1QVnCo6H9/4EhPPIGkvL&#10;pOCPHCzmD70ZJtq2vKNm7zMRIOwSVJB7XyVSujQngy6yFXHwvmxt0AdZZ1LX2Aa4KeUgjkfSYMFh&#10;IceK3nJKL/tfo+ClG5+nGa+Gn5uf4/epmMj1ZrlV6umxW76C8NT5e/jW/tAKBsPRFP7fh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v7eVcgAAADdAAAADwAAAAAA&#10;AAAAAAAAAAChAgAAZHJzL2Rvd25yZXYueG1sUEsFBgAAAAAEAAQA+QAAAJYDAAAAAA==&#10;" strokecolor="#953735" strokeweight="2.25pt"/>
                  <v:line id="Connecteur droit 2570" o:spid="_x0000_s1798" style="position:absolute;flip:x y;visibility:visible;mso-wrap-style:square" from="20318,9150" to="26811,11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EOZ8UAAADdAAAADwAAAGRycy9kb3ducmV2LnhtbERPTWvCQBC9F/oflhF6kbpRaC2pG5HS&#10;gogVTJReh+yYhGRnY3ZrUn999yB4fLzvxXIwjbhQ5yrLCqaTCARxbnXFhYJD9vX8BsJ5ZI2NZVLw&#10;Rw6WyePDAmNte97TJfWFCCHsYlRQet/GUrq8JINuYlviwJ1sZ9AH2BVSd9iHcNPIWRS9SoMVh4YS&#10;W/ooKa/TX6PgZ7z/xs8s2zTHq6t3ph9vz6udUk+jYfUOwtPg7+Kbe60VzF7mYX94E56AT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EOZ8UAAADdAAAADwAAAAAAAAAA&#10;AAAAAAChAgAAZHJzL2Rvd25yZXYueG1sUEsFBgAAAAAEAAQA+QAAAJMDAAAAAA==&#10;" strokecolor="#953735" strokeweight="2.25pt"/>
                </v:group>
                <v:shape id="Arc 2571" o:spid="_x0000_s1799" style="position:absolute;left:37557;top:9663;width:791;height:1282;rotation:7041966fd;visibility:visible;mso-wrap-style:square;v-text-anchor:middle" coordsize="79140,12826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QL9cYA&#10;AADdAAAADwAAAGRycy9kb3ducmV2LnhtbESPQWsCMRSE7wX/Q3hCbzWrNFVXo5RCQcFLrSjeHpvn&#10;7uLmZdnEuP33plDocZiZb5jlureNiNT52rGG8SgDQVw4U3Op4fD9+TID4QOywcYxafghD+vV4GmJ&#10;uXF3/qK4D6VIEPY5aqhCaHMpfVGRRT9yLXHyLq6zGJLsSmk6vCe4beQky96kxZrTQoUtfVRUXPc3&#10;q+E0z47b+c3F162Km7NSbZzulNbPw/59ASJQH/7Df+2N0TBR0zH8vklP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QL9cYAAADdAAAADwAAAAAAAAAAAAAAAACYAgAAZHJz&#10;L2Rvd25yZXYueG1sUEsFBgAAAAAEAAQA9QAAAIsDAAAAAA==&#10;" adj="-11796480,,5400" path="m38685,128247nsc17075,127463,-148,98720,1,63688,153,28095,18160,-489,40119,5r-549,64127l38685,128247xem38685,128247nfc17075,127463,-148,98720,1,63688,153,28095,18160,-489,40119,5e" filled="f" strokecolor="windowText" strokeweight="2.25pt">
                  <v:stroke joinstyle="miter"/>
                  <v:formulas/>
                  <v:path arrowok="t" o:connecttype="custom" o:connectlocs="38685,128247;1,63688;40119,5" o:connectangles="0,0,0" textboxrect="0,0,79140,128263"/>
                  <v:textbox>
                    <w:txbxContent>
                      <w:p w14:paraId="6F7224A1" w14:textId="77777777" w:rsidR="00422873" w:rsidRDefault="00422873" w:rsidP="00434AEE">
                        <w:pPr>
                          <w:rPr>
                            <w:rFonts w:eastAsia="Times New Roman"/>
                          </w:rPr>
                        </w:pPr>
                      </w:p>
                    </w:txbxContent>
                  </v:textbox>
                </v:shape>
                <v:line id="Connecteur droit 2572" o:spid="_x0000_s1800" style="position:absolute;rotation:90;flip:x y;visibility:visible;mso-wrap-style:square" from="37090,11234" to="39389,1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bK2ccAAADdAAAADwAAAGRycy9kb3ducmV2LnhtbESP3WrCQBSE74W+w3IKvdNNA6mSuoot&#10;tNYLEX8e4DR7mk3Nng3ZbUzevisIXg4z8w0zX/a2Fh21vnKs4HmSgCAunK64VHA6foxnIHxA1lg7&#10;JgUDeVguHkZzzLW78J66QyhFhLDPUYEJocml9IUhi37iGuLo/bjWYoiyLaVu8RLhtpZpkrxIixXH&#10;BYMNvRsqzoc/qyDZfL9lw1Cl3fp3+7kz5z5brfdKPT32q1cQgfpwD9/aX1pBmk1TuL6JT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5srZxwAAAN0AAAAPAAAAAAAA&#10;AAAAAAAAAKECAABkcnMvZG93bnJldi54bWxQSwUGAAAAAAQABAD5AAAAlQMAAAAA&#10;" strokecolor="windowText" strokeweight="2.25pt"/>
                <v:oval id="Ellipse 2573" o:spid="_x0000_s1801" style="position:absolute;left:36891;top:11910;width:780;height:1282;rotation:690034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jhW8UA&#10;AADdAAAADwAAAGRycy9kb3ducmV2LnhtbESP0WrCQBRE3wv+w3IF3+rGiI1EV5FCxVIEjX7AJXvN&#10;BrN30+xW0793CwUfh5k5wyzXvW3EjTpfO1YwGScgiEuna64UnE8fr3MQPiBrbByTgl/ysF4NXpaY&#10;a3fnI92KUIkIYZ+jAhNCm0vpS0MW/di1xNG7uM5iiLKrpO7wHuG2kWmSvEmLNccFgy29GyqvxY9V&#10;sN/ayuw/D/WBivS7mE+/sq3PlBoN+80CRKA+PMP/7Z1WkM6yKfy9i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iOFbxQAAAN0AAAAPAAAAAAAAAAAAAAAAAJgCAABkcnMv&#10;ZG93bnJldi54bWxQSwUGAAAAAAQABAD1AAAAigMAAAAA&#10;" filled="f" strokecolor="windowText" strokeweight="2.25pt">
                  <v:textbox>
                    <w:txbxContent>
                      <w:p w14:paraId="16F5F155" w14:textId="77777777" w:rsidR="00422873" w:rsidRDefault="00422873" w:rsidP="00434AEE">
                        <w:pPr>
                          <w:rPr>
                            <w:rFonts w:eastAsia="Times New Roman"/>
                          </w:rPr>
                        </w:pPr>
                      </w:p>
                    </w:txbxContent>
                  </v:textbox>
                </v:oval>
                <v:line id="Connecteur droit 2574" o:spid="_x0000_s1802" style="position:absolute;rotation:90;flip:x y;visibility:visible;mso-wrap-style:square" from="31972,15387" to="40205,17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X/2sYAAADdAAAADwAAAGRycy9kb3ducmV2LnhtbESPT2vCQBTE74V+h+UVeim6qfg3ukop&#10;BMWeaj14fGSfSWz2bbq7mvjtXUHocZiZ3zCLVWdqcSHnK8sK3vsJCOLc6ooLBfufrDcF4QOyxtoy&#10;KbiSh9Xy+WmBqbYtf9NlFwoRIexTVFCG0KRS+rwkg75vG+LoHa0zGKJ0hdQO2wg3tRwkyVgarDgu&#10;lNjQZ0n57+5sFBiXZIfsMJanzWwU1m9f266t/5R6fek+5iACdeE//GhvtILBaDKE+5v4BO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l/9rGAAAA3QAAAA8AAAAAAAAA&#10;AAAAAAAAoQIAAGRycy9kb3ducmV2LnhtbFBLBQYAAAAABAAEAPkAAACUAwAAAAA=&#10;" strokecolor="#558ed5" strokeweight="2.25pt"/>
                <v:line id="Connecteur droit 2575" o:spid="_x0000_s1803" style="position:absolute;rotation:90;flip:x y;visibility:visible;mso-wrap-style:square" from="35852,10891" to="38152,11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9SrccAAADdAAAADwAAAGRycy9kb3ducmV2LnhtbESP3WrCQBSE7wu+w3KE3tWNgdiSuooK&#10;1npRij8PcJo9zaZmz4bsNiZv7wqFXg4z8w0zX/a2Fh21vnKsYDpJQBAXTldcKjiftk8vIHxA1lg7&#10;JgUDeVguRg9zzLW78oG6YyhFhLDPUYEJocml9IUhi37iGuLofbvWYoiyLaVu8RrhtpZpksykxYrj&#10;gsGGNoaKy/HXKkj2X+tsGKq02/18vH2aS5+tdgelHsf96hVEoD78h//a71pBmj1ncH8Tn4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D1KtxwAAAN0AAAAPAAAAAAAA&#10;AAAAAAAAAKECAABkcnMvZG93bnJldi54bWxQSwUGAAAAAAQABAD5AAAAlQMAAAAA&#10;" strokecolor="windowText" strokeweight="2.25pt"/>
                <v:line id="Connecteur droit 2576" o:spid="_x0000_s1804" style="position:absolute;rotation:90;flip:x y;visibility:visible;mso-wrap-style:square" from="37472,8528" to="39486,9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vENsYAAADdAAAADwAAAGRycy9kb3ducmV2LnhtbESPQWvCQBSE70L/w/IKXopuFIw1dRUp&#10;hIo9qT14fGRfk2j2bbq7mvTfu4WCx2FmvmGW69404kbO15YVTMYJCOLC6ppLBV/HfPQKwgdkjY1l&#10;UvBLHtarp8ESM2073tPtEEoRIewzVFCF0GZS+qIig35sW+LofVtnMETpSqkddhFuGjlNklQarDku&#10;VNjSe0XF5XA1CoxL8lN+SuV5u5iFj5fPXd81P0oNn/vNG4hAfXiE/9tbrWA6m6fw9yY+Abm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7xDbGAAAA3QAAAA8AAAAAAAAA&#10;AAAAAAAAoQIAAGRycy9kb3ducmV2LnhtbFBLBQYAAAAABAAEAPkAAACUAwAAAAA=&#10;" strokecolor="#558ed5" strokeweight="2.25pt"/>
                <v:line id="Connecteur droit 2577" o:spid="_x0000_s1805" style="position:absolute;rotation:-90;flip:y;visibility:visible;mso-wrap-style:square" from="37773,8570" to="39159,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SD8YAAADdAAAADwAAAGRycy9kb3ducmV2LnhtbESPzWrDMBCE74W8g9hAb42cFDeNE8WY&#10;QKEUSskP9LpYG9vEWhlJcew+fVUo5DjMzDfMJh9MK3pyvrGsYD5LQBCXVjdcKTgd355eQfiArLG1&#10;TApG8pBvJw8bzLS98Z76Q6hEhLDPUEEdQpdJ6cuaDPqZ7Yijd7bOYIjSVVI7vEW4aeUiSV6kwYbj&#10;Qo0d7WoqL4erUfDZ2uP4U2G4uOLrY9Xr9Pk76ZR6nA7FGkSgIdzD/+13rWCRLpfw9yY+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kg/GAAAA3QAAAA8AAAAAAAAA&#10;AAAAAAAAoQIAAGRycy9kb3ducmV2LnhtbFBLBQYAAAAABAAEAPkAAACUAwAAAAA=&#10;" strokecolor="#558ed5" strokeweight="2.25pt"/>
                <v:line id="Connecteur droit 2578" o:spid="_x0000_s1806" style="position:absolute;rotation:-90;flip:y;visibility:visible;mso-wrap-style:square" from="36363,12983" to="37749,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oGfcMAAADdAAAADwAAAGRycy9kb3ducmV2LnhtbERPW2vCMBR+F/YfwhnszaZzqFtnFBEG&#10;YzDEVtjroTlri81JSWIv+/XLg+Djx3ff7EbTip6cbywreE5SEMSl1Q1XCs7Fx/wVhA/IGlvLpGAi&#10;D7vtw2yDmbYDn6jPQyViCPsMFdQhdJmUvqzJoE9sRxy5X+sMhghdJbXDIYabVi7SdCUNNhwbauzo&#10;UFN5ya9GwXdri+mvwnBx++PXW6+XLz9pp9TT47h/BxFoDHfxzf2pFSyW6zg3volP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6Bn3DAAAA3QAAAA8AAAAAAAAAAAAA&#10;AAAAoQIAAGRycy9kb3ducmV2LnhtbFBLBQYAAAAABAAEAPkAAACRAwAAAAA=&#10;" strokecolor="#558ed5" strokeweight="2.25pt"/>
                <v:group id="Groupe 2579" o:spid="_x0000_s1807" style="position:absolute;left:32750;top:33291;width:2973;height:1950;rotation:90" coordorigin="39765,20563" coordsize="3771,2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5NLFAAAA3QAA&#10;AA8AAAAAAAAAAAAAAAAAqgIAAGRycy9kb3ducmV2LnhtbFBLBQYAAAAABAAEAPoAAACcAwAAAAA=&#10;">
                  <v:shape id="Arc 2580" o:spid="_x0000_s1808" style="position:absolute;left:39765;top:20569;width:990;height:1606;rotation:1143726fd;visibility:visible;mso-wrap-style:square;v-text-anchor:middle" coordsize="98955,16054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35sMA&#10;AADdAAAADwAAAGRycy9kb3ducmV2LnhtbERPPW/CMBDdK/EfrEPqVpxEokIpBgFSSoYuDQywXeMj&#10;iYjPqW0g/ff1UKnj0/terkfTizs531lWkM4SEMS11R03Co6H4mUBwgdkjb1lUvBDHtarydMSc20f&#10;/En3KjQihrDPUUEbwpBL6euWDPqZHYgjd7HOYIjQNVI7fMRw08ssSV6lwY5jQ4sD7Vqqr9XNKHD1&#10;xzak+833e3/C01dXnIvSzpV6no6bNxCBxvAv/nOXWkE2X8T98U18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35sMAAADdAAAADwAAAAAAAAAAAAAAAACYAgAAZHJzL2Rv&#10;d25yZXYueG1sUEsFBgAAAAAEAAQA9QAAAIgDAAAAAA==&#10;" adj="-11796480,,5400" path="m48369,160526nsc21349,159544,-186,123567,,79720,189,35168,22706,-611,50164,8v-229,26755,-457,53510,-686,80265c49108,107024,48739,133775,48369,160526xem48369,160526nfc21349,159544,-186,123567,,79720,189,35168,22706,-611,50164,8e" filled="f" strokecolor="windowText" strokeweight="2.25pt">
                    <v:stroke joinstyle="miter"/>
                    <v:formulas/>
                    <v:path arrowok="t" o:connecttype="custom" o:connectlocs="48369,160526;0,79720;50164,8" o:connectangles="0,0,0" textboxrect="0,0,98955,160546"/>
                    <v:textbox>
                      <w:txbxContent>
                        <w:p w14:paraId="2574E169" w14:textId="77777777" w:rsidR="00422873" w:rsidRDefault="00422873" w:rsidP="00434AEE">
                          <w:pPr>
                            <w:rPr>
                              <w:rFonts w:eastAsia="Times New Roman"/>
                            </w:rPr>
                          </w:pPr>
                        </w:p>
                      </w:txbxContent>
                    </v:textbox>
                  </v:shape>
                  <v:line id="Connecteur droit 2581" o:spid="_x0000_s1809" style="position:absolute;flip:x y;visibility:visible;mso-wrap-style:square" from="40337,20563" to="43253,2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IPdsYAAADdAAAADwAAAGRycy9kb3ducmV2LnhtbESPT2vCQBTE70K/w/IKvelGQUmjq5SW&#10;gIdCq+2lt0f2mWzNvg3ZNX/66d2C4HGYmd8wm91ga9FR641jBfNZAoK4cNpwqeD7K5+mIHxA1lg7&#10;JgUjedhtHyYbzLTr+UDdMZQiQthnqKAKocmk9EVFFv3MNcTRO7nWYoiyLaVusY9wW8tFkqykRcNx&#10;ocKGXisqzseLVWBd+aHPP+8y/L6Zy2fuxvzv2Sj19Di8rEEEGsI9fGvvtYLFMp3D/5v4BOT2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iD3bGAAAA3QAAAA8AAAAAAAAA&#10;AAAAAAAAoQIAAGRycy9kb3ducmV2LnhtbFBLBQYAAAAABAAEAPkAAACUAwAAAAA=&#10;" strokecolor="windowText" strokeweight="2.25pt"/>
                  <v:oval id="Ellipse 2582" o:spid="_x0000_s1810" style="position:absolute;left:42547;top:21412;width:990;height:1627;rotation:100210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X/D8UA&#10;AADdAAAADwAAAGRycy9kb3ducmV2LnhtbESPQUvDQBSE74L/YXlCL2I3CbSEtNtSKqWeRKvg9ZF9&#10;zYZm34bsM03/vSsIHoeZ+YZZbyffqZGG2AY2kM8zUMR1sC03Bj4/Dk8lqCjIFrvAZOBGEbab+7s1&#10;VjZc+Z3GkzQqQThWaMCJ9JXWsXbkMc5DT5y8cxg8SpJDo+2A1wT3nS6ybKk9tpwWHPa0d1RfTt/e&#10;wOuyk7zG50X+diwf3biXL1uIMbOHabcCJTTJf/iv/WINFIuygN836Qn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f8PxQAAAN0AAAAPAAAAAAAAAAAAAAAAAJgCAABkcnMv&#10;ZG93bnJldi54bWxQSwUGAAAAAAQABAD1AAAAigMAAAAA&#10;" filled="f" strokecolor="windowText" strokeweight="2.25pt">
                    <v:textbox>
                      <w:txbxContent>
                        <w:p w14:paraId="4180C2A7" w14:textId="77777777" w:rsidR="00422873" w:rsidRDefault="00422873" w:rsidP="00434AEE">
                          <w:pPr>
                            <w:rPr>
                              <w:rFonts w:eastAsia="Times New Roman"/>
                            </w:rPr>
                          </w:pPr>
                        </w:p>
                      </w:txbxContent>
                    </v:textbox>
                  </v:oval>
                  <v:line id="Connecteur droit 2583" o:spid="_x0000_s1811" style="position:absolute;flip:x y;visibility:visible;mso-wrap-style:square" from="39979,22135" to="42896,2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w0msYAAADdAAAADwAAAGRycy9kb3ducmV2LnhtbESPQWvCQBSE70L/w/IKvemmFsVGN1Ja&#10;Ah6E2rQXb4/sa7JN9m3Irhr99V1B8DjMzDfMaj3YVhyp98axgudJAoK4dNpwpeDnOx8vQPiArLF1&#10;TArO5GGdPYxWmGp34i86FqESEcI+RQV1CF0qpS9rsugnriOO3q/rLYYo+0rqHk8Rbls5TZK5tGg4&#10;LtTY0XtNZVMcrALrqk/d7Lcy/H2Ywy535/zyapR6ehzeliACDeEevrU3WsF0tniB65v4BGT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8NJrGAAAA3QAAAA8AAAAAAAAA&#10;AAAAAAAAoQIAAGRycy9kb3ducmV2LnhtbFBLBQYAAAAABAAEAPkAAACUAwAAAAA=&#10;" strokecolor="windowText" strokeweight="2.25pt"/>
                </v:group>
                <v:line id="Connecteur droit 2584" o:spid="_x0000_s1812" style="position:absolute;rotation:-90;flip:y;visibility:visible;mso-wrap-style:square" from="34262,31359" to="35648,3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YPLsUAAADdAAAADwAAAGRycy9kb3ducmV2LnhtbESPQWvCQBSE7wX/w/KE3pqNwVSNriIF&#10;oZceGoPg7ZF9JtHs25jdavz33ULB4zAz3zCrzWBacaPeNZYVTKIYBHFpdcOVgmK/e5uDcB5ZY2uZ&#10;FDzIwWY9ellhpu2dv+mW+0oECLsMFdTed5mUrqzJoItsRxy8k+0N+iD7Suoe7wFuWpnE8bs02HBY&#10;qLGjj5rKS/5jFCzOM9NW8orH4pHOKMGvxYG1Uq/jYbsE4Wnwz/B/+1MrSNL5FP7eh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YPLsUAAADdAAAADwAAAAAAAAAA&#10;AAAAAAChAgAAZHJzL2Rvd25yZXYueG1sUEsFBgAAAAAEAAQA+QAAAJMDAAAAAA==&#10;" strokecolor="#77933c" strokeweight="2.25pt"/>
                <v:line id="Connecteur droit 2585" o:spid="_x0000_s1813" style="position:absolute;rotation:-90;flip:y;visibility:visible;mso-wrap-style:square" from="32896,35850" to="34282,3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qqtcQAAADdAAAADwAAAGRycy9kb3ducmV2LnhtbESPQYvCMBSE74L/ITzBm6YWumptKrIg&#10;ePGwrizs7dE822rz0m2i1n9vBGGPw8x8w2Tr3jTiRp2rLSuYTSMQxIXVNZcKjt/byQKE88gaG8uk&#10;4EEO1vlwkGGq7Z2/6HbwpQgQdikqqLxvUyldUZFBN7UtcfBOtjPog+xKqTu8B7hpZBxFH9JgzWGh&#10;wpY+Kyouh6tRsDzPTVPKP/w9PpI5xbhf/rBWajzqNysQnnr/H363d1pBnCwSeL0JT0Dm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iqq1xAAAAN0AAAAPAAAAAAAAAAAA&#10;AAAAAKECAABkcnMvZG93bnJldi54bWxQSwUGAAAAAAQABAD5AAAAkgMAAAAA&#10;" strokecolor="#77933c" strokeweight="2.25pt"/>
                <v:shape id="Arc 2586" o:spid="_x0000_s1814" style="position:absolute;left:40231;top:13478;width:780;height:1265;rotation:7041966fd;visibility:visible;mso-wrap-style:square;v-text-anchor:middle" coordsize="78020,12644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8j6MUA&#10;AADdAAAADwAAAGRycy9kb3ducmV2LnhtbESPT4vCMBTE7wt+h/AEb2uqsEWqUVR0lWUv/sHzo3m2&#10;xealNqmt394sLHgcZuY3zGzRmVI8qHaFZQWjYQSCOLW64EzB+bT9nIBwHlljaZkUPMnBYt77mGGi&#10;bcsHehx9JgKEXYIKcu+rREqX5mTQDW1FHLyrrQ36IOtM6hrbADelHEdRLA0WHBZyrGidU3o7NkZB&#10;1tzu8e9p1TXf982+uuz0T7v1Sg363XIKwlPn3+H/9l4rGH9NYvh7E56An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TyPoxQAAAN0AAAAPAAAAAAAAAAAAAAAAAJgCAABkcnMv&#10;ZG93bnJldi54bWxQSwUGAAAAAAQABAD1AAAAigMAAAAA&#10;" adj="-11796480,,5400" path="m38137,126432nsc16833,125659,-146,97323,1,62787,150,27698,17903,-482,39552,6v-181,21073,-361,42145,-542,63218l38137,126432xem38137,126432nfc16833,125659,-146,97323,1,62787,150,27698,17903,-482,39552,6e" filled="f" strokecolor="windowText" strokeweight="2.25pt">
                  <v:stroke joinstyle="miter"/>
                  <v:formulas/>
                  <v:path arrowok="t" o:connecttype="custom" o:connectlocs="38137,126432;1,62787;39552,6" o:connectangles="0,0,0" textboxrect="0,0,78020,126448"/>
                  <v:textbox>
                    <w:txbxContent>
                      <w:p w14:paraId="54E1E2F7" w14:textId="77777777" w:rsidR="00422873" w:rsidRDefault="00422873" w:rsidP="00434AEE">
                        <w:pPr>
                          <w:rPr>
                            <w:rFonts w:eastAsia="Times New Roman"/>
                          </w:rPr>
                        </w:pPr>
                      </w:p>
                    </w:txbxContent>
                  </v:textbox>
                </v:shape>
                <v:line id="Connecteur droit 2587" o:spid="_x0000_s1815" style="position:absolute;rotation:90;flip:x y;visibility:visible;mso-wrap-style:square" from="39757,14987" to="42056,1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QZZscAAADdAAAADwAAAGRycy9kb3ducmV2LnhtbESP3WrCQBSE7wu+w3KE3tWNgbQSXcUW&#10;WtuLIv48wDF7zEazZ0N2G5O37xYKXg4z8w2zWPW2Fh21vnKsYDpJQBAXTldcKjge3p9mIHxA1lg7&#10;JgUDeVgtRw8LzLW78Y66fShFhLDPUYEJocml9IUhi37iGuLonV1rMUTZllK3eItwW8s0SZ6lxYrj&#10;gsGG3gwV1/2PVZB8nV6zYajSbnP5/tiaa5+tNzulHsf9eg4iUB/u4f/2p1aQZrMX+HsTn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RBlmxwAAAN0AAAAPAAAAAAAA&#10;AAAAAAAAAKECAABkcnMvZG93bnJldi54bWxQSwUGAAAAAAQABAD5AAAAlQMAAAAA&#10;" strokecolor="windowText" strokeweight="2.25pt"/>
                <v:oval id="Ellipse 2588" o:spid="_x0000_s1816" style="position:absolute;left:39551;top:15663;width:780;height:1282;rotation:690034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kDDcMA&#10;AADdAAAADwAAAGRycy9kb3ducmV2LnhtbERP3WrCMBS+F/YO4Qy803QdaumayhhMHCLUbg9waM6a&#10;suakazLt3t5cCF5+fP/FdrK9ONPoO8cKnpYJCOLG6Y5bBV+f74sMhA/IGnvHpOCfPGzLh1mBuXYX&#10;PtG5Dq2IIexzVGBCGHIpfWPIol+6gThy3260GCIcW6lHvMRw28s0SdbSYsexweBAb4aan/rPKjju&#10;bGuOH1VXUZ3+1tnzYbPzG6Xmj9PrC4hAU7iLb+69VpCusjg3volPQJ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kDDcMAAADdAAAADwAAAAAAAAAAAAAAAACYAgAAZHJzL2Rv&#10;d25yZXYueG1sUEsFBgAAAAAEAAQA9QAAAIgDAAAAAA==&#10;" filled="f" strokecolor="windowText" strokeweight="2.25pt">
                  <v:textbox>
                    <w:txbxContent>
                      <w:p w14:paraId="69063BEF" w14:textId="77777777" w:rsidR="00422873" w:rsidRDefault="00422873" w:rsidP="00434AEE">
                        <w:pPr>
                          <w:rPr>
                            <w:rFonts w:eastAsia="Times New Roman"/>
                          </w:rPr>
                        </w:pPr>
                      </w:p>
                    </w:txbxContent>
                  </v:textbox>
                </v:oval>
                <v:line id="Connecteur droit 2589" o:spid="_x0000_s1817" style="position:absolute;rotation:90;flip:x y;visibility:visible;mso-wrap-style:square" from="34576,19197" to="42809,21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EgY8YAAADdAAAADwAAAGRycy9kb3ducmV2LnhtbESPQWvCQBSE74L/YXlCL6KbCkpMXUUK&#10;QaknrQePj+xrkjb7Nu6uJv33XUHocZiZb5jVpjeNuJPztWUFr9MEBHFhdc2lgvNnPklB+ICssbFM&#10;Cn7Jw2Y9HKww07bjI91PoRQRwj5DBVUIbSalLyoy6Ke2JY7el3UGQ5SulNphF+GmkbMkWUiDNceF&#10;Clt6r6j4Od2MAuOS/JJfFvJ7v5yH3fjw0XfNVamXUb99AxGoD//hZ3uvFczm6RIeb+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xIGPGAAAA3QAAAA8AAAAAAAAA&#10;AAAAAAAAoQIAAGRycy9kb3ducmV2LnhtbFBLBQYAAAAABAAEAPkAAACUAwAAAAA=&#10;" strokecolor="#558ed5" strokeweight="2.25pt"/>
                <v:line id="Connecteur droit 2590" o:spid="_x0000_s1818" style="position:absolute;rotation:90;flip:x y;visibility:visible;mso-wrap-style:square" from="38519,14708" to="40818,1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QXz8MAAADdAAAADwAAAGRycy9kb3ducmV2LnhtbERP3WrCMBS+H+wdwhnsTtMVKtoZRQX/&#10;Loaoe4Cz5qzpbE5Kk9X27c3FYJcf3/982dtadNT6yrGCt3ECgrhwuuJSwed1O5qC8AFZY+2YFAzk&#10;Ybl4fppjrt2dz9RdQiliCPscFZgQmlxKXxiy6MeuIY7ct2sthgjbUuoW7zHc1jJNkom0WHFsMNjQ&#10;xlBxu/xaBcnxa50NQ5V2+5+P3cnc+my1Pyv1+tKv3kEE6sO/+M990ArSbBb3xzfxCc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0F8/DAAAA3QAAAA8AAAAAAAAAAAAA&#10;AAAAoQIAAGRycy9kb3ducmV2LnhtbFBLBQYAAAAABAAEAPkAAACRAwAAAAA=&#10;" strokecolor="windowText" strokeweight="2.25pt"/>
                <v:line id="Connecteur droit 2591" o:spid="_x0000_s1819" style="position:absolute;rotation:90;flip:x y;visibility:visible;mso-wrap-style:square" from="40082,12338" to="42096,1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66uMUAAADdAAAADwAAAGRycy9kb3ducmV2LnhtbESPQWvCQBSE70L/w/IKXkQ3CkqNrlIK&#10;oaIntQePj+wzic2+TXe3Jv57VxA8DjPzDbNcd6YWV3K+sqxgPEpAEOdWV1wo+Dlmww8QPiBrrC2T&#10;ght5WK/eektMtW15T9dDKESEsE9RQRlCk0rp85IM+pFtiKN3ts5giNIVUjtsI9zUcpIkM2mw4rhQ&#10;YkNfJeW/h3+jwLgkO2Wnmbxs5tPwPdhtu7b+U6r/3n0uQATqwiv8bG+0gsl0PobHm/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66uMUAAADdAAAADwAAAAAAAAAA&#10;AAAAAAChAgAAZHJzL2Rvd25yZXYueG1sUEsFBgAAAAAEAAQA+QAAAJMDAAAAAA==&#10;" strokecolor="#558ed5" strokeweight="2.25pt"/>
                <v:line id="Connecteur droit 2592" o:spid="_x0000_s1820" style="position:absolute;rotation:-90;flip:y;visibility:visible;mso-wrap-style:square" from="40377,12379" to="41763,1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7XbcQAAADdAAAADwAAAGRycy9kb3ducmV2LnhtbESPQYvCMBSE7wv+h/AEb2tqxWWtRhFB&#10;EEFkdcHro3m2xealJLFWf70RFvY4zMw3zHzZmVq05HxlWcFomIAgzq2uuFDwe9p8foPwAVljbZkU&#10;PMjDctH7mGOm7Z1/qD2GQkQI+wwVlCE0mZQ+L8mgH9qGOHoX6wyGKF0htcN7hJtapknyJQ1WHBdK&#10;bGhdUn493oyCfW1Pj2eB4epWh9201ZPxOWmUGvS71QxEoC78h//aW60gnUxTeL+JT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tdtxAAAAN0AAAAPAAAAAAAAAAAA&#10;AAAAAKECAABkcnMvZG93bnJldi54bWxQSwUGAAAAAAQABAD5AAAAkgMAAAAA&#10;" strokecolor="#558ed5" strokeweight="2.25pt"/>
                <v:line id="Connecteur droit 2593" o:spid="_x0000_s1821" style="position:absolute;rotation:-90;flip:y;visibility:visible;mso-wrap-style:square" from="38973,16793" to="40359,17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Jy9sMAAADdAAAADwAAAGRycy9kb3ducmV2LnhtbESPQYvCMBSE7wv+h/AEb2uq4qLVKCIs&#10;iCCyKnh9NM+22LyUJFurv94IgsdhZr5h5svWVKIh50vLCgb9BARxZnXJuYLT8fd7AsIHZI2VZVJw&#10;Jw/LRedrjqm2N/6j5hByESHsU1RQhFCnUvqsIIO+b2vi6F2sMxiidLnUDm8Rbio5TJIfabDkuFBg&#10;TeuCsuvh3yjYVfZ4f+QYrm61304bPR6dk1qpXrddzUAEasMn/G5vtILheDqC15v4BO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ScvbDAAAA3QAAAA8AAAAAAAAAAAAA&#10;AAAAoQIAAGRycy9kb3ducmV2LnhtbFBLBQYAAAAABAAEAPkAAACRAwAAAAA=&#10;" strokecolor="#558ed5" strokeweight="2.25pt"/>
                <v:group id="Groupe 2594" o:spid="_x0000_s1822" style="position:absolute;left:30049;top:8122;width:2898;height:1945;rotation:90" coordorigin="7880,24046" coordsize="3676,2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l4rbbFAAAA3QAA&#10;AA8AAAAAAAAAAAAAAAAAqgIAAGRycy9kb3ducmV2LnhtbFBLBQYAAAAABAAEAPoAAACcAwAAAAA=&#10;">
                  <v:shape id="Arc 2595" o:spid="_x0000_s1823" style="position:absolute;left:7880;top:24046;width:990;height:1606;rotation:1143726fd;visibility:visible;mso-wrap-style:square;v-text-anchor:middle" coordsize="98955,16054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eCo8cA&#10;AADdAAAADwAAAGRycy9kb3ducmV2LnhtbESPQWvCQBSE7wX/w/KE3upGIVJT1xALaT140Xqwt9fs&#10;axLMvk13txr/vSsUehxm5htmmQ+mE2dyvrWsYDpJQBBXVrdcKzh8lE/PIHxA1thZJgVX8pCvRg9L&#10;zLS98I7O+1CLCGGfoYImhD6T0lcNGfQT2xNH79s6gyFKV0vt8BLhppOzJJlLgy3HhQZ7em2oOu1/&#10;jQJXbddh+l78vHVHPH615We5salSj+OheAERaAj/4b/2RiuYpYsU7m/i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XgqPHAAAA3QAAAA8AAAAAAAAAAAAAAAAAmAIAAGRy&#10;cy9kb3ducmV2LnhtbFBLBQYAAAAABAAEAPUAAACMAwAAAAA=&#10;" adj="-11796480,,5400" path="m60352,158583nsc37160,167060,13530,147579,4078,112189,-707,94274,-1303,74143,2401,55566,9084,22050,28454,-482,50165,8r-687,80265l60352,158583xem60352,158583nfc37160,167060,13530,147579,4078,112189,-707,94274,-1303,74143,2401,55566,9084,22050,28454,-482,50165,8e" filled="f" strokecolor="windowText" strokeweight="2.25pt">
                    <v:stroke joinstyle="miter"/>
                    <v:formulas/>
                    <v:path arrowok="t" o:connecttype="custom" o:connectlocs="60352,158583;4078,112189;2401,55566;50165,8" o:connectangles="0,0,0,0" textboxrect="0,0,98955,160546"/>
                    <v:textbox>
                      <w:txbxContent>
                        <w:p w14:paraId="4E23AB26" w14:textId="77777777" w:rsidR="00422873" w:rsidRDefault="00422873" w:rsidP="00434AEE">
                          <w:pPr>
                            <w:rPr>
                              <w:rFonts w:eastAsia="Times New Roman"/>
                            </w:rPr>
                          </w:pPr>
                        </w:p>
                      </w:txbxContent>
                    </v:textbox>
                  </v:shape>
                  <v:line id="Connecteur droit 2596" o:spid="_x0000_s1824" style="position:absolute;flip:x y;visibility:visible;mso-wrap-style:square" from="8622,24085" to="11368,2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IB38UAAADdAAAADwAAAGRycy9kb3ducmV2LnhtbESPT4vCMBTE78J+h/AWvGmqoGjXKKIU&#10;PAjrv8veHs2zjTYvpYla99ObhQWPw8z8hpktWluJOzXeOFYw6CcgiHOnDRcKTsesNwHhA7LGyjEp&#10;eJKHxfyjM8NUuwfv6X4IhYgQ9ikqKEOoUyl9XpJF33c1cfTOrrEYomwKqRt8RLit5DBJxtKi4bhQ&#10;Yk2rkvLr4WYVWFd86+vPVobL2tx2mXtmv1OjVPezXX6BCNSGd/i/vdEKhqPpGP7exCcg5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IB38UAAADdAAAADwAAAAAAAAAA&#10;AAAAAAChAgAAZHJzL2Rvd25yZXYueG1sUEsFBgAAAAAEAAQA+QAAAJMDAAAAAA==&#10;" strokecolor="windowText" strokeweight="2.25pt"/>
                  <v:oval id="Ellipse 2597" o:spid="_x0000_s1825" style="position:absolute;left:10566;top:24888;width:991;height:1628;rotation:100210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vKSsUA&#10;AADdAAAADwAAAGRycy9kb3ducmV2LnhtbESPQUvDQBSE74L/YXlCL9JuEmhtY7dFKkVPorXQ6yP7&#10;zAazb0P2mcZ/7xYKHoeZ+YZZb0ffqoH62AQ2kM8yUMRVsA3XBo6f++kSVBRki21gMvBLEbab25s1&#10;ljac+YOGg9QqQTiWaMCJdKXWsXLkMc5CR5y8r9B7lCT7WtsezwnuW11k2UJ7bDgtOOxo56j6Pvx4&#10;A2+LVvIKn+f5+8vy3g07OdlCjJncjU+PoIRG+Q9f26/WQDFfPcDlTXoCe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8pKxQAAAN0AAAAPAAAAAAAAAAAAAAAAAJgCAABkcnMv&#10;ZG93bnJldi54bWxQSwUGAAAAAAQABAD1AAAAigMAAAAA&#10;" filled="f" strokecolor="windowText" strokeweight="2.25pt">
                    <v:textbox>
                      <w:txbxContent>
                        <w:p w14:paraId="74379F75" w14:textId="77777777" w:rsidR="00422873" w:rsidRDefault="00422873" w:rsidP="00434AEE">
                          <w:pPr>
                            <w:rPr>
                              <w:rFonts w:eastAsia="Times New Roman"/>
                            </w:rPr>
                          </w:pPr>
                        </w:p>
                      </w:txbxContent>
                    </v:textbox>
                  </v:oval>
                  <v:line id="Connecteur droit 2598" o:spid="_x0000_s1826" style="position:absolute;flip:x y;visibility:visible;mso-wrap-style:square" from="8244,25629" to="11011,26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wNsIAAADdAAAADwAAAGRycy9kb3ducmV2LnhtbERPTYvCMBC9C/6HMII3TRVctGuURSl4&#10;EFarF29DM9tmbSaliVr99eawsMfH+16uO1uLO7XeOFYwGScgiAunDZcKzqdsNAfhA7LG2jEpeJKH&#10;9arfW2Kq3YOPdM9DKWII+xQVVCE0qZS+qMiiH7uGOHI/rrUYImxLqVt8xHBby2mSfEiLhmNDhQ1t&#10;Kiqu+c0qsK781tfLXobfrbkdMvfMXguj1HDQfX2CCNSFf/Gfe6cVTGeLODe+iU9Ar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wNsIAAADdAAAADwAAAAAAAAAAAAAA&#10;AAChAgAAZHJzL2Rvd25yZXYueG1sUEsFBgAAAAAEAAQA+QAAAJADAAAAAA==&#10;" strokecolor="windowText" strokeweight="2.25pt"/>
                </v:group>
                <v:line id="Connecteur droit 2599" o:spid="_x0000_s1827" style="position:absolute;rotation:90;flip:x y;visibility:visible;mso-wrap-style:square" from="31280,6198" to="33295,6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lQ8IAAADdAAAADwAAAGRycy9kb3ducmV2LnhtbESPQYvCMBSE78L+h/AWvGmqoNZqlEVR&#10;9qorrMdn82zLNi+liTX+e7MgeBxm5htmuQ6mFh21rrKsYDRMQBDnVldcKDj97AYpCOeRNdaWScGD&#10;HKxXH70lZtre+UDd0RciQthlqKD0vsmkdHlJBt3QNsTRu9rWoI+yLaRu8R7hppbjJJlKgxXHhRIb&#10;2pSU/x1vRoFhuw/NVM42o86kp3Dh7bn+Var/Gb4WIDwF/w6/2t9awXgyn8P/m/gE5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olQ8IAAADdAAAADwAAAAAAAAAAAAAA&#10;AAChAgAAZHJzL2Rvd25yZXYueG1sUEsFBgAAAAAEAAQA+QAAAJADAAAAAA==&#10;" strokecolor="#77933c" strokeweight="2.25pt"/>
                <v:line id="Connecteur droit 2600" o:spid="_x0000_s1828" style="position:absolute;rotation:-90;flip:y;visibility:visible;mso-wrap-style:square" from="31525,6188" to="32911,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trC74AAADdAAAADwAAAGRycy9kb3ducmV2LnhtbERPyQrCMBC9C/5DGMGbphbcqlFEELx4&#10;cEHwNjRjW20mtYla/94cBI+Pt8+XjSnFi2pXWFYw6EcgiFOrC84UnI6b3gSE88gaS8uk4EMOlot2&#10;a46Jtm/e0+vgMxFC2CWoIPe+SqR0aU4GXd9WxIG72tqgD7DOpK7xHcJNKeMoGkmDBYeGHCta55Te&#10;D0+jYHobmzKTD7ycPsMxxbibnlkr1e00qxkIT43/i3/urVYQj6KwP7wJT0A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RC2sLvgAAAN0AAAAPAAAAAAAAAAAAAAAAAKEC&#10;AABkcnMvZG93bnJldi54bWxQSwUGAAAAAAQABAD5AAAAjAMAAAAA&#10;" strokecolor="#77933c" strokeweight="2.25pt"/>
                <v:line id="Connecteur droit 2601" o:spid="_x0000_s1829" style="position:absolute;rotation:-90;flip:y;visibility:visible;mso-wrap-style:square" from="30140,10615" to="31526,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OkMUAAADdAAAADwAAAGRycy9kb3ducmV2LnhtbESPQWvCQBSE74X+h+UVvNWNAZMas5FS&#10;ELx4aCoFb4/sM4nNvk2zqyb/visIPQ4z8w2Tb0bTiSsNrrWsYDGPQBBXVrdcKzh8bV/fQDiPrLGz&#10;TAomcrApnp9yzLS98SddS1+LAGGXoYLG+z6T0lUNGXRz2xMH72QHgz7IoZZ6wFuAm07GUZRIgy2H&#10;hQZ7+mio+ikvRsHqnJqulr94PEzLlGLcr75ZKzV7Gd/XIDyN/j/8aO+0gjiJFnB/E56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OkMUAAADdAAAADwAAAAAAAAAA&#10;AAAAAAChAgAAZHJzL2Rvd25yZXYueG1sUEsFBgAAAAAEAAQA+QAAAJMDAAAAAA==&#10;" strokecolor="#77933c" strokeweight="2.25pt"/>
                <v:line id="Connecteur droit 2602" o:spid="_x0000_s1830" style="position:absolute;rotation:-90;flip:x;visibility:visible;mso-wrap-style:square" from="34267,35545" to="36772,3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j7jsUAAADdAAAADwAAAGRycy9kb3ducmV2LnhtbESPQWvCQBSE74X+h+UVvNWNQW2JriJC&#10;xYMIjaXk+Mg+k2D2bchu3fjvXUHocZiZb5jlejCtuFLvGssKJuMEBHFpdcOVgp/T1/snCOeRNbaW&#10;ScGNHKxXry9LzLQN/E3X3FciQthlqKD2vsukdGVNBt3YdsTRO9veoI+yr6TuMUS4aWWaJHNpsOG4&#10;UGNH25rKS/5nFASeTtuiMWGmD/i73X0Ux7AplBq9DZsFCE+D/w8/23utIJ0nKTzexCc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j7jsUAAADdAAAADwAAAAAAAAAA&#10;AAAAAAChAgAAZHJzL2Rvd25yZXYueG1sUEsFBgAAAAAEAAQA+QAAAJMDAAAAAA==&#10;" strokecolor="windowText" strokeweight="2.25pt"/>
                <v:line id="Connecteur droit 2603" o:spid="_x0000_s1831" style="position:absolute;rotation:90;flip:x y;visibility:visible;mso-wrap-style:square" from="30744,30369" to="30968,3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yksQAAADdAAAADwAAAGRycy9kb3ducmV2LnhtbESPQWsCMRSE7wX/Q3iCt5rtCku7GqUI&#10;ih5rrefH5jW7283LkkRd/fWmUOhxmJlvmMVqsJ24kA+NYwUv0wwEceV0w0bB8XPz/AoiRGSNnWNS&#10;cKMAq+XoaYGldlf+oMshGpEgHEpUUMfYl1KGqiaLYep64uR9O28xJumN1B6vCW47mWdZIS02nBZq&#10;7GldU/VzOFsFRfu2vn8dt/tWmrs85buWvGmVmoyH9zmISEP8D/+1d1pBXmQz+H2Tno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5nKSxAAAAN0AAAAPAAAAAAAAAAAA&#10;AAAAAKECAABkcnMvZG93bnJldi54bWxQSwUGAAAAAAQABAD5AAAAkgMAAAAA&#10;" strokecolor="red" strokeweight="2.25pt"/>
                <v:line id="Connecteur droit 2604" o:spid="_x0000_s1832" style="position:absolute;rotation:-90;flip:x;visibility:visible;mso-wrap-style:square" from="26168,24842" to="29191,27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3GYcUAAADdAAAADwAAAGRycy9kb3ducmV2LnhtbESPQWvCQBSE74X+h+UVvNWNEm2JriJC&#10;xYMIjaXk+Mg+k2D2bchu3fjvXUHocZiZb5jlejCtuFLvGssKJuMEBHFpdcOVgp/T1/snCOeRNbaW&#10;ScGNHKxXry9LzLQN/E3X3FciQthlqKD2vsukdGVNBt3YdsTRO9veoI+yr6TuMUS4aeU0SebSYMNx&#10;ocaOtjWVl/zPKAicpm3RmDDTB/zd7j6KY9gUSo3ehs0ChKfB/4ef7b1WMJ0nKTzexCc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3GYcUAAADdAAAADwAAAAAAAAAA&#10;AAAAAAChAgAAZHJzL2Rvd25yZXYueG1sUEsFBgAAAAAEAAQA+QAAAJMDAAAAAA==&#10;" strokecolor="windowText" strokeweight="2.25pt"/>
                <v:line id="Connecteur droit 2605" o:spid="_x0000_s1833" style="position:absolute;rotation:90;flip:x y;visibility:visible;mso-wrap-style:square" from="28975,25324" to="33462,2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NPfcQAAADdAAAADwAAAGRycy9kb3ducmV2LnhtbESPQWsCMRSE7wX/Q3iCt5rtgku7GqUI&#10;ih5rrefH5jW7283LkkRd/fWmUOhxmJlvmMVqsJ24kA+NYwUv0wwEceV0w0bB8XPz/AoiRGSNnWNS&#10;cKMAq+XoaYGldlf+oMshGpEgHEpUUMfYl1KGqiaLYep64uR9O28xJumN1B6vCW47mWdZIS02nBZq&#10;7GldU/VzOFsFRfu2vn8dt/tWmrs85buWvGmVmoyH9zmISEP8D/+1d1pBXmQz+H2Tno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Q099xAAAAN0AAAAPAAAAAAAAAAAA&#10;AAAAAKECAABkcnMvZG93bnJldi54bWxQSwUGAAAAAAQABAD5AAAAkgMAAAAA&#10;" strokecolor="red" strokeweight="2.25pt"/>
                <v:line id="Connecteur droit 2606" o:spid="_x0000_s1834" style="position:absolute;rotation:-90;flip:x;visibility:visible;mso-wrap-style:square" from="21272,48242" to="25947,5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XU8QAAADdAAAADwAAAGRycy9kb3ducmV2LnhtbESPQWvCQBSE7wX/w/IEb3XTHEKJrtIW&#10;BPVia/wBj+wzCe6+XbNrjP/eLRR6HGbmG2a5Hq0RA/Whc6zgbZ6BIK6d7rhRcKo2r+8gQkTWaByT&#10;ggcFWK8mL0sstbvzDw3H2IgE4VCigjZGX0oZ6pYshrnzxMk7u95iTLJvpO7xnuDWyDzLCmmx47TQ&#10;oqevlurL8WYV7K7d3n9fL0TW+KHJd9XnwVRKzabjxwJEpDH+h//aW60gL7ICft+kJ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69dTxAAAAN0AAAAPAAAAAAAAAAAA&#10;AAAAAKECAABkcnMvZG93bnJldi54bWxQSwUGAAAAAAQABAD5AAAAkgMAAAAA&#10;" strokecolor="blue" strokeweight="2.25pt"/>
                <v:shape id="Arc 2607" o:spid="_x0000_s1835" style="position:absolute;left:10262;top:18251;width:2822;height:4382;rotation:3453981fd;visibility:visible;mso-wrap-style:square;v-text-anchor:middle" coordsize="282265,43828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vH28MA&#10;AADdAAAADwAAAGRycy9kb3ducmV2LnhtbESPQWsCMRSE70L/Q3gFb5ooaHU1iggF6aHY3fb+2Dx3&#10;FzcvYZOu23/fCILHYWa+Ybb7wbaipy40jjXMpgoEcelMw5WG7+J9sgIRIrLB1jFp+KMA+93LaIuZ&#10;cTf+oj6PlUgQDhlqqGP0mZShrMlimDpPnLyL6yzGJLtKmg5vCW5bOVdqKS02nBZq9HSsqbzmv1YD&#10;X8+fPvdV/CjUaU0/fOkX617r8etw2ICINMRn+NE+GQ3zpXqD+5v0BOTu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vH28MAAADdAAAADwAAAAAAAAAAAAAAAACYAgAAZHJzL2Rv&#10;d25yZXYueG1sUEsFBgAAAAAEAAQA9QAAAIgDAAAAAA==&#10;" adj="-11796480,,5400" path="m37398,367730nsc1421,307174,-9642,220403,8762,143130,41083,7424,147733,-43258,223433,41115l141133,219142,37398,367730xem37398,367730nfc1421,307174,-9642,220403,8762,143130,41083,7424,147733,-43258,223433,41115e" filled="f" strokecolor="#604a7b" strokeweight="2.25pt">
                  <v:stroke joinstyle="miter"/>
                  <v:formulas/>
                  <v:path arrowok="t" o:connecttype="custom" o:connectlocs="37398,367730;8762,143130;223433,41115" o:connectangles="0,0,0" textboxrect="0,0,282265,438283"/>
                  <v:textbox>
                    <w:txbxContent>
                      <w:p w14:paraId="6D6A3CEA" w14:textId="77777777" w:rsidR="00422873" w:rsidRDefault="00422873" w:rsidP="00434AEE">
                        <w:pPr>
                          <w:rPr>
                            <w:rFonts w:eastAsia="Times New Roman"/>
                          </w:rPr>
                        </w:pPr>
                      </w:p>
                    </w:txbxContent>
                  </v:textbox>
                </v:shape>
                <v:line id="Connecteur droit 2608" o:spid="_x0000_s1836" style="position:absolute;rotation:90;flip:x y;visibility:visible;mso-wrap-style:square" from="-6349,27686" to="17031,36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kYPcQAAADdAAAADwAAAGRycy9kb3ducmV2LnhtbERPu27CMBTdkfoP1q3UBTUODKhKMagt&#10;akWHDuUhxHYV38aG+DqKTRL+Hg+VGI/Oe74cXC06aoP1rGCS5SCIS68tVwp228/nFxAhImusPZOC&#10;KwVYLh5Gcyy07/mXuk2sRArhUKACE2NTSBlKQw5D5hvixP351mFMsK2kbrFP4a6W0zyfSYeWU4PB&#10;hj4MlefNxSmw8due5GHcmf3FYv+1/lkd37VST4/D2yuISEO8i//da61gOsvT3PQmPQG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WRg9xAAAAN0AAAAPAAAAAAAAAAAA&#10;AAAAAKECAABkcnMvZG93bnJldi54bWxQSwUGAAAAAAQABAD5AAAAkgMAAAAA&#10;" strokecolor="#604a7b" strokeweight="2.25pt"/>
                <v:shape id="Arc 2609" o:spid="_x0000_s1837" style="position:absolute;left:6541;top:46006;width:2890;height:4495;rotation:3453981fd;visibility:visible;mso-wrap-style:square;v-text-anchor:middle" coordsize="289020,44952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xZcUA&#10;AADdAAAADwAAAGRycy9kb3ducmV2LnhtbESPUWsCMRCE3wv+h7BC3+qeUqQ9jWILLSKUUvUHLJc1&#10;ObxsrpeoZ3+9KRT6OMzMN8x82ftGnbmLdRAN41EBiqUKpharYb97e3gCFROJoSYIa7hyhOVicDen&#10;0oSLfPF5m6zKEIklaXAptSVirBx7iqPQsmTvEDpPKcvOounokuG+wUlRTNFTLXnBUcuvjqvj9uQ1&#10;/OD6gI+1lY/NFb8/T65v3+2L1vfDfjUDlbhP/+G/9tpomEyLZ/h9k58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Y/FlxQAAAN0AAAAPAAAAAAAAAAAAAAAAAJgCAABkcnMv&#10;ZG93bnJldi54bWxQSwUGAAAAAAQABAD1AAAAigMAAAAA&#10;" adj="-11796480,,5400" path="m249366,70099nsc285686,129666,298237,215292,282105,293457,254559,426931,156037,489050,76510,423088l144510,224763,249366,70099xem249366,70099nfc285686,129666,298237,215292,282105,293457,254559,426931,156037,489050,76510,423088e" filled="f" strokecolor="#604a7b" strokeweight="2.25pt">
                  <v:stroke joinstyle="miter"/>
                  <v:formulas/>
                  <v:path arrowok="t" o:connecttype="custom" o:connectlocs="249366,70099;282105,293457;76510,423088" o:connectangles="0,0,0" textboxrect="0,0,289020,449526"/>
                  <v:textbox>
                    <w:txbxContent>
                      <w:p w14:paraId="35CC74B6" w14:textId="77777777" w:rsidR="00422873" w:rsidRDefault="00422873" w:rsidP="00434AEE">
                        <w:pPr>
                          <w:rPr>
                            <w:rFonts w:eastAsia="Times New Roman"/>
                          </w:rPr>
                        </w:pPr>
                      </w:p>
                    </w:txbxContent>
                  </v:textbox>
                </v:shape>
                <v:line id="Connecteur droit 2610" o:spid="_x0000_s1838" style="position:absolute;rotation:90;flip:x y;visibility:visible;mso-wrap-style:square" from="365,41088" to="13831,43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aC5sMAAADdAAAADwAAAGRycy9kb3ducmV2LnhtbERPz2vCMBS+D/Y/hDfYZWiqBxnVKLqh&#10;uMMOcxPx9mieTbR5KU1s639vDgOPH9/v2aJ3lWipCdazgtEwA0FceG25VPD3ux68gwgRWWPlmRTc&#10;KMBi/vw0w1z7jn+o3cVSpBAOOSowMda5lKEw5DAMfU2cuJNvHMYEm1LqBrsU7io5zrKJdGg5NRis&#10;6cNQcdldnQIbv+xZHt5as79a7Dbb78/jSiv1+tIvpyAi9fEh/ndvtYLxZJT2pzfpCc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2gubDAAAA3QAAAA8AAAAAAAAAAAAA&#10;AAAAoQIAAGRycy9kb3ducmV2LnhtbFBLBQYAAAAABAAEAPkAAACRAwAAAAA=&#10;" strokecolor="#604a7b" strokeweight="2.25pt"/>
                <v:line id="Connecteur droit 2611" o:spid="_x0000_s1839" style="position:absolute;rotation:90;flip:x y;visibility:visible;mso-wrap-style:square" from="-607,29062" to="22620,3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onfccAAADdAAAADwAAAGRycy9kb3ducmV2LnhtbESPQWsCMRSE74L/ITyhF6nZ9SBla5Sq&#10;WOyhB21L6e2xed1ENy/LJu5u/30jFHocZuYbZrkeXC06aoP1rCCfZSCIS68tVwre3/b3DyBCRNZY&#10;eyYFPxRgvRqPllho3/ORulOsRIJwKFCBibEppAylIYdh5hvi5H371mFMsq2kbrFPcFfLeZYtpEPL&#10;acFgQ1tD5eV0dQpsfLFn+TntzMfVYv98eN19bbRSd5Ph6RFEpCH+h//aB61gvshzuL1JT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uid9xwAAAN0AAAAPAAAAAAAA&#10;AAAAAAAAAKECAABkcnMvZG93bnJldi54bWxQSwUGAAAAAAQABAD5AAAAlQMAAAAA&#10;" strokecolor="#604a7b" strokeweight="2.25pt"/>
                <v:line id="Connecteur droit 2612" o:spid="_x0000_s1840" style="position:absolute;rotation:90;visibility:visible;mso-wrap-style:square" from="4962,40727" to="7639,44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H5/cUAAADdAAAADwAAAGRycy9kb3ducmV2LnhtbESPzYrCQBCE74LvMLTgRXRiDqLRUUR2&#10;ZW+y/oDHJtMm0UxPyIxJ9u2dBcFjUV1fda02nSlFQ7UrLCuYTiIQxKnVBWcKzqfv8RyE88gaS8uk&#10;4I8cbNb93goTbVv+peboMxEg7BJUkHtfJVK6NCeDbmIr4uDdbG3QB1lnUtfYBrgpZRxFM2mw4NCQ&#10;Y0W7nNLH8WnCG+bSHEb3/aUtRv5rsb3Gpc32Sg0H3XYJwlPnP8fv9I9WEM+mMfyvCQiQ6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uH5/cUAAADdAAAADwAAAAAAAAAA&#10;AAAAAAChAgAAZHJzL2Rvd25yZXYueG1sUEsFBgAAAAAEAAQA+QAAAJMDAAAAAA==&#10;" strokecolor="#090" strokeweight="2.25pt"/>
                <v:line id="Connecteur droit 2613" o:spid="_x0000_s1841" style="position:absolute;rotation:-90;flip:x;visibility:visible;mso-wrap-style:square" from="2912,45521" to="16435,55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1njMYAAADdAAAADwAAAGRycy9kb3ducmV2LnhtbESPQWvCQBSE74L/YXmCN92oYEuajdRS&#10;0R6KNG09P7Kvm2D2bciuMf333YLgcZiZb5hsM9hG9NT52rGCxTwBQVw6XbNR8PW5mz2C8AFZY+OY&#10;FPySh00+HmWYanflD+qLYESEsE9RQRVCm0rpy4os+rlriaP34zqLIcrOSN3hNcJtI5dJspYWa44L&#10;Fbb0UlF5Li5Wgbuc3oM9Pbw1/Xm//d7W5vi6M0pNJ8PzE4hAQ7iHb+2DVrBcL1bw/yY+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NZ4zGAAAA3QAAAA8AAAAAAAAA&#10;AAAAAAAAoQIAAGRycy9kb3ducmV2LnhtbFBLBQYAAAAABAAEAPkAAACUAwAAAAA=&#10;" strokecolor="#090" strokeweight="2.25pt"/>
                <v:shape id="Arc 2614" o:spid="_x0000_s1842" style="position:absolute;left:9160;top:30249;width:5856;height:8924;rotation:3453981fd;visibility:visible;mso-wrap-style:square;v-text-anchor:middle" coordsize="585652,8924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GqDMUA&#10;AADdAAAADwAAAGRycy9kb3ducmV2LnhtbESPQWvCQBSE74L/YXkFL6IbRYOkrhILgtiLtaXnR/Y1&#10;CWbfxt2tif/eLQg9DjPzDbPe9qYRN3K+tqxgNk1AEBdW11wq+PrcT1YgfEDW2FgmBXfysN0MB2vM&#10;tO34g27nUIoIYZ+hgiqENpPSFxUZ9FPbEkfvxzqDIUpXSu2wi3DTyHmSpNJgzXGhwpbeKiou51+j&#10;4LS7d/L7eH2/Ykoub5N8Ob6clBq99PkriEB9+A8/2wetYJ7OFvD3Jj4Bu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IaoMxQAAAN0AAAAPAAAAAAAAAAAAAAAAAJgCAABkcnMv&#10;ZG93bnJldi54bWxQSwUGAAAAAAQABAD1AAAAigMAAAAA&#10;" adj="-11796480,,5400" path="m114992,800729nsc45065,719274,2890,594208,143,460148,-2453,333496,30410,211136,90531,123597,197980,-32852,365296,-41842,479709,102688l292826,446221,114992,800729xem114992,800729nfc45065,719274,2890,594208,143,460148,-2453,333496,30410,211136,90531,123597,197980,-32852,365296,-41842,479709,102688e" filled="f" strokecolor="#604a7b" strokeweight="2.25pt">
                  <v:stroke joinstyle="miter"/>
                  <v:formulas/>
                  <v:path arrowok="t" o:connecttype="custom" o:connectlocs="114992,800729;143,460148;90531,123597;479709,102688" o:connectangles="0,0,0,0" textboxrect="0,0,585652,892441"/>
                  <v:textbox>
                    <w:txbxContent>
                      <w:p w14:paraId="277E8BB4" w14:textId="77777777" w:rsidR="00422873" w:rsidRDefault="00422873" w:rsidP="00434AEE">
                        <w:pPr>
                          <w:rPr>
                            <w:rFonts w:eastAsia="Times New Roman"/>
                          </w:rPr>
                        </w:pPr>
                      </w:p>
                    </w:txbxContent>
                  </v:textbox>
                </v:shape>
                <v:shape id="Arc 2615" o:spid="_x0000_s1843" style="position:absolute;left:15167;top:38453;width:3141;height:4787;rotation:3453981fd;visibility:visible;mso-wrap-style:square;v-text-anchor:middle" coordsize="314131,47868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JJmsUA&#10;AADdAAAADwAAAGRycy9kb3ducmV2LnhtbESPQYvCMBSE78L+h/CEva2pgq5Wo8iCKLUgVsHro3m2&#10;xealNFG7/94sLHgcZuYbZrHqTC0e1LrKsoLhIAJBnFtdcaHgfNp8TUE4j6yxtkwKfsnBavnRW2Cs&#10;7ZOP9Mh8IQKEXYwKSu+bWEqXl2TQDWxDHLyrbQ36INtC6hafAW5qOYqiiTRYcVgosaGfkvJbdjcK&#10;tt/RYb+7nLZJkqaXhDZytk6vSn32u/UchKfOv8P/7Z1WMJoMx/D3Jjw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maxQAAAN0AAAAPAAAAAAAAAAAAAAAAAJgCAABkcnMv&#10;ZG93bnJldi54bWxQSwUGAAAAAAQABAD1AAAAigMAAAAA&#10;" adj="-11796480,,5400" path="m61679,429493nsc23764,385328,1083,317291,37,244586,-967,174755,18096,107740,52228,61119v60118,-82117,151297,-81409,210862,1638l157066,239343,61679,429493xem61679,429493nfc23764,385328,1083,317291,37,244586,-967,174755,18096,107740,52228,61119v60118,-82117,151297,-81409,210862,1638e" filled="f" strokecolor="#604a7b" strokeweight="2.25pt">
                  <v:stroke joinstyle="miter"/>
                  <v:formulas/>
                  <v:path arrowok="t" o:connecttype="custom" o:connectlocs="61679,429493;37,244586;52228,61119;263090,62757" o:connectangles="0,0,0,0" textboxrect="0,0,314131,478685"/>
                  <v:textbox>
                    <w:txbxContent>
                      <w:p w14:paraId="05BCB467" w14:textId="77777777" w:rsidR="00422873" w:rsidRDefault="00422873" w:rsidP="00434AEE">
                        <w:pPr>
                          <w:rPr>
                            <w:rFonts w:eastAsia="Times New Roman"/>
                          </w:rPr>
                        </w:pPr>
                      </w:p>
                    </w:txbxContent>
                  </v:textbox>
                </v:shape>
                <v:line id="Connecteur droit 2616" o:spid="_x0000_s1844" style="position:absolute;rotation:90;flip:x y;visibility:visible;mso-wrap-style:square" from="11665,39758" to="39940,48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hH18QAAADdAAAADwAAAGRycy9kb3ducmV2LnhtbESPzW7CMBCE75V4B2uRuBWHHKI2xSCE&#10;BKJHftrzKt46CfE6sl0IPD2uhNTjaGa+0cyXg+3EhXxoHCuYTTMQxJXTDRsFp+Pm9Q1EiMgaO8ek&#10;4EYBlovRyxxL7a68p8shGpEgHEpUUMfYl1KGqiaLYep64uT9OG8xJumN1B6vCW47mWdZIS02nBZq&#10;7GldU3U+/FoFRfu+vn+dtp+tNHf5ne9a8qZVajIeVh8gIg3xP/xs77SCvJgV8PcmPQ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SEfXxAAAAN0AAAAPAAAAAAAAAAAA&#10;AAAAAKECAABkcnMvZG93bnJldi54bWxQSwUGAAAAAAQABAD5AAAAkgMAAAAA&#10;" strokecolor="red" strokeweight="2.25pt"/>
                <v:group id="Groupe 2617" o:spid="_x0000_s1845" style="position:absolute;left:14973;top:53195;width:4109;height:4050;rotation:90" coordorigin="65616,41082" coordsize="5211,5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cUefFAAAA3QAA&#10;AA8AAAAAAAAAAAAAAAAAqgIAAGRycy9kb3ducmV2LnhtbFBLBQYAAAAABAAEAPoAAACcAwAAAAA=&#10;">
                  <v:oval id="Ellipse 2618" o:spid="_x0000_s1846" style="position:absolute;left:65177;top:44337;width:2326;height:1448;rotation:348272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3NesQA&#10;AADdAAAADwAAAGRycy9kb3ducmV2LnhtbERPz2vCMBS+D/wfwhO8rak9lFGNUpWNsrGDVcaOb81b&#10;G2xeShO1+++Xw2DHj+/3ejvZXtxo9MaxgmWSgiBunDbcKjifnh+fQPiArLF3TAp+yMN2M3tYY6Hd&#10;nY90q0MrYgj7AhV0IQyFlL7pyKJP3EAcuW83WgwRjq3UI95juO1llqa5tGg4NnQ40L6j5lJfrYLd&#10;W/ly+SjNu2909cVmn38eD69KLeZTuQIRaAr/4j93pRVk+TLOjW/iE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tzXrEAAAA3QAAAA8AAAAAAAAAAAAAAAAAmAIAAGRycy9k&#10;b3ducmV2LnhtbFBLBQYAAAAABAAEAPUAAACJAwAAAAA=&#10;" filled="f" strokecolor="red" strokeweight="2.25pt">
                    <v:textbox>
                      <w:txbxContent>
                        <w:p w14:paraId="3FDCCCBA" w14:textId="77777777" w:rsidR="00422873" w:rsidRDefault="00422873" w:rsidP="00434AEE">
                          <w:pPr>
                            <w:rPr>
                              <w:rFonts w:eastAsia="Times New Roman"/>
                            </w:rPr>
                          </w:pPr>
                        </w:p>
                      </w:txbxContent>
                    </v:textbox>
                  </v:oval>
                  <v:shape id="Arc 2619" o:spid="_x0000_s1847" style="position:absolute;left:69248;top:41082;width:1466;height:2394;rotation:-2444259fd;visibility:visible;mso-wrap-style:square;v-text-anchor:middle" coordsize="146570,23943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aOscQA&#10;AADdAAAADwAAAGRycy9kb3ducmV2LnhtbESPUYvCMBCE3w/8D2EF387UCqLVKCIIdyIcp/6Apdmm&#10;1WZTmljrvzfCwT0Os/PNzmrT21p01PrKsYLJOAFBnDtdsVFwOe8/5yB8QNZYOyYFT/KwWQ8+Vphp&#10;9+Bf6k7BiAhhn6GCMoQmk9LnJVn0Y9cQR69wrcUQZWukbvER4baWaZLMpMWKY0OJDe1Kym+nu41v&#10;HK7H6eJ7Km/zXTCFKYoulT9KjYb9dgkiUB/+j//SX1pBOpss4L0mIk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WjrHEAAAA3QAAAA8AAAAAAAAAAAAAAAAAmAIAAGRycy9k&#10;b3ducmV2LnhtbFBLBQYAAAAABAAEAPUAAACJAwAAAAA=&#10;" adj="-11796480,,5400" path="m73285,nsc113414,,146080,52722,146565,118272v471,63679,-29657,116816,-68560,120917l73285,119719,73285,xem73285,nfc113414,,146080,52722,146565,118272v471,63679,-29657,116816,-68560,120917e" filled="f" strokecolor="red" strokeweight="2.25pt">
                    <v:stroke joinstyle="miter"/>
                    <v:formulas/>
                    <v:path arrowok="t" o:connecttype="custom" o:connectlocs="73285,0;146565,118272;78005,239189" o:connectangles="0,0,0" textboxrect="0,0,146570,239437"/>
                    <v:textbox>
                      <w:txbxContent>
                        <w:p w14:paraId="5CC0CC8F" w14:textId="77777777" w:rsidR="00422873" w:rsidRDefault="00422873" w:rsidP="00434AEE">
                          <w:pPr>
                            <w:rPr>
                              <w:rFonts w:eastAsia="Times New Roman"/>
                            </w:rPr>
                          </w:pPr>
                        </w:p>
                      </w:txbxContent>
                    </v:textbox>
                  </v:shape>
                  <v:line id="Connecteur droit 2620" o:spid="_x0000_s1848" style="position:absolute;flip:x;visibility:visible;mso-wrap-style:square" from="65642,41273" to="69328,4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eub8IAAADdAAAADwAAAGRycy9kb3ducmV2LnhtbERP3WrCMBS+H/gO4QjeDE1WWJnVKDKx&#10;jDGQqQ9waI5tsTkpTbTt25uLwS4/vv/1drCNeFDna8ca3hYKBHHhTM2lhsv5MP8A4QOywcYxaRjJ&#10;w3YzeVljZlzPv/Q4hVLEEPYZaqhCaDMpfVGRRb9wLXHkrq6zGCLsSmk67GO4bWSiVCot1hwbKmzp&#10;s6LidrpbDfIol9+lOtjXojmOea78+8/eaz2bDrsViEBD+Bf/ub+MhiRN4v74Jj4BuX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Ceub8IAAADdAAAADwAAAAAAAAAAAAAA&#10;AAChAgAAZHJzL2Rvd25yZXYueG1sUEsFBgAAAAAEAAQA+QAAAJADAAAAAA==&#10;" strokecolor="red" strokeweight="2.25pt"/>
                  <v:line id="Connecteur droit 2621" o:spid="_x0000_s1849" style="position:absolute;flip:x;visibility:visible;mso-wrap-style:square" from="67038,43131" to="70828,45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sL9MUAAADdAAAADwAAAGRycy9kb3ducmV2LnhtbESP0WrCQBRE3wv+w3IFX0rdTaChpq5B&#10;FEVKQar9gEv2Nglm74bsqsnfu4VCH4eZOcMsi8G24ka9bxxrSOYKBHHpTMOVhu/z7uUNhA/IBlvH&#10;pGEkD8Vq8rTE3Lg7f9HtFCoRIexz1FCH0OVS+rImi37uOuLo/bjeYoiyr6Tp8R7htpWpUpm02HBc&#10;qLGjTU3l5XS1GuRRLj4qtbPPZXsc93vlXz+3XuvZdFi/gwg0hP/wX/tgNKRZmsDvm/g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sL9MUAAADdAAAADwAAAAAAAAAA&#10;AAAAAAChAgAAZHJzL2Rvd25yZXYueG1sUEsFBgAAAAAEAAQA+QAAAJMDAAAAAA==&#10;" strokecolor="red" strokeweight="2.25pt"/>
                </v:group>
                <v:line id="Connecteur droit 2622" o:spid="_x0000_s1850" style="position:absolute;rotation:-90;flip:x;visibility:visible;mso-wrap-style:square" from="13424,51296" to="16153,5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jTHsQAAADdAAAADwAAAGRycy9kb3ducmV2LnhtbESPwWrDMBBE74X8g9hAb40cF4JxogQT&#10;aOmpkLSX3BZrY9nxroylOu7fV4VCj8PMvGF2h5l7NdEYWi8G1qsMFEntbSuNgc+Pl6cCVIgoFnsv&#10;ZOCbAhz2i4cdltbf5UTTOTYqQSSUaMDFOJRah9oRY1j5gSR5Vz8yxiTHRtsR7wnOvc6zbKMZW0kL&#10;Dgc6Oqpv5y82UJ3CxJHfu4ur/KUoumd+7cSYx+VcbUFFmuN/+K/9Zg3kmzyH3zfpCe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6NMexAAAAN0AAAAPAAAAAAAAAAAA&#10;AAAAAKECAABkcnMvZG93bnJldi54bWxQSwUGAAAAAAQABAD5AAAAkgMAAAAA&#10;" strokecolor="#f06" strokeweight="2.25pt"/>
                <v:shape id="Arc 2623" o:spid="_x0000_s1851" style="position:absolute;left:12481;top:49000;width:2575;height:3925;rotation:3453981fd;visibility:visible;mso-wrap-style:square;v-text-anchor:middle" coordsize="257533,39243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9ZrsYA&#10;AADdAAAADwAAAGRycy9kb3ducmV2LnhtbESPQWsCMRSE70L/Q3iF3mq2W5C6GqUtCl560Fbw+Nw8&#10;N6ublyXJutv++qZQ8DjMzDfMfDnYRlzJh9qxgqdxBoK4dLrmSsHX5/rxBUSIyBobx6TgmwIsF3ej&#10;ORba9byl6y5WIkE4FKjAxNgWUobSkMUwdi1x8k7OW4xJ+kpqj32C20bmWTaRFmtOCwZbejdUXnad&#10;VcAb3/W0pcNx1f0c4/k0NW/7D6Ue7ofXGYhIQ7yF/9sbrSCf5M/w9yY9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9ZrsYAAADdAAAADwAAAAAAAAAAAAAAAACYAgAAZHJz&#10;L2Rvd25yZXYueG1sUEsFBgAAAAAEAAQA9QAAAIsDAAAAAA==&#10;" adj="-11796480,,5400" path="m223145,62734nsc257162,118581,266885,199388,248085,269994,215492,392401,114440,431753,47303,348182l128767,196219,223145,62734xem223145,62734nfc257162,118581,266885,199388,248085,269994,215492,392401,114440,431753,47303,348182e" filled="f" strokecolor="#604a7b" strokeweight="2.25pt">
                  <v:stroke joinstyle="miter"/>
                  <v:formulas/>
                  <v:path arrowok="t" o:connecttype="custom" o:connectlocs="223145,62734;248085,269994;47303,348182" o:connectangles="0,0,0" textboxrect="0,0,257533,392438"/>
                  <v:textbox>
                    <w:txbxContent>
                      <w:p w14:paraId="6F246003" w14:textId="77777777" w:rsidR="00422873" w:rsidRDefault="00422873" w:rsidP="00434AEE">
                        <w:pPr>
                          <w:rPr>
                            <w:rFonts w:eastAsia="Times New Roman"/>
                          </w:rPr>
                        </w:pPr>
                      </w:p>
                    </w:txbxContent>
                  </v:textbox>
                </v:shape>
                <v:shape id="Arc 2624" o:spid="_x0000_s1852" style="position:absolute;left:34388;top:25423;width:3407;height:5521;rotation:7041966fd;visibility:visible;mso-wrap-style:square;v-text-anchor:middle" coordsize="340667,55212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eQY8IA&#10;AADdAAAADwAAAGRycy9kb3ducmV2LnhtbESPS6vCMBSE94L/IRzBnaaWS/FWo6gguPVx94fm9IHJ&#10;SWmi9vrrjSC4HGbmG2a57q0Rd+p841jBbJqAIC6cbrhScDnvJ3MQPiBrNI5JwT95WK+GgyXm2j34&#10;SPdTqESEsM9RQR1Cm0vpi5os+qlriaNXus5iiLKrpO7wEeHWyDRJMmmx4bhQY0u7morr6WYV7Ipy&#10;nhw3v9m1fJ6NfW7/tvpglBqP+s0CRKA+fMOf9kErSLP0B95v4hO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F5BjwgAAAN0AAAAPAAAAAAAAAAAAAAAAAJgCAABkcnMvZG93&#10;bnJldi54bWxQSwUGAAAAAAQABAD1AAAAhwMAAAAA&#10;" adj="-11796480,,5400" path="m70456,52439nsc165390,-58934,299749,14731,333466,196640v19399,104661,-1121,218017,-52335,289102l170334,276063,70456,52439xem70456,52439nfc165390,-58934,299749,14731,333466,196640v19399,104661,-1121,218017,-52335,289102e" filled="f" strokecolor="red" strokeweight="2.25pt">
                  <v:stroke joinstyle="miter"/>
                  <v:formulas/>
                  <v:path arrowok="t" o:connecttype="custom" o:connectlocs="70456,52439;333466,196640;281131,485742" o:connectangles="0,0,0" textboxrect="0,0,340667,552126"/>
                  <v:textbox>
                    <w:txbxContent>
                      <w:p w14:paraId="2B0C468C" w14:textId="77777777" w:rsidR="00422873" w:rsidRDefault="00422873" w:rsidP="00434AEE">
                        <w:pPr>
                          <w:rPr>
                            <w:rFonts w:eastAsia="Times New Roman"/>
                          </w:rPr>
                        </w:pPr>
                      </w:p>
                    </w:txbxContent>
                  </v:textbox>
                </v:shape>
                <v:shape id="Arc 2625" o:spid="_x0000_s1853" style="position:absolute;left:36456;top:22822;width:2086;height:3381;rotation:7041966fd;visibility:visible;mso-wrap-style:square;v-text-anchor:middle" coordsize="208609,3380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jepcgA&#10;AADdAAAADwAAAGRycy9kb3ducmV2LnhtbESPS2vDMBCE74X8B7GF3hq5NjHFiRLywNDSQ8mD5Lqx&#10;NraJtTKWGjv99VWh0OMwM98ws8VgGnGjztWWFbyMIxDEhdU1lwoO+/z5FYTzyBoby6TgTg4W89HD&#10;DDNte97SbedLESDsMlRQed9mUrqiIoNubFvi4F1sZ9AH2ZVSd9gHuGlkHEWpNFhzWKiwpXVFxXX3&#10;ZRS855v++5QnZx8t6eOyPyar9DNR6ulxWE5BeBr8f/iv/aYVxGk8gd834Qn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CN6lyAAAAN0AAAAPAAAAAAAAAAAAAAAAAJgCAABk&#10;cnMvZG93bnJldi54bWxQSwUGAAAAAAQABAD1AAAAjQMAAAAA&#10;" adj="-11796480,,5400" path="m176397,291216nsc132027,359992,60783,352087,22610,274152l104305,169048r72092,122168xem176397,291216nfc132027,359992,60783,352087,22610,274152e" filled="f" strokecolor="red" strokeweight="2.25pt">
                  <v:stroke joinstyle="miter"/>
                  <v:formulas/>
                  <v:path arrowok="t" o:connecttype="custom" o:connectlocs="176397,291216;22610,274152" o:connectangles="0,0" textboxrect="0,0,208609,338096"/>
                  <v:textbox>
                    <w:txbxContent>
                      <w:p w14:paraId="11C4C401" w14:textId="77777777" w:rsidR="00422873" w:rsidRDefault="00422873" w:rsidP="00434AEE">
                        <w:pPr>
                          <w:rPr>
                            <w:rFonts w:eastAsia="Times New Roman"/>
                          </w:rPr>
                        </w:pPr>
                      </w:p>
                    </w:txbxContent>
                  </v:textbox>
                </v:shape>
                <v:shape id="Arc 2626" o:spid="_x0000_s1854" style="position:absolute;left:33643;top:19101;width:2086;height:3381;rotation:7041966fd;visibility:visible;mso-wrap-style:square;v-text-anchor:middle" coordsize="208609,3380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pA0scA&#10;AADdAAAADwAAAGRycy9kb3ducmV2LnhtbESPQWvCQBSE7wX/w/KE3uqmCYQSXcW2BFp6kBrR62v2&#10;mYRm34bs1qT+elcQPA4z8w2zWI2mFSfqXWNZwfMsAkFcWt1wpWBX5E8vIJxH1thaJgX/5GC1nDws&#10;MNN24G86bX0lAoRdhgpq77tMSlfWZNDNbEccvKPtDfog+0rqHocAN62MoyiVBhsOCzV29FZT+bv9&#10;Mwo+8/fhfMiTHx+t6etY7JPXdJMo9Tgd13MQnkZ/D9/aH1pBnMYpXN+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aQNLHAAAA3QAAAA8AAAAAAAAAAAAAAAAAmAIAAGRy&#10;cy9kb3ducmV2LnhtbFBLBQYAAAAABAAEAPUAAACMAwAAAAA=&#10;" adj="-11796480,,5400" path="m194657,84586nsc206195,117006,210768,154716,207660,191802v-4057,48409,-20838,91606,-46018,118461l104305,169048,194657,84586xem194657,84586nfc206195,117006,210768,154716,207660,191802v-4057,48409,-20838,91606,-46018,118461e" filled="f" strokecolor="red" strokeweight="2.25pt">
                  <v:stroke joinstyle="miter"/>
                  <v:formulas/>
                  <v:path arrowok="t" o:connecttype="custom" o:connectlocs="194657,84586;207660,191802;161642,310263" o:connectangles="0,0,0" textboxrect="0,0,208609,338096"/>
                  <v:textbox>
                    <w:txbxContent>
                      <w:p w14:paraId="4D8188C8" w14:textId="77777777" w:rsidR="00422873" w:rsidRDefault="00422873" w:rsidP="00434AEE">
                        <w:pPr>
                          <w:rPr>
                            <w:rFonts w:eastAsia="Times New Roman"/>
                          </w:rPr>
                        </w:pPr>
                      </w:p>
                    </w:txbxContent>
                  </v:textbox>
                </v:shape>
                <v:line id="Connecteur droit 2627" o:spid="_x0000_s1855" style="position:absolute;rotation:-90;flip:y;visibility:visible;mso-wrap-style:square" from="30731,18527" to="33728,20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6yMcQAAADdAAAADwAAAGRycy9kb3ducmV2LnhtbESPQYvCMBSE74L/ITzBm6bmoEs1iojC&#10;Hjyo60Fvz+bZFJuX0mS1/vvNwsIeh5n5hlmsOleLJ7Wh8qxhMs5AEBfeVFxqOH/tRh8gQkQ2WHsm&#10;DW8KsFr2ewvMjX/xkZ6nWIoE4ZCjBhtjk0sZCksOw9g3xMm7+9ZhTLItpWnxleCulirLptJhxWnB&#10;YkMbS8Xj9O003C7x8Nj6nZspeznuz6q5Il61Hg669RxEpC7+h//an0aDmqoZ/L5JT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DrIxxAAAAN0AAAAPAAAAAAAAAAAA&#10;AAAAAKECAABkcnMvZG93bnJldi54bWxQSwUGAAAAAAQABAD5AAAAkgMAAAAA&#10;" strokecolor="red" strokeweight="2.25pt"/>
                <v:line id="Connecteur droit 2628" o:spid="_x0000_s1856" style="position:absolute;rotation:90;flip:x y;visibility:visible;mso-wrap-style:square" from="38725,18298" to="38826,25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e8g8EAAADdAAAADwAAAGRycy9kb3ducmV2LnhtbERPPW/CMBDdkfgP1iF1A4cMUZtiIhSJ&#10;io6lwHyKr05CfI5sF1J+fT1U6vj0vjfVZAdxIx86xwrWqwwEceN0x0bB6XO/fAYRIrLGwTEp+KEA&#10;1XY+22Cp3Z0/6HaMRqQQDiUqaGMcSylD05LFsHIjceK+nLcYE/RGao/3FG4HmWdZIS12nBpaHKlu&#10;qbkev62Con+pH+fT23svzUNe8kNP3vRKPS2m3SuISFP8F/+5D1pBXuRpbnqTno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97yDwQAAAN0AAAAPAAAAAAAAAAAAAAAA&#10;AKECAABkcnMvZG93bnJldi54bWxQSwUGAAAAAAQABAD5AAAAjwMAAAAA&#10;" strokecolor="red" strokeweight="2.25pt"/>
                <v:shape id="Arc 2629" o:spid="_x0000_s1857" style="position:absolute;left:42113;top:21394;width:1469;height:2382;rotation:7041966fd;visibility:visible;mso-wrap-style:square;v-text-anchor:middle" coordsize="146936,23814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o5FsYA&#10;AADdAAAADwAAAGRycy9kb3ducmV2LnhtbESPQUsDMRSE74L/ITyhF7HZrlDatWlpCwXrRbqKeHxs&#10;ntnFzcuSpM36740g9DjMzDfMajPaXlzIh86xgtm0AEHcON2xUfD+dnhYgAgRWWPvmBT8UIDN+vZm&#10;hZV2iU90qaMRGcKhQgVtjEMlZWhashimbiDO3pfzFmOW3kjtMWW47WVZFHNpseO80OJA+5aa7/ps&#10;Fbw0H/cL/7o7JPPYLT9TfUzmOCg1uRu3TyAijfEa/m8/awXlvFzC35v8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o5FsYAAADdAAAADwAAAAAAAAAAAAAAAACYAgAAZHJz&#10;L2Rvd25yZXYueG1sUEsFBgAAAAAEAAQA9QAAAIsDAAAAAA==&#10;" adj="-11796480,,5400" path="m15071,191323nsc-1826,155451,-4757,107180,7501,66657,31299,-12016,97605,-23493,131118,45260l73468,119071,15071,191323xem15071,191323nfc-1826,155451,-4757,107180,7501,66657,31299,-12016,97605,-23493,131118,45260e" filled="f" strokecolor="red" strokeweight="2.25pt">
                  <v:stroke joinstyle="miter"/>
                  <v:formulas/>
                  <v:path arrowok="t" o:connecttype="custom" o:connectlocs="15071,191323;7501,66657;131118,45260" o:connectangles="0,0,0" textboxrect="0,0,146936,238142"/>
                  <v:textbox>
                    <w:txbxContent>
                      <w:p w14:paraId="4B3D718E" w14:textId="77777777" w:rsidR="00422873" w:rsidRDefault="00422873" w:rsidP="00434AEE">
                        <w:pPr>
                          <w:rPr>
                            <w:rFonts w:eastAsia="Times New Roman"/>
                          </w:rPr>
                        </w:pPr>
                      </w:p>
                    </w:txbxContent>
                  </v:textbox>
                </v:shape>
                <v:line id="Connecteur droit 2630" o:spid="_x0000_s1858" style="position:absolute;rotation:90;flip:x y;visibility:visible;mso-wrap-style:square" from="23381,24016" to="29525,25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cpicMAAADdAAAADwAAAGRycy9kb3ducmV2LnhtbERP3WrCMBS+H/gO4Qi7m6kVZVSj6GDq&#10;Lsbw5wGOzbGpNielyWr79uZisMuP73+x6mwlWmp86VjBeJSAIM6dLrlQcD59vr2D8AFZY+WYFPTk&#10;YbUcvCww0+7BB2qPoRAxhH2GCkwIdSalzw1Z9CNXE0fu6hqLIcKmkLrBRwy3lUyTZCYtlhwbDNb0&#10;YSi/H3+tguTrspn2fZm2u9v39sfcu+l6d1Dqddit5yACdeFf/OfeawXpbBL3xzfxCc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3KYnDAAAA3QAAAA8AAAAAAAAAAAAA&#10;AAAAoQIAAGRycy9kb3ducmV2LnhtbFBLBQYAAAAABAAEAPkAAACRAwAAAAA=&#10;" strokecolor="windowText" strokeweight="2.25pt"/>
                <v:line id="Connecteur droit 2631" o:spid="_x0000_s1859" style="position:absolute;rotation:-90;flip:x;visibility:visible;mso-wrap-style:square" from="24190,26243" to="25825,27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vRMYAAADdAAAADwAAAGRycy9kb3ducmV2LnhtbESPT2vCQBTE70K/w/IEb7rxT21JXUUE&#10;xUMpGEvJ8ZF9TYLZtyG7deO37wqCx2FmfsOsNr1pxJU6V1tWMJ0kIIgLq2suFXyf9+N3EM4ja2ws&#10;k4IbOdisXwYrTLUNfKJr5ksRIexSVFB536ZSuqIig25iW+Lo/drOoI+yK6XuMES4aeQsSZbSYM1x&#10;ocKWdhUVl+zPKAi8WDR5bcKr/sSf3eEt/wrbXKnRsN9+gPDU+2f40T5qBbPlfAr3N/EJy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Gr0TGAAAA3QAAAA8AAAAAAAAA&#10;AAAAAAAAoQIAAGRycy9kb3ducmV2LnhtbFBLBQYAAAAABAAEAPkAAACUAwAAAAA=&#10;" strokecolor="windowText" strokeweight="2.25pt"/>
                <v:line id="Connecteur droit 2632" o:spid="_x0000_s1860" style="position:absolute;rotation:-90;flip:x;visibility:visible;mso-wrap-style:square" from="24812,24065" to="26447,2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QxM8UAAADdAAAADwAAAGRycy9kb3ducmV2LnhtbESPT2vCQBTE7wW/w/KE3urG1KpEVxGh&#10;pQcp+AfJ8ZF9JsHs25Bd3fTbu4WCx2FmfsMs171pxJ06V1tWMB4lIIgLq2suFZyOn29zEM4ja2ws&#10;k4JfcrBeDV6WmGkbeE/3gy9FhLDLUEHlfZtJ6YqKDLqRbYmjd7GdQR9lV0rdYYhw08g0SabSYM1x&#10;ocKWthUV18PNKAg8mTR5bcKH3uF5+zXLf8ImV+p12G8WIDz1/hn+b39rBen0PYW/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QxM8UAAADdAAAADwAAAAAAAAAA&#10;AAAAAAChAgAAZHJzL2Rvd25yZXYueG1sUEsFBgAAAAAEAAQA+QAAAJMDAAAAAA==&#10;" strokecolor="windowText" strokeweight="2.25pt"/>
                <v:line id="Connecteur droit 2633" o:spid="_x0000_s1861" style="position:absolute;rotation:-90;flip:x;visibility:visible;mso-wrap-style:square" from="24528,25149" to="26162,26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iUqMYAAADdAAAADwAAAGRycy9kb3ducmV2LnhtbESPT2vCQBTE7wW/w/KE3uqmalWimyBC&#10;i4dS8A+S4yP7TEKzb0N268Zv3y0UPA4z8xtmkw+mFTfqXWNZweskAUFcWt1wpeB8en9ZgXAeWWNr&#10;mRTcyUGejZ42mGob+EC3o69EhLBLUUHtfZdK6cqaDLqJ7Yijd7W9QR9lX0ndY4hw08ppkiykwYbj&#10;Qo0d7Woqv48/RkHg+bwtGhPe9Cdedh/L4itsC6Wex8N2DcLT4B/h//ZeK5guZjP4exOf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YlKjGAAAA3QAAAA8AAAAAAAAA&#10;AAAAAAAAoQIAAGRycy9kb3ducmV2LnhtbFBLBQYAAAAABAAEAPkAAACUAwAAAAA=&#10;" strokecolor="windowText" strokeweight="2.25pt"/>
                <v:line id="Connecteur droit 2634" o:spid="_x0000_s1862" style="position:absolute;rotation:-90;flip:x;visibility:visible;mso-wrap-style:square" from="25524,21873" to="27159,2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EM3MYAAADdAAAADwAAAGRycy9kb3ducmV2LnhtbESPzWrDMBCE74G+g9hCb4ncxEmKG8WY&#10;QEoPJZAfgo+LtbVNrZWx1Mh9+6pQyHGYmW+YTT6aTtxocK1lBc+zBARxZXXLtYLLeT99AeE8ssbO&#10;Min4IQf59mGywUzbwEe6nXwtIoRdhgoa7/tMSlc1ZNDNbE8cvU87GPRRDrXUA4YIN52cJ8lKGmw5&#10;LjTY066h6uv0bRQETtOubE1Y6g+87t7W5SEUpVJPj2PxCsLT6O/h//a7VjBfLVL4exOf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xDNzGAAAA3QAAAA8AAAAAAAAA&#10;AAAAAAAAoQIAAGRycy9kb3ducmV2LnhtbFBLBQYAAAAABAAEAPkAAACUAwAAAAA=&#10;" strokecolor="windowText" strokeweight="2.25pt"/>
                <v:line id="Connecteur droit 2635" o:spid="_x0000_s1863" style="position:absolute;rotation:-90;flip:x;visibility:visible;mso-wrap-style:square" from="25187,22966" to="26822,2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2pR8UAAADdAAAADwAAAGRycy9kb3ducmV2LnhtbESPT2vCQBTE74LfYXmCN93UvyV1FRFa&#10;PIjQVEqOj+xrEpp9G7JbN/32riB4HGbmN8xm15tGXKlztWUFL9MEBHFhdc2lgsvX++QVhPPIGhvL&#10;pOCfHOy2w8EGU20Df9I186WIEHYpKqi8b1MpXVGRQTe1LXH0fmxn0EfZlVJ3GCLcNHKWJCtpsOa4&#10;UGFLh4qK3+zPKAi8WDR5bcJSn/D78LHOz2GfKzUe9fs3EJ56/ww/2ketYLaaL+H+Jj4Bu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2pR8UAAADdAAAADwAAAAAAAAAA&#10;AAAAAAChAgAAZHJzL2Rvd25yZXYueG1sUEsFBgAAAAAEAAQA+QAAAJMDAAAAAA==&#10;" strokecolor="windowText" strokeweight="2.25pt"/>
                <v:line id="Connecteur droit 2636" o:spid="_x0000_s1864" style="position:absolute;rotation:-90;flip:x;visibility:visible;mso-wrap-style:square" from="25822,20788" to="27457,22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83MMYAAADdAAAADwAAAGRycy9kb3ducmV2LnhtbESPzWrDMBCE74G+g9hCb4ncNHWKG8WY&#10;QEsPoZAfgo+LtbVNrZWx1Mh9+ygQyHGYmW+YVT6aTpxpcK1lBc+zBARxZXXLtYLj4WP6BsJ5ZI2d&#10;ZVLwTw7y9cNkhZm2gXd03vtaRAi7DBU03veZlK5qyKCb2Z44ej92MOijHGqpBwwRbjo5T5JUGmw5&#10;LjTY06ah6nf/ZxQEXiy6sjXhVW/xtPlclt+hKJV6ehyLdxCeRn8P39pfWsE8fUnh+iY+Ab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vNzDGAAAA3QAAAA8AAAAAAAAA&#10;AAAAAAAAoQIAAGRycy9kb3ducmV2LnhtbFBLBQYAAAAABAAEAPkAAACUAwAAAAA=&#10;" strokecolor="windowText" strokeweight="2.25pt"/>
                <v:line id="Connecteur droit 2637" o:spid="_x0000_s1865" style="position:absolute;rotation:90;flip:x y;visibility:visible;mso-wrap-style:square" from="25527,7957" to="31671,9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6x/ccAAADdAAAADwAAAGRycy9kb3ducmV2LnhtbESP0WrCQBRE34X+w3KFvtWNKdqSuooV&#10;1PZBRNsPuM1es9Hs3ZBdY/L33ULBx2FmzjCzRWcr0VLjS8cKxqMEBHHudMmFgu+v9dMrCB+QNVaO&#10;SUFPHhbzh8EMM+1ufKD2GAoRIewzVGBCqDMpfW7Ioh+5mjh6J9dYDFE2hdQN3iLcVjJNkqm0WHJc&#10;MFjTylB+OV6tguTz533S92Xabs+7zd5cuslye1Dqcdgt30AE6sI9/N/+0ArS6fML/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3rH9xwAAAN0AAAAPAAAAAAAA&#10;AAAAAAAAAKECAABkcnMvZG93bnJldi54bWxQSwUGAAAAAAQABAD5AAAAlQMAAAAA&#10;" strokecolor="windowText" strokeweight="2.25pt"/>
                <v:line id="Connecteur droit 2638" o:spid="_x0000_s1866" style="position:absolute;rotation:-90;flip:x;visibility:visible;mso-wrap-style:square" from="26336,10190" to="27971,1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G2cEAAADdAAAADwAAAGRycy9kb3ducmV2LnhtbERPy4rCMBTdC/MP4Q7MTtPxTTWKCA4u&#10;RNAZpMtLc22LzU1pMqb+vVkILg/nvVx3phZ3al1lWcH3IAFBnFtdcaHg73fXn4NwHlljbZkUPMjB&#10;evXRW2KqbeAT3c++EDGEXYoKSu+bVEqXl2TQDWxDHLmrbQ36CNtC6hZDDDe1HCbJVBqsODaU2NC2&#10;pPx2/jcKAo/HdVaZMNEHvGx/ZtkxbDKlvj67zQKEp86/xS/3XisYTkdxbnwTn4B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AbZwQAAAN0AAAAPAAAAAAAAAAAAAAAA&#10;AKECAABkcnMvZG93bnJldi54bWxQSwUGAAAAAAQABAD5AAAAjwMAAAAA&#10;" strokecolor="windowText" strokeweight="2.25pt"/>
                <v:line id="Connecteur droit 2639" o:spid="_x0000_s1867" style="position:absolute;rotation:-90;flip:x;visibility:visible;mso-wrap-style:square" from="26959,7998" to="28594,9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CjQsYAAADdAAAADwAAAGRycy9kb3ducmV2LnhtbESPzWrDMBCE74G8g9hAb42c3zZOZBMC&#10;LT2EQNNSfFysjW1irYylRu7bV4VCjsPMfMPs8sG04ka9aywrmE0TEMSl1Q1XCj4/Xh6fQTiPrLG1&#10;TAp+yEGejUc7TLUN/E63s69EhLBLUUHtfZdK6cqaDLqp7Yijd7G9QR9lX0ndY4hw08p5kqylwYbj&#10;Qo0dHWoqr+dvoyDwctkWjQkrfcSvw+tTcQr7QqmHybDfgvA0+Hv4v/2mFczXiw38vYlP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wo0LGAAAA3QAAAA8AAAAAAAAA&#10;AAAAAAAAoQIAAGRycy9kb3ducmV2LnhtbFBLBQYAAAAABAAEAPkAAACUAwAAAAA=&#10;" strokecolor="windowText" strokeweight="2.25pt"/>
                <v:line id="Connecteur droit 2640" o:spid="_x0000_s1868" style="position:absolute;rotation:-90;flip:x;visibility:visible;mso-wrap-style:square" from="26673,9098" to="28308,10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x5osEAAADdAAAADwAAAGRycy9kb3ducmV2LnhtbERPy4rCMBTdC/MP4Q6403SkPqhGEWHE&#10;hQjqMHR5ae60ZZqb0kRT/94sBJeH815tetOIO3Wutqzga5yAIC6srrlU8HP9Hi1AOI+ssbFMCh7k&#10;YLP+GKww0zbwme4XX4oYwi5DBZX3bSalKyoy6Ma2JY7cn+0M+gi7UuoOQww3jZwkyUwarDk2VNjS&#10;rqLi/3IzCgKnaZPXJkz1EX93+3l+CttcqeFnv12C8NT7t/jlPmgFk1ka98c38QnI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jHmiwQAAAN0AAAAPAAAAAAAAAAAAAAAA&#10;AKECAABkcnMvZG93bnJldi54bWxQSwUGAAAAAAQABAD5AAAAjwMAAAAA&#10;" strokecolor="windowText" strokeweight="2.25pt"/>
                <v:line id="Connecteur droit 2641" o:spid="_x0000_s1869" style="position:absolute;rotation:-90;flip:x;visibility:visible;mso-wrap-style:square" from="27670,5814" to="29305,7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DcOcUAAADdAAAADwAAAGRycy9kb3ducmV2LnhtbESPQWvCQBSE70L/w/IK3nQTibakbkSE&#10;iociaEvJ8ZF9TUKzb0N268Z/3xUEj8PMfMOsN6PpxIUG11pWkM4TEMSV1S3XCr4+32evIJxH1thZ&#10;JgVXcrApniZrzLUNfKLL2dciQtjlqKDxvs+ldFVDBt3c9sTR+7GDQR/lUEs9YIhw08lFkqykwZbj&#10;QoM97Rqqfs9/RkHgLOvK1oSl/sDv3f6lPIZtqdT0edy+gfA0+kf43j5oBYtVlsLtTXwCsv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DcOcUAAADdAAAADwAAAAAAAAAA&#10;AAAAAAChAgAAZHJzL2Rvd25yZXYueG1sUEsFBgAAAAAEAAQA+QAAAJMDAAAAAA==&#10;" strokecolor="windowText" strokeweight="2.25pt"/>
                <v:line id="Connecteur droit 2642" o:spid="_x0000_s1870" style="position:absolute;rotation:-90;flip:x;visibility:visible;mso-wrap-style:square" from="27333,6907" to="28968,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JCTsUAAADdAAAADwAAAGRycy9kb3ducmV2LnhtbESPQWvCQBSE7wX/w/KE3urGkKpEVxHB&#10;4qEUqiI5PrLPJJh9G7KrG/99t1DocZiZb5jVZjCteFDvGssKppMEBHFpdcOVgvNp/7YA4TyyxtYy&#10;KXiSg8169LLCXNvA3/Q4+kpECLscFdTed7mUrqzJoJvYjjh6V9sb9FH2ldQ9hgg3rUyTZCYNNhwX&#10;auxoV1N5O96NgsBZ1haNCe/6Ey+7j3nxFbaFUq/jYbsE4Wnw/+G/9kErSGdZCr9v4hO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JCTsUAAADdAAAADwAAAAAAAAAA&#10;AAAAAAChAgAAZHJzL2Rvd25yZXYueG1sUEsFBgAAAAAEAAQA+QAAAJMDAAAAAA==&#10;" strokecolor="windowText" strokeweight="2.25pt"/>
                <v:line id="Connecteur droit 2643" o:spid="_x0000_s1871" style="position:absolute;rotation:-90;flip:x;visibility:visible;mso-wrap-style:square" from="27969,4722" to="29603,5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7n1cYAAADdAAAADwAAAGRycy9kb3ducmV2LnhtbESPzWrDMBCE74G+g9hCb4ncxEmKG8WY&#10;QEoPJZAfgo+LtbVNrZWx1Mh9+6pQyHGYmW+YTT6aTtxocK1lBc+zBARxZXXLtYLLeT99AeE8ssbO&#10;Min4IQf59mGywUzbwEe6nXwtIoRdhgoa7/tMSlc1ZNDNbE8cvU87GPRRDrXUA4YIN52cJ8lKGmw5&#10;LjTY066h6uv0bRQETtOubE1Y6g+87t7W5SEUpVJPj2PxCsLT6O/h//a7VjBfpQv4exOf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e59XGAAAA3QAAAA8AAAAAAAAA&#10;AAAAAAAAoQIAAGRycy9kb3ducmV2LnhtbFBLBQYAAAAABAAEAPkAAACUAwAAAAA=&#10;" strokecolor="windowText" strokeweight="2.25pt"/>
                <v:line id="Connecteur droit 2644" o:spid="_x0000_s1872" style="position:absolute;rotation:-90;flip:y;visibility:visible;mso-wrap-style:square" from="29766,7649" to="29766,9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ocYAAADdAAAADwAAAGRycy9kb3ducmV2LnhtbESPzWrDMBCE74G8g9hAb4nc4CbBjWxC&#10;IKWHUsgPwcfF2tqm1spYSuS+fVUo5DjMzDfMthhNJ+40uNaygudFAoK4srrlWsHlfJhvQDiPrLGz&#10;TAp+yEGRTydbzLQNfKT7ydciQthlqKDxvs+kdFVDBt3C9sTR+7KDQR/lUEs9YIhw08llkqykwZbj&#10;QoM97Ruqvk83oyBwmnZla8KL/sDr/m1dfoZdqdTTbNy9gvA0+kf4v/2uFSxXaQp/b+IT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3f6HGAAAA3QAAAA8AAAAAAAAA&#10;AAAAAAAAoQIAAGRycy9kb3ducmV2LnhtbFBLBQYAAAAABAAEAPkAAACUAwAAAAA=&#10;" strokecolor="windowText" strokeweight="2.25pt"/>
                <v:line id="Connecteur droit 2645" o:spid="_x0000_s1873" style="position:absolute;rotation:90;flip:x y;visibility:visible;mso-wrap-style:square" from="31674,10319" to="37818,1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b5bMcAAADdAAAADwAAAGRycy9kb3ducmV2LnhtbESP0WrCQBRE3wv9h+UWfKubBiMldRUV&#10;1PZBRNsPuGav2dTs3ZDdxuTvu0Khj8PMnGFmi97WoqPWV44VvIwTEMSF0xWXCr4+N8+vIHxA1lg7&#10;JgUDeVjMHx9mmGt34yN1p1CKCGGfowITQpNL6QtDFv3YNcTRu7jWYoiyLaVu8RbhtpZpkkylxYrj&#10;gsGG1oaK6+nHKkg+zqtsGKq0233vtwdz7bPl7qjU6KlfvoEI1If/8F/7XStIp5MM7m/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RvlsxwAAAN0AAAAPAAAAAAAA&#10;AAAAAAAAAKECAABkcnMvZG93bnJldi54bWxQSwUGAAAAAAQABAD5AAAAlQMAAAAA&#10;" strokecolor="windowText" strokeweight="2.25pt"/>
                <v:line id="Connecteur droit 2646" o:spid="_x0000_s1874" style="position:absolute;rotation:-90;flip:x;visibility:visible;mso-wrap-style:square" from="32483,12552" to="34118,1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lETcUAAADdAAAADwAAAGRycy9kb3ducmV2LnhtbESPQWvCQBSE7wX/w/KE3upGSaNEVxHB&#10;4qEUqiI5PrLPJJh9G7KrG/99t1DocZiZb5jVZjCteFDvGssKppMEBHFpdcOVgvNp/7YA4TyyxtYy&#10;KXiSg8169LLCXNvA3/Q4+kpECLscFdTed7mUrqzJoJvYjjh6V9sb9FH2ldQ9hgg3rZwlSSYNNhwX&#10;auxoV1N5O96NgsBp2haNCe/6Ey+7j3nxFbaFUq/jYbsE4Wnw/+G/9kErmGVpBr9v4hO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lETcUAAADdAAAADwAAAAAAAAAA&#10;AAAAAAChAgAAZHJzL2Rvd25yZXYueG1sUEsFBgAAAAAEAAQA+QAAAJMDAAAAAA==&#10;" strokecolor="windowText" strokeweight="2.25pt"/>
                <v:line id="Connecteur droit 2647" o:spid="_x0000_s1875" style="position:absolute;rotation:-90;flip:x;visibility:visible;mso-wrap-style:square" from="33105,10368" to="34740,11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Xh1sYAAADdAAAADwAAAGRycy9kb3ducmV2LnhtbESPzWrDMBCE74G8g9hAb4mc4CbFtRxC&#10;IKWHUsgPxcfF2tom1spYSuS+fVUo5DjMzDdMvh1NJ+40uNayguUiAUFcWd1yreByPsxfQDiPrLGz&#10;TAp+yMG2mE5yzLQNfKT7ydciQthlqKDxvs+kdFVDBt3C9sTR+7aDQR/lUEs9YIhw08lVkqylwZbj&#10;QoM97RuqrqebURA4TbuyNeFZf+DX/m1TfoZdqdTTbNy9gvA0+kf4v/2uFazW6Qb+3sQn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l4dbGAAAA3QAAAA8AAAAAAAAA&#10;AAAAAAAAoQIAAGRycy9kb3ducmV2LnhtbFBLBQYAAAAABAAEAPkAAACUAwAAAAA=&#10;" strokecolor="windowText" strokeweight="2.25pt"/>
                <v:line id="Connecteur droit 2648" o:spid="_x0000_s1876" style="position:absolute;rotation:-90;flip:x;visibility:visible;mso-wrap-style:square" from="32820,11459" to="34455,12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1pMEAAADdAAAADwAAAGRycy9kb3ducmV2LnhtbERPy4rCMBTdC/MP4Q6403SkPqhGEWHE&#10;hQjqMHR5ae60ZZqb0kRT/94sBJeH815tetOIO3Wutqzga5yAIC6srrlU8HP9Hi1AOI+ssbFMCh7k&#10;YLP+GKww0zbwme4XX4oYwi5DBZX3bSalKyoy6Ma2JY7cn+0M+gi7UuoOQww3jZwkyUwarDk2VNjS&#10;rqLi/3IzCgKnaZPXJkz1EX93+3l+CttcqeFnv12C8NT7t/jlPmgFk1ka58Y38QnI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nWkwQAAAN0AAAAPAAAAAAAAAAAAAAAA&#10;AKECAABkcnMvZG93bnJldi54bWxQSwUGAAAAAAQABAD5AAAAjwMAAAAA&#10;" strokecolor="windowText" strokeweight="2.25pt"/>
                <v:line id="Connecteur droit 2649" o:spid="_x0000_s1877" style="position:absolute;rotation:-90;flip:x;visibility:visible;mso-wrap-style:square" from="33855,8201" to="35487,9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bQP8YAAADdAAAADwAAAGRycy9kb3ducmV2LnhtbESPQWvCQBSE7wX/w/IEb7pRUtum2YgI&#10;Sg8i1JaS4yP7moRm34bs6sZ/7xYKPQ4z8w2Tb0bTiSsNrrWsYLlIQBBXVrdcK/j82M+fQTiPrLGz&#10;TApu5GBTTB5yzLQN/E7Xs69FhLDLUEHjfZ9J6aqGDLqF7Ymj920Hgz7KoZZ6wBDhppOrJFlLgy3H&#10;hQZ72jVU/ZwvRkHgNO3K1oRHfcSv3eGpPIVtqdRsOm5fQXga/X/4r/2mFazW6Qv8volPQB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20D/GAAAA3QAAAA8AAAAAAAAA&#10;AAAAAAAAoQIAAGRycy9kb3ducmV2LnhtbFBLBQYAAAAABAAEAPkAAACUAwAAAAA=&#10;" strokecolor="windowText" strokeweight="2.25pt"/>
                <v:line id="Connecteur droit 2650" o:spid="_x0000_s1878" style="position:absolute;rotation:-90;flip:x;visibility:visible;mso-wrap-style:square" from="33481,9275" to="35115,10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Xvf8IAAADdAAAADwAAAGRycy9kb3ducmV2LnhtbERPy4rCMBTdC/MP4Q6403TEx1CNIsKI&#10;CxGsMnR5aa5tmeamNBlT/94sBJeH815tetOIO3Wutqzga5yAIC6srrlUcL38jL5BOI+ssbFMCh7k&#10;YLP+GKww1Tbwme6ZL0UMYZeigsr7NpXSFRUZdGPbEkfuZjuDPsKulLrDEMNNIydJMpcGa44NFba0&#10;q6j4y/6NgsDTaZPXJsz0EX93+0V+CttcqeFnv12C8NT7t/jlPmgFk/ks7o9v4hO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Xvf8IAAADdAAAADwAAAAAAAAAAAAAA&#10;AAChAgAAZHJzL2Rvd25yZXYueG1sUEsFBgAAAAAEAAQA+QAAAJADAAAAAA==&#10;" strokecolor="windowText" strokeweight="2.25pt"/>
                <v:line id="Connecteur droit 2651" o:spid="_x0000_s1879" style="position:absolute;rotation:-90;flip:x;visibility:visible;mso-wrap-style:square" from="34115,7091" to="35750,8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K5MUAAADdAAAADwAAAGRycy9kb3ducmV2LnhtbESPzWrDMBCE74W8g9hCbrWckD/cKMEY&#10;UnIohToh+LhYW9vUWhlLjdy3rwqFHoeZ+YbZHyfTizuNrrOsYJGkIIhrqztuFFwvp6cdCOeRNfaW&#10;ScE3OTgeZg97zLQN/E730jciQthlqKD1fsikdHVLBl1iB+LofdjRoI9ybKQeMUS46eUyTTfSYMdx&#10;ocWBipbqz/LLKAi8WvVVZ8Jav+KteNlWbyGvlJo/TvkzCE+T/w//tc9awXKzXsDvm/gE5O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lK5MUAAADdAAAADwAAAAAAAAAA&#10;AAAAAAChAgAAZHJzL2Rvd25yZXYueG1sUEsFBgAAAAAEAAQA+QAAAJMDAAAAAA==&#10;" strokecolor="windowText" strokeweight="2.25pt"/>
                <v:line id="Connecteur droit 2652" o:spid="_x0000_s1880" style="position:absolute;rotation:-90;flip:y;visibility:visible;mso-wrap-style:square" from="35913,10017" to="35913,1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vUk8YAAADdAAAADwAAAGRycy9kb3ducmV2LnhtbESPzWrDMBCE74G+g9hCb4lck5/iRjYh&#10;0NBDCcQpxcfF2tqm1spYSuS+fVUI5DjMzDfMtphML640us6ygudFAoK4trrjRsHn+W3+AsJ5ZI29&#10;ZVLwSw6K/GG2xUzbwCe6lr4REcIuQwWt90MmpatbMugWdiCO3rcdDfoox0bqEUOEm16mSbKWBjuO&#10;Cy0OtG+p/ikvRkHg5bKvOhNW+gO/9odNdQy7Sqmnx2n3CsLT5O/hW/tdK0jXqxT+38QnI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L1JPGAAAA3QAAAA8AAAAAAAAA&#10;AAAAAAAAoQIAAGRycy9kb3ducmV2LnhtbFBLBQYAAAAABAAEAPkAAACUAwAAAAA=&#10;" strokecolor="windowText" strokeweight="2.25pt"/>
                <v:line id="Connecteur droit 2653" o:spid="_x0000_s1881" style="position:absolute;rotation:-90;flip:x;visibility:visible;mso-wrap-style:square" from="37723,12157" to="40817,1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dxCMUAAADdAAAADwAAAGRycy9kb3ducmV2LnhtbESPT2vCQBTE74LfYXmCN93UvyV1FRFa&#10;PIjQVEqOj+xrEpp9G7JbN/32riB4HGbmN8xm15tGXKlztWUFL9MEBHFhdc2lgsvX++QVhPPIGhvL&#10;pOCfHOy2w8EGU20Df9I186WIEHYpKqi8b1MpXVGRQTe1LXH0fmxn0EfZlVJ3GCLcNHKWJCtpsOa4&#10;UGFLh4qK3+zPKAi8WDR5bcJSn/D78LHOz2GfKzUe9fs3EJ56/ww/2ketYLZazuH+Jj4Bu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dxCMUAAADdAAAADwAAAAAAAAAA&#10;AAAAAAChAgAAZHJzL2Rvd25yZXYueG1sUEsFBgAAAAAEAAQA+QAAAJMDAAAAAA==&#10;" strokecolor="windowText" strokeweight="2.25pt"/>
                <v:line id="Connecteur droit 2654" o:spid="_x0000_s1882" style="position:absolute;rotation:90;flip:x y;visibility:visible;mso-wrap-style:square" from="40031,20066" to="40093,26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zF+8UAAADdAAAADwAAAGRycy9kb3ducmV2LnhtbESPQWsCMRSE74X+h/AK3mrWxS51NUoR&#10;KvZYtZ4fm2d2183LkkTd+uubQqHHYWa+YRarwXbiSj40jhVMxhkI4srpho2Cw/79+RVEiMgaO8ek&#10;4JsCrJaPDwsstbvxJ1130YgE4VCigjrGvpQyVDVZDGPXEyfv5LzFmKQ3Unu8JbjtZJ5lhbTYcFqo&#10;sad1TdV5d7EKina2vn8dNh+tNHd5zLctedMqNXoa3uYgIg3xP/zX3moFefEyhd836Qn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7zF+8UAAADdAAAADwAAAAAAAAAA&#10;AAAAAAChAgAAZHJzL2Rvd25yZXYueG1sUEsFBgAAAAAEAAQA+QAAAJMDAAAAAA==&#10;" strokecolor="red" strokeweight="2.25pt"/>
                <v:line id="Connecteur droit 2655" o:spid="_x0000_s1883" style="position:absolute;rotation:90;flip:x y;visibility:visible;mso-wrap-style:square" from="25800,13044" to="34033,15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0oMQAAADdAAAADwAAAGRycy9kb3ducmV2LnhtbESPwWrDMBBE74X+g9hCbrWcgB3jRAkl&#10;paXXJIb0uLU2tqm1MpZqK39fBQo9DjPzhtnug+nFRKPrLCtYJikI4trqjhsF1fntuQDhPLLG3jIp&#10;uJGD/e7xYYultjMfaTr5RkQIuxIVtN4PpZSubsmgS+xAHL2rHQ36KMdG6hHnCDe9XKVpLg12HBda&#10;HOjQUv19+jEKDNv3MORyfVhOpqjCF79+9helFk/hZQPCU/D/4b/2h1awyrMM7m/iE5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e/SgxAAAAN0AAAAPAAAAAAAAAAAA&#10;AAAAAKECAABkcnMvZG93bnJldi54bWxQSwUGAAAAAAQABAD5AAAAkgMAAAAA&#10;" strokecolor="#77933c" strokeweight="2.25pt"/>
                <v:shape id="Arc 2656" o:spid="_x0000_s1884" style="position:absolute;left:27016;top:15644;width:3407;height:5521;rotation:7041966fd;visibility:visible;mso-wrap-style:square;v-text-anchor:middle" coordsize="340667,55212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Y8sAA&#10;AADdAAAADwAAAGRycy9kb3ducmV2LnhtbESPS6vCMBSE94L/IRzBnaYKFq1GUUFw62t/aE4fmJyU&#10;Jmr115sLF1wOM/MNs9p01ogntb52rGAyTkAQ507XXCq4Xg6jOQgfkDUax6TgTR42635vhZl2Lz7R&#10;8xxKESHsM1RQhdBkUvq8Iot+7Bri6BWutRiibEupW3xFuDVymiSptFhzXKiwoX1F+f38sAr2eTFP&#10;TttFei8+F2M/u9tOH41Sw0G3XYII1IVf+L991Aqm6SyFvzfxCcj1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4/Y8sAAAADdAAAADwAAAAAAAAAAAAAAAACYAgAAZHJzL2Rvd25y&#10;ZXYueG1sUEsFBgAAAAAEAAQA9QAAAIUDAAAAAA==&#10;" adj="-11796480,,5400" path="m285684,479189nsc217999,580152,113079,575776,48688,469303,15708,414770,-1861,340535,155,264245,2374,180325,28046,102606,69908,53083l170334,276063,285684,479189xem285684,479189nfc217999,580152,113079,575776,48688,469303,15708,414770,-1861,340535,155,264245,2374,180325,28046,102606,69908,53083e" filled="f" strokecolor="red" strokeweight="2.25pt">
                  <v:stroke joinstyle="miter"/>
                  <v:formulas/>
                  <v:path arrowok="t" o:connecttype="custom" o:connectlocs="285684,479189;48688,469303;155,264245;69908,53083" o:connectangles="0,0,0,0" textboxrect="0,0,340667,552126"/>
                  <v:textbox>
                    <w:txbxContent>
                      <w:p w14:paraId="4722111D" w14:textId="77777777" w:rsidR="00422873" w:rsidRDefault="00422873" w:rsidP="00434AEE">
                        <w:pPr>
                          <w:rPr>
                            <w:rFonts w:eastAsia="Times New Roman"/>
                          </w:rPr>
                        </w:pPr>
                      </w:p>
                    </w:txbxContent>
                  </v:textbox>
                </v:shape>
                <v:line id="Connecteur droit 2657" o:spid="_x0000_s1885" style="position:absolute;rotation:90;flip:x y;visibility:visible;mso-wrap-style:square" from="33150,29735" to="37719,3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XPTMMAAADdAAAADwAAAGRycy9kb3ducmV2LnhtbESPQWvCQBSE7wX/w/KE3pqNQmOIriJK&#10;S69NBT0+s88kmH0bsmuy/ffdQqHHYWa+YTa7YDox0uBaywoWSQqCuLK65VrB6evtJQfhPLLGzjIp&#10;+CYHu+3saYOFthN/0lj6WkQIuwIVNN73hZSuasigS2xPHL2bHQz6KIda6gGnCDedXKZpJg22HBca&#10;7OnQUHUvH0aBYfse+kyuDovR5Kdw5eOlOyv1PA/7NQhPwf+H/9ofWsEye13B75v4BO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lz0zDAAAA3QAAAA8AAAAAAAAAAAAA&#10;AAAAoQIAAGRycy9kb3ducmV2LnhtbFBLBQYAAAAABAAEAPkAAACRAwAAAAA=&#10;" strokecolor="#77933c" strokeweight="2.25pt"/>
                <v:line id="Connecteur droit 2658" o:spid="_x0000_s1886" style="position:absolute;rotation:90;flip:x y;visibility:visible;mso-wrap-style:square" from="32224,36275" to="34806,3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bPr4AAADdAAAADwAAAGRycy9kb3ducmV2LnhtbERPy4rCMBTdC/5DuII7TRWs0jHKoChu&#10;fYAur82dtkxzU5pY49+bheDycN7LdTC16Kh1lWUFk3ECgji3uuJCweW8Gy1AOI+ssbZMCl7kYL3q&#10;95aYafvkI3UnX4gYwi5DBaX3TSaly0sy6Ma2IY7cn20N+gjbQuoWnzHc1HKaJKk0WHFsKLGhTUn5&#10;/+lhFBi2+9Ckcr6ZdGZxCXfe3uqrUsNB+P0B4Sn4r/jjPmgF03QW58Y38QnI1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els+vgAAAN0AAAAPAAAAAAAAAAAAAAAAAKEC&#10;AABkcnMvZG93bnJldi54bWxQSwUGAAAAAAQABAD5AAAAjAMAAAAA&#10;" strokecolor="#77933c" strokeweight="2.25pt"/>
                <v:line id="Connecteur droit 2659" o:spid="_x0000_s1887" style="position:absolute;rotation:90;visibility:visible;mso-wrap-style:square" from="31541,65221" to="35183,67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j62cgAAADdAAAADwAAAGRycy9kb3ducmV2LnhtbESPT2sCMRTE74V+h/AKvYhma1F0a5TF&#10;UqiFQv1z8fZInruLm5clSdf125uC0OMwM79hFqveNqIjH2rHCl5GGQhi7UzNpYLD/mM4AxEissHG&#10;MSm4UoDV8vFhgblxF95St4ulSBAOOSqoYmxzKYOuyGIYuZY4eSfnLcYkfSmNx0uC20aOs2wqLdac&#10;FipsaV2RPu9+rYLT134yeD/2/ue727wGfb7qolgr9fzUF28gIvXxP3xvfxoF4+lkDn9v0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Qj62cgAAADdAAAADwAAAAAA&#10;AAAAAAAAAAChAgAAZHJzL2Rvd25yZXYueG1sUEsFBgAAAAAEAAQA+QAAAJYDAAAAAA==&#10;" strokecolor="blue" strokeweight="2.25pt"/>
                <v:shape id="Arc 2660" o:spid="_x0000_s1888" style="position:absolute;left:32328;top:67361;width:1971;height:1857;rotation:90;visibility:visible;mso-wrap-style:square;v-text-anchor:middle" coordsize="197134,1856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gV8MA&#10;AADdAAAADwAAAGRycy9kb3ducmV2LnhtbERPz2vCMBS+D/Y/hDfwMjS1hyLVKKPY4cHLOhGPz+at&#10;LTYvocm0/e/NYbDjx/d7sxtNL+40+M6yguUiAUFcW91xo+D0Xc5XIHxA1thbJgUTedhtX182mGv7&#10;4C+6V6ERMYR9jgraEFwupa9bMugX1hFH7scOBkOEQyP1gI8YbnqZJkkmDXYcG1p0VLRU36pfo+Bo&#10;L5erm85lkZ6un27V3Mb9e6LU7G38WIMINIZ/8Z/7oBWkWRb3xzfxCc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vgV8MAAADdAAAADwAAAAAAAAAAAAAAAACYAgAAZHJzL2Rv&#10;d25yZXYueG1sUEsFBgAAAAAEAAQA9QAAAIgDAAAAAA==&#10;" adj="-11796480,,5400" path="m193675,68458nsc204148,104702,190400,143319,158847,166290,130001,187290,91205,191578,57981,177439l98567,92837,193675,68458xem193675,68458nfc204148,104702,190400,143319,158847,166290,130001,187290,91205,191578,57981,177439e" filled="f" strokecolor="blue" strokeweight="2.25pt">
                  <v:stroke joinstyle="miter"/>
                  <v:formulas/>
                  <v:path arrowok="t" o:connecttype="custom" o:connectlocs="193675,68458;158847,166290;57981,177439" o:connectangles="0,0,0" textboxrect="0,0,197134,185674"/>
                  <v:textbox>
                    <w:txbxContent>
                      <w:p w14:paraId="2C71BECA" w14:textId="77777777" w:rsidR="00422873" w:rsidRDefault="00422873" w:rsidP="00434AEE">
                        <w:pPr>
                          <w:rPr>
                            <w:rFonts w:eastAsia="Times New Roman"/>
                          </w:rPr>
                        </w:pPr>
                      </w:p>
                    </w:txbxContent>
                  </v:textbox>
                </v:shape>
                <v:line id="Connecteur droit 2661" o:spid="_x0000_s1889" style="position:absolute;rotation:90;visibility:visible;mso-wrap-style:square" from="34991,67225" to="35528,70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I8YscAAADdAAAADwAAAGRycy9kb3ducmV2LnhtbESPQWsCMRSE74X+h/AKXopmVbqU1SiL&#10;RWgLBatevD2S5+7i5mVJ0nX996ZQ6HGYmW+Y5XqwrejJh8axgukkA0GsnWm4UnA8bMevIEJENtg6&#10;JgU3CrBePT4ssTDuyt/U72MlEoRDgQrqGLtCyqBrshgmriNO3tl5izFJX0nj8ZrgtpWzLMulxYbT&#10;Qo0dbWrSl/2PVXD+PLw8v50Gv/vqP+ZBX266LDdKjZ6GcgEi0hD/w3/td6NgludT+H2TnoBc3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EjxixwAAAN0AAAAPAAAAAAAA&#10;AAAAAAAAAKECAABkcnMvZG93bnJldi54bWxQSwUGAAAAAAQABAD5AAAAlQMAAAAA&#10;" strokecolor="blue" strokeweight="2.25pt"/>
                <v:line id="Connecteur droit 2662" o:spid="_x0000_s1890" style="position:absolute;rotation:-90;flip:x;visibility:visible;mso-wrap-style:square" from="32001,62056" to="35117,6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808MQAAADdAAAADwAAAGRycy9kb3ducmV2LnhtbESPQWvCQBSE7wX/w/IEb3XTHEKJrtIW&#10;BPVia/wBj+wzCe6+XbNrjP/eLRR6HGbmG2a5Hq0RA/Whc6zgbZ6BIK6d7rhRcKo2r+8gQkTWaByT&#10;ggcFWK8mL0sstbvzDw3H2IgE4VCigjZGX0oZ6pYshrnzxMk7u95iTLJvpO7xnuDWyDzLCmmx47TQ&#10;oqevlurL8WYV7K7d3n9fL0TW+KHJd9XnwVRKzabjxwJEpDH+h//aW60gL4ocft+kJ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DzTwxAAAAN0AAAAPAAAAAAAAAAAA&#10;AAAAAKECAABkcnMvZG93bnJldi54bWxQSwUGAAAAAAQABAD5AAAAkgMAAAAA&#10;" strokecolor="blue" strokeweight="2.25pt"/>
                <v:shape id="Arc 2663" o:spid="_x0000_s1891" style="position:absolute;left:32779;top:60116;width:1540;height:1575;rotation:90;visibility:visible;mso-wrap-style:square;v-text-anchor:middle" coordsize="153952,15754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Gd+sQA&#10;AADdAAAADwAAAGRycy9kb3ducmV2LnhtbESPzWrDMBCE74W+g9hCLqWR82eCEyWUgCGQS+L0ARZp&#10;Y5taKyMpsfv2VaDQ4zAz3zDb/Wg78SAfWscKZtMMBLF2puVawde1/FiDCBHZYOeYFPxQgP3u9WWL&#10;hXEDX+hRxVokCIcCFTQx9oWUQTdkMUxdT5y8m/MWY5K+lsbjkOC2k/Msy6XFltNCgz0dGtLf1d0q&#10;0FV897OSS68v7WE5XofV6XZWavI2fm5ARBrjf/ivfTQK5nm+gOeb9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xnfrEAAAA3QAAAA8AAAAAAAAAAAAAAAAAmAIAAGRycy9k&#10;b3ducmV2LnhtbFBLBQYAAAAABAAEAPUAAACJAwAAAAA=&#10;" adj="-11796480,,5400" path="m123196,141761nsc101017,158803,71594,162318,46176,150962,21384,139886,4093,116304,632,88849l76976,78771r46220,62990xem123196,141761nfc101017,158803,71594,162318,46176,150962,21384,139886,4093,116304,632,88849e" filled="f" strokecolor="blue" strokeweight="2.25pt">
                  <v:stroke joinstyle="miter"/>
                  <v:formulas/>
                  <v:path arrowok="t" o:connecttype="custom" o:connectlocs="123196,141761;46176,150962;632,88849" o:connectangles="0,0,0" textboxrect="0,0,153952,157542"/>
                  <v:textbox>
                    <w:txbxContent>
                      <w:p w14:paraId="00F398A0" w14:textId="77777777" w:rsidR="00422873" w:rsidRDefault="00422873" w:rsidP="00434AEE">
                        <w:pPr>
                          <w:rPr>
                            <w:rFonts w:eastAsia="Times New Roman"/>
                          </w:rPr>
                        </w:pPr>
                      </w:p>
                    </w:txbxContent>
                  </v:textbox>
                </v:shape>
                <v:line id="Connecteur droit 2664" o:spid="_x0000_s1892" style="position:absolute;rotation:90;visibility:visible;mso-wrap-style:square" from="34859,58119" to="35395,61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Wf+sgAAADdAAAADwAAAGRycy9kb3ducmV2LnhtbESPzWrDMBCE74W+g9hCLqWRmx9T3CjB&#10;pBTaQCBNeultkTa2ibUykuI4bx8VCj0OM/MNs1gNthU9+dA4VvA8zkAQa2carhR8H96fXkCEiGyw&#10;dUwKrhRgtby/W2Bh3IW/qN/HSiQIhwIV1DF2hZRB12QxjF1HnLyj8xZjkr6SxuMlwW0rJ1mWS4sN&#10;p4UaO1rXpE/7s1Vw3Bzmj28/g99t+89p0KerLsu1UqOHoXwFEWmI/+G/9odRMMnzGfy+SU9AL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WWf+sgAAADdAAAADwAAAAAA&#10;AAAAAAAAAAChAgAAZHJzL2Rvd25yZXYueG1sUEsFBgAAAAAEAAQA+QAAAJYDAAAAAA==&#10;" strokecolor="blue" strokeweight="2.25pt"/>
                <v:shape id="_x0000_s1893" type="#_x0000_t202" style="position:absolute;left:15412;top:63094;width:11825;height:4419;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XM8YA&#10;AADdAAAADwAAAGRycy9kb3ducmV2LnhtbESPQWvCQBSE7wX/w/KE3uomAUNJXUW0AQ9SqObQ4yP7&#10;TEKyb0N2o9Ff7xYKPQ4z8w2z2kymE1caXGNZQbyIQBCXVjdcKSjO+ds7COeRNXaWScGdHGzWs5cV&#10;Ztre+JuuJ1+JAGGXoYLa+z6T0pU1GXQL2xMH72IHgz7IoZJ6wFuAm04mUZRKgw2HhRp72tVUtqfR&#10;KMjH5DEuPw9te2ziy88e82L/FSv1Op+2HyA8Tf4//Nc+aAVJmi7h9014AnL9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IXM8YAAADdAAAADwAAAAAAAAAAAAAAAACYAgAAZHJz&#10;L2Rvd25yZXYueG1sUEsFBgAAAAAEAAQA9QAAAIsDAAAAAA==&#10;" filled="f" stroked="f">
                  <v:textbox style="mso-fit-shape-to-text:t">
                    <w:txbxContent>
                      <w:p w14:paraId="68839C56" w14:textId="77777777" w:rsidR="00422873" w:rsidRDefault="00422873" w:rsidP="00434AEE">
                        <w:pPr>
                          <w:pStyle w:val="NormalWeb"/>
                          <w:spacing w:before="0" w:beforeAutospacing="0" w:after="0" w:afterAutospacing="0"/>
                        </w:pPr>
                        <w:r>
                          <w:rPr>
                            <w:rFonts w:ascii="Arial" w:hAnsi="Arial" w:cs="Arial"/>
                            <w:b/>
                            <w:bCs/>
                            <w:color w:val="FF0066"/>
                            <w:kern w:val="24"/>
                          </w:rPr>
                          <w:t>Arbre capteur</w:t>
                        </w:r>
                      </w:p>
                      <w:p w14:paraId="1C11729A" w14:textId="77777777" w:rsidR="00422873" w:rsidRDefault="00422873" w:rsidP="00434AEE">
                        <w:pPr>
                          <w:pStyle w:val="NormalWeb"/>
                          <w:spacing w:before="0" w:beforeAutospacing="0" w:after="0" w:afterAutospacing="0"/>
                          <w:jc w:val="center"/>
                        </w:pPr>
                        <w:r>
                          <w:rPr>
                            <w:rFonts w:ascii="Arial" w:hAnsi="Arial" w:cs="Arial"/>
                            <w:b/>
                            <w:bCs/>
                            <w:color w:val="FF0066"/>
                            <w:kern w:val="24"/>
                          </w:rPr>
                          <w:t xml:space="preserve"> </w:t>
                        </w:r>
                        <w:proofErr w:type="gramStart"/>
                        <w:r>
                          <w:rPr>
                            <w:rFonts w:ascii="Arial" w:hAnsi="Arial" w:cs="Arial"/>
                            <w:b/>
                            <w:bCs/>
                            <w:color w:val="FF0066"/>
                            <w:kern w:val="24"/>
                          </w:rPr>
                          <w:t>de</w:t>
                        </w:r>
                        <w:proofErr w:type="gramEnd"/>
                        <w:r>
                          <w:rPr>
                            <w:rFonts w:ascii="Arial" w:hAnsi="Arial" w:cs="Arial"/>
                            <w:b/>
                            <w:bCs/>
                            <w:color w:val="FF0066"/>
                            <w:kern w:val="24"/>
                          </w:rPr>
                          <w:t xml:space="preserve"> roulis 4</w:t>
                        </w:r>
                      </w:p>
                    </w:txbxContent>
                  </v:textbox>
                </v:shape>
                <v:shape id="_x0000_s1894" type="#_x0000_t202" style="position:absolute;left:32208;top:63284;width:7646;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CJRMcA&#10;AADdAAAADwAAAGRycy9kb3ducmV2LnhtbESPzWrDMBCE74W8g9hCbo1sQ0xxI4fSxJBDKTT1ocfF&#10;Wv9ga2UsOXHy9FWh0OMwM98wu/1iBnGhyXWWFcSbCARxZXXHjYLyq3h6BuE8ssbBMim4kYN9vnrY&#10;YabtlT/pcvaNCBB2GSpovR8zKV3VkkG3sSNx8Go7GfRBTo3UE14D3AwyiaJUGuw4LLQ40ltLVX+e&#10;jYJiTu7z9njq+/curr8PWJSHj1ip9ePy+gLC0+L/w3/tk1aQpGkKv2/CE5D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AiUTHAAAA3QAAAA8AAAAAAAAAAAAAAAAAmAIAAGRy&#10;cy9kb3ducmV2LnhtbFBLBQYAAAAABAAEAPUAAACMAwAAAAA=&#10;" filled="f" stroked="f">
                  <v:textbox style="mso-fit-shape-to-text:t">
                    <w:txbxContent>
                      <w:p w14:paraId="3EAE177A" w14:textId="77777777" w:rsidR="00422873" w:rsidRDefault="00422873" w:rsidP="00434AEE">
                        <w:pPr>
                          <w:pStyle w:val="NormalWeb"/>
                          <w:spacing w:before="0" w:beforeAutospacing="0" w:after="0" w:afterAutospacing="0"/>
                        </w:pPr>
                        <w:r>
                          <w:rPr>
                            <w:rFonts w:ascii="Arial" w:hAnsi="Arial" w:cs="Arial"/>
                            <w:b/>
                            <w:bCs/>
                            <w:color w:val="0000FF"/>
                            <w:kern w:val="24"/>
                          </w:rPr>
                          <w:t>Volant 3</w:t>
                        </w:r>
                      </w:p>
                    </w:txbxContent>
                  </v:textbox>
                </v:shape>
                <v:shape id="ZoneTexte 395" o:spid="_x0000_s1895" type="#_x0000_t202" style="position:absolute;left:33648;top:43632;width:5983;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ws38YA&#10;AADdAAAADwAAAGRycy9kb3ducmV2LnhtbESPQWvCQBSE7wX/w/KE3uomgaYluorUBjxIoeqhx0f2&#10;mYRk34bsRqO/3i0IHoeZ+YZZrEbTijP1rrasIJ5FIIgLq2suFRwP+dsnCOeRNbaWScGVHKyWk5cF&#10;Ztpe+JfOe1+KAGGXoYLK+y6T0hUVGXQz2xEH72R7gz7IvpS6x0uAm1YmUZRKgzWHhQo7+qqoaPaD&#10;UZAPyW14/942za6OT38bzI+bn1ip1+m4noPwNPpn+NHeagVJmn7A/5vw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ws38YAAADdAAAADwAAAAAAAAAAAAAAAACYAgAAZHJz&#10;L2Rvd25yZXYueG1sUEsFBgAAAAAEAAQA9QAAAIsDAAAAAA==&#10;" filled="f" stroked="f">
                  <v:textbox style="mso-fit-shape-to-text:t">
                    <w:txbxContent>
                      <w:p w14:paraId="7ABD63B4"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Bâti 0</w:t>
                        </w:r>
                      </w:p>
                    </w:txbxContent>
                  </v:textbox>
                </v:shape>
                <v:shape id="ZoneTexte 396" o:spid="_x0000_s1896" type="#_x0000_t202" style="position:absolute;left:21260;top:42907;width:16487;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O4rcMA&#10;AADdAAAADwAAAGRycy9kb3ducmV2LnhtbERPTYvCMBC9L/gfwgje1rQFy1KNImrBgyysevA4NGNb&#10;2kxKk2r1128OC3t8vO/VZjSteFDvassK4nkEgriwuuZSwfWSf36BcB5ZY2uZFLzIwWY9+Vhhpu2T&#10;f+hx9qUIIewyVFB532VSuqIig25uO+LA3W1v0AfYl1L3+AzhppVJFKXSYM2hocKOdhUVzXkwCvIh&#10;eQ+Lw7FpTnV8v+0xv+6/Y6Vm03G7BOFp9P/iP/dRK0jSNMwNb8IT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O4rcMAAADdAAAADwAAAAAAAAAAAAAAAACYAgAAZHJzL2Rv&#10;d25yZXYueG1sUEsFBgAAAAAEAAQA9QAAAIgDAAAAAA==&#10;" filled="f" stroked="f">
                  <v:textbox style="mso-fit-shape-to-text:t">
                    <w:txbxContent>
                      <w:p w14:paraId="721BAEFC" w14:textId="77777777" w:rsidR="00422873" w:rsidRDefault="00422873" w:rsidP="00434AEE">
                        <w:pPr>
                          <w:pStyle w:val="NormalWeb"/>
                          <w:spacing w:before="0" w:beforeAutospacing="0" w:after="0" w:afterAutospacing="0"/>
                        </w:pPr>
                        <w:r>
                          <w:rPr>
                            <w:rFonts w:ascii="Arial" w:hAnsi="Arial" w:cs="Arial"/>
                            <w:b/>
                            <w:bCs/>
                            <w:color w:val="FF0000"/>
                            <w:kern w:val="24"/>
                          </w:rPr>
                          <w:t>Plateau coulissant 5</w:t>
                        </w:r>
                      </w:p>
                    </w:txbxContent>
                  </v:textbox>
                </v:shape>
                <v:shape id="_x0000_s1897" type="#_x0000_t202" style="position:absolute;left:1267;top:60094;width:17166;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8dNsYA&#10;AADdAAAADwAAAGRycy9kb3ducmV2LnhtbESPQWvCQBSE7wX/w/KE3uomgYY2uorUBjxIoeqhx0f2&#10;mYRk34bsRqO/3i0IHoeZ+YZZrEbTijP1rrasIJ5FIIgLq2suFRwP+dsHCOeRNbaWScGVHKyWk5cF&#10;Ztpe+JfOe1+KAGGXoYLK+y6T0hUVGXQz2xEH72R7gz7IvpS6x0uAm1YmUZRKgzWHhQo7+qqoaPaD&#10;UZAPyW14/942za6OT38bzI+bn1ip1+m4noPwNPpn+NHeagVJmn7C/5vw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8dNsYAAADdAAAADwAAAAAAAAAAAAAAAACYAgAAZHJz&#10;L2Rvd25yZXYueG1sUEsFBgAAAAAEAAQA9QAAAIsDAAAAAA==&#10;" filled="f" stroked="f">
                  <v:textbox style="mso-fit-shape-to-text:t">
                    <w:txbxContent>
                      <w:p w14:paraId="5D50FCD8" w14:textId="77777777" w:rsidR="00422873" w:rsidRDefault="00422873" w:rsidP="00434AEE">
                        <w:pPr>
                          <w:pStyle w:val="NormalWeb"/>
                          <w:spacing w:before="0" w:beforeAutospacing="0" w:after="0" w:afterAutospacing="0"/>
                        </w:pPr>
                        <w:r>
                          <w:rPr>
                            <w:rFonts w:ascii="Arial" w:hAnsi="Arial" w:cs="Arial"/>
                            <w:b/>
                            <w:bCs/>
                            <w:color w:val="009900"/>
                            <w:kern w:val="24"/>
                          </w:rPr>
                          <w:t>Arbre intermédiaire 2</w:t>
                        </w:r>
                      </w:p>
                    </w:txbxContent>
                  </v:textbox>
                </v:shape>
                <v:shape id="ZoneTexte 398" o:spid="_x0000_s1898" type="#_x0000_t202" style="position:absolute;left:16043;top:19225;width:9457;height:4419;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widsMA&#10;AADdAAAADwAAAGRycy9kb3ducmV2LnhtbERPTYvCMBC9L/gfwgje1rSFdZdqFNEteBBhXQ8eh2Zs&#10;S5tJaVKt/npzEDw+3vdiNZhGXKlzlWUF8TQCQZxbXXGh4PSfff6AcB5ZY2OZFNzJwWo5+lhgqu2N&#10;/+h69IUIIexSVFB636ZSurwkg25qW+LAXWxn0AfYFVJ3eAvhppFJFM2kwYpDQ4ktbUrK62NvFGR9&#10;8ui/fnd1va/iy3mL2Wl7iJWajIf1HISnwb/FL/dOK0hm32F/eBOe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widsMAAADdAAAADwAAAAAAAAAAAAAAAACYAgAAZHJzL2Rv&#10;d25yZXYueG1sUEsFBgAAAAAEAAQA9QAAAIgDAAAAAA==&#10;" filled="f" stroked="f">
                  <v:textbox style="mso-fit-shape-to-text:t">
                    <w:txbxContent>
                      <w:p w14:paraId="47185299" w14:textId="77777777" w:rsidR="00422873" w:rsidRDefault="00422873" w:rsidP="00434AEE">
                        <w:pPr>
                          <w:pStyle w:val="NormalWeb"/>
                          <w:spacing w:before="0" w:beforeAutospacing="0" w:after="0" w:afterAutospacing="0"/>
                          <w:jc w:val="center"/>
                        </w:pPr>
                        <w:r>
                          <w:rPr>
                            <w:rFonts w:ascii="Arial" w:hAnsi="Arial" w:cs="Arial"/>
                            <w:b/>
                            <w:bCs/>
                            <w:color w:val="FF0000"/>
                            <w:kern w:val="24"/>
                          </w:rPr>
                          <w:t xml:space="preserve">Moteur </w:t>
                        </w:r>
                      </w:p>
                      <w:p w14:paraId="0B259C97" w14:textId="77777777" w:rsidR="00422873" w:rsidRDefault="00422873" w:rsidP="00434AEE">
                        <w:pPr>
                          <w:pStyle w:val="NormalWeb"/>
                          <w:spacing w:before="0" w:beforeAutospacing="0" w:after="0" w:afterAutospacing="0"/>
                          <w:jc w:val="center"/>
                        </w:pPr>
                        <w:proofErr w:type="gramStart"/>
                        <w:r>
                          <w:rPr>
                            <w:rFonts w:ascii="Arial" w:hAnsi="Arial" w:cs="Arial"/>
                            <w:b/>
                            <w:bCs/>
                            <w:color w:val="FF0000"/>
                            <w:kern w:val="24"/>
                          </w:rPr>
                          <w:t>de</w:t>
                        </w:r>
                        <w:proofErr w:type="gramEnd"/>
                        <w:r>
                          <w:rPr>
                            <w:rFonts w:ascii="Arial" w:hAnsi="Arial" w:cs="Arial"/>
                            <w:b/>
                            <w:bCs/>
                            <w:color w:val="FF0000"/>
                            <w:kern w:val="24"/>
                          </w:rPr>
                          <w:t xml:space="preserve"> roulis 5</w:t>
                        </w:r>
                      </w:p>
                    </w:txbxContent>
                  </v:textbox>
                </v:shape>
                <v:shape id="ZoneTexte 399" o:spid="_x0000_s1899" type="#_x0000_t202" style="position:absolute;left:41120;top:22793;width:13432;height:4419;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7cYA&#10;AADdAAAADwAAAGRycy9kb3ducmV2LnhtbESPT2vCQBTE74V+h+UVequbBKoSXUXUgIci+Ofg8ZF9&#10;JiHZtyG70bSfvisIHoeZ+Q0zXw6mETfqXGVZQTyKQBDnVldcKDifsq8pCOeRNTaWScEvOVgu3t/m&#10;mGp75wPdjr4QAcIuRQWl920qpctLMuhGtiUO3tV2Bn2QXSF1h/cAN41MomgsDVYcFkpsaV1SXh97&#10;oyDrk7/+e7ur658qvl42mJ03+1ipz49hNQPhafCv8LO90wqS8SSGx5vw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H7cYAAADdAAAADwAAAAAAAAAAAAAAAACYAgAAZHJz&#10;L2Rvd25yZXYueG1sUEsFBgAAAAAEAAQA9QAAAIsDAAAAAA==&#10;" filled="f" stroked="f">
                  <v:textbox style="mso-fit-shape-to-text:t">
                    <w:txbxContent>
                      <w:p w14:paraId="1D401862"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Moteur</w:t>
                        </w:r>
                      </w:p>
                      <w:p w14:paraId="3EF420EC" w14:textId="77777777" w:rsidR="00422873" w:rsidRDefault="00422873" w:rsidP="00434AEE">
                        <w:pPr>
                          <w:pStyle w:val="NormalWeb"/>
                          <w:spacing w:before="0" w:beforeAutospacing="0" w:after="0" w:afterAutospacing="0"/>
                        </w:pPr>
                        <w:proofErr w:type="gramStart"/>
                        <w:r>
                          <w:rPr>
                            <w:rFonts w:ascii="Arial" w:hAnsi="Arial" w:cs="Arial"/>
                            <w:b/>
                            <w:bCs/>
                            <w:color w:val="000000" w:themeColor="text1"/>
                            <w:kern w:val="24"/>
                          </w:rPr>
                          <w:t>de</w:t>
                        </w:r>
                        <w:proofErr w:type="gramEnd"/>
                        <w:r>
                          <w:rPr>
                            <w:rFonts w:ascii="Arial" w:hAnsi="Arial" w:cs="Arial"/>
                            <w:b/>
                            <w:bCs/>
                            <w:color w:val="000000" w:themeColor="text1"/>
                            <w:kern w:val="24"/>
                          </w:rPr>
                          <w:t xml:space="preserve"> profondeur 0</w:t>
                        </w:r>
                      </w:p>
                    </w:txbxContent>
                  </v:textbox>
                </v:shape>
                <v:shape id="ZoneTexte 400" o:spid="_x0000_s1900" type="#_x0000_t202" style="position:absolute;left:9741;top:13964;width:12333;height:4419;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IZmsYA&#10;AADdAAAADwAAAGRycy9kb3ducmV2LnhtbESPT2vCQBTE74V+h+UVequbBKoSXUXUgIci+Ofg8ZF9&#10;JiHZtyG70bSfvisIHoeZ+Q0zXw6mETfqXGVZQTyKQBDnVldcKDifsq8pCOeRNTaWScEvOVgu3t/m&#10;mGp75wPdjr4QAcIuRQWl920qpctLMuhGtiUO3tV2Bn2QXSF1h/cAN41MomgsDVYcFkpsaV1SXh97&#10;oyDrk7/+e7ur658qvl42mJ03+1ipz49hNQPhafCv8LO90wqS8SSBx5vw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IZmsYAAADdAAAADwAAAAAAAAAAAAAAAACYAgAAZHJz&#10;L2Rvd25yZXYueG1sUEsFBgAAAAAEAAQA9QAAAIsDAAAAAA==&#10;" filled="f" stroked="f">
                  <v:textbox style="mso-fit-shape-to-text:t">
                    <w:txbxContent>
                      <w:p w14:paraId="2CDBD70D" w14:textId="77777777" w:rsidR="00422873" w:rsidRDefault="00422873" w:rsidP="00434AEE">
                        <w:pPr>
                          <w:pStyle w:val="NormalWeb"/>
                          <w:spacing w:before="0" w:beforeAutospacing="0" w:after="0" w:afterAutospacing="0"/>
                        </w:pPr>
                        <w:r>
                          <w:rPr>
                            <w:rFonts w:ascii="Arial" w:hAnsi="Arial" w:cs="Arial"/>
                            <w:b/>
                            <w:bCs/>
                            <w:color w:val="FFC000"/>
                            <w:kern w:val="24"/>
                          </w:rPr>
                          <w:t xml:space="preserve">Poulie motrice  </w:t>
                        </w:r>
                      </w:p>
                      <w:p w14:paraId="08D5D2CF" w14:textId="77777777" w:rsidR="00422873" w:rsidRDefault="00422873" w:rsidP="00434AEE">
                        <w:pPr>
                          <w:pStyle w:val="NormalWeb"/>
                          <w:spacing w:before="0" w:beforeAutospacing="0" w:after="0" w:afterAutospacing="0"/>
                          <w:jc w:val="center"/>
                        </w:pPr>
                        <w:proofErr w:type="gramStart"/>
                        <w:r>
                          <w:rPr>
                            <w:rFonts w:ascii="Arial" w:hAnsi="Arial" w:cs="Arial"/>
                            <w:b/>
                            <w:bCs/>
                            <w:color w:val="FFC000"/>
                            <w:kern w:val="24"/>
                          </w:rPr>
                          <w:t>de</w:t>
                        </w:r>
                        <w:proofErr w:type="gramEnd"/>
                        <w:r>
                          <w:rPr>
                            <w:rFonts w:ascii="Arial" w:hAnsi="Arial" w:cs="Arial"/>
                            <w:b/>
                            <w:bCs/>
                            <w:color w:val="FFC000"/>
                            <w:kern w:val="24"/>
                          </w:rPr>
                          <w:t xml:space="preserve"> roulis 1</w:t>
                        </w:r>
                      </w:p>
                    </w:txbxContent>
                  </v:textbox>
                </v:shape>
                <v:shape id="ZoneTexte 401" o:spid="_x0000_s1901" type="#_x0000_t202" style="position:absolute;left:34897;top:26946;width:13432;height:4419;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68AccA&#10;AADdAAAADwAAAGRycy9kb3ducmV2LnhtbESPQWvCQBSE70L/w/IK3nSTlNqSZiOlNuChCLUeenxk&#10;n0lI9m3IbjT213cFweMwM98w2XoynTjR4BrLCuJlBIK4tLrhSsHhp1i8gnAeWWNnmRRcyME6f5hl&#10;mGp75m867X0lAoRdigpq7/tUSlfWZNAtbU8cvKMdDPogh0rqAc8BbjqZRNFKGmw4LNTY00dNZbsf&#10;jYJiTP7G589t23418fF3g8Vhs4uVmj9O728gPE3+Hr61t1pBsnp5guub8AR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uvAHHAAAA3QAAAA8AAAAAAAAAAAAAAAAAmAIAAGRy&#10;cy9kb3ducmV2LnhtbFBLBQYAAAAABAAEAPUAAACMAwAAAAA=&#10;" filled="f" stroked="f">
                  <v:textbox style="mso-fit-shape-to-text:t">
                    <w:txbxContent>
                      <w:p w14:paraId="73FC1938" w14:textId="77777777" w:rsidR="00422873" w:rsidRDefault="00422873" w:rsidP="00434AEE">
                        <w:pPr>
                          <w:pStyle w:val="NormalWeb"/>
                          <w:spacing w:before="0" w:beforeAutospacing="0" w:after="0" w:afterAutospacing="0"/>
                          <w:jc w:val="center"/>
                        </w:pPr>
                        <w:r>
                          <w:rPr>
                            <w:rFonts w:ascii="Arial" w:hAnsi="Arial" w:cs="Arial"/>
                            <w:b/>
                            <w:bCs/>
                            <w:color w:val="943634" w:themeColor="accent2" w:themeShade="BF"/>
                            <w:kern w:val="24"/>
                          </w:rPr>
                          <w:t>Poulie motrice</w:t>
                        </w:r>
                      </w:p>
                      <w:p w14:paraId="29607940" w14:textId="77777777" w:rsidR="00422873" w:rsidRDefault="00422873" w:rsidP="00434AEE">
                        <w:pPr>
                          <w:pStyle w:val="NormalWeb"/>
                          <w:spacing w:before="0" w:beforeAutospacing="0" w:after="0" w:afterAutospacing="0"/>
                          <w:jc w:val="center"/>
                        </w:pPr>
                        <w:proofErr w:type="gramStart"/>
                        <w:r>
                          <w:rPr>
                            <w:rFonts w:ascii="Arial" w:hAnsi="Arial" w:cs="Arial"/>
                            <w:b/>
                            <w:bCs/>
                            <w:color w:val="943634" w:themeColor="accent2" w:themeShade="BF"/>
                            <w:kern w:val="24"/>
                          </w:rPr>
                          <w:t>de</w:t>
                        </w:r>
                        <w:proofErr w:type="gramEnd"/>
                        <w:r>
                          <w:rPr>
                            <w:rFonts w:ascii="Arial" w:hAnsi="Arial" w:cs="Arial"/>
                            <w:b/>
                            <w:bCs/>
                            <w:color w:val="943634" w:themeColor="accent2" w:themeShade="BF"/>
                            <w:kern w:val="24"/>
                          </w:rPr>
                          <w:t xml:space="preserve"> profondeur 6</w:t>
                        </w:r>
                      </w:p>
                    </w:txbxContent>
                  </v:textbox>
                </v:shape>
                <v:group id="Groupe 2674" o:spid="_x0000_s1902" style="position:absolute;left:45247;top:12957;width:7430;height:4316;rotation:90;flip:x y" coordorigin="12647,369" coordsize="9423,5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rlt/rFAAAA3QAA&#10;AA8AAAAAAAAAAAAAAAAAqgIAAGRycy9kb3ducmV2LnhtbFBLBQYAAAAABAAEAPoAAACcAwAAAAA=&#10;">
                  <v:line id="Connecteur droit 2675" o:spid="_x0000_s1903" style="position:absolute;flip:x y;visibility:visible;mso-wrap-style:square" from="14279,2063" to="22071,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kYLsYAAADdAAAADwAAAGRycy9kb3ducmV2LnhtbESPQWvCQBSE74L/YXlCb7pRqLXRjUhL&#10;oIdCa+zF2yP7mmyTfRuyq8b++m5B8DjMzDfMZjvYVpyp98axgvksAUFcOm24UvB1yKcrED4ga2wd&#10;k4Iredhm49EGU+0uvKdzESoRIexTVFCH0KVS+rImi37mOuLofbveYoiyr6Tu8RLhtpWLJFlKi4bj&#10;Qo0dvdRUNsXJKrCu+tDN8V2Gn1dz+szdNf99Nko9TIbdGkSgIdzDt/abVrBYPj3C/5v4BGT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pGC7GAAAA3QAAAA8AAAAAAAAA&#10;AAAAAAAAoQIAAGRycy9kb3ducmV2LnhtbFBLBQYAAAAABAAEAPkAAACUAwAAAAA=&#10;" strokecolor="windowText" strokeweight="2.25pt"/>
                  <v:line id="Connecteur droit 2676" o:spid="_x0000_s1904" style="position:absolute;flip:x;visibility:visible;mso-wrap-style:square" from="19577,4294" to="21650,5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TNYcUAAADdAAAADwAAAGRycy9kb3ducmV2LnhtbESPQWvCQBSE74X+h+UVvJS6qZZUoquI&#10;ongqGOP9kX0mi9m3Ibs16b/vCoLHYWa+YRarwTbiRp03jhV8jhMQxKXThisFxWn3MQPhA7LGxjEp&#10;+CMPq+XrywIz7Xo+0i0PlYgQ9hkqqENoMyl9WZNFP3YtcfQurrMYouwqqTvsI9w2cpIkqbRoOC7U&#10;2NKmpvKa/1oF79uiCF/rfnemn3zabApzPO+NUqO3YT0HEWgIz/CjfdAKJul3Cvc38Qn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TNYcUAAADdAAAADwAAAAAAAAAA&#10;AAAAAAChAgAAZHJzL2Rvd25yZXYueG1sUEsFBgAAAAAEAAQA+QAAAJMDAAAAAA==&#10;" strokecolor="windowText" strokeweight="2.25pt"/>
                  <v:line id="Connecteur droit 2677" o:spid="_x0000_s1905" style="position:absolute;flip:x;visibility:visible;mso-wrap-style:square" from="16805,3508" to="18879,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ho+sUAAADdAAAADwAAAGRycy9kb3ducmV2LnhtbESPQWvCQBSE70L/w/IKvUjdaIuW6Cpi&#10;sXgqJI33R/Y1Wcy+DdnVxH/vCoLHYWa+YVabwTbiQp03jhVMJwkI4tJpw5WC4m///gXCB2SNjWNS&#10;cCUPm/XLaIWpdj1ndMlDJSKEfYoK6hDaVEpf1mTRT1xLHL1/11kMUXaV1B32EW4bOUuSubRoOC7U&#10;2NKupvKUn62C8XdRhM9tvz/Sb/7R7AqTHX+MUm+vw3YJItAQnuFH+6AVzOaLBdzfxCc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ho+sUAAADdAAAADwAAAAAAAAAA&#10;AAAAAAChAgAAZHJzL2Rvd25yZXYueG1sUEsFBgAAAAAEAAQA+QAAAJMDAAAAAA==&#10;" strokecolor="windowText" strokeweight="2.25pt"/>
                  <v:line id="Connecteur droit 2678" o:spid="_x0000_s1906" style="position:absolute;flip:x;visibility:visible;mso-wrap-style:square" from="18191,3865" to="20264,5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f8iMEAAADdAAAADwAAAGRycy9kb3ducmV2LnhtbERPTYvCMBC9C/sfwizsRTRdFVeqUURR&#10;PAl2631oxjZsMylNtN1/bw6Cx8f7Xm16W4sHtd44VvA9TkAQF04bLhXkv4fRAoQPyBprx6Tgnzxs&#10;1h+DFabadXyhRxZKEUPYp6igCqFJpfRFRRb92DXEkbu51mKIsC2lbrGL4baWkySZS4uGY0OFDe0q&#10;Kv6yu1Uw3Od5mG27w5XO2bTe5eZyPRqlvj777RJEoD68xS/3SSuYzH/i3PgmPg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Z/yIwQAAAN0AAAAPAAAAAAAAAAAAAAAA&#10;AKECAABkcnMvZG93bnJldi54bWxQSwUGAAAAAAQABAD5AAAAjwMAAAAA&#10;" strokecolor="windowText" strokeweight="2.25pt"/>
                  <v:line id="Connecteur droit 2679" o:spid="_x0000_s1907" style="position:absolute;flip:x;visibility:visible;mso-wrap-style:square" from="14033,2603" to="16107,4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tZE8UAAADdAAAADwAAAGRycy9kb3ducmV2LnhtbESPQWvCQBSE7wX/w/IEL0U32mJt6iqi&#10;KD0JpvH+yL4mS7NvQ3Y16b93BcHjMDPfMMt1b2txpdYbxwqmkwQEceG04VJB/rMfL0D4gKyxdkwK&#10;/snDejV4WWKqXccnumahFBHCPkUFVQhNKqUvKrLoJ64hjt6vay2GKNtS6ha7CLe1nCXJXFo0HBcq&#10;bGhbUfGXXayC112eh/dNtz/TMXurt7k5nQ9GqdGw33yBCNSHZ/jR/tYKZvOPT7i/iU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tZE8UAAADdAAAADwAAAAAAAAAA&#10;AAAAAAChAgAAZHJzL2Rvd25yZXYueG1sUEsFBgAAAAAEAAQA+QAAAJMDAAAAAA==&#10;" strokecolor="windowText" strokeweight="2.25pt"/>
                  <v:line id="Connecteur droit 2680" o:spid="_x0000_s1908" style="position:absolute;flip:x;visibility:visible;mso-wrap-style:square" from="15419,3032" to="17493,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SAqcIAAADdAAAADwAAAGRycy9kb3ducmV2LnhtbERPz2vCMBS+D/wfwht4GZrqhpTOKOKo&#10;7DRobe+P5q0Na15Kk9n635vDYMeP7/f+ONte3Gj0xrGCzToBQdw4bbhVUF3zVQrCB2SNvWNScCcP&#10;x8PiaY+ZdhMXdCtDK2II+wwVdCEMmZS+6ciiX7uBOHLfbrQYIhxbqUecYrjt5TZJdtKi4djQ4UDn&#10;jpqf8tcqePmoqvB2mvKavsrX/lyZor4YpZbP8+kdRKA5/Iv/3J9awXaXxv3xTXwC8vA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SAqcIAAADdAAAADwAAAAAAAAAAAAAA&#10;AAChAgAAZHJzL2Rvd25yZXYueG1sUEsFBgAAAAAEAAQA+QAAAJADAAAAAA==&#10;" strokecolor="windowText" strokeweight="2.25pt"/>
                  <v:line id="Connecteur droit 2681" o:spid="_x0000_s1909" style="position:absolute;flip:x;visibility:visible;mso-wrap-style:square" from="12647,2222" to="147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glMsQAAADdAAAADwAAAGRycy9kb3ducmV2LnhtbESPQYvCMBSE78L+h/AEL6Kproh0jSKK&#10;4mnBWu+P5m0bbF5Kk7X135uFBY/DzHzDrLe9rcWDWm8cK5hNExDEhdOGSwX59ThZgfABWWPtmBQ8&#10;ycN28zFYY6pdxxd6ZKEUEcI+RQVVCE0qpS8qsuinriGO3o9rLYYo21LqFrsIt7WcJ8lSWjQcFyps&#10;aF9Rcc9+rYLxIc/DYtcdb/Sdfdb73FxuJ6PUaNjvvkAE6sM7/N8+awXz5WoGf2/iE5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iCUyxAAAAN0AAAAPAAAAAAAAAAAA&#10;AAAAAKECAABkcnMvZG93bnJldi54bWxQSwUGAAAAAAQABAD5AAAAkgMAAAAA&#10;" strokecolor="windowText" strokeweight="2.25pt"/>
                  <v:line id="Connecteur droit 2682" o:spid="_x0000_s1910" style="position:absolute;flip:y;visibility:visible;mso-wrap-style:square" from="18005,369" to="18005,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q7RcQAAADdAAAADwAAAGRycy9kb3ducmV2LnhtbESPQWvCQBSE7wX/w/IEL0U3pkUkuooo&#10;Sk8FY7w/ss9kMfs2ZFcT/323UOhxmJlvmPV2sI14UueNYwXzWQKCuHTacKWguBynSxA+IGtsHJOC&#10;F3nYbkZva8y06/lMzzxUIkLYZ6igDqHNpPRlTRb9zLXE0bu5zmKIsquk7rCPcNvINEkW0qLhuFBj&#10;S/uaynv+sAreD0URPnf98Urf+UezL8z5ejJKTcbDbgUi0BD+w3/tL60gXSxT+H0Tn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tFxAAAAN0AAAAPAAAAAAAAAAAA&#10;AAAAAKECAABkcnMvZG93bnJldi54bWxQSwUGAAAAAAQABAD5AAAAkgMAAAAA&#10;" strokecolor="windowText" strokeweight="2.25pt"/>
                </v:group>
                <v:shape id="ZoneTexte 403" o:spid="_x0000_s1911" type="#_x0000_t202" style="position:absolute;left:-6934;top:56280;width:19028;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vMJscA&#10;AADdAAAADwAAAGRycy9kb3ducmV2LnhtbESPT2vCQBTE7wW/w/IEb3WTiCKpGym1AQ+lUOuhx0f2&#10;5Q/Jvg3ZjUY/fVco9DjMzG+Y3X4ynbjQ4BrLCuJlBIK4sLrhSsH5O3/egnAeWWNnmRTcyME+mz3t&#10;MNX2yl90OflKBAi7FBXU3veplK6oyaBb2p44eKUdDPogh0rqAa8BbjqZRNFGGmw4LNTY01tNRXsa&#10;jYJ8TO7j+v3Yth9NXP4cMD8fPmOlFvPp9QWEp8n/h//aR60g2WxX8HgTn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7zCbHAAAA3QAAAA8AAAAAAAAAAAAAAAAAmAIAAGRy&#10;cy9kb3ducmV2LnhtbFBLBQYAAAAABAAEAPUAAACMAwAAAAA=&#10;" filled="f" stroked="f">
                  <v:textbox style="mso-fit-shape-to-text:t">
                    <w:txbxContent>
                      <w:p w14:paraId="3EAD901B" w14:textId="77777777" w:rsidR="00422873" w:rsidRDefault="00422873" w:rsidP="00434AEE">
                        <w:pPr>
                          <w:pStyle w:val="NormalWeb"/>
                          <w:spacing w:before="0" w:beforeAutospacing="0" w:after="0" w:afterAutospacing="0"/>
                        </w:pPr>
                        <w:r>
                          <w:rPr>
                            <w:rFonts w:ascii="Arial" w:hAnsi="Arial" w:cs="Arial"/>
                            <w:b/>
                            <w:bCs/>
                            <w:color w:val="009900"/>
                            <w:kern w:val="24"/>
                          </w:rPr>
                          <w:t xml:space="preserve">Poulie intermédiaire 2-1  </w:t>
                        </w:r>
                      </w:p>
                    </w:txbxContent>
                  </v:textbox>
                </v:shape>
                <v:shape id="ZoneTexte 404" o:spid="_x0000_s1912" type="#_x0000_t202" style="position:absolute;left:-4058;top:57850;width:19027;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JUUscA&#10;AADdAAAADwAAAGRycy9kb3ducmV2LnhtbESPT2vCQBTE7wW/w/IEb3WToCKpGym1AQ+lUOuhx0f2&#10;5Q/Jvg3ZjUY/fVco9DjMzG+Y3X4ynbjQ4BrLCuJlBIK4sLrhSsH5O3/egnAeWWNnmRTcyME+mz3t&#10;MNX2yl90OflKBAi7FBXU3veplK6oyaBb2p44eKUdDPogh0rqAa8BbjqZRNFGGmw4LNTY01tNRXsa&#10;jYJ8TO7j+v3Yth9NXP4cMD8fPmOlFvPp9QWEp8n/h//aR60g2WxX8HgTnoDM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SVFLHAAAA3QAAAA8AAAAAAAAAAAAAAAAAmAIAAGRy&#10;cy9kb3ducmV2LnhtbFBLBQYAAAAABAAEAPUAAACMAwAAAAA=&#10;" filled="f" stroked="f">
                  <v:textbox style="mso-fit-shape-to-text:t">
                    <w:txbxContent>
                      <w:p w14:paraId="394D9077" w14:textId="77777777" w:rsidR="00422873" w:rsidRDefault="00422873" w:rsidP="00434AEE">
                        <w:pPr>
                          <w:pStyle w:val="NormalWeb"/>
                          <w:spacing w:before="0" w:beforeAutospacing="0" w:after="0" w:afterAutospacing="0"/>
                        </w:pPr>
                        <w:r>
                          <w:rPr>
                            <w:rFonts w:ascii="Arial" w:hAnsi="Arial" w:cs="Arial"/>
                            <w:b/>
                            <w:bCs/>
                            <w:color w:val="009900"/>
                            <w:kern w:val="24"/>
                          </w:rPr>
                          <w:t xml:space="preserve">Poulie intermédiaire 2-2  </w:t>
                        </w:r>
                      </w:p>
                    </w:txbxContent>
                  </v:textbox>
                </v:shape>
                <v:shape id="ZoneTexte 405" o:spid="_x0000_s1913" type="#_x0000_t202" style="position:absolute;left:14431;top:47152;width:9532;height:61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NY48IA&#10;AADdAAAADwAAAGRycy9kb3ducmV2LnhtbESPQWvCQBSE70L/w/IK3nSjYJTUVaQg9FTQVs+P7GsS&#10;zL4Nu88k/ffdguBxmJlvmO1+dK3qKcTGs4HFPANFXHrbcGXg++s424CKgmyx9UwGfinCfvcy2WJh&#10;/cAn6s9SqQThWKCBWqQrtI5lTQ7j3HfEyfvxwaEkGSptAw4J7lq9zLJcO2w4LdTY0XtN5e18dwaO&#10;Mq5DX0qvh/v6+qlzPB0uaMz0dTy8gRIa5Rl+tD+sgWW+WcH/m/QE9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s1jjwgAAAN0AAAAPAAAAAAAAAAAAAAAAAJgCAABkcnMvZG93&#10;bnJldi54bWxQSwUGAAAAAAQABAD1AAAAhwMAAAAA&#10;" filled="f" stroked="f">
                  <v:textbox style="mso-fit-shape-to-text:t">
                    <w:txbxContent>
                      <w:p w14:paraId="3168899D" w14:textId="77777777" w:rsidR="00422873" w:rsidRDefault="00422873" w:rsidP="00434AEE">
                        <w:pPr>
                          <w:pStyle w:val="NormalWeb"/>
                          <w:spacing w:before="0" w:beforeAutospacing="0" w:after="0" w:afterAutospacing="0"/>
                          <w:jc w:val="center"/>
                        </w:pPr>
                        <w:r>
                          <w:rPr>
                            <w:rFonts w:ascii="Arial" w:hAnsi="Arial" w:cs="Arial"/>
                            <w:b/>
                            <w:bCs/>
                            <w:color w:val="FF0066"/>
                            <w:kern w:val="24"/>
                          </w:rPr>
                          <w:t xml:space="preserve">Poulie </w:t>
                        </w:r>
                      </w:p>
                      <w:p w14:paraId="12741518" w14:textId="77777777" w:rsidR="00422873" w:rsidRDefault="00422873" w:rsidP="00434AEE">
                        <w:pPr>
                          <w:pStyle w:val="NormalWeb"/>
                          <w:spacing w:before="0" w:beforeAutospacing="0" w:after="0" w:afterAutospacing="0"/>
                          <w:jc w:val="center"/>
                        </w:pPr>
                        <w:proofErr w:type="gramStart"/>
                        <w:r>
                          <w:rPr>
                            <w:rFonts w:ascii="Arial" w:hAnsi="Arial" w:cs="Arial"/>
                            <w:b/>
                            <w:bCs/>
                            <w:color w:val="FF0066"/>
                            <w:kern w:val="24"/>
                          </w:rPr>
                          <w:t>capteur</w:t>
                        </w:r>
                        <w:proofErr w:type="gramEnd"/>
                        <w:r>
                          <w:rPr>
                            <w:rFonts w:ascii="Arial" w:hAnsi="Arial" w:cs="Arial"/>
                            <w:b/>
                            <w:bCs/>
                            <w:color w:val="FF0066"/>
                            <w:kern w:val="24"/>
                          </w:rPr>
                          <w:t xml:space="preserve"> de roulis 4</w:t>
                        </w:r>
                      </w:p>
                    </w:txbxContent>
                  </v:textbox>
                </v:shape>
                <v:shape id="ZoneTexte 406" o:spid="_x0000_s1914" type="#_x0000_t202" style="position:absolute;left:12947;top:33377;width:9031;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vvsYA&#10;AADdAAAADwAAAGRycy9kb3ducmV2LnhtbESPT2vCQBTE7wW/w/KE3uomgQZJXUW0AQ8i+OfQ4yP7&#10;TEKyb0N2o6mf3i0UPA4z8xtmsRpNK27Uu9qygngWgSAurK65VHA55x9zEM4ja2wtk4JfcrBaTt4W&#10;mGl75yPdTr4UAcIuQwWV910mpSsqMuhmtiMO3tX2Bn2QfSl1j/cAN61MoiiVBmsOCxV2tKmoaE6D&#10;UZAPyWP4/N41zb6Orz9bzC/bQ6zU+3Rcf4HwNPpX+L+90wqSdJ7C3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xvvsYAAADdAAAADwAAAAAAAAAAAAAAAACYAgAAZHJz&#10;L2Rvd25yZXYueG1sUEsFBgAAAAAEAAQA9QAAAIsDAAAAAA==&#10;" filled="f" stroked="f">
                  <v:textbox style="mso-fit-shape-to-text:t">
                    <w:txbxContent>
                      <w:p w14:paraId="3780023E" w14:textId="77777777" w:rsidR="00422873" w:rsidRDefault="00422873" w:rsidP="00434AEE">
                        <w:pPr>
                          <w:pStyle w:val="NormalWeb"/>
                          <w:spacing w:before="0" w:beforeAutospacing="0" w:after="0" w:afterAutospacing="0"/>
                        </w:pPr>
                        <w:r>
                          <w:rPr>
                            <w:rFonts w:ascii="Arial" w:hAnsi="Arial" w:cs="Arial"/>
                            <w:b/>
                            <w:bCs/>
                            <w:color w:val="0000FF"/>
                            <w:kern w:val="24"/>
                          </w:rPr>
                          <w:t>Poulie 3-1</w:t>
                        </w:r>
                      </w:p>
                    </w:txbxContent>
                  </v:textbox>
                </v:shape>
                <v:shape id="ZoneTexte 407" o:spid="_x0000_s1915" type="#_x0000_t202" style="position:absolute;left:15754;top:38285;width:9032;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DKJcYA&#10;AADdAAAADwAAAGRycy9kb3ducmV2LnhtbESPQWvCQBSE7wX/w/IEb3WTgFaiq4ga8FCEWg89PrLP&#10;JCT7NmQ3Gv31XaHQ4zAz3zCrzWAacaPOVZYVxNMIBHFudcWFgst39r4A4TyyxsYyKXiQg8169LbC&#10;VNs7f9Ht7AsRIOxSVFB636ZSurwkg25qW+LgXW1n0AfZFVJ3eA9w08gkiubSYMVhocSWdiXl9bk3&#10;CrI+efazw7GuP6v4+rPH7LI/xUpNxsN2CcLT4P/Df+2jVpDMFx/weh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DKJcYAAADdAAAADwAAAAAAAAAAAAAAAACYAgAAZHJz&#10;L2Rvd25yZXYueG1sUEsFBgAAAAAEAAQA9QAAAIsDAAAAAA==&#10;" filled="f" stroked="f">
                  <v:textbox style="mso-fit-shape-to-text:t">
                    <w:txbxContent>
                      <w:p w14:paraId="4BA7E7EB" w14:textId="77777777" w:rsidR="00422873" w:rsidRDefault="00422873" w:rsidP="00434AEE">
                        <w:pPr>
                          <w:pStyle w:val="NormalWeb"/>
                          <w:spacing w:before="0" w:beforeAutospacing="0" w:after="0" w:afterAutospacing="0"/>
                        </w:pPr>
                        <w:r>
                          <w:rPr>
                            <w:rFonts w:ascii="Arial" w:hAnsi="Arial" w:cs="Arial"/>
                            <w:b/>
                            <w:bCs/>
                            <w:color w:val="0000FF"/>
                            <w:kern w:val="24"/>
                          </w:rPr>
                          <w:t>Poulie 3-2</w:t>
                        </w:r>
                      </w:p>
                    </w:txbxContent>
                  </v:textbox>
                </v:shape>
                <v:shape id="Connecteur droit avec flèche 2688" o:spid="_x0000_s1916" type="#_x0000_t32" style="position:absolute;left:9754;top:6610;width:0;height:5643;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V9UMMAAADdAAAADwAAAGRycy9kb3ducmV2LnhtbERPTWvCQBC9C/0PyxS8mU1zUEldpQhV&#10;8ZZUS49DdpqEZmdjdmOiv949CD0+3vdqM5pGXKlztWUFb1EMgriwuuZSwenrc7YE4TyyxsYyKbiR&#10;g836ZbLCVNuBM7rmvhQhhF2KCirv21RKV1Rk0EW2JQ7cr+0M+gC7UuoOhxBuGpnE8VwarDk0VNjS&#10;tqLiL++Ngn7o91myw/ti/G7yyzHLz4ufrVLT1/HjHYSn0f+Ln+6DVpDMl2FueBOe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FfVDDAAAA3QAAAA8AAAAAAAAAAAAA&#10;AAAAoQIAAGRycy9kb3ducmV2LnhtbFBLBQYAAAAABAAEAPkAAACRAwAAAAA=&#10;" strokecolor="windowText">
                  <v:stroke endarrow="block"/>
                </v:shape>
                <v:shape id="Connecteur droit avec flèche 2689" o:spid="_x0000_s1917" type="#_x0000_t32" style="position:absolute;left:2759;top:11650;width:6426;height:193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TTysYAAADdAAAADwAAAGRycy9kb3ducmV2LnhtbESPQWvCQBSE7wX/w/KE3urGHNRGVxFB&#10;9NBD1djzI/vMxmTfhuxq0n/fLRR6HGbmG2a1GWwjntT5yrGC6SQBQVw4XXGpIL/s3xYgfEDW2Dgm&#10;Bd/kYbMevaww067nEz3PoRQRwj5DBSaENpPSF4Ys+olriaN3c53FEGVXSt1hH+G2kWmSzKTFiuOC&#10;wZZ2hor6/LAK6s/8tL3P5339laeXx8F8XOXVK/U6HrZLEIGG8B/+ax+1gnS2eIffN/EJ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U08rGAAAA3QAAAA8AAAAAAAAA&#10;AAAAAAAAoQIAAGRycy9kb3ducmV2LnhtbFBLBQYAAAAABAAEAPkAAACUAwAAAAA=&#10;" strokecolor="windowText">
                  <v:stroke endarrow="block"/>
                </v:shape>
                <v:shape id="Connecteur droit avec flèche 2690" o:spid="_x0000_s1918" type="#_x0000_t32" style="position:absolute;left:3410;top:5900;width:4831;height:2227;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ni8MAAADdAAAADwAAAGRycy9kb3ducmV2LnhtbERPPW/CMBDdkfofrKvEBk4zAA0YVCEB&#10;VbcEihhP8ZFEjc9p7JC0vx4PSIxP73u1GUwtbtS6yrKCt2kEgji3uuJCwem4myxAOI+ssbZMCv7I&#10;wWb9Mlphom3PKd0yX4gQwi5BBaX3TSKly0sy6Ka2IQ7c1bYGfYBtIXWLfQg3tYyjaCYNVhwaSmxo&#10;W1L+k3VGQdd3hzTe4/98ONfZ71eafc8vW6XGr8PHEoSnwT/FD/enVhDP3sP+8CY8Ab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q54vDAAAA3QAAAA8AAAAAAAAAAAAA&#10;AAAAoQIAAGRycy9kb3ducmV2LnhtbFBLBQYAAAAABAAEAPkAAACRAwAAAAA=&#10;" strokecolor="windowText">
                  <v:stroke endarrow="block"/>
                </v:shape>
                <v:shape id="ZoneTexte 411" o:spid="_x0000_s1919" type="#_x0000_t202" style="position:absolute;left:4839;top:2960;width:3455;height:3041;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F8YA&#10;AADdAAAADwAAAGRycy9kb3ducmV2LnhtbESPT2vCQBTE74V+h+UVequbBCoaXUXUgIci+Ofg8ZF9&#10;JiHZtyG70bSfvisIHoeZ+Q0zXw6mETfqXGVZQTyKQBDnVldcKDifsq8JCOeRNTaWScEvOVgu3t/m&#10;mGp75wPdjr4QAcIuRQWl920qpctLMuhGtiUO3tV2Bn2QXSF1h/cAN41MomgsDVYcFkpsaV1SXh97&#10;oyDrk7/+e7ur658qvl42mJ03+1ipz49hNQPhafCv8LO90wqS8TSGx5vw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hF8YAAADdAAAADwAAAAAAAAAAAAAAAACYAgAAZHJz&#10;L2Rvd25yZXYueG1sUEsFBgAAAAAEAAQA9QAAAIsDAAAAAA==&#10;" filled="f" stroked="f">
                  <v:textbox style="mso-fit-shape-to-text:t">
                    <w:txbxContent>
                      <w:p w14:paraId="53289885"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cs="Arial"/>
                                        <w:i/>
                                      </w:rPr>
                                      <m:t>0</m:t>
                                    </m:r>
                                  </m:sub>
                                </m:sSub>
                              </m:e>
                            </m:acc>
                          </m:oMath>
                        </m:oMathPara>
                      </w:p>
                    </w:txbxContent>
                  </v:textbox>
                </v:shape>
                <v:shape id="ZoneTexte 412" o:spid="_x0000_s1920" type="#_x0000_t202" style="position:absolute;left:4740;top:15244;width:3455;height:3041;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7/YMYA&#10;AADdAAAADwAAAGRycy9kb3ducmV2LnhtbESPT2vCQBTE74V+h+UVequbBCoaXUXUgIci+Ofg8ZF9&#10;JiHZtyG70bSfvisIHoeZ+Q0zXw6mETfqXGVZQTyKQBDnVldcKDifsq8JCOeRNTaWScEvOVgu3t/m&#10;mGp75wPdjr4QAcIuRQWl920qpctLMuhGtiUO3tV2Bn2QXSF1h/cAN41MomgsDVYcFkpsaV1SXh97&#10;oyDrk7/+e7ur658qvl42mJ03+1ipz49hNQPhafCv8LO90wqS8TSBx5vw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7/YMYAAADdAAAADwAAAAAAAAAAAAAAAACYAgAAZHJz&#10;L2Rvd25yZXYueG1sUEsFBgAAAAAEAAQA9QAAAIsDAAAAAA==&#10;" filled="f" stroked="f">
                  <v:textbox style="mso-fit-shape-to-text:t">
                    <w:txbxContent>
                      <w:p w14:paraId="02A28397"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Y</m:t>
                                    </m:r>
                                  </m:e>
                                  <m:sub>
                                    <m:r>
                                      <m:rPr>
                                        <m:nor/>
                                      </m:rPr>
                                      <w:rPr>
                                        <w:rFonts w:cs="Arial"/>
                                        <w:i/>
                                      </w:rPr>
                                      <m:t>0</m:t>
                                    </m:r>
                                  </m:sub>
                                </m:sSub>
                              </m:e>
                            </m:acc>
                          </m:oMath>
                        </m:oMathPara>
                      </w:p>
                    </w:txbxContent>
                  </v:textbox>
                </v:shape>
                <v:shape id="ZoneTexte 415" o:spid="_x0000_s1921" type="#_x0000_t202" style="position:absolute;left:11123;top:6290;width:3366;height:3041;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Ja+8cA&#10;AADdAAAADwAAAGRycy9kb3ducmV2LnhtbESPQWvCQBSE70L/w/IK3nSTlEqbZiOlNuChCLUeenxk&#10;n0lI9m3IbjT213cFweMwM98w2XoynTjR4BrLCuJlBIK4tLrhSsHhp1i8gHAeWWNnmRRcyME6f5hl&#10;mGp75m867X0lAoRdigpq7/tUSlfWZNAtbU8cvKMdDPogh0rqAc8BbjqZRNFKGmw4LNTY00dNZbsf&#10;jYJiTP7G589t23418fF3g8Vhs4uVmj9O728gPE3+Hr61t1pBsnp9guub8AR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iWvvHAAAA3QAAAA8AAAAAAAAAAAAAAAAAmAIAAGRy&#10;cy9kb3ducmV2LnhtbFBLBQYAAAAABAAEAPUAAACMAwAAAAA=&#10;" filled="f" stroked="f">
                  <v:textbox style="mso-fit-shape-to-text:t">
                    <w:txbxContent>
                      <w:p w14:paraId="7E4C9256"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Z</m:t>
                                    </m:r>
                                  </m:e>
                                  <m:sub>
                                    <m:r>
                                      <m:rPr>
                                        <m:nor/>
                                      </m:rPr>
                                      <w:rPr>
                                        <w:rFonts w:cs="Arial"/>
                                        <w:i/>
                                      </w:rPr>
                                      <m:t>0</m:t>
                                    </m:r>
                                  </m:sub>
                                </m:sSub>
                              </m:e>
                            </m:acc>
                          </m:oMath>
                        </m:oMathPara>
                      </w:p>
                    </w:txbxContent>
                  </v:textbox>
                </v:shape>
                <v:shape id="ZoneTexte 417" o:spid="_x0000_s1922" type="#_x0000_t202" style="position:absolute;left:9398;top:19946;width:2934;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vCj8cA&#10;AADdAAAADwAAAGRycy9kb3ducmV2LnhtbESPQWvCQBSE70L/w/IK3nST0EqbZiOlNuChCLUeenxk&#10;n0lI9m3IbjT213cFweMwM98w2XoynTjR4BrLCuJlBIK4tLrhSsHhp1i8gHAeWWNnmRRcyME6f5hl&#10;mGp75m867X0lAoRdigpq7/tUSlfWZNAtbU8cvKMdDPogh0rqAc8BbjqZRNFKGmw4LNTY00dNZbsf&#10;jYJiTP7G589t23418fF3g8Vhs4uVmj9O728gPE3+Hr61t1pBsnp9guub8AR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Lwo/HAAAA3QAAAA8AAAAAAAAAAAAAAAAAmAIAAGRy&#10;cy9kb3ducmV2LnhtbFBLBQYAAAAABAAEAPUAAACMAwAAAAA=&#10;" filled="f" stroked="f">
                  <v:textbox style="mso-fit-shape-to-text:t">
                    <w:txbxContent>
                      <w:p w14:paraId="689C1D21"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A</w:t>
                        </w:r>
                      </w:p>
                    </w:txbxContent>
                  </v:textbox>
                </v:shape>
                <v:shape id="ZoneTexte 418" o:spid="_x0000_s1923" type="#_x0000_t202" style="position:absolute;left:2109;top:43440;width:2934;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dnFMYA&#10;AADdAAAADwAAAGRycy9kb3ducmV2LnhtbESPQWvCQBSE74L/YXkFb7pJQLGpqxQ14KEUtB56fGSf&#10;SUj2bchuNPrruwXB4zAz3zCrzWAacaXOVZYVxLMIBHFudcWFgvNPNl2CcB5ZY2OZFNzJwWY9Hq0w&#10;1fbGR7qefCEChF2KCkrv21RKl5dk0M1sSxy8i+0M+iC7QuoObwFuGplE0UIarDgslNjStqS8PvVG&#10;QdYnj36+P9T1VxVffneYnXffsVKTt+HzA4Snwb/Cz/ZBK0gW73P4f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dnFMYAAADdAAAADwAAAAAAAAAAAAAAAACYAgAAZHJz&#10;L2Rvd25yZXYueG1sUEsFBgAAAAAEAAQA9QAAAIsDAAAAAA==&#10;" filled="f" stroked="f">
                  <v:textbox style="mso-fit-shape-to-text:t">
                    <w:txbxContent>
                      <w:p w14:paraId="1D172B4D"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B</w:t>
                        </w:r>
                      </w:p>
                    </w:txbxContent>
                  </v:textbox>
                </v:shape>
                <v:shape id="ZoneTexte 419" o:spid="_x0000_s1924" type="#_x0000_t202" style="position:absolute;left:9817;top:34386;width:2934;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5Y8YA&#10;AADdAAAADwAAAGRycy9kb3ducmV2LnhtbESPQWvCQBSE7wX/w/KE3uomgYY2uorUBjxIoeqhx0f2&#10;mYRk34bsRqO/3i0IHoeZ+YZZrEbTijP1rrasIJ5FIIgLq2suFRwP+dsHCOeRNbaWScGVHKyWk5cF&#10;Ztpe+JfOe1+KAGGXoYLK+y6T0hUVGXQz2xEH72R7gz7IvpS6x0uAm1YmUZRKgzWHhQo7+qqoaPaD&#10;UZAPyW14/942za6OT38bzI+bn1ip1+m4noPwNPpn+NHeagVJ+pnC/5vw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X5Y8YAAADdAAAADwAAAAAAAAAAAAAAAACYAgAAZHJz&#10;L2Rvd25yZXYueG1sUEsFBgAAAAAEAAQA9QAAAIsDAAAAAA==&#10;" filled="f" stroked="f">
                  <v:textbox style="mso-fit-shape-to-text:t">
                    <w:txbxContent>
                      <w:p w14:paraId="1417CBDF"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C</w:t>
                        </w:r>
                      </w:p>
                    </w:txbxContent>
                  </v:textbox>
                </v:shape>
                <v:shape id="ZoneTexte 420" o:spid="_x0000_s1925" type="#_x0000_t202" style="position:absolute;left:12415;top:47390;width:2934;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lc+McA&#10;AADdAAAADwAAAGRycy9kb3ducmV2LnhtbESPQWvCQBSE70L/w/IK3uomAW2bZiOlGvBQhFoPPT6y&#10;zyQk+zZkNxr767sFweMwM98w2XoynTjT4BrLCuJFBIK4tLrhSsHxu3h6AeE8ssbOMim4koN1/jDL&#10;MNX2wl90PvhKBAi7FBXU3veplK6syaBb2J44eCc7GPRBDpXUA14C3HQyiaKVNNhwWKixp4+ayvYw&#10;GgXFmPyOy+2ubT+b+PSzweK42cdKzR+n9zcQniZ/D9/aO60gWb0+w/+b8AR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ZXPjHAAAA3QAAAA8AAAAAAAAAAAAAAAAAmAIAAGRy&#10;cy9kb3ducmV2LnhtbFBLBQYAAAAABAAEAPUAAACMAwAAAAA=&#10;" filled="f" stroked="f">
                  <v:textbox style="mso-fit-shape-to-text:t">
                    <w:txbxContent>
                      <w:p w14:paraId="23F54724"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D</w:t>
                        </w:r>
                      </w:p>
                    </w:txbxContent>
                  </v:textbox>
                </v:shape>
                <v:shape id="ZoneTexte 421" o:spid="_x0000_s1926" type="#_x0000_t202" style="position:absolute;left:33315;top:26992;width:2851;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IisMA&#10;AADdAAAADwAAAGRycy9kb3ducmV2LnhtbERPTYvCMBC9L/gfwgje1rSFld1qFNEteBBhXQ8eh2Zs&#10;S5tJaVKt/npzEDw+3vdiNZhGXKlzlWUF8TQCQZxbXXGh4PSffX6DcB5ZY2OZFNzJwWo5+lhgqu2N&#10;/+h69IUIIexSVFB636ZSurwkg25qW+LAXWxn0AfYFVJ3eAvhppFJFM2kwYpDQ4ktbUrK62NvFGR9&#10;8ui/fnd1va/iy3mL2Wl7iJWajIf1HISnwb/FL/dOK0hmP2FueBOe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bIisMAAADdAAAADwAAAAAAAAAAAAAAAACYAgAAZHJzL2Rv&#10;d25yZXYueG1sUEsFBgAAAAAEAAQA9QAAAIgDAAAAAA==&#10;" filled="f" stroked="f">
                  <v:textbox style="mso-fit-shape-to-text:t">
                    <w:txbxContent>
                      <w:p w14:paraId="6A3ED084"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E</w:t>
                        </w:r>
                      </w:p>
                    </w:txbxContent>
                  </v:textbox>
                </v:shape>
                <v:shape id="ZoneTexte 422" o:spid="_x0000_s1927" type="#_x0000_t202" style="position:absolute;left:26158;top:16991;width:2763;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EcYA&#10;AADdAAAADwAAAGRycy9kb3ducmV2LnhtbESPQWvCQBSE7wX/w/IEb3WTgFKjq4ga8FCEWg89PrLP&#10;JCT7NmQ3Gv31XaHQ4zAz3zCrzWAacaPOVZYVxNMIBHFudcWFgst39v4BwnlkjY1lUvAgB5v16G2F&#10;qbZ3/qLb2RciQNilqKD0vk2ldHlJBt3UtsTBu9rOoA+yK6Tu8B7gppFJFM2lwYrDQokt7UrK63Nv&#10;FGR98uxnh2Ndf1bx9WeP2WV/ipWajIftEoSnwf+H/9pHrSCZLxbweh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tEcYAAADdAAAADwAAAAAAAAAAAAAAAACYAgAAZHJz&#10;L2Rvd25yZXYueG1sUEsFBgAAAAAEAAQA9QAAAIsDAAAAAA==&#10;" filled="f" stroked="f">
                  <v:textbox style="mso-fit-shape-to-text:t">
                    <w:txbxContent>
                      <w:p w14:paraId="49F7FCF8"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F</w:t>
                        </w:r>
                      </w:p>
                    </w:txbxContent>
                  </v:textbox>
                </v:shape>
                <v:shape id="ZoneTexte 423" o:spid="_x0000_s1928" type="#_x0000_t202" style="position:absolute;left:32017;top:17743;width:2934;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telsMA&#10;AADdAAAADwAAAGRycy9kb3ducmV2LnhtbERPy4rCMBTdC/5DuMLsNG1hxqFjlEEtuBDBx2KWl+ba&#10;ljY3pUm1+vVmMeDycN6L1WAacaPOVZYVxLMIBHFudcWFgss5m36DcB5ZY2OZFDzIwWo5Hi0w1fbO&#10;R7qdfCFCCLsUFZTet6mULi/JoJvZljhwV9sZ9AF2hdQd3kO4aWQSRV/SYMWhocSW1iXl9ak3CrI+&#10;efaf211d76v4+rfB7LI5xEp9TIbfHxCeBv8W/7t3WkEyj8L+8CY8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telsMAAADdAAAADwAAAAAAAAAAAAAAAACYAgAAZHJzL2Rv&#10;d25yZXYueG1sUEsFBgAAAAAEAAQA9QAAAIgDAAAAAA==&#10;" filled="f" stroked="f">
                  <v:textbox style="mso-fit-shape-to-text:t">
                    <w:txbxContent>
                      <w:p w14:paraId="148061A8"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H</w:t>
                        </w:r>
                      </w:p>
                    </w:txbxContent>
                  </v:textbox>
                </v:shape>
                <v:shape id="ZoneTexte 424" o:spid="_x0000_s1929" type="#_x0000_t202" style="position:absolute;left:37684;top:25143;width:2255;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f7DcYA&#10;AADdAAAADwAAAGRycy9kb3ducmV2LnhtbESPQWvCQBSE7wX/w/IEb3WTQG2JriLagAcRaj14fGSf&#10;SUj2bchuNPrrXaHQ4zAz3zCL1WAacaXOVZYVxNMIBHFudcWFgtNv9v4FwnlkjY1lUnAnB6vl6G2B&#10;qbY3/qHr0RciQNilqKD0vk2ldHlJBt3UtsTBu9jOoA+yK6Tu8BbgppFJFM2kwYrDQoktbUrK62Nv&#10;FGR98ug/vnd1va/iy3mL2Wl7iJWajIf1HISnwf+H/9o7rSD5jGJ4vQ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f7DcYAAADdAAAADwAAAAAAAAAAAAAAAACYAgAAZHJz&#10;L2Rvd25yZXYueG1sUEsFBgAAAAAEAAQA9QAAAIsDAAAAAA==&#10;" filled="f" stroked="f">
                  <v:textbox style="mso-fit-shape-to-text:t">
                    <w:txbxContent>
                      <w:p w14:paraId="570A5035"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I</w:t>
                        </w:r>
                      </w:p>
                    </w:txbxContent>
                  </v:textbox>
                </v:shape>
                <v:shape id="ZoneTexte 425" o:spid="_x0000_s1930" type="#_x0000_t202" style="position:absolute;left:42792;top:19953;width:2681;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VlesYA&#10;AADdAAAADwAAAGRycy9kb3ducmV2LnhtbESPQWvCQBSE7wX/w/IEb3WTQG2JriLagAcRaj14fGSf&#10;SUj2bchuNPrrXaHQ4zAz3zCL1WAacaXOVZYVxNMIBHFudcWFgtNv9v4FwnlkjY1lUnAnB6vl6G2B&#10;qbY3/qHr0RciQNilqKD0vk2ldHlJBt3UtsTBu9jOoA+yK6Tu8BbgppFJFM2kwYrDQoktbUrK62Nv&#10;FGR98ug/vnd1va/iy3mL2Wl7iJWajIf1HISnwf+H/9o7rSD5jBJ4vQ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VlesYAAADdAAAADwAAAAAAAAAAAAAAAACYAgAAZHJz&#10;L2Rvd25yZXYueG1sUEsFBgAAAAAEAAQA9QAAAIsDAAAAAA==&#10;" filled="f" stroked="f">
                  <v:textbox style="mso-fit-shape-to-text:t">
                    <w:txbxContent>
                      <w:p w14:paraId="2D6A2810"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J</w:t>
                        </w:r>
                      </w:p>
                    </w:txbxContent>
                  </v:textbox>
                </v:shape>
                <v:shape id="Connecteur droit avec flèche 2703" o:spid="_x0000_s1931" type="#_x0000_t32" style="position:absolute;left:29064;top:59043;width:7296;height:3364;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Pj5sYAAADdAAAADwAAAGRycy9kb3ducmV2LnhtbESPT2vCQBTE70K/w/KE3urGFIxEVylC&#10;/9BbopYeH9lnEpp9m2Y3JvXTu0LB4zAzv2HW29E04kydqy0rmM8iEMSF1TWXCg7716clCOeRNTaW&#10;ScEfOdhuHiZrTLUdOKNz7ksRIOxSVFB536ZSuqIig25mW+LgnWxn0AfZlVJ3OAS4aWQcRQtpsOaw&#10;UGFLu4qKn7w3Cvqhf8/iN7wk41eT/35m+TH53in1OB1fViA8jf4e/m9/aAVxEj3D7U14An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T4+bGAAAA3QAAAA8AAAAAAAAA&#10;AAAAAAAAoQIAAGRycy9kb3ducmV2LnhtbFBLBQYAAAAABAAEAPkAAACUAwAAAAA=&#10;" strokecolor="windowText">
                  <v:stroke endarrow="block"/>
                </v:shape>
                <v:shape id="Connecteur droit avec flèche 2704" o:spid="_x0000_s1932" type="#_x0000_t32" style="position:absolute;left:29070;top:59087;width:6169;height:4515;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p7ksYAAADdAAAADwAAAGRycy9kb3ducmV2LnhtbESPT2vCQBTE70K/w/KE3urGUIxEVylC&#10;/9BbopYeH9lnEpp9m2Y3JvXTu0LB4zAzv2HW29E04kydqy0rmM8iEMSF1TWXCg7716clCOeRNTaW&#10;ScEfOdhuHiZrTLUdOKNz7ksRIOxSVFB536ZSuqIig25mW+LgnWxn0AfZlVJ3OAS4aWQcRQtpsOaw&#10;UGFLu4qKn7w3Cvqhf8/iN7wk41eT/35m+TH53in1OB1fViA8jf4e/m9/aAVxEj3D7U14An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6e5LGAAAA3QAAAA8AAAAAAAAA&#10;AAAAAAAAoQIAAGRycy9kb3ducmV2LnhtbFBLBQYAAAAABAAEAPkAAACUAwAAAAA=&#10;" strokecolor="windowText">
                  <v:stroke endarrow="block"/>
                </v:shape>
                <v:shape id="ZoneTexte 428" o:spid="_x0000_s1933" type="#_x0000_t202" style="position:absolute;left:31018;top:56169;width:3454;height:3041;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9DsYA&#10;AADdAAAADwAAAGRycy9kb3ducmV2LnhtbESPQWvCQBSE70L/w/IK3nSTgLakrlLUgAcpNHro8ZF9&#10;JiHZtyG70dhf3y0IHoeZ+YZZbUbTiiv1rrasIJ5HIIgLq2suFZxP2ewdhPPIGlvLpOBODjbrl8kK&#10;U21v/E3X3JciQNilqKDyvkuldEVFBt3cdsTBu9jeoA+yL6Xu8RbgppVJFC2lwZrDQoUdbSsqmnww&#10;CrIh+R0W+0PTHOv48rPD7Lz7ipWavo6fHyA8jf4ZfrQPWkHyFi3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iz9DsYAAADdAAAADwAAAAAAAAAAAAAAAACYAgAAZHJz&#10;L2Rvd25yZXYueG1sUEsFBgAAAAAEAAQA9QAAAIsDAAAAAA==&#10;" filled="f" stroked="f">
                  <v:textbox style="mso-fit-shape-to-text:t">
                    <w:txbxContent>
                      <w:p w14:paraId="10953E3E"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cs="Arial"/>
                                        <w:i/>
                                      </w:rPr>
                                      <m:t>0</m:t>
                                    </m:r>
                                  </m:sub>
                                </m:sSub>
                              </m:e>
                            </m:acc>
                          </m:oMath>
                        </m:oMathPara>
                      </w:p>
                    </w:txbxContent>
                  </v:textbox>
                </v:shape>
                <v:shape id="_x0000_s1934" type="#_x0000_t202" style="position:absolute;left:27365;top:60202;width:3455;height:3041;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G4scA&#10;AADdAAAADwAAAGRycy9kb3ducmV2LnhtbESPQWvCQBSE7wX/w/IEb3WTgLWkbkJRAx5Koeqhx0f2&#10;mYRk34bsRqO/vlso9DjMzDfMJp9MJ640uMaygngZgSAurW64UnA+Fc+vIJxH1thZJgV3cpBns6cN&#10;ptre+IuuR1+JAGGXooLa+z6V0pU1GXRL2xMH72IHgz7IoZJ6wFuAm04mUfQiDTYcFmrsaVtT2R5H&#10;o6AYk8e42h/a9qOJL987LM67z1ipxXx6fwPhafL/4b/2QStI1tEaft+EJy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yxuLHAAAA3QAAAA8AAAAAAAAAAAAAAAAAmAIAAGRy&#10;cy9kb3ducmV2LnhtbFBLBQYAAAAABAAEAPUAAACMAwAAAAA=&#10;" filled="f" stroked="f">
                  <v:textbox style="mso-fit-shape-to-text:t">
                    <w:txbxContent>
                      <w:p w14:paraId="2D9A6FB0"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cs="Arial"/>
                                        <w:i/>
                                      </w:rPr>
                                      <m:t>3</m:t>
                                    </m:r>
                                  </m:sub>
                                </m:sSub>
                              </m:e>
                            </m:acc>
                          </m:oMath>
                        </m:oMathPara>
                      </w:p>
                    </w:txbxContent>
                  </v:textbox>
                </v:shape>
                <v:shape id="ZoneTexte 432" o:spid="_x0000_s1935" type="#_x0000_t202" style="position:absolute;left:30328;top:1798;width:8014;height:4418;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H3C8YA&#10;AADdAAAADwAAAGRycy9kb3ducmV2LnhtbESPQWvCQBSE70L/w/IK3uomAW2bukqpDXgQQeuhx0f2&#10;mYRk34bsRqO/3hUEj8PMfMPMl4NpxIk6V1lWEE8iEMS51RUXCg5/2dsHCOeRNTaWScGFHCwXL6M5&#10;ptqeeUenvS9EgLBLUUHpfZtK6fKSDLqJbYmDd7SdQR9kV0jd4TnATSOTKJpJgxWHhRJb+ikpr/e9&#10;UZD1ybWf/q7relPFx/8VZofVNlZq/Dp8f4HwNPhn+NFeawXJe/QJ9zfh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H3C8YAAADdAAAADwAAAAAAAAAAAAAAAACYAgAAZHJz&#10;L2Rvd25yZXYueG1sUEsFBgAAAAAEAAQA9QAAAIsDAAAAAA==&#10;" filled="f" stroked="f">
                  <v:textbox style="mso-fit-shape-to-text:t">
                    <w:txbxContent>
                      <w:p w14:paraId="6C821211" w14:textId="77777777" w:rsidR="00422873" w:rsidRDefault="00422873" w:rsidP="00434AEE">
                        <w:pPr>
                          <w:pStyle w:val="NormalWeb"/>
                          <w:spacing w:before="0" w:beforeAutospacing="0" w:after="0" w:afterAutospacing="0"/>
                          <w:jc w:val="center"/>
                        </w:pPr>
                        <w:r>
                          <w:rPr>
                            <w:rFonts w:ascii="Arial" w:hAnsi="Arial" w:cs="Arial"/>
                            <w:b/>
                            <w:bCs/>
                            <w:color w:val="76923C" w:themeColor="accent3" w:themeShade="BF"/>
                            <w:kern w:val="24"/>
                          </w:rPr>
                          <w:t xml:space="preserve">Axe </w:t>
                        </w:r>
                      </w:p>
                      <w:p w14:paraId="54FC176D" w14:textId="77777777" w:rsidR="00422873" w:rsidRDefault="00422873" w:rsidP="00434AEE">
                        <w:pPr>
                          <w:pStyle w:val="NormalWeb"/>
                          <w:spacing w:before="0" w:beforeAutospacing="0" w:after="0" w:afterAutospacing="0"/>
                          <w:jc w:val="center"/>
                        </w:pPr>
                        <w:proofErr w:type="gramStart"/>
                        <w:r>
                          <w:rPr>
                            <w:rFonts w:ascii="Arial" w:hAnsi="Arial" w:cs="Arial"/>
                            <w:b/>
                            <w:bCs/>
                            <w:color w:val="76923C" w:themeColor="accent3" w:themeShade="BF"/>
                            <w:kern w:val="24"/>
                          </w:rPr>
                          <w:t>galet</w:t>
                        </w:r>
                        <w:proofErr w:type="gramEnd"/>
                        <w:r>
                          <w:rPr>
                            <w:rFonts w:ascii="Arial" w:hAnsi="Arial" w:cs="Arial"/>
                            <w:b/>
                            <w:bCs/>
                            <w:color w:val="76923C" w:themeColor="accent3" w:themeShade="BF"/>
                            <w:kern w:val="24"/>
                          </w:rPr>
                          <w:t xml:space="preserve"> 7-1</w:t>
                        </w:r>
                      </w:p>
                    </w:txbxContent>
                  </v:textbox>
                </v:shape>
                <v:shape id="ZoneTexte 433" o:spid="_x0000_s1936" type="#_x0000_t202" style="position:absolute;left:32112;top:35802;width:13237;height:26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9hYb8A&#10;AADdAAAADwAAAGRycy9kb3ducmV2LnhtbERPS4vCMBC+L/gfwizsbU31YKUaRRYETws+z0MztsVm&#10;UpKx7f77zUHw+PG919vRtaqnEBvPBmbTDBRx6W3DlYHLef+9BBUF2WLrmQz8UYTtZvKxxsL6gY/U&#10;n6RSKYRjgQZqka7QOpY1OYxT3xEn7u6DQ0kwVNoGHFK4a/U8yxbaYcOpocaOfmoqH6enM7CXMQ99&#10;Kb0envntVy/wuLuiMV+f424FSmiUt/jlPlgD83yW9qc36Qnoz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L2FhvwAAAN0AAAAPAAAAAAAAAAAAAAAAAJgCAABkcnMvZG93bnJl&#10;di54bWxQSwUGAAAAAAQABAD1AAAAhAMAAAAA&#10;" filled="f" stroked="f">
                  <v:textbox style="mso-fit-shape-to-text:t">
                    <w:txbxContent>
                      <w:p w14:paraId="4B836660" w14:textId="77777777" w:rsidR="00422873" w:rsidRDefault="00422873" w:rsidP="00434AEE">
                        <w:pPr>
                          <w:pStyle w:val="NormalWeb"/>
                          <w:spacing w:before="0" w:beforeAutospacing="0" w:after="0" w:afterAutospacing="0"/>
                          <w:jc w:val="center"/>
                        </w:pPr>
                        <w:r>
                          <w:rPr>
                            <w:rFonts w:ascii="Arial" w:hAnsi="Arial" w:cs="Arial"/>
                            <w:b/>
                            <w:bCs/>
                            <w:color w:val="76923C" w:themeColor="accent3" w:themeShade="BF"/>
                            <w:kern w:val="24"/>
                          </w:rPr>
                          <w:t>Axe galet 7-2</w:t>
                        </w:r>
                      </w:p>
                    </w:txbxContent>
                  </v:textbox>
                </v:shape>
                <v:shape id="ZoneTexte 434" o:spid="_x0000_s1937" type="#_x0000_t202" style="position:absolute;left:36858;top:5021;width:11235;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t0MYA&#10;AADdAAAADwAAAGRycy9kb3ducmV2LnhtbESPT2vCQBTE7wW/w/IEb3Wzgf4huopoAx5KodaDx0f2&#10;mYRk34bsRqOf3i0Uehxm5jfMcj3aVlyo97VjDWqegCAunKm51HD8yZ/fQfiAbLB1TBpu5GG9mjwt&#10;MTPuyt90OYRSRAj7DDVUIXSZlL6oyKKfu444emfXWwxR9qU0PV4j3LYyTZJXabHmuFBhR9uKiuYw&#10;WA35kN6Hl49903zW6nzaYX7cfSmtZ9NxswARaAz/4b/23mhI35SC3zfxCc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5t0MYAAADdAAAADwAAAAAAAAAAAAAAAACYAgAAZHJz&#10;L2Rvd25yZXYueG1sUEsFBgAAAAAEAAQA9QAAAIsDAAAAAA==&#10;" filled="f" stroked="f">
                  <v:textbox style="mso-fit-shape-to-text:t">
                    <w:txbxContent>
                      <w:p w14:paraId="63DBB242" w14:textId="77777777" w:rsidR="00422873" w:rsidRDefault="00422873" w:rsidP="00434AEE">
                        <w:pPr>
                          <w:pStyle w:val="NormalWeb"/>
                          <w:spacing w:before="0" w:beforeAutospacing="0" w:after="0" w:afterAutospacing="0"/>
                          <w:jc w:val="center"/>
                        </w:pPr>
                        <w:r>
                          <w:rPr>
                            <w:rFonts w:ascii="Arial" w:hAnsi="Arial" w:cs="Arial"/>
                            <w:b/>
                            <w:bCs/>
                            <w:color w:val="548DD4" w:themeColor="text2" w:themeTint="99"/>
                            <w:kern w:val="24"/>
                          </w:rPr>
                          <w:t>Axe galet 8-2</w:t>
                        </w:r>
                      </w:p>
                    </w:txbxContent>
                  </v:textbox>
                </v:shape>
                <v:shape id="ZoneTexte 435" o:spid="_x0000_s1938" type="#_x0000_t202" style="position:absolute;left:34648;top:6069;width:11235;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zzp8cA&#10;AADdAAAADwAAAGRycy9kb3ducmV2LnhtbESPT2vCQBTE70K/w/IEb7pJoLWkWUVqAx5KQeuhx0f2&#10;5Q/Jvg3ZjUY/vVso9DjMzG+YbDuZTlxocI1lBfEqAkFcWN1wpeD8nS9fQTiPrLGzTApu5GC7eZpl&#10;mGp75SNdTr4SAcIuRQW1930qpStqMuhWticOXmkHgz7IoZJ6wGuAm04mUfQiDTYcFmrs6b2moj2N&#10;RkE+Jvfx+ePQtp9NXP7sMT/vv2KlFvNp9wbC0+T/w3/tg1aQrOMEft+EJyA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c86fHAAAA3QAAAA8AAAAAAAAAAAAAAAAAmAIAAGRy&#10;cy9kb3ducmV2LnhtbFBLBQYAAAAABAAEAPUAAACMAwAAAAA=&#10;" filled="f" stroked="f">
                  <v:textbox style="mso-fit-shape-to-text:t">
                    <w:txbxContent>
                      <w:p w14:paraId="3A8DCCCA" w14:textId="77777777" w:rsidR="00422873" w:rsidRDefault="00422873" w:rsidP="00434AEE">
                        <w:pPr>
                          <w:pStyle w:val="NormalWeb"/>
                          <w:spacing w:before="0" w:beforeAutospacing="0" w:after="0" w:afterAutospacing="0"/>
                          <w:jc w:val="center"/>
                        </w:pPr>
                        <w:r>
                          <w:rPr>
                            <w:rFonts w:ascii="Arial" w:hAnsi="Arial" w:cs="Arial"/>
                            <w:b/>
                            <w:bCs/>
                            <w:color w:val="548DD4" w:themeColor="text2" w:themeTint="99"/>
                            <w:kern w:val="24"/>
                          </w:rPr>
                          <w:t>Axe galet 8-1</w:t>
                        </w:r>
                      </w:p>
                    </w:txbxContent>
                  </v:textbox>
                </v:shape>
                <v:shape id="Arc 2713" o:spid="_x0000_s1939" style="position:absolute;left:29527;top:57519;width:4311;height:5792;rotation:90;visibility:visible;mso-wrap-style:square;v-text-anchor:middle" coordsize="431082,5791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RsascA&#10;AADdAAAADwAAAGRycy9kb3ducmV2LnhtbESPQWvCQBSE7wX/w/KE3uomkdaQuoqohYIgaEPp8ZF9&#10;JtHs25DdxtRf3y0UPA4z8w0zXw6mET11rrasIJ5EIIgLq2suFeQfb08pCOeRNTaWScEPOVguRg9z&#10;zLS98oH6oy9FgLDLUEHlfZtJ6YqKDLqJbYmDd7KdQR9kV0rd4TXATSOTKHqRBmsOCxW2tK6ouBy/&#10;jYLdkH8+p6szft1auz2ZTez3+1ipx/GwegXhafD38H/7XStIZvEU/t6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kbGrHAAAA3QAAAA8AAAAAAAAAAAAAAAAAmAIAAGRy&#10;cy9kb3ducmV2LnhtbFBLBQYAAAAABAAEAPUAAACMAwAAAAA=&#10;" adj="-11796480,,5400" path="m34560,446826nsc13415,402908,1519,352117,136,299846l215541,289562,34560,446826xem34560,446826nfc13415,402908,1519,352117,136,299846e" filled="f" strokecolor="windowText">
                  <v:stroke joinstyle="miter"/>
                  <v:formulas/>
                  <v:path arrowok="t" o:connecttype="custom" o:connectlocs="34560,446826;136,299846" o:connectangles="0,0" textboxrect="0,0,431082,579124"/>
                  <v:textbox>
                    <w:txbxContent>
                      <w:p w14:paraId="3A53ED86" w14:textId="77777777" w:rsidR="00422873" w:rsidRDefault="00422873" w:rsidP="00434AEE">
                        <w:pPr>
                          <w:rPr>
                            <w:rFonts w:eastAsia="Times New Roman"/>
                          </w:rPr>
                        </w:pPr>
                      </w:p>
                    </w:txbxContent>
                  </v:textbox>
                </v:shape>
                <v:shape id="ZoneTexte 439" o:spid="_x0000_s1940" type="#_x0000_t202" style="position:absolute;left:29277;top:54487;width:4134;height:266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OSMYA&#10;AADdAAAADwAAAGRycy9kb3ducmV2LnhtbESPQWvCQBSE70L/w/IK3uomQduSukqpDXgQQeuhx0f2&#10;mYRk34bsRqO/3hUEj8PMfMPMl4NpxIk6V1lWEE8iEMS51RUXCg5/2dsnCOeRNTaWScGFHCwXL6M5&#10;ptqeeUenvS9EgLBLUUHpfZtK6fKSDLqJbYmDd7SdQR9kV0jd4TnATSOTKHqXBisOCyW29FNSXu97&#10;oyDrk2s/+13X9aaKj/8rzA6rbazU+HX4/gLhafDP8KO91gqSj3gK9zfh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nOSMYAAADdAAAADwAAAAAAAAAAAAAAAACYAgAAZHJz&#10;L2Rvd25yZXYueG1sUEsFBgAAAAAEAAQA9QAAAIsDAAAAAA==&#10;" filled="f" stroked="f">
                  <v:textbox style="mso-fit-shape-to-text:t">
                    <w:txbxContent>
                      <w:p w14:paraId="6A8EF5EC"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10°</w:t>
                        </w:r>
                      </w:p>
                    </w:txbxContent>
                  </v:textbox>
                </v:shape>
                <v:oval id="Ellipse 2715" o:spid="_x0000_s1941" style="position:absolute;left:22885;top:51766;width:7865;height:5020;rotation:351590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3ORcUA&#10;AADdAAAADwAAAGRycy9kb3ducmV2LnhtbESPX2vCQBDE3wt+h2OFvtWLQlWipxSlUPwHtQVfl9w2&#10;SZvbS3NbE7+9Jwh9HGbmN8x82blKnakJpWcDw0ECijjztuTcwOfH69MUVBBki5VnMnChAMtF72GO&#10;qfUtv9P5KLmKEA4pGihE6lTrkBXkMAx8TRy9L984lCibXNsG2wh3lR4lyVg7LDkuFFjTqqDs5/jn&#10;DLT2u9tuTod6g/utF1rvkl+ZGvPY715moIQ6+Q/f22/WwGgyfIbbm/gE9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Lc5FxQAAAN0AAAAPAAAAAAAAAAAAAAAAAJgCAABkcnMv&#10;ZG93bnJldi54bWxQSwUGAAAAAAQABAD1AAAAigMAAAAA&#10;" fillcolor="window" strokecolor="windowText" strokeweight="2pt">
                  <v:stroke dashstyle="dash"/>
                  <v:textbox>
                    <w:txbxContent>
                      <w:p w14:paraId="27B045E2" w14:textId="77777777" w:rsidR="00422873" w:rsidRDefault="00422873" w:rsidP="00434AEE">
                        <w:pPr>
                          <w:rPr>
                            <w:rFonts w:eastAsia="Times New Roman"/>
                          </w:rPr>
                        </w:pPr>
                      </w:p>
                    </w:txbxContent>
                  </v:textbox>
                </v:oval>
                <v:oval id="Ellipse 2716" o:spid="_x0000_s1942" style="position:absolute;left:26054;top:26684;width:7865;height:5019;rotation:351590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QMsYA&#10;AADdAAAADwAAAGRycy9kb3ducmV2LnhtbESPW2vCQBSE34X+h+UU+qYbfVCJriItheKl4AV8PWSP&#10;SWz2bJo9Nem/7woFH4eZ+YaZLztXqRs1ofRsYDhIQBFn3pacGzgd3/tTUEGQLVaeycAvBVgunnpz&#10;TK1veU+3g+QqQjikaKAQqVOtQ1aQwzDwNXH0Lr5xKFE2ubYNthHuKj1KkrF2WHJcKLCm14Kyr8OP&#10;M9Daa7dZnz/rNe42Xuhtm3zL1JiX5241AyXUySP83/6wBkaT4Rjub+IT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9QMsYAAADdAAAADwAAAAAAAAAAAAAAAACYAgAAZHJz&#10;L2Rvd25yZXYueG1sUEsFBgAAAAAEAAQA9QAAAIsDAAAAAA==&#10;" fillcolor="window" strokecolor="windowText" strokeweight="2pt">
                  <v:stroke dashstyle="dash"/>
                  <v:textbox>
                    <w:txbxContent>
                      <w:p w14:paraId="2C8BD232" w14:textId="77777777" w:rsidR="00422873" w:rsidRDefault="00422873" w:rsidP="00434AEE">
                        <w:pPr>
                          <w:rPr>
                            <w:rFonts w:eastAsia="Times New Roman"/>
                          </w:rPr>
                        </w:pPr>
                      </w:p>
                    </w:txbxContent>
                  </v:textbox>
                </v:oval>
                <v:shape id="ZoneTexte 498" o:spid="_x0000_s1943" type="#_x0000_t202" style="position:absolute;left:38125;top:39288;width:15624;height:731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Or3MAA&#10;AADdAAAADwAAAGRycy9kb3ducmV2LnhtbERPO2vDMBDeA/0P4grdYrke4uJGCSEQ6BTIo5kP62qb&#10;WCcjXWzn31dDoePH915vZ9erkULsPBt4z3JQxLW3HTcGrpfD8gNUFGSLvWcy8KQI283LYo2V9ROf&#10;aDxLo1IIxwoNtCJDpXWsW3IYMz8QJ+7HB4eSYGi0DTilcNfrIs9X2mHHqaHFgfYt1ffzwxk4yFyG&#10;sZZRT4/ydtQrPO2+0Zi313n3CUpoln/xn/vLGijKIu1Pb9IT0J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0Or3MAAAADdAAAADwAAAAAAAAAAAAAAAACYAgAAZHJzL2Rvd25y&#10;ZXYueG1sUEsFBgAAAAAEAAQA9QAAAIUDAAAAAA==&#10;" filled="f" stroked="f">
                  <v:textbox style="mso-fit-shape-to-text:t">
                    <w:txbxContent>
                      <w:p w14:paraId="582A93D8" w14:textId="77777777" w:rsidR="00422873" w:rsidRDefault="00422873" w:rsidP="00434AEE">
                        <w:pPr>
                          <w:pStyle w:val="NormalWeb"/>
                          <w:spacing w:before="0" w:beforeAutospacing="0" w:after="0" w:afterAutospacing="0"/>
                        </w:pPr>
                        <w:r>
                          <w:rPr>
                            <w:rFonts w:ascii="Arial" w:hAnsi="Arial" w:cs="Arial"/>
                            <w:b/>
                            <w:bCs/>
                            <w:color w:val="76923C" w:themeColor="accent3" w:themeShade="BF"/>
                            <w:kern w:val="24"/>
                          </w:rPr>
                          <w:t>D</w:t>
                        </w:r>
                        <w:r>
                          <w:rPr>
                            <w:rFonts w:ascii="Arial" w:hAnsi="Arial" w:cs="Arial"/>
                            <w:b/>
                            <w:bCs/>
                            <w:color w:val="76923C" w:themeColor="accent3" w:themeShade="BF"/>
                            <w:kern w:val="24"/>
                            <w:position w:val="-6"/>
                            <w:vertAlign w:val="subscript"/>
                          </w:rPr>
                          <w:t>7-1</w:t>
                        </w:r>
                        <w:r>
                          <w:rPr>
                            <w:rFonts w:ascii="Arial" w:hAnsi="Arial" w:cs="Arial"/>
                            <w:b/>
                            <w:bCs/>
                            <w:color w:val="76923C" w:themeColor="accent3" w:themeShade="BF"/>
                            <w:kern w:val="24"/>
                          </w:rPr>
                          <w:t xml:space="preserve"> = D</w:t>
                        </w:r>
                        <w:r>
                          <w:rPr>
                            <w:rFonts w:ascii="Arial" w:hAnsi="Arial" w:cs="Arial"/>
                            <w:b/>
                            <w:bCs/>
                            <w:color w:val="76923C" w:themeColor="accent3" w:themeShade="BF"/>
                            <w:kern w:val="24"/>
                            <w:position w:val="-6"/>
                            <w:vertAlign w:val="subscript"/>
                          </w:rPr>
                          <w:t>7-2</w:t>
                        </w:r>
                        <w:r>
                          <w:rPr>
                            <w:rFonts w:ascii="Arial" w:hAnsi="Arial" w:cs="Arial"/>
                            <w:b/>
                            <w:bCs/>
                            <w:color w:val="76923C" w:themeColor="accent3" w:themeShade="BF"/>
                            <w:kern w:val="24"/>
                          </w:rPr>
                          <w:t xml:space="preserve"> = 43 mm</w:t>
                        </w:r>
                      </w:p>
                      <w:p w14:paraId="7476B230" w14:textId="77777777" w:rsidR="00422873" w:rsidRDefault="00422873" w:rsidP="00434AEE">
                        <w:pPr>
                          <w:pStyle w:val="NormalWeb"/>
                          <w:spacing w:before="0" w:beforeAutospacing="0" w:after="0" w:afterAutospacing="0"/>
                        </w:pPr>
                        <w:r>
                          <w:rPr>
                            <w:rFonts w:ascii="Arial" w:hAnsi="Arial" w:cs="Arial"/>
                            <w:b/>
                            <w:bCs/>
                            <w:color w:val="548DD4" w:themeColor="text2" w:themeTint="99"/>
                            <w:kern w:val="24"/>
                          </w:rPr>
                          <w:t>D</w:t>
                        </w:r>
                        <w:r>
                          <w:rPr>
                            <w:rFonts w:ascii="Arial" w:hAnsi="Arial" w:cs="Arial"/>
                            <w:b/>
                            <w:bCs/>
                            <w:color w:val="548DD4" w:themeColor="text2" w:themeTint="99"/>
                            <w:kern w:val="24"/>
                            <w:position w:val="-6"/>
                            <w:vertAlign w:val="subscript"/>
                          </w:rPr>
                          <w:t>8-1</w:t>
                        </w:r>
                        <w:r>
                          <w:rPr>
                            <w:rFonts w:ascii="Arial" w:hAnsi="Arial" w:cs="Arial"/>
                            <w:b/>
                            <w:bCs/>
                            <w:color w:val="548DD4" w:themeColor="text2" w:themeTint="99"/>
                            <w:kern w:val="24"/>
                          </w:rPr>
                          <w:t xml:space="preserve"> = D</w:t>
                        </w:r>
                        <w:r>
                          <w:rPr>
                            <w:rFonts w:ascii="Arial" w:hAnsi="Arial" w:cs="Arial"/>
                            <w:b/>
                            <w:bCs/>
                            <w:color w:val="548DD4" w:themeColor="text2" w:themeTint="99"/>
                            <w:kern w:val="24"/>
                            <w:position w:val="-6"/>
                            <w:vertAlign w:val="subscript"/>
                          </w:rPr>
                          <w:t>8-2</w:t>
                        </w:r>
                        <w:r>
                          <w:rPr>
                            <w:rFonts w:ascii="Arial" w:hAnsi="Arial" w:cs="Arial"/>
                            <w:b/>
                            <w:bCs/>
                            <w:color w:val="548DD4" w:themeColor="text2" w:themeTint="99"/>
                            <w:kern w:val="24"/>
                          </w:rPr>
                          <w:t xml:space="preserve"> = 30 mm</w:t>
                        </w:r>
                      </w:p>
                      <w:p w14:paraId="089ECAC9" w14:textId="77777777" w:rsidR="00422873" w:rsidRDefault="00422873" w:rsidP="00434AEE">
                        <w:pPr>
                          <w:pStyle w:val="NormalWeb"/>
                          <w:spacing w:before="0" w:beforeAutospacing="0" w:after="0" w:afterAutospacing="0"/>
                        </w:pPr>
                        <w:r>
                          <w:rPr>
                            <w:rFonts w:ascii="Arial" w:hAnsi="Arial" w:cs="Arial"/>
                            <w:b/>
                            <w:bCs/>
                            <w:color w:val="984806" w:themeColor="accent6" w:themeShade="80"/>
                            <w:kern w:val="24"/>
                          </w:rPr>
                          <w:t>D</w:t>
                        </w:r>
                        <w:r>
                          <w:rPr>
                            <w:rFonts w:ascii="Arial" w:hAnsi="Arial" w:cs="Arial"/>
                            <w:b/>
                            <w:bCs/>
                            <w:color w:val="984806" w:themeColor="accent6" w:themeShade="80"/>
                            <w:kern w:val="24"/>
                            <w:position w:val="-6"/>
                            <w:vertAlign w:val="subscript"/>
                          </w:rPr>
                          <w:t>6</w:t>
                        </w:r>
                        <w:r>
                          <w:rPr>
                            <w:rFonts w:ascii="Arial" w:hAnsi="Arial" w:cs="Arial"/>
                            <w:b/>
                            <w:bCs/>
                            <w:color w:val="984806" w:themeColor="accent6" w:themeShade="80"/>
                            <w:kern w:val="24"/>
                          </w:rPr>
                          <w:t xml:space="preserve"> = 22 mm</w:t>
                        </w:r>
                      </w:p>
                    </w:txbxContent>
                  </v:textbox>
                </v:shape>
                <v:shape id="ZoneTexte 499" o:spid="_x0000_s1944" type="#_x0000_t202" style="position:absolute;left:41498;top:41211;width:17084;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KnbccA&#10;AADdAAAADwAAAGRycy9kb3ducmV2LnhtbESPT2vCQBTE70K/w/IEb7pJoLWkWUVqAx5KQeuhx0f2&#10;5Q/Jvg3ZjUY/vVso9DjMzG+YbDuZTlxocI1lBfEqAkFcWN1wpeD8nS9fQTiPrLGzTApu5GC7eZpl&#10;mGp75SNdTr4SAcIuRQW1930qpStqMuhWticOXmkHgz7IoZJ6wGuAm04mUfQiDTYcFmrs6b2moj2N&#10;RkE+Jvfx+ePQtp9NXP7sMT/vv2KlFvNp9wbC0+T/w3/tg1aQrJMYft+EJyA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ip23HAAAA3QAAAA8AAAAAAAAAAAAAAAAAmAIAAGRy&#10;cy9kb3ducmV2LnhtbFBLBQYAAAAABAAEAPUAAACMAwAAAAA=&#10;" filled="f" stroked="f">
                  <v:textbox style="mso-fit-shape-to-text:t">
                    <w:txbxContent>
                      <w:p w14:paraId="0A35C2FC"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Diamètres des galets</w:t>
                        </w:r>
                      </w:p>
                    </w:txbxContent>
                  </v:textbox>
                </v:shape>
                <v:rect id="Rectangle 2722" o:spid="_x0000_s1945" style="position:absolute;left:39224;top:38247;width:15767;height:86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ufjcYA&#10;AADdAAAADwAAAGRycy9kb3ducmV2LnhtbESPQWvCQBSE7wX/w/IKvdVNAhqJrkGEQkEPbRS8PrPP&#10;JDT7NmTXJPXXdwuFHoeZ+YbZ5JNpxUC9aywriOcRCOLS6oYrBefT2+sKhPPIGlvLpOCbHOTb2dMG&#10;M21H/qSh8JUIEHYZKqi97zIpXVmTQTe3HXHwbrY36IPsK6l7HAPctDKJoqU02HBYqLGjfU3lV3E3&#10;CorV6fJxvR8Wt3jZpvaSHnf64ZR6eZ52axCeJv8f/mu/awVJmiTw+yY8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ufjcYAAADdAAAADwAAAAAAAAAAAAAAAACYAgAAZHJz&#10;L2Rvd25yZXYueG1sUEsFBgAAAAAEAAQA9QAAAIsDAAAAAA==&#10;" filled="f" strokecolor="windowText" strokeweight="2pt">
                  <v:textbox>
                    <w:txbxContent>
                      <w:p w14:paraId="6E1FF1F8" w14:textId="77777777" w:rsidR="00422873" w:rsidRDefault="00422873" w:rsidP="00434AEE">
                        <w:pPr>
                          <w:rPr>
                            <w:rFonts w:eastAsia="Times New Roman"/>
                          </w:rPr>
                        </w:pPr>
                      </w:p>
                    </w:txbxContent>
                  </v:textbox>
                </v:rect>
                <v:shape id="_x0000_s1946" type="#_x0000_t202" style="position:absolute;left:38577;top:60833;width:23092;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ycgcYA&#10;AADdAAAADwAAAGRycy9kb3ducmV2LnhtbESPQWvCQBSE70L/w/IK3uomEduSukqpDXgQQeuhx0f2&#10;mYRk34bsRqO/3hUEj8PMfMPMl4NpxIk6V1lWEE8iEMS51RUXCg5/2dsnCOeRNTaWScGFHCwXL6M5&#10;ptqeeUenvS9EgLBLUUHpfZtK6fKSDLqJbYmDd7SdQR9kV0jd4TnATSOTKHqXBisOCyW29FNSXu97&#10;oyDrk2s/+13X9aaKj/8rzA6rbazU+HX4/gLhafDP8KO91gqSj2QK9zfh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ycgcYAAADdAAAADwAAAAAAAAAAAAAAAACYAgAAZHJz&#10;L2Rvd25yZXYueG1sUEsFBgAAAAAEAAQA9QAAAIsDAAAAAA==&#10;" filled="f" stroked="f">
                  <v:textbox style="mso-fit-shape-to-text:t">
                    <w:txbxContent>
                      <w:p w14:paraId="458F5E65"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Nombre de dents des poulies</w:t>
                        </w:r>
                      </w:p>
                    </w:txbxContent>
                  </v:textbox>
                </v:shape>
                <v:shape id="ZoneTexte 502" o:spid="_x0000_s1947" type="#_x0000_t202" style="position:absolute;left:40703;top:52103;width:8091;height:944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E9cYA&#10;AADdAAAADwAAAGRycy9kb3ducmV2LnhtbESPQWvCQBSE70L/w/IK3uomQduSukqpDXgQQeuhx0f2&#10;mYRk34bsRqO/3hUEj8PMfMPMl4NpxIk6V1lWEE8iEMS51RUXCg5/2dsnCOeRNTaWScGFHCwXL6M5&#10;ptqeeUenvS9EgLBLUUHpfZtK6fKSDLqJbYmDd7SdQR9kV0jd4TnATSOTKHqXBisOCyW29FNSXu97&#10;oyDrk2s/+13X9aaKj/8rzA6rbazU+HX4/gLhafDP8KO91gqSj2QK9zfh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UE9cYAAADdAAAADwAAAAAAAAAAAAAAAACYAgAAZHJz&#10;L2Rvd25yZXYueG1sUEsFBgAAAAAEAAQA9QAAAIsDAAAAAA==&#10;" filled="f" stroked="f">
                  <v:textbox style="mso-fit-shape-to-text:t">
                    <w:txbxContent>
                      <w:p w14:paraId="360911CB" w14:textId="77777777" w:rsidR="00422873" w:rsidRDefault="00422873" w:rsidP="00434AEE">
                        <w:pPr>
                          <w:pStyle w:val="NormalWeb"/>
                          <w:spacing w:before="0" w:beforeAutospacing="0" w:after="0" w:afterAutospacing="0"/>
                        </w:pPr>
                        <w:r>
                          <w:rPr>
                            <w:rFonts w:ascii="Arial" w:hAnsi="Arial" w:cs="Arial"/>
                            <w:b/>
                            <w:bCs/>
                            <w:color w:val="009900"/>
                            <w:kern w:val="24"/>
                          </w:rPr>
                          <w:t>Z</w:t>
                        </w:r>
                        <w:r>
                          <w:rPr>
                            <w:rFonts w:ascii="Arial" w:hAnsi="Arial" w:cs="Arial"/>
                            <w:b/>
                            <w:bCs/>
                            <w:color w:val="009900"/>
                            <w:kern w:val="24"/>
                            <w:position w:val="-6"/>
                            <w:vertAlign w:val="subscript"/>
                          </w:rPr>
                          <w:t>2-1</w:t>
                        </w:r>
                        <w:r>
                          <w:rPr>
                            <w:rFonts w:ascii="Arial" w:hAnsi="Arial" w:cs="Arial"/>
                            <w:b/>
                            <w:bCs/>
                            <w:color w:val="009900"/>
                            <w:kern w:val="24"/>
                          </w:rPr>
                          <w:t xml:space="preserve">  = 40</w:t>
                        </w:r>
                      </w:p>
                      <w:p w14:paraId="14FC5897" w14:textId="77777777" w:rsidR="00422873" w:rsidRDefault="00422873" w:rsidP="00434AEE">
                        <w:pPr>
                          <w:pStyle w:val="NormalWeb"/>
                          <w:spacing w:before="0" w:beforeAutospacing="0" w:after="0" w:afterAutospacing="0"/>
                        </w:pPr>
                        <w:r>
                          <w:rPr>
                            <w:rFonts w:ascii="Arial" w:hAnsi="Arial" w:cs="Arial"/>
                            <w:b/>
                            <w:bCs/>
                            <w:color w:val="009900"/>
                            <w:kern w:val="24"/>
                          </w:rPr>
                          <w:t>Z</w:t>
                        </w:r>
                        <w:r>
                          <w:rPr>
                            <w:rFonts w:ascii="Arial" w:hAnsi="Arial" w:cs="Arial"/>
                            <w:b/>
                            <w:bCs/>
                            <w:color w:val="009900"/>
                            <w:kern w:val="24"/>
                            <w:position w:val="-6"/>
                            <w:vertAlign w:val="subscript"/>
                          </w:rPr>
                          <w:t>2-2</w:t>
                        </w:r>
                        <w:r>
                          <w:rPr>
                            <w:rFonts w:ascii="Arial" w:hAnsi="Arial" w:cs="Arial"/>
                            <w:b/>
                            <w:bCs/>
                            <w:color w:val="009900"/>
                            <w:kern w:val="24"/>
                          </w:rPr>
                          <w:t xml:space="preserve">  = 18</w:t>
                        </w:r>
                      </w:p>
                      <w:p w14:paraId="2FDF430B" w14:textId="77777777" w:rsidR="00422873" w:rsidRDefault="00422873" w:rsidP="00434AEE">
                        <w:pPr>
                          <w:pStyle w:val="NormalWeb"/>
                          <w:spacing w:before="0" w:beforeAutospacing="0" w:after="0" w:afterAutospacing="0"/>
                        </w:pPr>
                        <w:r>
                          <w:rPr>
                            <w:rFonts w:ascii="Arial" w:hAnsi="Arial" w:cs="Arial"/>
                            <w:b/>
                            <w:bCs/>
                            <w:color w:val="0000FF"/>
                            <w:kern w:val="24"/>
                          </w:rPr>
                          <w:t>Z</w:t>
                        </w:r>
                        <w:r>
                          <w:rPr>
                            <w:rFonts w:ascii="Arial" w:hAnsi="Arial" w:cs="Arial"/>
                            <w:b/>
                            <w:bCs/>
                            <w:color w:val="0000FF"/>
                            <w:kern w:val="24"/>
                            <w:position w:val="-6"/>
                            <w:vertAlign w:val="subscript"/>
                          </w:rPr>
                          <w:t>3-1</w:t>
                        </w:r>
                        <w:r>
                          <w:rPr>
                            <w:rFonts w:ascii="Arial" w:hAnsi="Arial" w:cs="Arial"/>
                            <w:b/>
                            <w:bCs/>
                            <w:color w:val="0000FF"/>
                            <w:kern w:val="24"/>
                          </w:rPr>
                          <w:t xml:space="preserve">  = 40</w:t>
                        </w:r>
                      </w:p>
                      <w:p w14:paraId="231BBA97" w14:textId="77777777" w:rsidR="00422873" w:rsidRDefault="00422873" w:rsidP="00434AEE">
                        <w:pPr>
                          <w:pStyle w:val="NormalWeb"/>
                          <w:spacing w:before="0" w:beforeAutospacing="0" w:after="0" w:afterAutospacing="0"/>
                        </w:pPr>
                        <w:r>
                          <w:rPr>
                            <w:rFonts w:ascii="Arial" w:hAnsi="Arial" w:cs="Arial"/>
                            <w:b/>
                            <w:bCs/>
                            <w:color w:val="0000FF"/>
                            <w:kern w:val="24"/>
                          </w:rPr>
                          <w:t>Z</w:t>
                        </w:r>
                        <w:r>
                          <w:rPr>
                            <w:rFonts w:ascii="Arial" w:hAnsi="Arial" w:cs="Arial"/>
                            <w:b/>
                            <w:bCs/>
                            <w:color w:val="0000FF"/>
                            <w:kern w:val="24"/>
                            <w:position w:val="-6"/>
                            <w:vertAlign w:val="subscript"/>
                          </w:rPr>
                          <w:t>3-2</w:t>
                        </w:r>
                        <w:r>
                          <w:rPr>
                            <w:rFonts w:ascii="Arial" w:hAnsi="Arial" w:cs="Arial"/>
                            <w:b/>
                            <w:bCs/>
                            <w:color w:val="0000FF"/>
                            <w:kern w:val="24"/>
                          </w:rPr>
                          <w:t xml:space="preserve">  = 24</w:t>
                        </w:r>
                      </w:p>
                    </w:txbxContent>
                  </v:textbox>
                </v:shape>
                <v:shape id="_x0000_s1948" type="#_x0000_t202" style="position:absolute;left:40643;top:62418;width:8034;height:7314;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hbsYA&#10;AADdAAAADwAAAGRycy9kb3ducmV2LnhtbESPQWvCQBSE70L/w/IK3nSTgLakrlLUgAcpNHro8ZF9&#10;JiHZtyG70dhf3y0IHoeZ+YZZbUbTiiv1rrasIJ5HIIgLq2suFZxP2ewdhPPIGlvLpOBODjbrl8kK&#10;U21v/E3X3JciQNilqKDyvkuldEVFBt3cdsTBu9jeoA+yL6Xu8RbgppVJFC2lwZrDQoUdbSsqmnww&#10;CrIh+R0W+0PTHOv48rPD7Lz7ipWavo6fHyA8jf4ZfrQPWkHyliz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mhbsYAAADdAAAADwAAAAAAAAAAAAAAAACYAgAAZHJz&#10;L2Rvd25yZXYueG1sUEsFBgAAAAAEAAQA9QAAAIsDAAAAAA==&#10;" filled="f" stroked="f">
                  <v:textbox style="mso-fit-shape-to-text:t">
                    <w:txbxContent>
                      <w:p w14:paraId="0644481F" w14:textId="77777777" w:rsidR="00422873" w:rsidRDefault="00422873" w:rsidP="00434AEE">
                        <w:pPr>
                          <w:pStyle w:val="NormalWeb"/>
                          <w:spacing w:before="0" w:beforeAutospacing="0" w:after="0" w:afterAutospacing="0"/>
                        </w:pPr>
                        <w:r>
                          <w:rPr>
                            <w:rFonts w:ascii="Arial" w:hAnsi="Arial" w:cs="Arial"/>
                            <w:b/>
                            <w:bCs/>
                            <w:color w:val="FFC000"/>
                            <w:kern w:val="24"/>
                          </w:rPr>
                          <w:t>Z</w:t>
                        </w:r>
                        <w:r>
                          <w:rPr>
                            <w:rFonts w:ascii="Arial" w:hAnsi="Arial" w:cs="Arial"/>
                            <w:b/>
                            <w:bCs/>
                            <w:color w:val="FFC000"/>
                            <w:kern w:val="24"/>
                            <w:position w:val="-6"/>
                            <w:vertAlign w:val="subscript"/>
                          </w:rPr>
                          <w:t>1</w:t>
                        </w:r>
                        <w:r>
                          <w:rPr>
                            <w:rFonts w:ascii="Arial" w:hAnsi="Arial" w:cs="Arial"/>
                            <w:b/>
                            <w:bCs/>
                            <w:color w:val="FFC000"/>
                            <w:kern w:val="24"/>
                          </w:rPr>
                          <w:t xml:space="preserve">    = 18</w:t>
                        </w:r>
                      </w:p>
                      <w:p w14:paraId="048F8157" w14:textId="77777777" w:rsidR="00422873" w:rsidRDefault="00422873" w:rsidP="00434AEE">
                        <w:pPr>
                          <w:pStyle w:val="NormalWeb"/>
                          <w:spacing w:before="0" w:beforeAutospacing="0" w:after="0" w:afterAutospacing="0"/>
                        </w:pPr>
                        <w:r>
                          <w:rPr>
                            <w:rFonts w:ascii="Arial" w:hAnsi="Arial" w:cs="Arial"/>
                            <w:b/>
                            <w:bCs/>
                            <w:color w:val="FF0066"/>
                            <w:kern w:val="24"/>
                          </w:rPr>
                          <w:t>Z</w:t>
                        </w:r>
                        <w:r>
                          <w:rPr>
                            <w:rFonts w:ascii="Arial" w:hAnsi="Arial" w:cs="Arial"/>
                            <w:b/>
                            <w:bCs/>
                            <w:color w:val="FF0066"/>
                            <w:kern w:val="24"/>
                            <w:position w:val="-6"/>
                            <w:vertAlign w:val="subscript"/>
                          </w:rPr>
                          <w:t>4</w:t>
                        </w:r>
                        <w:r>
                          <w:rPr>
                            <w:rFonts w:ascii="Arial" w:hAnsi="Arial" w:cs="Arial"/>
                            <w:b/>
                            <w:bCs/>
                            <w:color w:val="FF0066"/>
                            <w:kern w:val="24"/>
                          </w:rPr>
                          <w:t xml:space="preserve">    = 18</w:t>
                        </w:r>
                      </w:p>
                      <w:p w14:paraId="1061A34D" w14:textId="77777777" w:rsidR="00422873" w:rsidRDefault="00422873" w:rsidP="00434AEE">
                        <w:pPr>
                          <w:pStyle w:val="NormalWeb"/>
                          <w:spacing w:before="0" w:beforeAutospacing="0" w:after="0" w:afterAutospacing="0"/>
                        </w:pPr>
                        <w:r>
                          <w:rPr>
                            <w:rFonts w:ascii="Arial" w:hAnsi="Arial" w:cs="Arial"/>
                            <w:b/>
                            <w:bCs/>
                            <w:color w:val="984806" w:themeColor="accent6" w:themeShade="80"/>
                            <w:kern w:val="24"/>
                          </w:rPr>
                          <w:t>Z</w:t>
                        </w:r>
                        <w:r>
                          <w:rPr>
                            <w:rFonts w:ascii="Arial" w:hAnsi="Arial" w:cs="Arial"/>
                            <w:b/>
                            <w:bCs/>
                            <w:color w:val="984806" w:themeColor="accent6" w:themeShade="80"/>
                            <w:kern w:val="24"/>
                            <w:position w:val="-6"/>
                            <w:vertAlign w:val="subscript"/>
                          </w:rPr>
                          <w:t>6</w:t>
                        </w:r>
                        <w:r>
                          <w:rPr>
                            <w:rFonts w:ascii="Arial" w:hAnsi="Arial" w:cs="Arial"/>
                            <w:b/>
                            <w:bCs/>
                            <w:color w:val="984806" w:themeColor="accent6" w:themeShade="80"/>
                            <w:kern w:val="24"/>
                          </w:rPr>
                          <w:t xml:space="preserve">    = 18</w:t>
                        </w:r>
                      </w:p>
                    </w:txbxContent>
                  </v:textbox>
                </v:shape>
                <v:line id="Connecteur droit 2726" o:spid="_x0000_s1949" style="position:absolute;rotation:90;visibility:visible;mso-wrap-style:square" from="45222,58392" to="45222,64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jOYMYAAADdAAAADwAAAGRycy9kb3ducmV2LnhtbESPX2vCMBTF3wf7DuEO9jJmah9UqlHm&#10;QCa4IdYJPl6aa1Pa3JQmav32y0Dw8XD+/DizRW8bcaHOV44VDAcJCOLC6YpLBb/71fsEhA/IGhvH&#10;pOBGHhbz56cZZtpdeUeXPJQijrDPUIEJoc2k9IUhi37gWuLonVxnMUTZlVJ3eI3jtpFpkoykxYoj&#10;wWBLn4aKOj/byN0el+fDxqy3X291rpeFq79/nFKvL/3HFESgPjzC9/ZaK0jH6Qj+38Qn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ozmDGAAAA3QAAAA8AAAAAAAAA&#10;AAAAAAAAoQIAAGRycy9kb3ducmV2LnhtbFBLBQYAAAAABAAEAPkAAACUAwAAAAA=&#10;" strokecolor="windowText" strokeweight="3.5pt">
                  <v:stroke linestyle="thinThin"/>
                </v:line>
                <v:rect id="Rectangle 2727" o:spid="_x0000_s1950" style="position:absolute;left:34833;top:56347;width:21905;height:112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w8FcQA&#10;AADdAAAADwAAAGRycy9kb3ducmV2LnhtbESPQYvCMBSE7wv+h/AEb2tqQSvVKCIsLOhhrYLXZ/Ns&#10;i81LaaJWf/1GEDwOM/MNM192phY3al1lWcFoGIEgzq2uuFBw2P98T0E4j6yxtkwKHuRgueh9zTHV&#10;9s47umW+EAHCLkUFpfdNKqXLSzLohrYhDt7ZtgZ9kG0hdYv3ADe1jKNoIg1WHBZKbGhdUn7JrkZB&#10;Nt0f/07Xzfg8mtSJPSbblX46pQb9bjUD4anzn/C7/asVxEmcwOtNe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sPBXEAAAA3QAAAA8AAAAAAAAAAAAAAAAAmAIAAGRycy9k&#10;b3ducmV2LnhtbFBLBQYAAAAABAAEAPUAAACJAwAAAAA=&#10;" filled="f" strokecolor="windowText" strokeweight="2pt">
                  <v:textbox>
                    <w:txbxContent>
                      <w:p w14:paraId="1BB7E8EB" w14:textId="77777777" w:rsidR="00422873" w:rsidRDefault="00422873" w:rsidP="00434AEE">
                        <w:pPr>
                          <w:rPr>
                            <w:rFonts w:eastAsia="Times New Roman"/>
                          </w:rPr>
                        </w:pPr>
                      </w:p>
                    </w:txbxContent>
                  </v:textbox>
                </v:rect>
                <v:shape id="ZoneTexte 413" o:spid="_x0000_s1951" type="#_x0000_t202" style="position:absolute;left:16075;top:12881;width:16735;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gO8MMA&#10;AADdAAAADwAAAGRycy9kb3ducmV2LnhtbERPTYvCMBC9L/gfwgje1rQFXalGEbXgYVlY9eBxaMa2&#10;tJmUJtXqr98chD0+3vdqM5hG3KlzlWUF8TQCQZxbXXGh4HLOPhcgnEfW2FgmBU9ysFmPPlaYavvg&#10;X7qffCFCCLsUFZTet6mULi/JoJvaljhwN9sZ9AF2hdQdPkK4aWQSRXNpsOLQUGJLu5Ly+tQbBVmf&#10;vPrZ4VjX31V8u+4xu+x/YqUm42G7BOFp8P/it/uoFSRfSZgb3o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5gO8MMAAADdAAAADwAAAAAAAAAAAAAAAACYAgAAZHJzL2Rv&#10;d25yZXYueG1sUEsFBgAAAAAEAAQA9QAAAIgDAAAAAA==&#10;" filled="f" stroked="f">
                  <v:textbox style="mso-fit-shape-to-text:t">
                    <w:txbxContent>
                      <w:p w14:paraId="3969073B" w14:textId="77777777" w:rsidR="00422873" w:rsidRDefault="00422873" w:rsidP="00434AEE">
                        <w:pPr>
                          <w:pStyle w:val="NormalWeb"/>
                          <w:spacing w:before="0" w:beforeAutospacing="0" w:after="0" w:afterAutospacing="0"/>
                          <w:jc w:val="center"/>
                        </w:pPr>
                        <w:r>
                          <w:rPr>
                            <w:rFonts w:ascii="Arial" w:hAnsi="Arial" w:cs="Arial"/>
                            <w:b/>
                            <w:bCs/>
                            <w:color w:val="FF0000"/>
                            <w:kern w:val="24"/>
                          </w:rPr>
                          <w:t>Courroie profondeur</w:t>
                        </w:r>
                      </w:p>
                    </w:txbxContent>
                  </v:textbox>
                </v:shape>
                <v:shape id="ZoneTexte 414" o:spid="_x0000_s1952" type="#_x0000_t202" style="position:absolute;left:29179;top:21317;width:2934;height:2667;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Sra8YA&#10;AADdAAAADwAAAGRycy9kb3ducmV2LnhtbESPQWvCQBSE70L/w/IK3uomAW2bukqpDXgQQeuhx0f2&#10;mYRk34bsRqO/3hUEj8PMfMPMl4NpxIk6V1lWEE8iEMS51RUXCg5/2dsHCOeRNTaWScGFHCwXL6M5&#10;ptqeeUenvS9EgLBLUUHpfZtK6fKSDLqJbYmDd7SdQR9kV0jd4TnATSOTKJpJgxWHhRJb+ikpr/e9&#10;UZD1ybWf/q7relPFx/8VZofVNlZq/Dp8f4HwNPhn+NFeawXJe/IJ9zfh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Sra8YAAADdAAAADwAAAAAAAAAAAAAAAACYAgAAZHJz&#10;L2Rvd25yZXYueG1sUEsFBgAAAAAEAAQA9QAAAIsDAAAAAA==&#10;" filled="f" stroked="f">
                  <v:textbox style="mso-fit-shape-to-text:t">
                    <w:txbxContent>
                      <w:p w14:paraId="7E733708"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K</w:t>
                        </w:r>
                      </w:p>
                    </w:txbxContent>
                  </v:textbox>
                </v:shape>
              </v:group>
            </w:pict>
          </mc:Fallback>
        </mc:AlternateContent>
      </w:r>
    </w:p>
    <w:p w14:paraId="30657128" w14:textId="2DC6AC6A" w:rsidR="0090596F" w:rsidRDefault="0090596F" w:rsidP="00855B2F">
      <w:pPr>
        <w:pStyle w:val="Sansinterligne"/>
        <w:spacing w:before="240"/>
        <w:jc w:val="center"/>
      </w:pPr>
    </w:p>
    <w:p w14:paraId="3EB2D32A" w14:textId="2672B6FC" w:rsidR="0090596F" w:rsidRDefault="0090596F" w:rsidP="00855B2F">
      <w:pPr>
        <w:pStyle w:val="Sansinterligne"/>
        <w:spacing w:before="240"/>
        <w:jc w:val="center"/>
      </w:pPr>
    </w:p>
    <w:p w14:paraId="32BACD56" w14:textId="5E4E7D8A" w:rsidR="0090596F" w:rsidRDefault="0090596F" w:rsidP="00855B2F">
      <w:pPr>
        <w:pStyle w:val="Sansinterligne"/>
        <w:spacing w:before="240"/>
        <w:jc w:val="center"/>
      </w:pPr>
    </w:p>
    <w:p w14:paraId="43641B68" w14:textId="07B8D063" w:rsidR="0090596F" w:rsidRDefault="0090596F" w:rsidP="00855B2F">
      <w:pPr>
        <w:pStyle w:val="Sansinterligne"/>
        <w:spacing w:before="240"/>
        <w:jc w:val="center"/>
      </w:pPr>
    </w:p>
    <w:p w14:paraId="727C4357" w14:textId="3D9A2AA8" w:rsidR="0090596F" w:rsidRDefault="0090596F" w:rsidP="00855B2F">
      <w:pPr>
        <w:pStyle w:val="Sansinterligne"/>
        <w:spacing w:before="240"/>
        <w:jc w:val="center"/>
      </w:pPr>
    </w:p>
    <w:p w14:paraId="2430434A" w14:textId="35B4AD43" w:rsidR="0090596F" w:rsidRDefault="0090596F" w:rsidP="00855B2F">
      <w:pPr>
        <w:pStyle w:val="Sansinterligne"/>
        <w:spacing w:before="240"/>
        <w:jc w:val="center"/>
      </w:pPr>
    </w:p>
    <w:p w14:paraId="6A9229E6" w14:textId="14DF31D0" w:rsidR="0090596F" w:rsidRDefault="0090596F" w:rsidP="00855B2F">
      <w:pPr>
        <w:pStyle w:val="Sansinterligne"/>
        <w:spacing w:before="240"/>
        <w:jc w:val="center"/>
      </w:pPr>
    </w:p>
    <w:p w14:paraId="045E495B" w14:textId="1EA0E2F1" w:rsidR="0090596F" w:rsidRDefault="0090596F" w:rsidP="00855B2F">
      <w:pPr>
        <w:pStyle w:val="Sansinterligne"/>
        <w:spacing w:before="240"/>
        <w:jc w:val="center"/>
      </w:pPr>
    </w:p>
    <w:p w14:paraId="3030D1A5" w14:textId="4256D3C7" w:rsidR="0090596F" w:rsidRDefault="0090596F" w:rsidP="00855B2F">
      <w:pPr>
        <w:pStyle w:val="Sansinterligne"/>
        <w:spacing w:before="240"/>
        <w:jc w:val="center"/>
      </w:pPr>
    </w:p>
    <w:p w14:paraId="5BE77983" w14:textId="681689C7" w:rsidR="0090596F" w:rsidRDefault="0090596F" w:rsidP="00855B2F">
      <w:pPr>
        <w:pStyle w:val="Sansinterligne"/>
        <w:spacing w:before="240"/>
        <w:jc w:val="center"/>
      </w:pPr>
    </w:p>
    <w:p w14:paraId="3EE67C1A" w14:textId="053C46BB" w:rsidR="00350906" w:rsidRDefault="00350906" w:rsidP="00855B2F">
      <w:pPr>
        <w:pStyle w:val="Sansinterligne"/>
        <w:spacing w:before="240"/>
        <w:jc w:val="center"/>
      </w:pPr>
    </w:p>
    <w:p w14:paraId="098EB87C" w14:textId="0FF5D88C" w:rsidR="0090596F" w:rsidRDefault="0090596F" w:rsidP="00855B2F">
      <w:pPr>
        <w:pStyle w:val="Sansinterligne"/>
        <w:spacing w:before="240"/>
        <w:jc w:val="center"/>
      </w:pPr>
    </w:p>
    <w:p w14:paraId="43482E89" w14:textId="14460931" w:rsidR="0090596F" w:rsidRDefault="0090596F" w:rsidP="00855B2F">
      <w:pPr>
        <w:pStyle w:val="Sansinterligne"/>
        <w:spacing w:before="240"/>
        <w:jc w:val="center"/>
      </w:pPr>
    </w:p>
    <w:p w14:paraId="432E0E2B" w14:textId="4DE35C55" w:rsidR="0090596F" w:rsidRDefault="0090596F" w:rsidP="00855B2F">
      <w:pPr>
        <w:pStyle w:val="Sansinterligne"/>
        <w:spacing w:before="240"/>
        <w:jc w:val="center"/>
      </w:pPr>
    </w:p>
    <w:p w14:paraId="58E25DA3" w14:textId="35E952A1" w:rsidR="0090596F" w:rsidRDefault="0090596F" w:rsidP="00855B2F">
      <w:pPr>
        <w:pStyle w:val="Sansinterligne"/>
        <w:spacing w:before="240"/>
        <w:jc w:val="center"/>
      </w:pPr>
    </w:p>
    <w:p w14:paraId="7F2F2422" w14:textId="61CFC37A" w:rsidR="0090596F" w:rsidRDefault="0090596F" w:rsidP="00855B2F">
      <w:pPr>
        <w:pStyle w:val="Sansinterligne"/>
        <w:spacing w:before="240"/>
        <w:jc w:val="center"/>
      </w:pPr>
    </w:p>
    <w:p w14:paraId="4E8A1819" w14:textId="5F058FF7" w:rsidR="0090596F" w:rsidRDefault="0090596F" w:rsidP="00855B2F">
      <w:pPr>
        <w:pStyle w:val="Sansinterligne"/>
        <w:spacing w:before="240"/>
        <w:jc w:val="center"/>
      </w:pPr>
    </w:p>
    <w:p w14:paraId="22CB58B7" w14:textId="1A8EDA05" w:rsidR="0090596F" w:rsidRDefault="0090596F" w:rsidP="00855B2F">
      <w:pPr>
        <w:pStyle w:val="Sansinterligne"/>
        <w:spacing w:before="240"/>
        <w:jc w:val="center"/>
      </w:pPr>
    </w:p>
    <w:p w14:paraId="6E1731F4" w14:textId="25B59E86" w:rsidR="0090596F" w:rsidRDefault="0090596F" w:rsidP="00855B2F">
      <w:pPr>
        <w:pStyle w:val="Sansinterligne"/>
        <w:spacing w:before="240"/>
        <w:jc w:val="center"/>
      </w:pPr>
      <w:r>
        <w:rPr>
          <w:noProof/>
          <w:lang w:eastAsia="fr-FR"/>
        </w:rPr>
        <mc:AlternateContent>
          <mc:Choice Requires="wps">
            <w:drawing>
              <wp:anchor distT="0" distB="0" distL="114300" distR="114300" simplePos="0" relativeHeight="251746816" behindDoc="0" locked="0" layoutInCell="1" allowOverlap="1" wp14:anchorId="4A6EDD66" wp14:editId="0BE79BB3">
                <wp:simplePos x="0" y="0"/>
                <wp:positionH relativeFrom="column">
                  <wp:posOffset>3853240</wp:posOffset>
                </wp:positionH>
                <wp:positionV relativeFrom="paragraph">
                  <wp:posOffset>199729</wp:posOffset>
                </wp:positionV>
                <wp:extent cx="311659" cy="144413"/>
                <wp:effectExtent l="7302" t="0" r="26353" b="26352"/>
                <wp:wrapNone/>
                <wp:docPr id="10" name="Connecteur droit 10"/>
                <wp:cNvGraphicFramePr/>
                <a:graphic xmlns:a="http://schemas.openxmlformats.org/drawingml/2006/main">
                  <a:graphicData uri="http://schemas.microsoft.com/office/word/2010/wordprocessingShape">
                    <wps:wsp>
                      <wps:cNvCnPr/>
                      <wps:spPr>
                        <a:xfrm rot="5400000" flipH="1">
                          <a:off x="0" y="0"/>
                          <a:ext cx="311659" cy="144413"/>
                        </a:xfrm>
                        <a:prstGeom prst="line">
                          <a:avLst/>
                        </a:prstGeom>
                        <a:noFill/>
                        <a:ln w="28575" cap="flat" cmpd="sng" algn="ctr">
                          <a:solidFill>
                            <a:srgbClr val="0000FF"/>
                          </a:solidFill>
                          <a:prstDash val="solid"/>
                        </a:ln>
                        <a:effectLst/>
                      </wps:spPr>
                      <wps:bodyPr/>
                    </wps:wsp>
                  </a:graphicData>
                </a:graphic>
              </wp:anchor>
            </w:drawing>
          </mc:Choice>
          <mc:Fallback xmlns:mv="urn:schemas-microsoft-com:mac:vml" xmlns:mo="http://schemas.microsoft.com/office/mac/office/2008/main">
            <w:pict>
              <v:line id="Connecteur droit 2662" o:spid="_x0000_s1026" style="position:absolute;rotation:-90;flip:x;z-index:251746816;visibility:visible;mso-wrap-style:square;mso-wrap-distance-left:9pt;mso-wrap-distance-top:0;mso-wrap-distance-right:9pt;mso-wrap-distance-bottom:0;mso-position-horizontal:absolute;mso-position-horizontal-relative:text;mso-position-vertical:absolute;mso-position-vertical-relative:text" from="303.4pt,15.75pt" to="327.95pt,27.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" strokecolor="blue" strokeweight="2.25pt"/>
            </w:pict>
          </mc:Fallback>
        </mc:AlternateContent>
      </w:r>
      <w:r>
        <w:rPr>
          <w:noProof/>
          <w:lang w:eastAsia="fr-FR"/>
        </w:rPr>
        <mc:AlternateContent>
          <mc:Choice Requires="wps">
            <w:drawing>
              <wp:anchor distT="0" distB="0" distL="114300" distR="114300" simplePos="0" relativeHeight="251747840" behindDoc="0" locked="0" layoutInCell="1" allowOverlap="1" wp14:anchorId="42C1A5C6" wp14:editId="4F4CE29D">
                <wp:simplePos x="0" y="0"/>
                <wp:positionH relativeFrom="column">
                  <wp:posOffset>3931156</wp:posOffset>
                </wp:positionH>
                <wp:positionV relativeFrom="paragraph">
                  <wp:posOffset>5419</wp:posOffset>
                </wp:positionV>
                <wp:extent cx="153952" cy="157542"/>
                <wp:effectExtent l="0" t="1905" r="0" b="0"/>
                <wp:wrapNone/>
                <wp:docPr id="11" name="Arc 11"/>
                <wp:cNvGraphicFramePr/>
                <a:graphic xmlns:a="http://schemas.openxmlformats.org/drawingml/2006/main">
                  <a:graphicData uri="http://schemas.microsoft.com/office/word/2010/wordprocessingShape">
                    <wps:wsp>
                      <wps:cNvSpPr/>
                      <wps:spPr>
                        <a:xfrm rot="5400000">
                          <a:off x="0" y="0"/>
                          <a:ext cx="153952" cy="157542"/>
                        </a:xfrm>
                        <a:prstGeom prst="arc">
                          <a:avLst>
                            <a:gd name="adj1" fmla="val 3223787"/>
                            <a:gd name="adj2" fmla="val 10348809"/>
                          </a:avLst>
                        </a:prstGeom>
                        <a:noFill/>
                        <a:ln w="28575" cap="flat" cmpd="sng" algn="ctr">
                          <a:solidFill>
                            <a:srgbClr val="0000FF"/>
                          </a:solidFill>
                          <a:prstDash val="solid"/>
                        </a:ln>
                        <a:effectLst/>
                      </wps:spPr>
                      <wps:txbx>
                        <w:txbxContent>
                          <w:p w14:paraId="245673FD" w14:textId="77777777" w:rsidR="00422873" w:rsidRDefault="00422873" w:rsidP="00434AEE">
                            <w:pPr>
                              <w:rPr>
                                <w:rFonts w:eastAsia="Times New Roman"/>
                              </w:rPr>
                            </w:pPr>
                          </w:p>
                        </w:txbxContent>
                      </wps:txbx>
                      <wps:bodyPr rtlCol="0" anchor="ctr"/>
                    </wps:wsp>
                  </a:graphicData>
                </a:graphic>
              </wp:anchor>
            </w:drawing>
          </mc:Choice>
          <mc:Fallback>
            <w:pict>
              <v:shape id="Arc 11" o:spid="_x0000_s1953" style="position:absolute;left:0;text-align:left;margin-left:309.55pt;margin-top:.45pt;width:12.1pt;height:12.4pt;rotation:90;z-index:251747840;visibility:visible;mso-wrap-style:square;mso-wrap-distance-left:9pt;mso-wrap-distance-top:0;mso-wrap-distance-right:9pt;mso-wrap-distance-bottom:0;mso-position-horizontal:absolute;mso-position-horizontal-relative:text;mso-position-vertical:absolute;mso-position-vertical-relative:text;v-text-anchor:middle" coordsize="153952,15754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" adj="-11796480,,5400" path="m123196,141761nsc101017,158803,71594,162318,46176,150962,21384,139886,4093,116304,632,88849l76976,78771r46220,62990xem123196,141761nfc101017,158803,71594,162318,46176,150962,21384,139886,4093,116304,632,88849e" filled="f" strokecolor="blue" strokeweight="2.25pt">
                <v:stroke joinstyle="miter"/>
                <v:formulas/>
                <v:path arrowok="t" o:connecttype="custom" o:connectlocs="123196,141761;46176,150962;632,88849" o:connectangles="0,0,0" textboxrect="0,0,153952,157542"/>
                <v:textbox>
                  <w:txbxContent>
                    <w:p w14:paraId="245673FD" w14:textId="77777777" w:rsidR="00422873" w:rsidRDefault="00422873" w:rsidP="00434AEE">
                      <w:pPr>
                        <w:rPr>
                          <w:rFonts w:eastAsia="Times New Roman"/>
                        </w:rPr>
                      </w:pPr>
                    </w:p>
                  </w:txbxContent>
                </v:textbox>
              </v:shape>
            </w:pict>
          </mc:Fallback>
        </mc:AlternateContent>
      </w:r>
      <w:r>
        <w:rPr>
          <w:noProof/>
          <w:lang w:eastAsia="fr-FR"/>
        </w:rPr>
        <mc:AlternateContent>
          <mc:Choice Requires="wps">
            <w:drawing>
              <wp:anchor distT="0" distB="0" distL="114300" distR="114300" simplePos="0" relativeHeight="251749888" behindDoc="0" locked="0" layoutInCell="1" allowOverlap="1" wp14:anchorId="03295903" wp14:editId="539E90E7">
                <wp:simplePos x="0" y="0"/>
                <wp:positionH relativeFrom="column">
                  <wp:posOffset>2194166</wp:posOffset>
                </wp:positionH>
                <wp:positionV relativeFrom="paragraph">
                  <wp:posOffset>302711</wp:posOffset>
                </wp:positionV>
                <wp:extent cx="1182551" cy="441862"/>
                <wp:effectExtent l="0" t="0" r="0" b="0"/>
                <wp:wrapNone/>
                <wp:docPr id="12" name="ZoneTexte 393"/>
                <wp:cNvGraphicFramePr/>
                <a:graphic xmlns:a="http://schemas.openxmlformats.org/drawingml/2006/main">
                  <a:graphicData uri="http://schemas.microsoft.com/office/word/2010/wordprocessingShape">
                    <wps:wsp>
                      <wps:cNvSpPr txBox="1"/>
                      <wps:spPr>
                        <a:xfrm rot="5400000">
                          <a:off x="0" y="0"/>
                          <a:ext cx="1182551" cy="441862"/>
                        </a:xfrm>
                        <a:prstGeom prst="rect">
                          <a:avLst/>
                        </a:prstGeom>
                        <a:noFill/>
                      </wps:spPr>
                      <wps:txbx>
                        <w:txbxContent>
                          <w:p w14:paraId="554BD878" w14:textId="77777777" w:rsidR="00422873" w:rsidRDefault="00422873" w:rsidP="00434AEE">
                            <w:pPr>
                              <w:pStyle w:val="NormalWeb"/>
                              <w:spacing w:before="0" w:beforeAutospacing="0" w:after="0" w:afterAutospacing="0"/>
                            </w:pPr>
                            <w:r>
                              <w:rPr>
                                <w:rFonts w:ascii="Arial" w:hAnsi="Arial" w:cs="Arial"/>
                                <w:b/>
                                <w:bCs/>
                                <w:color w:val="FF0066"/>
                                <w:kern w:val="24"/>
                              </w:rPr>
                              <w:t>Arbre capteur</w:t>
                            </w:r>
                          </w:p>
                          <w:p w14:paraId="59BC5D04" w14:textId="77777777" w:rsidR="00422873" w:rsidRDefault="00422873" w:rsidP="00434AEE">
                            <w:pPr>
                              <w:pStyle w:val="NormalWeb"/>
                              <w:spacing w:before="0" w:beforeAutospacing="0" w:after="0" w:afterAutospacing="0"/>
                              <w:jc w:val="center"/>
                            </w:pPr>
                            <w:r>
                              <w:rPr>
                                <w:rFonts w:ascii="Arial" w:hAnsi="Arial" w:cs="Arial"/>
                                <w:b/>
                                <w:bCs/>
                                <w:color w:val="FF0066"/>
                                <w:kern w:val="24"/>
                              </w:rPr>
                              <w:t xml:space="preserve"> </w:t>
                            </w:r>
                            <w:proofErr w:type="gramStart"/>
                            <w:r>
                              <w:rPr>
                                <w:rFonts w:ascii="Arial" w:hAnsi="Arial" w:cs="Arial"/>
                                <w:b/>
                                <w:bCs/>
                                <w:color w:val="FF0066"/>
                                <w:kern w:val="24"/>
                              </w:rPr>
                              <w:t>de</w:t>
                            </w:r>
                            <w:proofErr w:type="gramEnd"/>
                            <w:r>
                              <w:rPr>
                                <w:rFonts w:ascii="Arial" w:hAnsi="Arial" w:cs="Arial"/>
                                <w:b/>
                                <w:bCs/>
                                <w:color w:val="FF0066"/>
                                <w:kern w:val="24"/>
                              </w:rPr>
                              <w:t xml:space="preserve"> roulis 4</w:t>
                            </w:r>
                          </w:p>
                        </w:txbxContent>
                      </wps:txbx>
                      <wps:bodyPr wrap="none" rtlCol="0">
                        <a:spAutoFit/>
                      </wps:bodyPr>
                    </wps:wsp>
                  </a:graphicData>
                </a:graphic>
              </wp:anchor>
            </w:drawing>
          </mc:Choice>
          <mc:Fallback>
            <w:pict>
              <v:shape id="ZoneTexte 393" o:spid="_x0000_s1954" type="#_x0000_t202" style="position:absolute;left:0;text-align:left;margin-left:172.75pt;margin-top:23.85pt;width:93.1pt;height:34.8pt;rotation:90;z-index:2517498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" filled="f" stroked="f">
                <v:textbox style="mso-fit-shape-to-text:t">
                  <w:txbxContent>
                    <w:p w14:paraId="554BD878" w14:textId="77777777" w:rsidR="00422873" w:rsidRDefault="00422873" w:rsidP="00434AEE">
                      <w:pPr>
                        <w:pStyle w:val="NormalWeb"/>
                        <w:spacing w:before="0" w:beforeAutospacing="0" w:after="0" w:afterAutospacing="0"/>
                      </w:pPr>
                      <w:r>
                        <w:rPr>
                          <w:rFonts w:ascii="Arial" w:hAnsi="Arial" w:cs="Arial"/>
                          <w:b/>
                          <w:bCs/>
                          <w:color w:val="FF0066"/>
                          <w:kern w:val="24"/>
                        </w:rPr>
                        <w:t>Arbre capteur</w:t>
                      </w:r>
                    </w:p>
                    <w:p w14:paraId="59BC5D04" w14:textId="77777777" w:rsidR="00422873" w:rsidRDefault="00422873" w:rsidP="00434AEE">
                      <w:pPr>
                        <w:pStyle w:val="NormalWeb"/>
                        <w:spacing w:before="0" w:beforeAutospacing="0" w:after="0" w:afterAutospacing="0"/>
                        <w:jc w:val="center"/>
                      </w:pPr>
                      <w:r>
                        <w:rPr>
                          <w:rFonts w:ascii="Arial" w:hAnsi="Arial" w:cs="Arial"/>
                          <w:b/>
                          <w:bCs/>
                          <w:color w:val="FF0066"/>
                          <w:kern w:val="24"/>
                        </w:rPr>
                        <w:t xml:space="preserve"> </w:t>
                      </w:r>
                      <w:proofErr w:type="gramStart"/>
                      <w:r>
                        <w:rPr>
                          <w:rFonts w:ascii="Arial" w:hAnsi="Arial" w:cs="Arial"/>
                          <w:b/>
                          <w:bCs/>
                          <w:color w:val="FF0066"/>
                          <w:kern w:val="24"/>
                        </w:rPr>
                        <w:t>de</w:t>
                      </w:r>
                      <w:proofErr w:type="gramEnd"/>
                      <w:r>
                        <w:rPr>
                          <w:rFonts w:ascii="Arial" w:hAnsi="Arial" w:cs="Arial"/>
                          <w:b/>
                          <w:bCs/>
                          <w:color w:val="FF0066"/>
                          <w:kern w:val="24"/>
                        </w:rPr>
                        <w:t xml:space="preserve"> roulis 4</w:t>
                      </w:r>
                    </w:p>
                  </w:txbxContent>
                </v:textbox>
              </v:shape>
            </w:pict>
          </mc:Fallback>
        </mc:AlternateContent>
      </w:r>
      <w:r>
        <w:rPr>
          <w:noProof/>
          <w:lang w:eastAsia="fr-FR"/>
        </w:rPr>
        <mc:AlternateContent>
          <mc:Choice Requires="wps">
            <w:drawing>
              <wp:anchor distT="0" distB="0" distL="114300" distR="114300" simplePos="0" relativeHeight="251750912" behindDoc="0" locked="0" layoutInCell="1" allowOverlap="1" wp14:anchorId="761259E3" wp14:editId="0529CF07">
                <wp:simplePos x="0" y="0"/>
                <wp:positionH relativeFrom="column">
                  <wp:posOffset>3873997</wp:posOffset>
                </wp:positionH>
                <wp:positionV relativeFrom="paragraph">
                  <wp:posOffset>322460</wp:posOffset>
                </wp:positionV>
                <wp:extent cx="764657" cy="266641"/>
                <wp:effectExtent l="0" t="0" r="0" b="0"/>
                <wp:wrapNone/>
                <wp:docPr id="36" name="ZoneTexte 394"/>
                <wp:cNvGraphicFramePr/>
                <a:graphic xmlns:a="http://schemas.openxmlformats.org/drawingml/2006/main">
                  <a:graphicData uri="http://schemas.microsoft.com/office/word/2010/wordprocessingShape">
                    <wps:wsp>
                      <wps:cNvSpPr txBox="1"/>
                      <wps:spPr>
                        <a:xfrm rot="5400000">
                          <a:off x="0" y="0"/>
                          <a:ext cx="764657" cy="266641"/>
                        </a:xfrm>
                        <a:prstGeom prst="rect">
                          <a:avLst/>
                        </a:prstGeom>
                        <a:noFill/>
                      </wps:spPr>
                      <wps:txbx>
                        <w:txbxContent>
                          <w:p w14:paraId="67D7A0F1" w14:textId="77777777" w:rsidR="00422873" w:rsidRDefault="00422873" w:rsidP="00434AEE">
                            <w:pPr>
                              <w:pStyle w:val="NormalWeb"/>
                              <w:spacing w:before="0" w:beforeAutospacing="0" w:after="0" w:afterAutospacing="0"/>
                            </w:pPr>
                            <w:r>
                              <w:rPr>
                                <w:rFonts w:ascii="Arial" w:hAnsi="Arial" w:cs="Arial"/>
                                <w:b/>
                                <w:bCs/>
                                <w:color w:val="0000FF"/>
                                <w:kern w:val="24"/>
                              </w:rPr>
                              <w:t>Volant 3</w:t>
                            </w:r>
                          </w:p>
                        </w:txbxContent>
                      </wps:txbx>
                      <wps:bodyPr wrap="none" rtlCol="0">
                        <a:spAutoFit/>
                      </wps:bodyPr>
                    </wps:wsp>
                  </a:graphicData>
                </a:graphic>
              </wp:anchor>
            </w:drawing>
          </mc:Choice>
          <mc:Fallback>
            <w:pict>
              <v:shape id="ZoneTexte 394" o:spid="_x0000_s1955" type="#_x0000_t202" style="position:absolute;left:0;text-align:left;margin-left:305.05pt;margin-top:25.4pt;width:60.2pt;height:21pt;rotation:90;z-index:2517509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" filled="f" stroked="f">
                <v:textbox style="mso-fit-shape-to-text:t">
                  <w:txbxContent>
                    <w:p w14:paraId="67D7A0F1" w14:textId="77777777" w:rsidR="00422873" w:rsidRDefault="00422873" w:rsidP="00434AEE">
                      <w:pPr>
                        <w:pStyle w:val="NormalWeb"/>
                        <w:spacing w:before="0" w:beforeAutospacing="0" w:after="0" w:afterAutospacing="0"/>
                      </w:pPr>
                      <w:r>
                        <w:rPr>
                          <w:rFonts w:ascii="Arial" w:hAnsi="Arial" w:cs="Arial"/>
                          <w:b/>
                          <w:bCs/>
                          <w:color w:val="0000FF"/>
                          <w:kern w:val="24"/>
                        </w:rPr>
                        <w:t>Volant 3</w:t>
                      </w:r>
                    </w:p>
                  </w:txbxContent>
                </v:textbox>
              </v:shape>
            </w:pict>
          </mc:Fallback>
        </mc:AlternateContent>
      </w:r>
      <w:r>
        <w:rPr>
          <w:noProof/>
          <w:lang w:eastAsia="fr-FR"/>
        </w:rPr>
        <mc:AlternateContent>
          <mc:Choice Requires="wps">
            <w:drawing>
              <wp:anchor distT="0" distB="0" distL="114300" distR="114300" simplePos="0" relativeHeight="251753984" behindDoc="0" locked="0" layoutInCell="1" allowOverlap="1" wp14:anchorId="3C38C2B5" wp14:editId="2FF8029B">
                <wp:simplePos x="0" y="0"/>
                <wp:positionH relativeFrom="column">
                  <wp:posOffset>779409</wp:posOffset>
                </wp:positionH>
                <wp:positionV relativeFrom="paragraph">
                  <wp:posOffset>2558</wp:posOffset>
                </wp:positionV>
                <wp:extent cx="1716668" cy="266641"/>
                <wp:effectExtent l="0" t="0" r="0" b="0"/>
                <wp:wrapNone/>
                <wp:docPr id="47" name="ZoneTexte 397"/>
                <wp:cNvGraphicFramePr/>
                <a:graphic xmlns:a="http://schemas.openxmlformats.org/drawingml/2006/main">
                  <a:graphicData uri="http://schemas.microsoft.com/office/word/2010/wordprocessingShape">
                    <wps:wsp>
                      <wps:cNvSpPr txBox="1"/>
                      <wps:spPr>
                        <a:xfrm rot="5400000">
                          <a:off x="0" y="0"/>
                          <a:ext cx="1716668" cy="266641"/>
                        </a:xfrm>
                        <a:prstGeom prst="rect">
                          <a:avLst/>
                        </a:prstGeom>
                        <a:noFill/>
                      </wps:spPr>
                      <wps:txbx>
                        <w:txbxContent>
                          <w:p w14:paraId="1DA7E837" w14:textId="77777777" w:rsidR="00422873" w:rsidRDefault="00422873" w:rsidP="00434AEE">
                            <w:pPr>
                              <w:pStyle w:val="NormalWeb"/>
                              <w:spacing w:before="0" w:beforeAutospacing="0" w:after="0" w:afterAutospacing="0"/>
                            </w:pPr>
                            <w:r>
                              <w:rPr>
                                <w:rFonts w:ascii="Arial" w:hAnsi="Arial" w:cs="Arial"/>
                                <w:b/>
                                <w:bCs/>
                                <w:color w:val="009900"/>
                                <w:kern w:val="24"/>
                              </w:rPr>
                              <w:t>Arbre intermédiaire 2</w:t>
                            </w:r>
                          </w:p>
                        </w:txbxContent>
                      </wps:txbx>
                      <wps:bodyPr wrap="none" rtlCol="0">
                        <a:spAutoFit/>
                      </wps:bodyPr>
                    </wps:wsp>
                  </a:graphicData>
                </a:graphic>
              </wp:anchor>
            </w:drawing>
          </mc:Choice>
          <mc:Fallback>
            <w:pict>
              <v:shape id="ZoneTexte 397" o:spid="_x0000_s1956" type="#_x0000_t202" style="position:absolute;left:0;text-align:left;margin-left:61.35pt;margin-top:.2pt;width:135.15pt;height:21pt;rotation:90;z-index:2517539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" filled="f" stroked="f">
                <v:textbox style="mso-fit-shape-to-text:t">
                  <w:txbxContent>
                    <w:p w14:paraId="1DA7E837" w14:textId="77777777" w:rsidR="00422873" w:rsidRDefault="00422873" w:rsidP="00434AEE">
                      <w:pPr>
                        <w:pStyle w:val="NormalWeb"/>
                        <w:spacing w:before="0" w:beforeAutospacing="0" w:after="0" w:afterAutospacing="0"/>
                      </w:pPr>
                      <w:r>
                        <w:rPr>
                          <w:rFonts w:ascii="Arial" w:hAnsi="Arial" w:cs="Arial"/>
                          <w:b/>
                          <w:bCs/>
                          <w:color w:val="009900"/>
                          <w:kern w:val="24"/>
                        </w:rPr>
                        <w:t>Arbre intermédiaire 2</w:t>
                      </w:r>
                    </w:p>
                  </w:txbxContent>
                </v:textbox>
              </v:shape>
            </w:pict>
          </mc:Fallback>
        </mc:AlternateContent>
      </w:r>
      <w:r>
        <w:rPr>
          <w:noProof/>
          <w:lang w:eastAsia="fr-FR"/>
        </w:rPr>
        <mc:AlternateContent>
          <mc:Choice Requires="wps">
            <w:drawing>
              <wp:anchor distT="0" distB="0" distL="114300" distR="114300" simplePos="0" relativeHeight="251783680" behindDoc="0" locked="0" layoutInCell="1" allowOverlap="1" wp14:anchorId="53FF9065" wp14:editId="5888BD96">
                <wp:simplePos x="0" y="0"/>
                <wp:positionH relativeFrom="column">
                  <wp:posOffset>3389869</wp:posOffset>
                </wp:positionH>
                <wp:positionV relativeFrom="paragraph">
                  <wp:posOffset>13284</wp:posOffset>
                </wp:positionV>
                <wp:extent cx="345493" cy="304097"/>
                <wp:effectExtent l="0" t="0" r="0" b="0"/>
                <wp:wrapNone/>
                <wp:docPr id="52" name="ZoneTexte 430"/>
                <wp:cNvGraphicFramePr/>
                <a:graphic xmlns:a="http://schemas.openxmlformats.org/drawingml/2006/main">
                  <a:graphicData uri="http://schemas.microsoft.com/office/word/2010/wordprocessingShape">
                    <wps:wsp>
                      <wps:cNvSpPr txBox="1"/>
                      <wps:spPr>
                        <a:xfrm rot="5400000">
                          <a:off x="0" y="0"/>
                          <a:ext cx="345493" cy="304097"/>
                        </a:xfrm>
                        <a:prstGeom prst="rect">
                          <a:avLst/>
                        </a:prstGeom>
                        <a:noFill/>
                      </wps:spPr>
                      <wps:txbx>
                        <w:txbxContent>
                          <w:p w14:paraId="0DA52EC4"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cs="Arial"/>
                                            <w:i/>
                                          </w:rPr>
                                          <m:t>3</m:t>
                                        </m:r>
                                      </m:sub>
                                    </m:sSub>
                                  </m:e>
                                </m:acc>
                              </m:oMath>
                            </m:oMathPara>
                          </w:p>
                        </w:txbxContent>
                      </wps:txbx>
                      <wps:bodyPr wrap="none" rtlCol="0">
                        <a:spAutoFit/>
                      </wps:bodyPr>
                    </wps:wsp>
                  </a:graphicData>
                </a:graphic>
              </wp:anchor>
            </w:drawing>
          </mc:Choice>
          <mc:Fallback>
            <w:pict>
              <v:shape id="ZoneTexte 430" o:spid="_x0000_s1957" type="#_x0000_t202" style="position:absolute;left:0;text-align:left;margin-left:266.9pt;margin-top:1.05pt;width:27.2pt;height:23.95pt;rotation:90;z-index:2517836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" filled="f" stroked="f">
                <v:textbox style="mso-fit-shape-to-text:t">
                  <w:txbxContent>
                    <w:p w14:paraId="0DA52EC4" w14:textId="77777777" w:rsidR="00422873" w:rsidRDefault="00422873" w:rsidP="00434AEE">
                      <w:pPr>
                        <w:pStyle w:val="NormalWeb"/>
                        <w:spacing w:before="0" w:beforeAutospacing="0" w:after="0" w:afterAutospacing="0"/>
                      </w:pPr>
                      <m:oMathPara>
                        <m:oMath>
                          <m:acc>
                            <m:accPr>
                              <m:chr m:val="⃗"/>
                              <m:ctrlPr>
                                <w:rPr>
                                  <w:rFonts w:ascii="Cambria Math" w:hAnsi="Cambria Math" w:cs="Arial"/>
                                  <w:i/>
                                </w:rPr>
                              </m:ctrlPr>
                            </m:accPr>
                            <m:e>
                              <m:sSub>
                                <m:sSubPr>
                                  <m:ctrlPr>
                                    <w:rPr>
                                      <w:rFonts w:ascii="Cambria Math" w:hAnsi="Cambria Math" w:cs="Arial"/>
                                      <w:i/>
                                    </w:rPr>
                                  </m:ctrlPr>
                                </m:sSubPr>
                                <m:e>
                                  <m:r>
                                    <m:rPr>
                                      <m:nor/>
                                    </m:rPr>
                                    <w:rPr>
                                      <w:rFonts w:ascii="Arial" w:hAnsi="Arial" w:cs="Arial"/>
                                      <w:i/>
                                    </w:rPr>
                                    <m:t>X</m:t>
                                  </m:r>
                                </m:e>
                                <m:sub>
                                  <m:r>
                                    <m:rPr>
                                      <m:nor/>
                                    </m:rPr>
                                    <w:rPr>
                                      <w:rFonts w:cs="Arial"/>
                                      <w:i/>
                                    </w:rPr>
                                    <m:t>3</m:t>
                                  </m:r>
                                </m:sub>
                              </m:sSub>
                            </m:e>
                          </m:acc>
                        </m:oMath>
                      </m:oMathPara>
                    </w:p>
                  </w:txbxContent>
                </v:textbox>
              </v:shape>
            </w:pict>
          </mc:Fallback>
        </mc:AlternateContent>
      </w:r>
      <w:r>
        <w:rPr>
          <w:noProof/>
          <w:lang w:eastAsia="fr-FR"/>
        </w:rPr>
        <mc:AlternateContent>
          <mc:Choice Requires="wps">
            <w:drawing>
              <wp:anchor distT="0" distB="0" distL="114300" distR="114300" simplePos="0" relativeHeight="251795968" behindDoc="0" locked="0" layoutInCell="1" allowOverlap="1" wp14:anchorId="0FB5CF5D" wp14:editId="10DE1610">
                <wp:simplePos x="0" y="0"/>
                <wp:positionH relativeFrom="column">
                  <wp:posOffset>4510258</wp:posOffset>
                </wp:positionH>
                <wp:positionV relativeFrom="paragraph">
                  <wp:posOffset>76687</wp:posOffset>
                </wp:positionV>
                <wp:extent cx="2309214" cy="266641"/>
                <wp:effectExtent l="0" t="0" r="0" b="0"/>
                <wp:wrapNone/>
                <wp:docPr id="57" name="ZoneTexte 501"/>
                <wp:cNvGraphicFramePr/>
                <a:graphic xmlns:a="http://schemas.openxmlformats.org/drawingml/2006/main">
                  <a:graphicData uri="http://schemas.microsoft.com/office/word/2010/wordprocessingShape">
                    <wps:wsp>
                      <wps:cNvSpPr txBox="1"/>
                      <wps:spPr>
                        <a:xfrm rot="5400000">
                          <a:off x="0" y="0"/>
                          <a:ext cx="2309214" cy="266641"/>
                        </a:xfrm>
                        <a:prstGeom prst="rect">
                          <a:avLst/>
                        </a:prstGeom>
                        <a:noFill/>
                      </wps:spPr>
                      <wps:txbx>
                        <w:txbxContent>
                          <w:p w14:paraId="4EBFA6EA"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Nombre de dents des poulies</w:t>
                            </w:r>
                          </w:p>
                        </w:txbxContent>
                      </wps:txbx>
                      <wps:bodyPr wrap="none" rtlCol="0">
                        <a:spAutoFit/>
                      </wps:bodyPr>
                    </wps:wsp>
                  </a:graphicData>
                </a:graphic>
              </wp:anchor>
            </w:drawing>
          </mc:Choice>
          <mc:Fallback>
            <w:pict>
              <v:shape id="ZoneTexte 501" o:spid="_x0000_s1958" type="#_x0000_t202" style="position:absolute;left:0;text-align:left;margin-left:355.15pt;margin-top:6.05pt;width:181.85pt;height:21pt;rotation:90;z-index:2517959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" filled="f" stroked="f">
                <v:textbox style="mso-fit-shape-to-text:t">
                  <w:txbxContent>
                    <w:p w14:paraId="4EBFA6EA" w14:textId="77777777" w:rsidR="00422873" w:rsidRDefault="00422873" w:rsidP="00434AEE">
                      <w:pPr>
                        <w:pStyle w:val="NormalWeb"/>
                        <w:spacing w:before="0" w:beforeAutospacing="0" w:after="0" w:afterAutospacing="0"/>
                      </w:pPr>
                      <w:r>
                        <w:rPr>
                          <w:rFonts w:ascii="Arial" w:hAnsi="Arial" w:cs="Arial"/>
                          <w:b/>
                          <w:bCs/>
                          <w:color w:val="000000" w:themeColor="text1"/>
                          <w:kern w:val="24"/>
                        </w:rPr>
                        <w:t>Nombre de dents des poulies</w:t>
                      </w:r>
                    </w:p>
                  </w:txbxContent>
                </v:textbox>
              </v:shape>
            </w:pict>
          </mc:Fallback>
        </mc:AlternateContent>
      </w:r>
      <w:r>
        <w:rPr>
          <w:noProof/>
          <w:lang w:eastAsia="fr-FR"/>
        </w:rPr>
        <mc:AlternateContent>
          <mc:Choice Requires="wps">
            <w:drawing>
              <wp:anchor distT="0" distB="0" distL="114300" distR="114300" simplePos="0" relativeHeight="251798016" behindDoc="0" locked="0" layoutInCell="1" allowOverlap="1" wp14:anchorId="125A3427" wp14:editId="33010CE0">
                <wp:simplePos x="0" y="0"/>
                <wp:positionH relativeFrom="column">
                  <wp:posOffset>4717153</wp:posOffset>
                </wp:positionH>
                <wp:positionV relativeFrom="paragraph">
                  <wp:posOffset>235944</wp:posOffset>
                </wp:positionV>
                <wp:extent cx="803398" cy="731357"/>
                <wp:effectExtent l="0" t="0" r="0" b="0"/>
                <wp:wrapNone/>
                <wp:docPr id="267" name="ZoneTexte 503"/>
                <wp:cNvGraphicFramePr/>
                <a:graphic xmlns:a="http://schemas.openxmlformats.org/drawingml/2006/main">
                  <a:graphicData uri="http://schemas.microsoft.com/office/word/2010/wordprocessingShape">
                    <wps:wsp>
                      <wps:cNvSpPr txBox="1"/>
                      <wps:spPr>
                        <a:xfrm rot="5400000">
                          <a:off x="0" y="0"/>
                          <a:ext cx="803398" cy="731357"/>
                        </a:xfrm>
                        <a:prstGeom prst="rect">
                          <a:avLst/>
                        </a:prstGeom>
                        <a:noFill/>
                      </wps:spPr>
                      <wps:txbx>
                        <w:txbxContent>
                          <w:p w14:paraId="3E473A52" w14:textId="77777777" w:rsidR="00422873" w:rsidRDefault="00422873" w:rsidP="00434AEE">
                            <w:pPr>
                              <w:pStyle w:val="NormalWeb"/>
                              <w:spacing w:before="0" w:beforeAutospacing="0" w:after="0" w:afterAutospacing="0"/>
                            </w:pPr>
                            <w:r>
                              <w:rPr>
                                <w:rFonts w:ascii="Arial" w:hAnsi="Arial" w:cs="Arial"/>
                                <w:b/>
                                <w:bCs/>
                                <w:color w:val="FFC000"/>
                                <w:kern w:val="24"/>
                              </w:rPr>
                              <w:t>Z</w:t>
                            </w:r>
                            <w:r>
                              <w:rPr>
                                <w:rFonts w:ascii="Arial" w:hAnsi="Arial" w:cs="Arial"/>
                                <w:b/>
                                <w:bCs/>
                                <w:color w:val="FFC000"/>
                                <w:kern w:val="24"/>
                                <w:position w:val="-6"/>
                                <w:vertAlign w:val="subscript"/>
                              </w:rPr>
                              <w:t>1</w:t>
                            </w:r>
                            <w:r>
                              <w:rPr>
                                <w:rFonts w:ascii="Arial" w:hAnsi="Arial" w:cs="Arial"/>
                                <w:b/>
                                <w:bCs/>
                                <w:color w:val="FFC000"/>
                                <w:kern w:val="24"/>
                              </w:rPr>
                              <w:t xml:space="preserve">    = 18</w:t>
                            </w:r>
                          </w:p>
                          <w:p w14:paraId="4D954117" w14:textId="77777777" w:rsidR="00422873" w:rsidRDefault="00422873" w:rsidP="00434AEE">
                            <w:pPr>
                              <w:pStyle w:val="NormalWeb"/>
                              <w:spacing w:before="0" w:beforeAutospacing="0" w:after="0" w:afterAutospacing="0"/>
                            </w:pPr>
                            <w:r>
                              <w:rPr>
                                <w:rFonts w:ascii="Arial" w:hAnsi="Arial" w:cs="Arial"/>
                                <w:b/>
                                <w:bCs/>
                                <w:color w:val="FF0066"/>
                                <w:kern w:val="24"/>
                              </w:rPr>
                              <w:t>Z</w:t>
                            </w:r>
                            <w:r>
                              <w:rPr>
                                <w:rFonts w:ascii="Arial" w:hAnsi="Arial" w:cs="Arial"/>
                                <w:b/>
                                <w:bCs/>
                                <w:color w:val="FF0066"/>
                                <w:kern w:val="24"/>
                                <w:position w:val="-6"/>
                                <w:vertAlign w:val="subscript"/>
                              </w:rPr>
                              <w:t>4</w:t>
                            </w:r>
                            <w:r>
                              <w:rPr>
                                <w:rFonts w:ascii="Arial" w:hAnsi="Arial" w:cs="Arial"/>
                                <w:b/>
                                <w:bCs/>
                                <w:color w:val="FF0066"/>
                                <w:kern w:val="24"/>
                              </w:rPr>
                              <w:t xml:space="preserve">    = 18</w:t>
                            </w:r>
                          </w:p>
                          <w:p w14:paraId="71EEFF5F" w14:textId="77777777" w:rsidR="00422873" w:rsidRDefault="00422873" w:rsidP="00434AEE">
                            <w:pPr>
                              <w:pStyle w:val="NormalWeb"/>
                              <w:spacing w:before="0" w:beforeAutospacing="0" w:after="0" w:afterAutospacing="0"/>
                            </w:pPr>
                            <w:r>
                              <w:rPr>
                                <w:rFonts w:ascii="Arial" w:hAnsi="Arial" w:cs="Arial"/>
                                <w:b/>
                                <w:bCs/>
                                <w:color w:val="984806" w:themeColor="accent6" w:themeShade="80"/>
                                <w:kern w:val="24"/>
                              </w:rPr>
                              <w:t>Z</w:t>
                            </w:r>
                            <w:r>
                              <w:rPr>
                                <w:rFonts w:ascii="Arial" w:hAnsi="Arial" w:cs="Arial"/>
                                <w:b/>
                                <w:bCs/>
                                <w:color w:val="984806" w:themeColor="accent6" w:themeShade="80"/>
                                <w:kern w:val="24"/>
                                <w:position w:val="-6"/>
                                <w:vertAlign w:val="subscript"/>
                              </w:rPr>
                              <w:t>6</w:t>
                            </w:r>
                            <w:r>
                              <w:rPr>
                                <w:rFonts w:ascii="Arial" w:hAnsi="Arial" w:cs="Arial"/>
                                <w:b/>
                                <w:bCs/>
                                <w:color w:val="984806" w:themeColor="accent6" w:themeShade="80"/>
                                <w:kern w:val="24"/>
                              </w:rPr>
                              <w:t xml:space="preserve">    = 18</w:t>
                            </w:r>
                          </w:p>
                        </w:txbxContent>
                      </wps:txbx>
                      <wps:bodyPr wrap="none" rtlCol="0">
                        <a:spAutoFit/>
                      </wps:bodyPr>
                    </wps:wsp>
                  </a:graphicData>
                </a:graphic>
              </wp:anchor>
            </w:drawing>
          </mc:Choice>
          <mc:Fallback>
            <w:pict>
              <v:shape id="ZoneTexte 503" o:spid="_x0000_s1959" type="#_x0000_t202" style="position:absolute;left:0;text-align:left;margin-left:371.45pt;margin-top:18.6pt;width:63.25pt;height:57.6pt;rotation:90;z-index:251798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" filled="f" stroked="f">
                <v:textbox style="mso-fit-shape-to-text:t">
                  <w:txbxContent>
                    <w:p w14:paraId="3E473A52" w14:textId="77777777" w:rsidR="00422873" w:rsidRDefault="00422873" w:rsidP="00434AEE">
                      <w:pPr>
                        <w:pStyle w:val="NormalWeb"/>
                        <w:spacing w:before="0" w:beforeAutospacing="0" w:after="0" w:afterAutospacing="0"/>
                      </w:pPr>
                      <w:r>
                        <w:rPr>
                          <w:rFonts w:ascii="Arial" w:hAnsi="Arial" w:cs="Arial"/>
                          <w:b/>
                          <w:bCs/>
                          <w:color w:val="FFC000"/>
                          <w:kern w:val="24"/>
                        </w:rPr>
                        <w:t>Z</w:t>
                      </w:r>
                      <w:r>
                        <w:rPr>
                          <w:rFonts w:ascii="Arial" w:hAnsi="Arial" w:cs="Arial"/>
                          <w:b/>
                          <w:bCs/>
                          <w:color w:val="FFC000"/>
                          <w:kern w:val="24"/>
                          <w:position w:val="-6"/>
                          <w:vertAlign w:val="subscript"/>
                        </w:rPr>
                        <w:t>1</w:t>
                      </w:r>
                      <w:r>
                        <w:rPr>
                          <w:rFonts w:ascii="Arial" w:hAnsi="Arial" w:cs="Arial"/>
                          <w:b/>
                          <w:bCs/>
                          <w:color w:val="FFC000"/>
                          <w:kern w:val="24"/>
                        </w:rPr>
                        <w:t xml:space="preserve">    = 18</w:t>
                      </w:r>
                    </w:p>
                    <w:p w14:paraId="4D954117" w14:textId="77777777" w:rsidR="00422873" w:rsidRDefault="00422873" w:rsidP="00434AEE">
                      <w:pPr>
                        <w:pStyle w:val="NormalWeb"/>
                        <w:spacing w:before="0" w:beforeAutospacing="0" w:after="0" w:afterAutospacing="0"/>
                      </w:pPr>
                      <w:r>
                        <w:rPr>
                          <w:rFonts w:ascii="Arial" w:hAnsi="Arial" w:cs="Arial"/>
                          <w:b/>
                          <w:bCs/>
                          <w:color w:val="FF0066"/>
                          <w:kern w:val="24"/>
                        </w:rPr>
                        <w:t>Z</w:t>
                      </w:r>
                      <w:r>
                        <w:rPr>
                          <w:rFonts w:ascii="Arial" w:hAnsi="Arial" w:cs="Arial"/>
                          <w:b/>
                          <w:bCs/>
                          <w:color w:val="FF0066"/>
                          <w:kern w:val="24"/>
                          <w:position w:val="-6"/>
                          <w:vertAlign w:val="subscript"/>
                        </w:rPr>
                        <w:t>4</w:t>
                      </w:r>
                      <w:r>
                        <w:rPr>
                          <w:rFonts w:ascii="Arial" w:hAnsi="Arial" w:cs="Arial"/>
                          <w:b/>
                          <w:bCs/>
                          <w:color w:val="FF0066"/>
                          <w:kern w:val="24"/>
                        </w:rPr>
                        <w:t xml:space="preserve">    = 18</w:t>
                      </w:r>
                    </w:p>
                    <w:p w14:paraId="71EEFF5F" w14:textId="77777777" w:rsidR="00422873" w:rsidRDefault="00422873" w:rsidP="00434AEE">
                      <w:pPr>
                        <w:pStyle w:val="NormalWeb"/>
                        <w:spacing w:before="0" w:beforeAutospacing="0" w:after="0" w:afterAutospacing="0"/>
                      </w:pPr>
                      <w:r>
                        <w:rPr>
                          <w:rFonts w:ascii="Arial" w:hAnsi="Arial" w:cs="Arial"/>
                          <w:b/>
                          <w:bCs/>
                          <w:color w:val="984806" w:themeColor="accent6" w:themeShade="80"/>
                          <w:kern w:val="24"/>
                        </w:rPr>
                        <w:t>Z</w:t>
                      </w:r>
                      <w:r>
                        <w:rPr>
                          <w:rFonts w:ascii="Arial" w:hAnsi="Arial" w:cs="Arial"/>
                          <w:b/>
                          <w:bCs/>
                          <w:color w:val="984806" w:themeColor="accent6" w:themeShade="80"/>
                          <w:kern w:val="24"/>
                          <w:position w:val="-6"/>
                          <w:vertAlign w:val="subscript"/>
                        </w:rPr>
                        <w:t>6</w:t>
                      </w:r>
                      <w:r>
                        <w:rPr>
                          <w:rFonts w:ascii="Arial" w:hAnsi="Arial" w:cs="Arial"/>
                          <w:b/>
                          <w:bCs/>
                          <w:color w:val="984806" w:themeColor="accent6" w:themeShade="80"/>
                          <w:kern w:val="24"/>
                        </w:rPr>
                        <w:t xml:space="preserve">    = 18</w:t>
                      </w:r>
                    </w:p>
                  </w:txbxContent>
                </v:textbox>
              </v:shape>
            </w:pict>
          </mc:Fallback>
        </mc:AlternateContent>
      </w:r>
    </w:p>
    <w:p w14:paraId="0AE456CE" w14:textId="2C650DB9" w:rsidR="0090596F" w:rsidRDefault="0090596F" w:rsidP="00855B2F">
      <w:pPr>
        <w:pStyle w:val="Sansinterligne"/>
        <w:spacing w:before="240"/>
        <w:jc w:val="center"/>
      </w:pPr>
      <w:r>
        <w:rPr>
          <w:noProof/>
          <w:lang w:eastAsia="fr-FR"/>
        </w:rPr>
        <mc:AlternateContent>
          <mc:Choice Requires="wps">
            <w:drawing>
              <wp:anchor distT="0" distB="0" distL="114300" distR="114300" simplePos="0" relativeHeight="251743744" behindDoc="0" locked="0" layoutInCell="1" allowOverlap="1" wp14:anchorId="3BCC2D07" wp14:editId="4A57B588">
                <wp:simplePos x="0" y="0"/>
                <wp:positionH relativeFrom="column">
                  <wp:posOffset>3807264</wp:posOffset>
                </wp:positionH>
                <wp:positionV relativeFrom="paragraph">
                  <wp:posOffset>188445</wp:posOffset>
                </wp:positionV>
                <wp:extent cx="364228" cy="187550"/>
                <wp:effectExtent l="12065" t="0" r="29210" b="54610"/>
                <wp:wrapNone/>
                <wp:docPr id="268" name="Connecteur droit 268"/>
                <wp:cNvGraphicFramePr/>
                <a:graphic xmlns:a="http://schemas.openxmlformats.org/drawingml/2006/main">
                  <a:graphicData uri="http://schemas.microsoft.com/office/word/2010/wordprocessingShape">
                    <wps:wsp>
                      <wps:cNvCnPr/>
                      <wps:spPr>
                        <a:xfrm rot="5400000">
                          <a:off x="0" y="0"/>
                          <a:ext cx="364228" cy="187550"/>
                        </a:xfrm>
                        <a:prstGeom prst="line">
                          <a:avLst/>
                        </a:prstGeom>
                        <a:noFill/>
                        <a:ln w="28575" cap="flat" cmpd="sng" algn="ctr">
                          <a:solidFill>
                            <a:srgbClr val="0000FF"/>
                          </a:solidFill>
                          <a:prstDash val="solid"/>
                        </a:ln>
                        <a:effectLst/>
                      </wps:spPr>
                      <wps:bodyPr/>
                    </wps:wsp>
                  </a:graphicData>
                </a:graphic>
              </wp:anchor>
            </w:drawing>
          </mc:Choice>
          <mc:Fallback xmlns:mv="urn:schemas-microsoft-com:mac:vml" xmlns:mo="http://schemas.microsoft.com/office/mac/office/2008/main">
            <w:pict>
              <v:line id="Connecteur droit 2659" o:spid="_x0000_s1026" style="position:absolute;rotation:90;z-index:251743744;visibility:visible;mso-wrap-style:square;mso-wrap-distance-left:9pt;mso-wrap-distance-top:0;mso-wrap-distance-right:9pt;mso-wrap-distance-bottom:0;mso-position-horizontal:absolute;mso-position-horizontal-relative:text;mso-position-vertical:absolute;mso-position-vertical-relative:text" from="299.8pt,14.85pt" to="328.5pt,29.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" strokecolor="blue" strokeweight="2.25pt"/>
            </w:pict>
          </mc:Fallback>
        </mc:AlternateContent>
      </w:r>
    </w:p>
    <w:p w14:paraId="74E2C55F" w14:textId="71653E89" w:rsidR="0090596F" w:rsidRDefault="0090596F" w:rsidP="00855B2F">
      <w:pPr>
        <w:pStyle w:val="Sansinterligne"/>
        <w:spacing w:before="240"/>
        <w:jc w:val="center"/>
      </w:pPr>
      <w:r>
        <w:rPr>
          <w:noProof/>
          <w:lang w:eastAsia="fr-FR"/>
        </w:rPr>
        <mc:AlternateContent>
          <mc:Choice Requires="wps">
            <w:drawing>
              <wp:anchor distT="0" distB="0" distL="114300" distR="114300" simplePos="0" relativeHeight="251744768" behindDoc="0" locked="0" layoutInCell="1" allowOverlap="1" wp14:anchorId="3F07A122" wp14:editId="21DBF92D">
                <wp:simplePos x="0" y="0"/>
                <wp:positionH relativeFrom="column">
                  <wp:posOffset>3886121</wp:posOffset>
                </wp:positionH>
                <wp:positionV relativeFrom="paragraph">
                  <wp:posOffset>74816</wp:posOffset>
                </wp:positionV>
                <wp:extent cx="197134" cy="185674"/>
                <wp:effectExtent l="5715" t="0" r="0" b="37465"/>
                <wp:wrapNone/>
                <wp:docPr id="269" name="Arc 269"/>
                <wp:cNvGraphicFramePr/>
                <a:graphic xmlns:a="http://schemas.openxmlformats.org/drawingml/2006/main">
                  <a:graphicData uri="http://schemas.microsoft.com/office/word/2010/wordprocessingShape">
                    <wps:wsp>
                      <wps:cNvSpPr/>
                      <wps:spPr>
                        <a:xfrm rot="5400000">
                          <a:off x="0" y="0"/>
                          <a:ext cx="197134" cy="185674"/>
                        </a:xfrm>
                        <a:prstGeom prst="arc">
                          <a:avLst>
                            <a:gd name="adj1" fmla="val 20737360"/>
                            <a:gd name="adj2" fmla="val 6937739"/>
                          </a:avLst>
                        </a:prstGeom>
                        <a:noFill/>
                        <a:ln w="28575" cap="flat" cmpd="sng" algn="ctr">
                          <a:solidFill>
                            <a:srgbClr val="0000FF"/>
                          </a:solidFill>
                          <a:prstDash val="solid"/>
                        </a:ln>
                        <a:effectLst/>
                      </wps:spPr>
                      <wps:txbx>
                        <w:txbxContent>
                          <w:p w14:paraId="127F556A" w14:textId="77777777" w:rsidR="00422873" w:rsidRDefault="00422873" w:rsidP="00434AEE">
                            <w:pPr>
                              <w:rPr>
                                <w:rFonts w:eastAsia="Times New Roman"/>
                              </w:rPr>
                            </w:pPr>
                          </w:p>
                        </w:txbxContent>
                      </wps:txbx>
                      <wps:bodyPr rtlCol="0" anchor="ctr"/>
                    </wps:wsp>
                  </a:graphicData>
                </a:graphic>
              </wp:anchor>
            </w:drawing>
          </mc:Choice>
          <mc:Fallback>
            <w:pict>
              <v:shape id="Arc 269" o:spid="_x0000_s1960" style="position:absolute;left:0;text-align:left;margin-left:306pt;margin-top:5.9pt;width:15.5pt;height:14.6pt;rotation:90;z-index:251744768;visibility:visible;mso-wrap-style:square;mso-wrap-distance-left:9pt;mso-wrap-distance-top:0;mso-wrap-distance-right:9pt;mso-wrap-distance-bottom:0;mso-position-horizontal:absolute;mso-position-horizontal-relative:text;mso-position-vertical:absolute;mso-position-vertical-relative:text;v-text-anchor:middle" coordsize="197134,18567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" adj="-11796480,,5400" path="m193675,68458nsc204148,104702,190400,143319,158847,166290,130001,187290,91205,191578,57981,177439l98567,92837,193675,68458xem193675,68458nfc204148,104702,190400,143319,158847,166290,130001,187290,91205,191578,57981,177439e" filled="f" strokecolor="blue" strokeweight="2.25pt">
                <v:stroke joinstyle="miter"/>
                <v:formulas/>
                <v:path arrowok="t" o:connecttype="custom" o:connectlocs="193675,68458;158847,166290;57981,177439" o:connectangles="0,0,0" textboxrect="0,0,197134,185674"/>
                <v:textbox>
                  <w:txbxContent>
                    <w:p w14:paraId="127F556A" w14:textId="77777777" w:rsidR="00422873" w:rsidRDefault="00422873" w:rsidP="00434AEE">
                      <w:pPr>
                        <w:rPr>
                          <w:rFonts w:eastAsia="Times New Roman"/>
                        </w:rPr>
                      </w:pPr>
                    </w:p>
                  </w:txbxContent>
                </v:textbox>
              </v:shape>
            </w:pict>
          </mc:Fallback>
        </mc:AlternateContent>
      </w:r>
      <w:r>
        <w:rPr>
          <w:noProof/>
          <w:lang w:eastAsia="fr-FR"/>
        </w:rPr>
        <mc:AlternateContent>
          <mc:Choice Requires="wps">
            <w:drawing>
              <wp:anchor distT="0" distB="0" distL="114300" distR="114300" simplePos="0" relativeHeight="251745792" behindDoc="0" locked="0" layoutInCell="1" allowOverlap="1" wp14:anchorId="541CF1A6" wp14:editId="0EF2F3DD">
                <wp:simplePos x="0" y="0"/>
                <wp:positionH relativeFrom="column">
                  <wp:posOffset>4151990</wp:posOffset>
                </wp:positionH>
                <wp:positionV relativeFrom="paragraph">
                  <wp:posOffset>61235</wp:posOffset>
                </wp:positionV>
                <wp:extent cx="53624" cy="356345"/>
                <wp:effectExtent l="952" t="0" r="23813" b="49212"/>
                <wp:wrapNone/>
                <wp:docPr id="450" name="Connecteur droit 450"/>
                <wp:cNvGraphicFramePr/>
                <a:graphic xmlns:a="http://schemas.openxmlformats.org/drawingml/2006/main">
                  <a:graphicData uri="http://schemas.microsoft.com/office/word/2010/wordprocessingShape">
                    <wps:wsp>
                      <wps:cNvCnPr/>
                      <wps:spPr>
                        <a:xfrm rot="5400000">
                          <a:off x="0" y="0"/>
                          <a:ext cx="53624" cy="356345"/>
                        </a:xfrm>
                        <a:prstGeom prst="line">
                          <a:avLst/>
                        </a:prstGeom>
                        <a:noFill/>
                        <a:ln w="28575" cap="flat" cmpd="sng" algn="ctr">
                          <a:solidFill>
                            <a:srgbClr val="0000FF"/>
                          </a:solidFill>
                          <a:prstDash val="solid"/>
                        </a:ln>
                        <a:effectLst/>
                      </wps:spPr>
                      <wps:bodyPr/>
                    </wps:wsp>
                  </a:graphicData>
                </a:graphic>
              </wp:anchor>
            </w:drawing>
          </mc:Choice>
          <mc:Fallback xmlns:mv="urn:schemas-microsoft-com:mac:vml" xmlns:mo="http://schemas.microsoft.com/office/mac/office/2008/main">
            <w:pict>
              <v:line id="Connecteur droit 2661" o:spid="_x0000_s1026" style="position:absolute;rotation:90;z-index:251745792;visibility:visible;mso-wrap-style:square;mso-wrap-distance-left:9pt;mso-wrap-distance-top:0;mso-wrap-distance-right:9pt;mso-wrap-distance-bottom:0;mso-position-horizontal:absolute;mso-position-horizontal-relative:text;mso-position-vertical:absolute;mso-position-vertical-relative:text" from="326.95pt,4.8pt" to="331.15pt,32.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" strokecolor="blue" strokeweight="2.25pt"/>
            </w:pict>
          </mc:Fallback>
        </mc:AlternateContent>
      </w:r>
    </w:p>
    <w:p w14:paraId="2B33BFE6" w14:textId="77777777" w:rsidR="00C525D5" w:rsidRDefault="00C525D5" w:rsidP="00C525D5">
      <w:pPr>
        <w:pStyle w:val="Sansinterligne"/>
        <w:spacing w:before="240"/>
      </w:pPr>
    </w:p>
    <w:p w14:paraId="7B5594D8" w14:textId="230D690E" w:rsidR="00955697" w:rsidRPr="00955697" w:rsidRDefault="00170A2F" w:rsidP="00955697">
      <w:pPr>
        <w:pStyle w:val="Titre1"/>
      </w:pPr>
      <w:r>
        <w:t>Document réponse DR4</w:t>
      </w:r>
    </w:p>
    <w:p w14:paraId="1D3C2ED0" w14:textId="77777777" w:rsidR="00955697" w:rsidRPr="00955697" w:rsidRDefault="00F23A98" w:rsidP="00955697">
      <w:pPr>
        <w:tabs>
          <w:tab w:val="left" w:pos="993"/>
        </w:tabs>
        <w:spacing w:before="240" w:after="0"/>
        <w:jc w:val="center"/>
        <w:rPr>
          <w:b/>
        </w:rPr>
      </w:pPr>
      <w:r>
        <w:rPr>
          <w:b/>
        </w:rPr>
        <w:t>Partie n°3 – a</w:t>
      </w:r>
      <w:r w:rsidR="00955697" w:rsidRPr="00955697">
        <w:rPr>
          <w:b/>
        </w:rPr>
        <w:t>cquisition de la position du volant</w:t>
      </w:r>
    </w:p>
    <w:p w14:paraId="28DC9D48" w14:textId="77777777" w:rsidR="00955697" w:rsidRDefault="00F918F5" w:rsidP="00955697">
      <w:pPr>
        <w:pStyle w:val="Titre1"/>
        <w:jc w:val="both"/>
      </w:pPr>
      <w:r>
        <w:t>Question 1</w:t>
      </w:r>
      <w:r w:rsidR="00363DFF">
        <w:t>5</w:t>
      </w:r>
    </w:p>
    <w:tbl>
      <w:tblPr>
        <w:tblW w:w="3622" w:type="dxa"/>
        <w:jc w:val="center"/>
        <w:tblCellMar>
          <w:left w:w="0" w:type="dxa"/>
          <w:right w:w="0" w:type="dxa"/>
        </w:tblCellMar>
        <w:tblLook w:val="04A0" w:firstRow="1" w:lastRow="0" w:firstColumn="1" w:lastColumn="0" w:noHBand="0" w:noVBand="1"/>
      </w:tblPr>
      <w:tblGrid>
        <w:gridCol w:w="2000"/>
        <w:gridCol w:w="1622"/>
      </w:tblGrid>
      <w:tr w:rsidR="00EB75F1" w14:paraId="2BBD8C74" w14:textId="77777777" w:rsidTr="00EB75F1">
        <w:trPr>
          <w:jc w:val="center"/>
        </w:trPr>
        <w:tc>
          <w:tcPr>
            <w:tcW w:w="2000" w:type="dxa"/>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328AA414" w14:textId="77777777" w:rsidR="00EB75F1" w:rsidRDefault="00EB75F1" w:rsidP="00810610">
            <w:pPr>
              <w:spacing w:after="0"/>
              <w:jc w:val="center"/>
              <w:rPr>
                <w:rFonts w:cs="Arial"/>
                <w:b/>
                <w:bCs/>
                <w:color w:val="000000"/>
                <w:szCs w:val="24"/>
              </w:rPr>
            </w:pPr>
            <w:r w:rsidRPr="007846ED">
              <w:rPr>
                <w:rFonts w:cs="Arial"/>
                <w:b/>
                <w:bCs/>
                <w:color w:val="000000"/>
                <w:szCs w:val="24"/>
              </w:rPr>
              <w:t xml:space="preserve">angle volant </w:t>
            </w:r>
          </w:p>
          <w:p w14:paraId="0BC573B4" w14:textId="77777777" w:rsidR="00EB75F1" w:rsidRPr="007846ED" w:rsidRDefault="00EB75F1" w:rsidP="00810610">
            <w:pPr>
              <w:spacing w:after="0"/>
              <w:jc w:val="center"/>
              <w:rPr>
                <w:rFonts w:cs="Arial"/>
                <w:b/>
                <w:bCs/>
                <w:color w:val="000000"/>
                <w:szCs w:val="24"/>
              </w:rPr>
            </w:pPr>
            <w:r w:rsidRPr="007846ED">
              <w:rPr>
                <w:rFonts w:cs="Arial"/>
                <w:b/>
                <w:bCs/>
                <w:color w:val="000000"/>
                <w:szCs w:val="24"/>
              </w:rPr>
              <w:t>en degré</w:t>
            </w:r>
          </w:p>
        </w:tc>
        <w:tc>
          <w:tcPr>
            <w:tcW w:w="1622" w:type="dxa"/>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0F46B1A" w14:textId="77D61F9E" w:rsidR="00EB75F1" w:rsidRPr="007846ED" w:rsidRDefault="00EB75F1" w:rsidP="00810610">
            <w:pPr>
              <w:spacing w:after="0"/>
              <w:jc w:val="center"/>
              <w:rPr>
                <w:rFonts w:cs="Arial"/>
                <w:b/>
                <w:bCs/>
                <w:color w:val="000000"/>
                <w:szCs w:val="24"/>
              </w:rPr>
            </w:pPr>
            <w:proofErr w:type="spellStart"/>
            <w:r w:rsidRPr="00170A2F">
              <w:rPr>
                <w:rFonts w:cs="Arial"/>
                <w:b/>
                <w:bCs/>
                <w:i/>
                <w:color w:val="000000"/>
                <w:szCs w:val="24"/>
              </w:rPr>
              <w:t>U</w:t>
            </w:r>
            <w:r w:rsidRPr="00170A2F">
              <w:rPr>
                <w:rFonts w:cs="Arial"/>
                <w:b/>
                <w:bCs/>
                <w:i/>
                <w:color w:val="000000"/>
                <w:szCs w:val="24"/>
                <w:vertAlign w:val="subscript"/>
              </w:rPr>
              <w:t>c</w:t>
            </w:r>
            <w:proofErr w:type="spellEnd"/>
            <w:r w:rsidRPr="007846ED">
              <w:rPr>
                <w:rFonts w:cs="Arial"/>
                <w:b/>
                <w:bCs/>
                <w:color w:val="000000"/>
                <w:szCs w:val="24"/>
              </w:rPr>
              <w:t xml:space="preserve"> </w:t>
            </w:r>
            <w:r>
              <w:rPr>
                <w:rFonts w:cs="Arial"/>
                <w:b/>
                <w:bCs/>
                <w:color w:val="000000"/>
                <w:szCs w:val="24"/>
              </w:rPr>
              <w:t xml:space="preserve">mesurée </w:t>
            </w:r>
            <w:r w:rsidR="004C1125">
              <w:rPr>
                <w:rFonts w:cs="Arial"/>
                <w:b/>
                <w:bCs/>
                <w:color w:val="000000"/>
                <w:szCs w:val="24"/>
              </w:rPr>
              <w:t>en v</w:t>
            </w:r>
            <w:r w:rsidRPr="007846ED">
              <w:rPr>
                <w:rFonts w:cs="Arial"/>
                <w:b/>
                <w:bCs/>
                <w:color w:val="000000"/>
                <w:szCs w:val="24"/>
              </w:rPr>
              <w:t>olt</w:t>
            </w:r>
          </w:p>
        </w:tc>
      </w:tr>
      <w:tr w:rsidR="00EB75F1" w14:paraId="25C2CAC5" w14:textId="77777777" w:rsidTr="00EB75F1">
        <w:trPr>
          <w:jc w:val="center"/>
        </w:trPr>
        <w:tc>
          <w:tcPr>
            <w:tcW w:w="0" w:type="auto"/>
            <w:tcBorders>
              <w:top w:val="nil"/>
              <w:left w:val="single" w:sz="8"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21C206F9" w14:textId="77777777" w:rsidR="00EB75F1" w:rsidRPr="007846ED" w:rsidRDefault="00EB75F1" w:rsidP="00810610">
            <w:pPr>
              <w:spacing w:after="0"/>
              <w:jc w:val="center"/>
              <w:rPr>
                <w:rFonts w:cs="Arial"/>
                <w:color w:val="000000"/>
                <w:szCs w:val="24"/>
              </w:rPr>
            </w:pPr>
            <w:r w:rsidRPr="007846ED">
              <w:rPr>
                <w:rFonts w:cs="Arial"/>
                <w:color w:val="000000"/>
                <w:szCs w:val="24"/>
              </w:rPr>
              <w:t>90</w:t>
            </w:r>
          </w:p>
        </w:tc>
        <w:tc>
          <w:tcPr>
            <w:tcW w:w="1622"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2B924737" w14:textId="77777777" w:rsidR="00EB75F1" w:rsidRPr="007846ED" w:rsidRDefault="00EB75F1" w:rsidP="00810610">
            <w:pPr>
              <w:spacing w:after="0"/>
              <w:jc w:val="center"/>
              <w:rPr>
                <w:rFonts w:cs="Arial"/>
                <w:color w:val="000000"/>
                <w:szCs w:val="24"/>
              </w:rPr>
            </w:pPr>
            <w:r w:rsidRPr="007846ED">
              <w:rPr>
                <w:rFonts w:cs="Arial"/>
                <w:color w:val="000000"/>
                <w:szCs w:val="24"/>
              </w:rPr>
              <w:t>8,09</w:t>
            </w:r>
          </w:p>
        </w:tc>
      </w:tr>
      <w:tr w:rsidR="00EB75F1" w14:paraId="7C95289C" w14:textId="77777777" w:rsidTr="00EB75F1">
        <w:trPr>
          <w:jc w:val="center"/>
        </w:trPr>
        <w:tc>
          <w:tcPr>
            <w:tcW w:w="0" w:type="auto"/>
            <w:tcBorders>
              <w:top w:val="nil"/>
              <w:left w:val="single" w:sz="8"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3CE9AD7A" w14:textId="77777777" w:rsidR="00EB75F1" w:rsidRPr="007846ED" w:rsidRDefault="00EB75F1" w:rsidP="00810610">
            <w:pPr>
              <w:spacing w:after="0"/>
              <w:jc w:val="center"/>
              <w:rPr>
                <w:rFonts w:cs="Arial"/>
                <w:color w:val="000000"/>
                <w:szCs w:val="24"/>
              </w:rPr>
            </w:pPr>
            <w:r w:rsidRPr="007846ED">
              <w:rPr>
                <w:rFonts w:cs="Arial"/>
                <w:color w:val="000000"/>
                <w:szCs w:val="24"/>
              </w:rPr>
              <w:t>45</w:t>
            </w:r>
          </w:p>
        </w:tc>
        <w:tc>
          <w:tcPr>
            <w:tcW w:w="1622"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6BB0E6DA" w14:textId="77777777" w:rsidR="00EB75F1" w:rsidRPr="007846ED" w:rsidRDefault="00EB75F1" w:rsidP="00810610">
            <w:pPr>
              <w:spacing w:after="0"/>
              <w:jc w:val="center"/>
              <w:rPr>
                <w:rFonts w:cs="Arial"/>
                <w:color w:val="000000"/>
                <w:szCs w:val="24"/>
              </w:rPr>
            </w:pPr>
            <w:r w:rsidRPr="007846ED">
              <w:rPr>
                <w:rFonts w:cs="Arial"/>
                <w:color w:val="000000"/>
                <w:szCs w:val="24"/>
              </w:rPr>
              <w:t>3,97</w:t>
            </w:r>
          </w:p>
        </w:tc>
      </w:tr>
      <w:tr w:rsidR="00EB75F1" w14:paraId="7C8426EF" w14:textId="77777777" w:rsidTr="00EB75F1">
        <w:trPr>
          <w:jc w:val="center"/>
        </w:trPr>
        <w:tc>
          <w:tcPr>
            <w:tcW w:w="0" w:type="auto"/>
            <w:tcBorders>
              <w:top w:val="nil"/>
              <w:left w:val="single" w:sz="8"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0143ECC6" w14:textId="77777777" w:rsidR="00EB75F1" w:rsidRPr="007846ED" w:rsidRDefault="00EB75F1" w:rsidP="00810610">
            <w:pPr>
              <w:spacing w:after="0"/>
              <w:jc w:val="center"/>
              <w:rPr>
                <w:rFonts w:cs="Arial"/>
                <w:color w:val="000000"/>
                <w:szCs w:val="24"/>
              </w:rPr>
            </w:pPr>
            <w:r w:rsidRPr="007846ED">
              <w:rPr>
                <w:rFonts w:cs="Arial"/>
                <w:color w:val="000000"/>
                <w:szCs w:val="24"/>
              </w:rPr>
              <w:t>20</w:t>
            </w:r>
          </w:p>
        </w:tc>
        <w:tc>
          <w:tcPr>
            <w:tcW w:w="1622"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25DF2466" w14:textId="77777777" w:rsidR="00EB75F1" w:rsidRPr="007846ED" w:rsidRDefault="00EB75F1" w:rsidP="00810610">
            <w:pPr>
              <w:spacing w:after="0"/>
              <w:jc w:val="center"/>
              <w:rPr>
                <w:rFonts w:cs="Arial"/>
                <w:color w:val="000000"/>
                <w:szCs w:val="24"/>
              </w:rPr>
            </w:pPr>
            <w:r w:rsidRPr="007846ED">
              <w:rPr>
                <w:rFonts w:cs="Arial"/>
                <w:color w:val="000000"/>
                <w:szCs w:val="24"/>
              </w:rPr>
              <w:t>1,97</w:t>
            </w:r>
          </w:p>
        </w:tc>
      </w:tr>
      <w:tr w:rsidR="00EB75F1" w14:paraId="6B2248FB" w14:textId="77777777" w:rsidTr="00EB75F1">
        <w:trPr>
          <w:jc w:val="center"/>
        </w:trPr>
        <w:tc>
          <w:tcPr>
            <w:tcW w:w="0" w:type="auto"/>
            <w:tcBorders>
              <w:top w:val="nil"/>
              <w:left w:val="single" w:sz="8"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74D687E9" w14:textId="77777777" w:rsidR="00EB75F1" w:rsidRPr="007846ED" w:rsidRDefault="00EB75F1" w:rsidP="00810610">
            <w:pPr>
              <w:spacing w:after="0"/>
              <w:jc w:val="center"/>
              <w:rPr>
                <w:rFonts w:cs="Arial"/>
                <w:color w:val="000000"/>
                <w:szCs w:val="24"/>
              </w:rPr>
            </w:pPr>
            <w:r w:rsidRPr="007846ED">
              <w:rPr>
                <w:rFonts w:cs="Arial"/>
                <w:color w:val="000000"/>
                <w:szCs w:val="24"/>
              </w:rPr>
              <w:t>0</w:t>
            </w:r>
          </w:p>
        </w:tc>
        <w:tc>
          <w:tcPr>
            <w:tcW w:w="1622"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6528D939" w14:textId="77777777" w:rsidR="00EB75F1" w:rsidRPr="007846ED" w:rsidRDefault="00EB75F1" w:rsidP="00810610">
            <w:pPr>
              <w:spacing w:after="0"/>
              <w:jc w:val="center"/>
              <w:rPr>
                <w:rFonts w:cs="Arial"/>
                <w:color w:val="000000"/>
                <w:szCs w:val="24"/>
              </w:rPr>
            </w:pPr>
            <w:r w:rsidRPr="007846ED">
              <w:rPr>
                <w:rFonts w:cs="Arial"/>
                <w:color w:val="000000"/>
                <w:szCs w:val="24"/>
              </w:rPr>
              <w:t>-0,04</w:t>
            </w:r>
          </w:p>
        </w:tc>
      </w:tr>
      <w:tr w:rsidR="00EB75F1" w14:paraId="509A451B" w14:textId="77777777" w:rsidTr="00EB75F1">
        <w:trPr>
          <w:jc w:val="center"/>
        </w:trPr>
        <w:tc>
          <w:tcPr>
            <w:tcW w:w="0" w:type="auto"/>
            <w:tcBorders>
              <w:top w:val="nil"/>
              <w:left w:val="single" w:sz="8"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1D56A6E4" w14:textId="77777777" w:rsidR="00EB75F1" w:rsidRPr="007846ED" w:rsidRDefault="00EB75F1" w:rsidP="00810610">
            <w:pPr>
              <w:spacing w:after="0"/>
              <w:jc w:val="center"/>
              <w:rPr>
                <w:rFonts w:cs="Arial"/>
                <w:color w:val="000000"/>
                <w:szCs w:val="24"/>
              </w:rPr>
            </w:pPr>
            <w:r w:rsidRPr="007846ED">
              <w:rPr>
                <w:rFonts w:cs="Arial"/>
                <w:color w:val="000000"/>
                <w:szCs w:val="24"/>
              </w:rPr>
              <w:t>-20</w:t>
            </w:r>
          </w:p>
        </w:tc>
        <w:tc>
          <w:tcPr>
            <w:tcW w:w="1622"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204D4D46" w14:textId="77777777" w:rsidR="00EB75F1" w:rsidRPr="007846ED" w:rsidRDefault="00EB75F1" w:rsidP="00810610">
            <w:pPr>
              <w:spacing w:after="0"/>
              <w:jc w:val="center"/>
              <w:rPr>
                <w:rFonts w:cs="Arial"/>
                <w:color w:val="000000"/>
                <w:szCs w:val="24"/>
              </w:rPr>
            </w:pPr>
            <w:r w:rsidRPr="007846ED">
              <w:rPr>
                <w:rFonts w:cs="Arial"/>
                <w:color w:val="000000"/>
                <w:szCs w:val="24"/>
              </w:rPr>
              <w:t>-1,25</w:t>
            </w:r>
          </w:p>
        </w:tc>
      </w:tr>
      <w:tr w:rsidR="00EB75F1" w14:paraId="715B06BC" w14:textId="77777777" w:rsidTr="00EB75F1">
        <w:trPr>
          <w:jc w:val="center"/>
        </w:trPr>
        <w:tc>
          <w:tcPr>
            <w:tcW w:w="0" w:type="auto"/>
            <w:tcBorders>
              <w:top w:val="nil"/>
              <w:left w:val="single" w:sz="8" w:space="0" w:color="auto"/>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4959EC02" w14:textId="77777777" w:rsidR="00EB75F1" w:rsidRPr="007846ED" w:rsidRDefault="00EB75F1" w:rsidP="00810610">
            <w:pPr>
              <w:spacing w:after="0"/>
              <w:jc w:val="center"/>
              <w:rPr>
                <w:rFonts w:cs="Arial"/>
                <w:color w:val="000000"/>
                <w:szCs w:val="24"/>
              </w:rPr>
            </w:pPr>
            <w:r w:rsidRPr="007846ED">
              <w:rPr>
                <w:rFonts w:cs="Arial"/>
                <w:color w:val="000000"/>
                <w:szCs w:val="24"/>
              </w:rPr>
              <w:t>-45</w:t>
            </w:r>
          </w:p>
        </w:tc>
        <w:tc>
          <w:tcPr>
            <w:tcW w:w="1622" w:type="dxa"/>
            <w:tcBorders>
              <w:top w:val="nil"/>
              <w:left w:val="nil"/>
              <w:bottom w:val="single" w:sz="4" w:space="0" w:color="auto"/>
              <w:right w:val="single" w:sz="8" w:space="0" w:color="auto"/>
            </w:tcBorders>
            <w:shd w:val="clear" w:color="auto" w:fill="auto"/>
            <w:noWrap/>
            <w:tcMar>
              <w:top w:w="15" w:type="dxa"/>
              <w:left w:w="15" w:type="dxa"/>
              <w:bottom w:w="0" w:type="dxa"/>
              <w:right w:w="15" w:type="dxa"/>
            </w:tcMar>
            <w:vAlign w:val="bottom"/>
            <w:hideMark/>
          </w:tcPr>
          <w:p w14:paraId="19BFE258" w14:textId="77777777" w:rsidR="00EB75F1" w:rsidRPr="007846ED" w:rsidRDefault="00EB75F1" w:rsidP="00810610">
            <w:pPr>
              <w:spacing w:after="0"/>
              <w:jc w:val="center"/>
              <w:rPr>
                <w:rFonts w:cs="Arial"/>
                <w:color w:val="000000"/>
                <w:szCs w:val="24"/>
              </w:rPr>
            </w:pPr>
            <w:r w:rsidRPr="007846ED">
              <w:rPr>
                <w:rFonts w:cs="Arial"/>
                <w:color w:val="000000"/>
                <w:szCs w:val="24"/>
              </w:rPr>
              <w:t>-3,32</w:t>
            </w:r>
          </w:p>
        </w:tc>
      </w:tr>
      <w:tr w:rsidR="00EB75F1" w14:paraId="78E7D7B5" w14:textId="77777777" w:rsidTr="00EB75F1">
        <w:trPr>
          <w:jc w:val="center"/>
        </w:trPr>
        <w:tc>
          <w:tcPr>
            <w:tcW w:w="0" w:type="auto"/>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4C1E400D" w14:textId="77777777" w:rsidR="00EB75F1" w:rsidRPr="007846ED" w:rsidRDefault="00EB75F1" w:rsidP="00810610">
            <w:pPr>
              <w:spacing w:after="0"/>
              <w:jc w:val="center"/>
              <w:rPr>
                <w:rFonts w:cs="Arial"/>
                <w:color w:val="000000"/>
                <w:szCs w:val="24"/>
              </w:rPr>
            </w:pPr>
            <w:r w:rsidRPr="007846ED">
              <w:rPr>
                <w:rFonts w:cs="Arial"/>
                <w:color w:val="000000"/>
                <w:szCs w:val="24"/>
              </w:rPr>
              <w:t>-90</w:t>
            </w:r>
          </w:p>
        </w:tc>
        <w:tc>
          <w:tcPr>
            <w:tcW w:w="1622"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14:paraId="3F8BFFF9" w14:textId="77777777" w:rsidR="00EB75F1" w:rsidRPr="007846ED" w:rsidRDefault="00EB75F1" w:rsidP="00810610">
            <w:pPr>
              <w:spacing w:after="0"/>
              <w:jc w:val="center"/>
              <w:rPr>
                <w:rFonts w:cs="Arial"/>
                <w:color w:val="000000"/>
                <w:szCs w:val="24"/>
              </w:rPr>
            </w:pPr>
            <w:r w:rsidRPr="007846ED">
              <w:rPr>
                <w:rFonts w:cs="Arial"/>
                <w:color w:val="000000"/>
                <w:szCs w:val="24"/>
              </w:rPr>
              <w:t>-7,7</w:t>
            </w:r>
          </w:p>
        </w:tc>
      </w:tr>
    </w:tbl>
    <w:p w14:paraId="714B3C4D" w14:textId="77777777" w:rsidR="00474AAF" w:rsidRDefault="00474AAF" w:rsidP="00583B5A">
      <w:pPr>
        <w:pStyle w:val="Titre1"/>
        <w:jc w:val="both"/>
        <w:rPr>
          <w:noProof/>
          <w:lang w:eastAsia="fr-FR"/>
        </w:rPr>
      </w:pPr>
    </w:p>
    <w:p w14:paraId="6E55586C" w14:textId="77777777" w:rsidR="0020361F" w:rsidRPr="0020361F" w:rsidRDefault="0020361F" w:rsidP="0020361F">
      <w:pPr>
        <w:rPr>
          <w:lang w:eastAsia="fr-FR"/>
        </w:rPr>
      </w:pPr>
      <w:r>
        <w:rPr>
          <w:noProof/>
          <w:lang w:eastAsia="fr-FR"/>
        </w:rPr>
        <w:drawing>
          <wp:inline distT="0" distB="0" distL="0" distR="0" wp14:anchorId="47319898" wp14:editId="38D1B33F">
            <wp:extent cx="6202680" cy="4450080"/>
            <wp:effectExtent l="0" t="0" r="0" b="0"/>
            <wp:docPr id="451" name="Imag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l="7332" r="7206"/>
                    <a:stretch/>
                  </pic:blipFill>
                  <pic:spPr bwMode="auto">
                    <a:xfrm>
                      <a:off x="0" y="0"/>
                      <a:ext cx="6206568" cy="4452870"/>
                    </a:xfrm>
                    <a:prstGeom prst="rect">
                      <a:avLst/>
                    </a:prstGeom>
                    <a:noFill/>
                    <a:ln>
                      <a:noFill/>
                    </a:ln>
                    <a:extLst>
                      <a:ext uri="{53640926-AAD7-44D8-BBD7-CCE9431645EC}">
                        <a14:shadowObscured xmlns:a14="http://schemas.microsoft.com/office/drawing/2010/main"/>
                      </a:ext>
                    </a:extLst>
                  </pic:spPr>
                </pic:pic>
              </a:graphicData>
            </a:graphic>
          </wp:inline>
        </w:drawing>
      </w:r>
    </w:p>
    <w:p w14:paraId="5B2E0A37" w14:textId="77777777" w:rsidR="00955697" w:rsidRDefault="00C525D5" w:rsidP="00722D2B">
      <w:pPr>
        <w:pStyle w:val="Titre1"/>
      </w:pPr>
      <w:r>
        <w:br w:type="page"/>
      </w:r>
    </w:p>
    <w:p w14:paraId="104AB7E0" w14:textId="5E877825" w:rsidR="00722D2B" w:rsidRDefault="004C1125" w:rsidP="00722D2B">
      <w:pPr>
        <w:pStyle w:val="Titre1"/>
      </w:pPr>
      <w:r>
        <w:t>Document réponse DR5</w:t>
      </w:r>
    </w:p>
    <w:p w14:paraId="1D7CC253" w14:textId="77777777" w:rsidR="00722D2B" w:rsidRDefault="00722D2B" w:rsidP="00722D2B">
      <w:pPr>
        <w:pStyle w:val="Titre1"/>
      </w:pPr>
      <w:r>
        <w:t xml:space="preserve">Partie n°3 – </w:t>
      </w:r>
      <w:r w:rsidR="00F23A98">
        <w:t>a</w:t>
      </w:r>
      <w:r w:rsidR="00583B5A">
        <w:t>lgorithme</w:t>
      </w:r>
    </w:p>
    <w:p w14:paraId="5637BB99" w14:textId="77777777" w:rsidR="00722D2B" w:rsidRDefault="00722D2B" w:rsidP="00722D2B">
      <w:pPr>
        <w:pStyle w:val="Sansinterligne"/>
        <w:spacing w:before="240"/>
      </w:pPr>
      <w:r>
        <w:t>Question 1</w:t>
      </w:r>
      <w:r w:rsidR="00363DFF">
        <w:t>7</w:t>
      </w:r>
    </w:p>
    <w:p w14:paraId="3324C76E" w14:textId="77777777" w:rsidR="00583B5A" w:rsidRPr="00EC5EBD" w:rsidRDefault="00583B5A" w:rsidP="00583B5A">
      <w:pPr>
        <w:tabs>
          <w:tab w:val="left" w:pos="1560"/>
        </w:tabs>
        <w:spacing w:before="240" w:after="0"/>
        <w:ind w:left="142"/>
        <w:rPr>
          <w:rFonts w:cs="Arial"/>
        </w:rPr>
      </w:pPr>
    </w:p>
    <w:p w14:paraId="2503A18D" w14:textId="77777777" w:rsidR="00583B5A" w:rsidRPr="00EC5EBD" w:rsidRDefault="00583B5A" w:rsidP="00583B5A">
      <w:pPr>
        <w:tabs>
          <w:tab w:val="left" w:pos="1560"/>
        </w:tabs>
        <w:spacing w:after="0"/>
        <w:ind w:left="142"/>
        <w:rPr>
          <w:rFonts w:cs="Arial"/>
          <w:i/>
        </w:rPr>
      </w:pPr>
      <w:r w:rsidRPr="00EC5EBD">
        <w:rPr>
          <w:rFonts w:cs="Arial"/>
        </w:rPr>
        <w:tab/>
      </w:r>
      <m:oMath>
        <m:r>
          <m:rPr>
            <m:nor/>
          </m:rPr>
          <w:rPr>
            <w:rFonts w:cs="Arial"/>
          </w:rPr>
          <m:t>valeur des paramètres de</m:t>
        </m:r>
        <m:r>
          <m:rPr>
            <m:nor/>
          </m:rPr>
          <w:rPr>
            <w:rFonts w:cs="Arial"/>
            <w:i/>
          </w:rPr>
          <m:t xml:space="preserve"> PE</m:t>
        </m:r>
        <m:r>
          <m:rPr>
            <m:nor/>
          </m:rPr>
          <w:rPr>
            <w:rFonts w:cs="Arial"/>
          </w:rPr>
          <m:t>,</m:t>
        </m:r>
        <m:r>
          <m:rPr>
            <m:nor/>
          </m:rPr>
          <w:rPr>
            <w:rFonts w:cs="Arial"/>
            <w:i/>
          </w:rPr>
          <m:t xml:space="preserve"> n </m:t>
        </m:r>
        <m:r>
          <m:rPr>
            <m:nor/>
          </m:rPr>
          <w:rPr>
            <w:rFonts w:cs="Arial"/>
          </w:rPr>
          <m:t>et de la tension à convertir</m:t>
        </m:r>
        <m:r>
          <m:rPr>
            <m:nor/>
          </m:rPr>
          <w:rPr>
            <w:rFonts w:cs="Arial"/>
            <w:i/>
          </w:rPr>
          <m:t xml:space="preserve"> U</m:t>
        </m:r>
      </m:oMath>
    </w:p>
    <w:p w14:paraId="175968DB" w14:textId="0DF3A5E5" w:rsidR="00583B5A" w:rsidRPr="00EC5EBD" w:rsidRDefault="00583B5A" w:rsidP="00583B5A">
      <w:pPr>
        <w:tabs>
          <w:tab w:val="left" w:pos="1560"/>
        </w:tabs>
        <w:spacing w:after="0"/>
        <w:ind w:left="142"/>
        <w:rPr>
          <w:rFonts w:cs="Arial"/>
          <w:i/>
        </w:rPr>
      </w:pPr>
      <w:r w:rsidRPr="00EC5EBD">
        <w:rPr>
          <w:rFonts w:cs="Arial"/>
        </w:rPr>
        <w:tab/>
      </w:r>
      <m:oMath>
        <m:sSub>
          <m:sSubPr>
            <m:ctrlPr>
              <w:rPr>
                <w:rFonts w:ascii="Cambria Math" w:hAnsi="Cambria Math" w:cs="Arial"/>
                <w:i/>
              </w:rPr>
            </m:ctrlPr>
          </m:sSubPr>
          <m:e>
            <m:r>
              <m:rPr>
                <m:nor/>
              </m:rPr>
              <w:rPr>
                <w:rFonts w:cs="Arial"/>
                <w:i/>
              </w:rPr>
              <m:t>U</m:t>
            </m:r>
          </m:e>
          <m:sub>
            <m:r>
              <m:rPr>
                <m:nor/>
              </m:rPr>
              <w:rPr>
                <w:rFonts w:cs="Arial"/>
                <w:i/>
              </w:rPr>
              <m:t>ref</m:t>
            </m:r>
          </m:sub>
        </m:sSub>
        <m:r>
          <m:rPr>
            <m:nor/>
          </m:rPr>
          <w:rPr>
            <w:rFonts w:ascii="Cambria Math" w:cs="Arial"/>
          </w:rPr>
          <m:t xml:space="preserve"> </m:t>
        </m:r>
        <m:r>
          <m:rPr>
            <m:nor/>
          </m:rPr>
          <w:rPr>
            <w:rFonts w:cs="Arial"/>
          </w:rPr>
          <m:t>=</m:t>
        </m:r>
        <m:r>
          <m:rPr>
            <m:nor/>
          </m:rPr>
          <w:rPr>
            <w:rFonts w:ascii="Cambria Math" w:cs="Arial"/>
          </w:rPr>
          <m:t xml:space="preserve"> </m:t>
        </m:r>
        <m:f>
          <m:fPr>
            <m:ctrlPr>
              <w:rPr>
                <w:rFonts w:ascii="Cambria Math" w:hAnsi="Cambria Math" w:cs="Arial"/>
                <w:i/>
              </w:rPr>
            </m:ctrlPr>
          </m:fPr>
          <m:num>
            <m:r>
              <m:rPr>
                <m:nor/>
              </m:rPr>
              <w:rPr>
                <w:rFonts w:cs="Arial"/>
                <w:i/>
              </w:rPr>
              <m:t>PE</m:t>
            </m:r>
          </m:num>
          <m:den>
            <m:r>
              <m:rPr>
                <m:nor/>
              </m:rPr>
              <w:rPr>
                <w:rFonts w:cs="Arial"/>
              </w:rPr>
              <m:t>2</m:t>
            </m:r>
          </m:den>
        </m:f>
      </m:oMath>
    </w:p>
    <w:p w14:paraId="5C1849BC" w14:textId="77777777" w:rsidR="00583B5A" w:rsidRPr="00EC5EBD" w:rsidRDefault="00583B5A" w:rsidP="00583B5A">
      <w:pPr>
        <w:tabs>
          <w:tab w:val="left" w:pos="1560"/>
        </w:tabs>
        <w:spacing w:after="0"/>
        <w:ind w:left="142"/>
        <w:rPr>
          <w:rFonts w:cs="Arial"/>
          <w:i/>
        </w:rPr>
      </w:pPr>
      <w:r w:rsidRPr="00EC5EBD">
        <w:rPr>
          <w:rFonts w:cs="Arial"/>
        </w:rPr>
        <w:tab/>
      </w:r>
      <m:oMath>
        <m:r>
          <m:rPr>
            <m:nor/>
          </m:rPr>
          <w:rPr>
            <w:rFonts w:cs="Arial"/>
          </w:rPr>
          <m:t>pour</m:t>
        </m:r>
        <m:r>
          <m:rPr>
            <m:nor/>
          </m:rPr>
          <w:rPr>
            <w:rFonts w:cs="Arial"/>
            <w:i/>
          </w:rPr>
          <m:t xml:space="preserve"> i </m:t>
        </m:r>
        <m:r>
          <m:rPr>
            <m:nor/>
          </m:rPr>
          <w:rPr>
            <w:rFonts w:cs="Arial"/>
          </w:rPr>
          <m:t>variant de 1 à</m:t>
        </m:r>
        <m:r>
          <m:rPr>
            <m:nor/>
          </m:rPr>
          <w:rPr>
            <w:rFonts w:cs="Arial"/>
            <w:i/>
          </w:rPr>
          <m:t xml:space="preserve"> n</m:t>
        </m:r>
      </m:oMath>
    </w:p>
    <w:p w14:paraId="2AD1A9A2" w14:textId="77777777" w:rsidR="00583B5A" w:rsidRPr="007F5B1E" w:rsidRDefault="00583B5A" w:rsidP="00583B5A">
      <w:pPr>
        <w:tabs>
          <w:tab w:val="left" w:pos="1560"/>
        </w:tabs>
        <w:spacing w:after="0"/>
        <w:ind w:left="142"/>
        <w:rPr>
          <w:rFonts w:cs="Arial"/>
        </w:rPr>
      </w:pPr>
      <w:r w:rsidRPr="00EC5EBD">
        <w:rPr>
          <w:rFonts w:cs="Arial"/>
        </w:rPr>
        <w:tab/>
      </w:r>
      <m:oMath>
        <m:r>
          <w:rPr>
            <w:rFonts w:ascii="Cambria Math" w:hAnsi="Cambria Math" w:cs="Arial"/>
          </w:rPr>
          <m:t xml:space="preserve">    </m:t>
        </m:r>
        <m:r>
          <m:rPr>
            <m:nor/>
          </m:rPr>
          <w:rPr>
            <w:rFonts w:cs="Arial"/>
          </w:rPr>
          <m:t xml:space="preserve"> si </m:t>
        </m:r>
      </m:oMath>
    </w:p>
    <w:p w14:paraId="48657AC0" w14:textId="77777777" w:rsidR="00583B5A" w:rsidRPr="007F5B1E" w:rsidRDefault="00583B5A" w:rsidP="00583B5A">
      <w:pPr>
        <w:tabs>
          <w:tab w:val="left" w:pos="1560"/>
        </w:tabs>
        <w:spacing w:after="0"/>
        <w:ind w:left="142"/>
        <w:rPr>
          <w:rFonts w:cs="Arial"/>
        </w:rPr>
      </w:pPr>
      <w:r w:rsidRPr="007F5B1E">
        <w:rPr>
          <w:rFonts w:cs="Arial"/>
        </w:rPr>
        <w:tab/>
      </w:r>
    </w:p>
    <w:p w14:paraId="7822FBDA" w14:textId="77777777" w:rsidR="00583B5A" w:rsidRPr="007F5B1E" w:rsidRDefault="00583B5A" w:rsidP="00583B5A">
      <w:pPr>
        <w:tabs>
          <w:tab w:val="left" w:pos="1560"/>
        </w:tabs>
        <w:spacing w:after="0"/>
        <w:ind w:left="142"/>
        <w:rPr>
          <w:rFonts w:cs="Arial"/>
        </w:rPr>
      </w:pPr>
      <w:r w:rsidRPr="007F5B1E">
        <w:rPr>
          <w:rFonts w:cs="Arial"/>
        </w:rPr>
        <w:tab/>
      </w:r>
    </w:p>
    <w:p w14:paraId="7124CDCF" w14:textId="77777777" w:rsidR="00583B5A" w:rsidRPr="00EF184B" w:rsidRDefault="00583B5A" w:rsidP="00583B5A">
      <w:pPr>
        <w:tabs>
          <w:tab w:val="left" w:pos="1560"/>
        </w:tabs>
        <w:spacing w:after="0"/>
        <w:ind w:left="142"/>
        <w:rPr>
          <w:rFonts w:cs="Arial"/>
        </w:rPr>
      </w:pPr>
      <w:r w:rsidRPr="007F5B1E">
        <w:rPr>
          <w:rFonts w:cs="Arial"/>
        </w:rPr>
        <w:tab/>
      </w:r>
    </w:p>
    <w:p w14:paraId="2BF86288" w14:textId="77777777" w:rsidR="00583B5A" w:rsidRPr="00EF184B" w:rsidRDefault="00583B5A" w:rsidP="00583B5A">
      <w:pPr>
        <w:tabs>
          <w:tab w:val="left" w:pos="1560"/>
        </w:tabs>
        <w:spacing w:after="0"/>
        <w:ind w:left="142"/>
        <w:rPr>
          <w:rFonts w:cs="Arial"/>
        </w:rPr>
      </w:pPr>
      <w:r w:rsidRPr="00EF184B">
        <w:rPr>
          <w:rFonts w:cs="Arial"/>
        </w:rPr>
        <w:tab/>
      </w:r>
      <m:oMath>
        <m:r>
          <m:rPr>
            <m:sty m:val="p"/>
          </m:rPr>
          <w:rPr>
            <w:rFonts w:ascii="Cambria Math" w:hAnsi="Cambria Math" w:cs="Arial"/>
          </w:rPr>
          <m:t xml:space="preserve">     </m:t>
        </m:r>
        <m:r>
          <m:rPr>
            <m:nor/>
          </m:rPr>
          <w:rPr>
            <w:rFonts w:cs="Arial"/>
          </w:rPr>
          <m:t>sinon</m:t>
        </m:r>
      </m:oMath>
    </w:p>
    <w:p w14:paraId="72E8B745" w14:textId="77777777" w:rsidR="00583B5A" w:rsidRPr="00EF184B" w:rsidRDefault="00583B5A" w:rsidP="00583B5A">
      <w:pPr>
        <w:tabs>
          <w:tab w:val="left" w:pos="1560"/>
        </w:tabs>
        <w:spacing w:after="0"/>
        <w:ind w:left="142"/>
        <w:rPr>
          <w:rFonts w:cs="Arial"/>
        </w:rPr>
      </w:pPr>
      <w:r w:rsidRPr="00EF184B">
        <w:rPr>
          <w:rFonts w:cs="Arial"/>
        </w:rPr>
        <w:tab/>
      </w:r>
    </w:p>
    <w:p w14:paraId="64CBD749" w14:textId="77777777" w:rsidR="00583B5A" w:rsidRPr="00EF184B" w:rsidRDefault="00583B5A" w:rsidP="00583B5A">
      <w:pPr>
        <w:tabs>
          <w:tab w:val="left" w:pos="1560"/>
        </w:tabs>
        <w:spacing w:after="0"/>
        <w:ind w:left="142"/>
        <w:rPr>
          <w:rFonts w:cs="Arial"/>
        </w:rPr>
      </w:pPr>
      <w:r w:rsidRPr="00EF184B">
        <w:rPr>
          <w:rFonts w:cs="Arial"/>
        </w:rPr>
        <w:tab/>
      </w:r>
    </w:p>
    <w:p w14:paraId="7B0F0A38" w14:textId="77777777" w:rsidR="00583B5A" w:rsidRPr="00EF184B" w:rsidRDefault="00583B5A" w:rsidP="00583B5A">
      <w:pPr>
        <w:tabs>
          <w:tab w:val="left" w:pos="1560"/>
        </w:tabs>
        <w:spacing w:after="0"/>
        <w:ind w:left="142"/>
        <w:rPr>
          <w:rFonts w:cs="Arial"/>
        </w:rPr>
      </w:pPr>
      <w:r w:rsidRPr="00EF184B">
        <w:rPr>
          <w:rFonts w:cs="Arial"/>
        </w:rPr>
        <w:tab/>
      </w:r>
    </w:p>
    <w:p w14:paraId="0B080C78" w14:textId="77777777" w:rsidR="00583B5A" w:rsidRPr="007F5B1E" w:rsidRDefault="00583B5A" w:rsidP="00583B5A">
      <w:pPr>
        <w:tabs>
          <w:tab w:val="left" w:pos="1560"/>
        </w:tabs>
        <w:spacing w:after="0"/>
        <w:ind w:left="142"/>
        <w:rPr>
          <w:rFonts w:cs="Arial"/>
        </w:rPr>
      </w:pPr>
      <w:r w:rsidRPr="00EF184B">
        <w:rPr>
          <w:rFonts w:cs="Arial"/>
        </w:rPr>
        <w:tab/>
      </w:r>
      <m:oMath>
        <m:r>
          <m:rPr>
            <m:sty m:val="p"/>
          </m:rPr>
          <w:rPr>
            <w:rFonts w:ascii="Cambria Math" w:hAnsi="Cambria Math" w:cs="Arial"/>
          </w:rPr>
          <m:t xml:space="preserve">    </m:t>
        </m:r>
        <m:r>
          <m:rPr>
            <m:nor/>
          </m:rPr>
          <w:rPr>
            <w:rFonts w:cs="Arial"/>
          </w:rPr>
          <m:t xml:space="preserve"> finsi</m:t>
        </m:r>
      </m:oMath>
    </w:p>
    <w:p w14:paraId="4ED31077" w14:textId="77777777" w:rsidR="00583B5A" w:rsidRPr="007F5B1E" w:rsidRDefault="00583B5A" w:rsidP="00583B5A">
      <w:pPr>
        <w:tabs>
          <w:tab w:val="left" w:pos="1560"/>
        </w:tabs>
        <w:spacing w:after="0"/>
        <w:ind w:left="142"/>
        <w:rPr>
          <w:rFonts w:cs="Arial"/>
        </w:rPr>
      </w:pPr>
      <w:r w:rsidRPr="007F5B1E">
        <w:rPr>
          <w:rFonts w:cs="Arial"/>
        </w:rPr>
        <w:tab/>
      </w:r>
      <w:proofErr w:type="spellStart"/>
      <m:oMath>
        <m:r>
          <m:rPr>
            <m:nor/>
          </m:rPr>
          <w:rPr>
            <w:rFonts w:cs="Arial"/>
          </w:rPr>
          <m:t>finpour</m:t>
        </m:r>
      </m:oMath>
      <w:proofErr w:type="spellEnd"/>
    </w:p>
    <w:p w14:paraId="122B79E7" w14:textId="77777777" w:rsidR="002548E7" w:rsidRDefault="002548E7" w:rsidP="001A73AD">
      <w:pPr>
        <w:rPr>
          <w:rFonts w:eastAsia="Times New Roman"/>
          <w:kern w:val="32"/>
          <w:szCs w:val="32"/>
        </w:rPr>
      </w:pPr>
    </w:p>
    <w:p w14:paraId="28F05023" w14:textId="77777777" w:rsidR="002548E7" w:rsidRPr="002548E7" w:rsidRDefault="002548E7" w:rsidP="001A73AD">
      <w:pPr>
        <w:pStyle w:val="Titre1"/>
        <w:jc w:val="both"/>
      </w:pPr>
    </w:p>
    <w:p w14:paraId="263F118E" w14:textId="710CB591" w:rsidR="002548E7" w:rsidRPr="002548E7" w:rsidRDefault="009C2883" w:rsidP="002548E7">
      <w:pPr>
        <w:pStyle w:val="Titre1"/>
      </w:pPr>
      <w:r>
        <w:t xml:space="preserve">Partie n°3 – </w:t>
      </w:r>
      <w:r w:rsidR="00F23A98">
        <w:rPr>
          <w:rFonts w:cs="Arial"/>
        </w:rPr>
        <w:t>é</w:t>
      </w:r>
      <w:r>
        <w:t>tude de la</w:t>
      </w:r>
      <w:r w:rsidR="002548E7" w:rsidRPr="002548E7">
        <w:t xml:space="preserve"> </w:t>
      </w:r>
      <w:r>
        <w:t>durée</w:t>
      </w:r>
      <w:r w:rsidR="004C1125">
        <w:t xml:space="preserve"> de conversion des huit</w:t>
      </w:r>
      <w:r w:rsidR="002548E7" w:rsidRPr="002548E7">
        <w:t xml:space="preserve"> informations</w:t>
      </w:r>
    </w:p>
    <w:p w14:paraId="5C9128F6" w14:textId="77777777" w:rsidR="002548E7" w:rsidRPr="002548E7" w:rsidRDefault="002548E7" w:rsidP="002548E7">
      <w:pPr>
        <w:tabs>
          <w:tab w:val="left" w:pos="993"/>
        </w:tabs>
        <w:spacing w:after="0"/>
        <w:rPr>
          <w:b/>
        </w:rPr>
      </w:pPr>
    </w:p>
    <w:p w14:paraId="47DD3DEF" w14:textId="77777777" w:rsidR="002548E7" w:rsidRPr="002548E7" w:rsidRDefault="002548E7" w:rsidP="002548E7">
      <w:pPr>
        <w:tabs>
          <w:tab w:val="left" w:pos="993"/>
        </w:tabs>
        <w:spacing w:after="0"/>
        <w:rPr>
          <w:b/>
        </w:rPr>
      </w:pPr>
    </w:p>
    <w:p w14:paraId="0D9DC821" w14:textId="77777777" w:rsidR="002548E7" w:rsidRPr="002548E7" w:rsidRDefault="002548E7" w:rsidP="002548E7">
      <w:pPr>
        <w:tabs>
          <w:tab w:val="left" w:pos="993"/>
        </w:tabs>
        <w:spacing w:after="0"/>
        <w:rPr>
          <w:b/>
        </w:rPr>
      </w:pPr>
      <w:r>
        <w:rPr>
          <w:b/>
        </w:rPr>
        <w:t xml:space="preserve">Question </w:t>
      </w:r>
      <w:r w:rsidR="006A7583">
        <w:rPr>
          <w:b/>
        </w:rPr>
        <w:t>2</w:t>
      </w:r>
      <w:r w:rsidR="00995E61">
        <w:rPr>
          <w:b/>
        </w:rPr>
        <w:t>0</w:t>
      </w:r>
    </w:p>
    <w:p w14:paraId="79134658" w14:textId="77777777" w:rsidR="002548E7" w:rsidRPr="00CE37D7" w:rsidRDefault="002548E7" w:rsidP="002548E7">
      <w:pPr>
        <w:tabs>
          <w:tab w:val="left" w:pos="993"/>
        </w:tabs>
        <w:spacing w:after="0"/>
        <w:rPr>
          <w:b/>
          <w:color w:val="E36C0A" w:themeColor="accent6" w:themeShade="BF"/>
        </w:rPr>
      </w:pPr>
    </w:p>
    <w:p w14:paraId="737E8C2F" w14:textId="77777777" w:rsidR="00E01291" w:rsidRDefault="009C2883" w:rsidP="001A73AD">
      <w:pPr>
        <w:tabs>
          <w:tab w:val="left" w:pos="993"/>
        </w:tabs>
        <w:spacing w:after="0"/>
        <w:rPr>
          <w:b/>
        </w:rPr>
      </w:pPr>
      <w:r>
        <w:rPr>
          <w:noProof/>
          <w:lang w:eastAsia="fr-FR"/>
        </w:rPr>
        <mc:AlternateContent>
          <mc:Choice Requires="wpg">
            <w:drawing>
              <wp:anchor distT="0" distB="0" distL="114300" distR="114300" simplePos="0" relativeHeight="251553280" behindDoc="0" locked="0" layoutInCell="1" allowOverlap="1" wp14:anchorId="2E1A0E96" wp14:editId="5FD65027">
                <wp:simplePos x="0" y="0"/>
                <wp:positionH relativeFrom="column">
                  <wp:posOffset>1228725</wp:posOffset>
                </wp:positionH>
                <wp:positionV relativeFrom="paragraph">
                  <wp:posOffset>1729105</wp:posOffset>
                </wp:positionV>
                <wp:extent cx="441960" cy="304800"/>
                <wp:effectExtent l="38100" t="76200" r="0" b="0"/>
                <wp:wrapNone/>
                <wp:docPr id="947" name="Groupe 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41960" cy="304800"/>
                          <a:chOff x="0" y="0"/>
                          <a:chExt cx="441960" cy="304800"/>
                        </a:xfrm>
                      </wpg:grpSpPr>
                      <wps:wsp>
                        <wps:cNvPr id="948" name="Connecteur droit avec flèche 948"/>
                        <wps:cNvCnPr/>
                        <wps:spPr>
                          <a:xfrm>
                            <a:off x="7620" y="0"/>
                            <a:ext cx="31242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949" name="Zone de texte 949"/>
                        <wps:cNvSpPr txBox="1"/>
                        <wps:spPr>
                          <a:xfrm>
                            <a:off x="0" y="53340"/>
                            <a:ext cx="44196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F66D3E" w14:textId="77777777" w:rsidR="00422873" w:rsidRPr="009550BF" w:rsidRDefault="00422873" w:rsidP="009C2883">
                              <w:pPr>
                                <w:rPr>
                                  <w:sz w:val="20"/>
                                  <w:szCs w:val="20"/>
                                </w:rPr>
                              </w:pPr>
                              <w:r w:rsidRPr="009550BF">
                                <w:rPr>
                                  <w:sz w:val="20"/>
                                  <w:szCs w:val="20"/>
                                </w:rPr>
                                <w:t>2</w:t>
                              </w:r>
                              <w:r w:rsidRPr="009550BF">
                                <w:rPr>
                                  <w:rFonts w:cs="Arial"/>
                                  <w:sz w:val="20"/>
                                  <w:szCs w:val="20"/>
                                </w:rPr>
                                <w:t>μ</w:t>
                              </w:r>
                              <w:r w:rsidRPr="009550BF">
                                <w:rPr>
                                  <w:sz w:val="20"/>
                                  <w:szCs w:val="2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e 947" o:spid="_x0000_s1961" style="position:absolute;left:0;text-align:left;margin-left:96.75pt;margin-top:136.15pt;width:34.8pt;height:24pt;z-index:251553280;mso-position-horizontal-relative:text;mso-position-vertical-relative:text" coordsize="441960,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">
                <v:shape id="Connecteur droit avec flèche 948" o:spid="_x0000_s1962" type="#_x0000_t32" style="position:absolute;left:7620;width:312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CUScMAAADcAAAADwAAAGRycy9kb3ducmV2LnhtbERPXWvCMBR9H/gfwhV803RDZK1GEacg&#10;DsZWlb1emrumrLkpSdRuv355EPZ4ON+LVW9bcSUfGscKHicZCOLK6YZrBafjbvwMIkRkja1jUvBD&#10;AVbLwcMCC+1u/EHXMtYihXAoUIGJsSukDJUhi2HiOuLEfTlvMSboa6k93lK4beVTls2kxYZTg8GO&#10;Noaq7/JiFRz2L+ff9dv03XzmJYdq4/N6+6rUaNiv5yAi9fFffHfvtYJ8mtamM+kI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glEnDAAAA3AAAAA8AAAAAAAAAAAAA&#10;AAAAoQIAAGRycy9kb3ducmV2LnhtbFBLBQYAAAAABAAEAPkAAACRAwAAAAA=&#10;" strokecolor="black [3040]">
                  <v:stroke startarrow="block" endarrow="block"/>
                </v:shape>
                <v:shape id="Zone de texte 949" o:spid="_x0000_s1963" type="#_x0000_t202" style="position:absolute;top:53340;width:441960;height:25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DbcUA&#10;AADcAAAADwAAAGRycy9kb3ducmV2LnhtbESPQYvCMBSE78L+h/CEvWmqqGg1ihREkfWg68Xbs3m2&#10;xeal22S17q83grDHYWa+YWaLxpTiRrUrLCvodSMQxKnVBWcKjt+rzhiE88gaS8uk4EEOFvOP1gxj&#10;be+8p9vBZyJA2MWoIPe+iqV0aU4GXddWxMG72NqgD7LOpK7xHuCmlP0oGkmDBYeFHCtKckqvh1+j&#10;YJusdrg/9834r0zWX5dl9XM8DZX6bDfLKQhPjf8Pv9sbrWAymM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kNtxQAAANwAAAAPAAAAAAAAAAAAAAAAAJgCAABkcnMv&#10;ZG93bnJldi54bWxQSwUGAAAAAAQABAD1AAAAigMAAAAA&#10;" filled="f" stroked="f" strokeweight=".5pt">
                  <v:textbox>
                    <w:txbxContent>
                      <w:p w14:paraId="6CF66D3E" w14:textId="77777777" w:rsidR="00422873" w:rsidRPr="009550BF" w:rsidRDefault="00422873" w:rsidP="009C2883">
                        <w:pPr>
                          <w:rPr>
                            <w:sz w:val="20"/>
                            <w:szCs w:val="20"/>
                          </w:rPr>
                        </w:pPr>
                        <w:r w:rsidRPr="009550BF">
                          <w:rPr>
                            <w:sz w:val="20"/>
                            <w:szCs w:val="20"/>
                          </w:rPr>
                          <w:t>2</w:t>
                        </w:r>
                        <w:r w:rsidRPr="009550BF">
                          <w:rPr>
                            <w:rFonts w:cs="Arial"/>
                            <w:sz w:val="20"/>
                            <w:szCs w:val="20"/>
                          </w:rPr>
                          <w:t>μ</w:t>
                        </w:r>
                        <w:r w:rsidRPr="009550BF">
                          <w:rPr>
                            <w:sz w:val="20"/>
                            <w:szCs w:val="20"/>
                          </w:rPr>
                          <w:t>s</w:t>
                        </w:r>
                      </w:p>
                    </w:txbxContent>
                  </v:textbox>
                </v:shape>
              </v:group>
            </w:pict>
          </mc:Fallback>
        </mc:AlternateContent>
      </w:r>
      <w:r w:rsidR="003C041E">
        <w:rPr>
          <w:b/>
          <w:noProof/>
          <w:lang w:eastAsia="fr-FR"/>
        </w:rPr>
        <w:drawing>
          <wp:inline distT="0" distB="0" distL="0" distR="0" wp14:anchorId="12F635CD" wp14:editId="3BCDC0F5">
            <wp:extent cx="6029960" cy="3451860"/>
            <wp:effectExtent l="0" t="0" r="0" b="0"/>
            <wp:docPr id="1120" name="Imag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8276" r="8276"/>
                    <a:stretch/>
                  </pic:blipFill>
                  <pic:spPr bwMode="auto">
                    <a:xfrm>
                      <a:off x="0" y="0"/>
                      <a:ext cx="6029960" cy="3451860"/>
                    </a:xfrm>
                    <a:prstGeom prst="rect">
                      <a:avLst/>
                    </a:prstGeom>
                    <a:noFill/>
                    <a:ln>
                      <a:noFill/>
                    </a:ln>
                    <a:extLst>
                      <a:ext uri="{53640926-AAD7-44D8-BBD7-CCE9431645EC}">
                        <a14:shadowObscured xmlns:a14="http://schemas.microsoft.com/office/drawing/2010/main"/>
                      </a:ext>
                    </a:extLst>
                  </pic:spPr>
                </pic:pic>
              </a:graphicData>
            </a:graphic>
          </wp:inline>
        </w:drawing>
      </w:r>
    </w:p>
    <w:sectPr w:rsidR="00E01291" w:rsidSect="00A12A0F">
      <w:pgSz w:w="11906" w:h="16838"/>
      <w:pgMar w:top="1417" w:right="1417" w:bottom="1417"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982531" w14:textId="77777777" w:rsidR="00B25776" w:rsidRDefault="00B25776" w:rsidP="00A45A54">
      <w:pPr>
        <w:spacing w:after="0" w:line="240" w:lineRule="auto"/>
      </w:pPr>
      <w:r>
        <w:separator/>
      </w:r>
    </w:p>
  </w:endnote>
  <w:endnote w:type="continuationSeparator" w:id="0">
    <w:p w14:paraId="036F0FDE" w14:textId="77777777" w:rsidR="00B25776" w:rsidRDefault="00B25776" w:rsidP="00A45A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TIXGeneral-Bold">
    <w:altName w:val="Times New Roman"/>
    <w:charset w:val="00"/>
    <w:family w:val="auto"/>
    <w:pitch w:val="variable"/>
    <w:sig w:usb0="00000000" w:usb1="42006DFF" w:usb2="02000000" w:usb3="00000000" w:csb0="8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FAFA19" w14:textId="77777777" w:rsidR="00B25776" w:rsidRDefault="00B25776" w:rsidP="00A45A54">
      <w:pPr>
        <w:spacing w:after="0" w:line="240" w:lineRule="auto"/>
      </w:pPr>
      <w:r>
        <w:separator/>
      </w:r>
    </w:p>
  </w:footnote>
  <w:footnote w:type="continuationSeparator" w:id="0">
    <w:p w14:paraId="745D36FB" w14:textId="77777777" w:rsidR="00B25776" w:rsidRDefault="00B25776" w:rsidP="00A45A54">
      <w:pPr>
        <w:spacing w:after="0" w:line="240" w:lineRule="auto"/>
      </w:pPr>
      <w:r>
        <w:continuationSeparator/>
      </w:r>
    </w:p>
  </w:footnote>
  <w:footnote w:id="1">
    <w:p w14:paraId="4324BBF1" w14:textId="5ED1BA34" w:rsidR="00422873" w:rsidRPr="00977ECA" w:rsidRDefault="00422873" w:rsidP="000E5F46">
      <w:pPr>
        <w:pStyle w:val="Notedebasdepage"/>
        <w:rPr>
          <w:sz w:val="20"/>
        </w:rPr>
      </w:pPr>
      <w:r w:rsidRPr="00977ECA">
        <w:rPr>
          <w:rStyle w:val="Appelnotedebasdep"/>
          <w:sz w:val="20"/>
        </w:rPr>
        <w:footnoteRef/>
      </w:r>
      <w:r>
        <w:rPr>
          <w:sz w:val="20"/>
        </w:rPr>
        <w:t xml:space="preserve"> Ou volant selon le type d'avion simulé. Le simulateur étudié ici est équipé de volants.</w:t>
      </w:r>
    </w:p>
  </w:footnote>
  <w:footnote w:id="2">
    <w:p w14:paraId="6BBC2B84" w14:textId="2EE147E4" w:rsidR="00422873" w:rsidRPr="00977ECA" w:rsidRDefault="00422873">
      <w:pPr>
        <w:pStyle w:val="Notedebasdepage"/>
        <w:rPr>
          <w:sz w:val="20"/>
        </w:rPr>
      </w:pPr>
      <w:r w:rsidRPr="00977ECA">
        <w:rPr>
          <w:rStyle w:val="Appelnotedebasdep"/>
          <w:sz w:val="20"/>
        </w:rPr>
        <w:footnoteRef/>
      </w:r>
      <w:r w:rsidRPr="00977ECA">
        <w:rPr>
          <w:sz w:val="20"/>
        </w:rPr>
        <w:t xml:space="preserve"> Commandes aux pieds</w:t>
      </w:r>
      <w:r>
        <w:rPr>
          <w:sz w:val="20"/>
        </w:rPr>
        <w:t>.</w:t>
      </w:r>
    </w:p>
  </w:footnote>
  <w:footnote w:id="3">
    <w:p w14:paraId="25CFE30C" w14:textId="1264A599" w:rsidR="00422873" w:rsidRPr="006C6484" w:rsidRDefault="00422873">
      <w:pPr>
        <w:pStyle w:val="Notedebasdepage"/>
      </w:pPr>
      <w:r w:rsidRPr="006C6484">
        <w:rPr>
          <w:rStyle w:val="Appelnotedebasdep"/>
        </w:rPr>
        <w:footnoteRef/>
      </w:r>
      <w:r w:rsidRPr="006C6484">
        <w:t xml:space="preserve"> </w:t>
      </w:r>
      <w:r w:rsidRPr="006C6484">
        <w:rPr>
          <w:rFonts w:ascii="Helvetica" w:hAnsi="Helvetica" w:cs="Helvetica"/>
          <w:sz w:val="20"/>
          <w:szCs w:val="28"/>
          <w:lang w:eastAsia="fr-FR"/>
        </w:rPr>
        <w:t>Image fixe permettant les réglages de l’écra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8128188"/>
      <w:docPartObj>
        <w:docPartGallery w:val="Page Numbers (Top of Page)"/>
        <w:docPartUnique/>
      </w:docPartObj>
    </w:sdtPr>
    <w:sdtContent>
      <w:p w14:paraId="0FC5B544" w14:textId="77777777" w:rsidR="00422873" w:rsidRDefault="00422873">
        <w:pPr>
          <w:pStyle w:val="En-tte"/>
          <w:jc w:val="right"/>
        </w:pPr>
        <w:r>
          <w:fldChar w:fldCharType="begin"/>
        </w:r>
        <w:r>
          <w:instrText>PAGE   \* MERGEFORMAT</w:instrText>
        </w:r>
        <w:r>
          <w:fldChar w:fldCharType="separate"/>
        </w:r>
        <w:r w:rsidR="00F72C6C">
          <w:rPr>
            <w:noProof/>
          </w:rPr>
          <w:t>28</w:t>
        </w:r>
        <w:r>
          <w:fldChar w:fldCharType="end"/>
        </w:r>
      </w:p>
    </w:sdtContent>
  </w:sdt>
  <w:p w14:paraId="2EC7AD46" w14:textId="77777777" w:rsidR="00422873" w:rsidRDefault="00422873">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74286"/>
    <w:multiLevelType w:val="hybridMultilevel"/>
    <w:tmpl w:val="5C4E8DF6"/>
    <w:lvl w:ilvl="0" w:tplc="4B8474FC">
      <w:start w:val="1"/>
      <w:numFmt w:val="decimal"/>
      <w:lvlText w:val="Question %1."/>
      <w:lvlJc w:val="left"/>
      <w:pPr>
        <w:ind w:left="360" w:hanging="360"/>
      </w:pPr>
      <w:rPr>
        <w:rFonts w:ascii="Arial" w:hAnsi="Arial" w:hint="default"/>
        <w:b/>
        <w:i w:val="0"/>
        <w:spacing w:val="4"/>
        <w:position w:val="0"/>
        <w:sz w:val="24"/>
      </w:rPr>
    </w:lvl>
    <w:lvl w:ilvl="1" w:tplc="040C0019">
      <w:start w:val="1"/>
      <w:numFmt w:val="lowerLetter"/>
      <w:lvlText w:val="%2."/>
      <w:lvlJc w:val="left"/>
      <w:pPr>
        <w:ind w:left="1298" w:hanging="360"/>
      </w:pPr>
    </w:lvl>
    <w:lvl w:ilvl="2" w:tplc="040C001B" w:tentative="1">
      <w:start w:val="1"/>
      <w:numFmt w:val="lowerRoman"/>
      <w:lvlText w:val="%3."/>
      <w:lvlJc w:val="right"/>
      <w:pPr>
        <w:ind w:left="2018" w:hanging="180"/>
      </w:pPr>
    </w:lvl>
    <w:lvl w:ilvl="3" w:tplc="040C000F" w:tentative="1">
      <w:start w:val="1"/>
      <w:numFmt w:val="decimal"/>
      <w:lvlText w:val="%4."/>
      <w:lvlJc w:val="left"/>
      <w:pPr>
        <w:ind w:left="2738" w:hanging="360"/>
      </w:pPr>
    </w:lvl>
    <w:lvl w:ilvl="4" w:tplc="040C0019" w:tentative="1">
      <w:start w:val="1"/>
      <w:numFmt w:val="lowerLetter"/>
      <w:lvlText w:val="%5."/>
      <w:lvlJc w:val="left"/>
      <w:pPr>
        <w:ind w:left="3458" w:hanging="360"/>
      </w:pPr>
    </w:lvl>
    <w:lvl w:ilvl="5" w:tplc="040C001B" w:tentative="1">
      <w:start w:val="1"/>
      <w:numFmt w:val="lowerRoman"/>
      <w:lvlText w:val="%6."/>
      <w:lvlJc w:val="right"/>
      <w:pPr>
        <w:ind w:left="4178" w:hanging="180"/>
      </w:pPr>
    </w:lvl>
    <w:lvl w:ilvl="6" w:tplc="040C000F" w:tentative="1">
      <w:start w:val="1"/>
      <w:numFmt w:val="decimal"/>
      <w:lvlText w:val="%7."/>
      <w:lvlJc w:val="left"/>
      <w:pPr>
        <w:ind w:left="4898" w:hanging="360"/>
      </w:pPr>
    </w:lvl>
    <w:lvl w:ilvl="7" w:tplc="040C0019" w:tentative="1">
      <w:start w:val="1"/>
      <w:numFmt w:val="lowerLetter"/>
      <w:lvlText w:val="%8."/>
      <w:lvlJc w:val="left"/>
      <w:pPr>
        <w:ind w:left="5618" w:hanging="360"/>
      </w:pPr>
    </w:lvl>
    <w:lvl w:ilvl="8" w:tplc="040C001B" w:tentative="1">
      <w:start w:val="1"/>
      <w:numFmt w:val="lowerRoman"/>
      <w:lvlText w:val="%9."/>
      <w:lvlJc w:val="right"/>
      <w:pPr>
        <w:ind w:left="6338" w:hanging="180"/>
      </w:pPr>
    </w:lvl>
  </w:abstractNum>
  <w:abstractNum w:abstractNumId="1">
    <w:nsid w:val="096E6BDE"/>
    <w:multiLevelType w:val="hybridMultilevel"/>
    <w:tmpl w:val="DB92009E"/>
    <w:lvl w:ilvl="0" w:tplc="11183430">
      <w:start w:val="1"/>
      <w:numFmt w:val="bullet"/>
      <w:lvlText w:val=""/>
      <w:lvlJc w:val="left"/>
      <w:pPr>
        <w:ind w:left="720" w:hanging="360"/>
      </w:pPr>
      <w:rPr>
        <w:rFonts w:ascii="Symbol" w:hAnsi="Symbol" w:hint="default"/>
        <w:b w:val="0"/>
        <w:bCs w:val="0"/>
        <w:i w:val="0"/>
        <w:iCs w:val="0"/>
        <w:strike w:val="0"/>
        <w:color w:val="000000"/>
        <w:sz w:val="24"/>
        <w:szCs w:val="20"/>
        <w:u w:val="no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A510649"/>
    <w:multiLevelType w:val="hybridMultilevel"/>
    <w:tmpl w:val="C2908136"/>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3">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2765B9F"/>
    <w:multiLevelType w:val="hybridMultilevel"/>
    <w:tmpl w:val="64825900"/>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5580ADA"/>
    <w:multiLevelType w:val="hybridMultilevel"/>
    <w:tmpl w:val="1A9AC8AC"/>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8010970"/>
    <w:multiLevelType w:val="hybridMultilevel"/>
    <w:tmpl w:val="95EADE48"/>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0052880"/>
    <w:multiLevelType w:val="hybridMultilevel"/>
    <w:tmpl w:val="F4367E8E"/>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3691C5C"/>
    <w:multiLevelType w:val="hybridMultilevel"/>
    <w:tmpl w:val="70CA875A"/>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41A4193"/>
    <w:multiLevelType w:val="hybridMultilevel"/>
    <w:tmpl w:val="D2F8FF68"/>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7A21F10"/>
    <w:multiLevelType w:val="hybridMultilevel"/>
    <w:tmpl w:val="D2A0DC16"/>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3C524FA9"/>
    <w:multiLevelType w:val="hybridMultilevel"/>
    <w:tmpl w:val="9894DBB4"/>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F46322B"/>
    <w:multiLevelType w:val="hybridMultilevel"/>
    <w:tmpl w:val="D7EC0C4A"/>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4008276D"/>
    <w:multiLevelType w:val="hybridMultilevel"/>
    <w:tmpl w:val="87DA341E"/>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462F4742"/>
    <w:multiLevelType w:val="hybridMultilevel"/>
    <w:tmpl w:val="E5F22710"/>
    <w:lvl w:ilvl="0" w:tplc="040C000F">
      <w:start w:val="1"/>
      <w:numFmt w:val="decimal"/>
      <w:lvlText w:val="%1."/>
      <w:lvlJc w:val="left"/>
      <w:pPr>
        <w:ind w:left="644"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3AF1AF8"/>
    <w:multiLevelType w:val="hybridMultilevel"/>
    <w:tmpl w:val="8F02E828"/>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67C636E"/>
    <w:multiLevelType w:val="hybridMultilevel"/>
    <w:tmpl w:val="707A97F6"/>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C4017C1"/>
    <w:multiLevelType w:val="hybridMultilevel"/>
    <w:tmpl w:val="1C14A4A2"/>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709719C8"/>
    <w:multiLevelType w:val="hybridMultilevel"/>
    <w:tmpl w:val="8C4A9832"/>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77722AA5"/>
    <w:multiLevelType w:val="hybridMultilevel"/>
    <w:tmpl w:val="727C8788"/>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8337D33"/>
    <w:multiLevelType w:val="hybridMultilevel"/>
    <w:tmpl w:val="AC968292"/>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21">
    <w:nsid w:val="7ABF494A"/>
    <w:multiLevelType w:val="hybridMultilevel"/>
    <w:tmpl w:val="9B9E64B0"/>
    <w:lvl w:ilvl="0" w:tplc="11183430">
      <w:start w:val="1"/>
      <w:numFmt w:val="bullet"/>
      <w:lvlText w:val=""/>
      <w:lvlJc w:val="left"/>
      <w:pPr>
        <w:ind w:left="720" w:hanging="360"/>
      </w:pPr>
      <w:rPr>
        <w:rFonts w:ascii="Symbol" w:hAnsi="Symbol"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C5F2939"/>
    <w:multiLevelType w:val="hybridMultilevel"/>
    <w:tmpl w:val="3462EF9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7D172DD7"/>
    <w:multiLevelType w:val="hybridMultilevel"/>
    <w:tmpl w:val="E6D2BD0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3"/>
  </w:num>
  <w:num w:numId="3">
    <w:abstractNumId w:val="23"/>
  </w:num>
  <w:num w:numId="4">
    <w:abstractNumId w:val="22"/>
  </w:num>
  <w:num w:numId="5">
    <w:abstractNumId w:val="14"/>
  </w:num>
  <w:num w:numId="6">
    <w:abstractNumId w:val="8"/>
  </w:num>
  <w:num w:numId="7">
    <w:abstractNumId w:val="12"/>
  </w:num>
  <w:num w:numId="8">
    <w:abstractNumId w:val="7"/>
  </w:num>
  <w:num w:numId="9">
    <w:abstractNumId w:val="20"/>
  </w:num>
  <w:num w:numId="10">
    <w:abstractNumId w:val="18"/>
  </w:num>
  <w:num w:numId="11">
    <w:abstractNumId w:val="16"/>
  </w:num>
  <w:num w:numId="12">
    <w:abstractNumId w:val="6"/>
  </w:num>
  <w:num w:numId="13">
    <w:abstractNumId w:val="19"/>
  </w:num>
  <w:num w:numId="14">
    <w:abstractNumId w:val="11"/>
  </w:num>
  <w:num w:numId="15">
    <w:abstractNumId w:val="4"/>
  </w:num>
  <w:num w:numId="16">
    <w:abstractNumId w:val="15"/>
  </w:num>
  <w:num w:numId="17">
    <w:abstractNumId w:val="17"/>
  </w:num>
  <w:num w:numId="18">
    <w:abstractNumId w:val="9"/>
  </w:num>
  <w:num w:numId="19">
    <w:abstractNumId w:val="21"/>
  </w:num>
  <w:num w:numId="20">
    <w:abstractNumId w:val="2"/>
  </w:num>
  <w:num w:numId="21">
    <w:abstractNumId w:val="10"/>
  </w:num>
  <w:num w:numId="22">
    <w:abstractNumId w:val="5"/>
  </w:num>
  <w:num w:numId="23">
    <w:abstractNumId w:val="1"/>
  </w:num>
  <w:num w:numId="24">
    <w:abstractNumId w:val="1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57"/>
  <w:drawingGridVerticalSpacing w:val="57"/>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FE2"/>
    <w:rsid w:val="00000129"/>
    <w:rsid w:val="00000B9C"/>
    <w:rsid w:val="00000D7E"/>
    <w:rsid w:val="000012AB"/>
    <w:rsid w:val="00001D03"/>
    <w:rsid w:val="000039EA"/>
    <w:rsid w:val="00003D03"/>
    <w:rsid w:val="00006E62"/>
    <w:rsid w:val="00007068"/>
    <w:rsid w:val="00010379"/>
    <w:rsid w:val="00011141"/>
    <w:rsid w:val="00014574"/>
    <w:rsid w:val="00017A49"/>
    <w:rsid w:val="000220B2"/>
    <w:rsid w:val="000243CD"/>
    <w:rsid w:val="00024A7C"/>
    <w:rsid w:val="0002529B"/>
    <w:rsid w:val="00026387"/>
    <w:rsid w:val="000270D1"/>
    <w:rsid w:val="00027FF6"/>
    <w:rsid w:val="000304FF"/>
    <w:rsid w:val="0003088B"/>
    <w:rsid w:val="000324DD"/>
    <w:rsid w:val="00032AC6"/>
    <w:rsid w:val="0003312B"/>
    <w:rsid w:val="0003462B"/>
    <w:rsid w:val="000357B5"/>
    <w:rsid w:val="0003659B"/>
    <w:rsid w:val="00037D7F"/>
    <w:rsid w:val="000408EE"/>
    <w:rsid w:val="00041987"/>
    <w:rsid w:val="000431D7"/>
    <w:rsid w:val="000436BF"/>
    <w:rsid w:val="0004441E"/>
    <w:rsid w:val="0004474C"/>
    <w:rsid w:val="00045C07"/>
    <w:rsid w:val="00046B9F"/>
    <w:rsid w:val="00046F4B"/>
    <w:rsid w:val="0004763A"/>
    <w:rsid w:val="00050226"/>
    <w:rsid w:val="0005090E"/>
    <w:rsid w:val="00051426"/>
    <w:rsid w:val="00051984"/>
    <w:rsid w:val="00051A7C"/>
    <w:rsid w:val="00053134"/>
    <w:rsid w:val="00053185"/>
    <w:rsid w:val="000549BC"/>
    <w:rsid w:val="00054B2E"/>
    <w:rsid w:val="00056337"/>
    <w:rsid w:val="00057AC7"/>
    <w:rsid w:val="00061D04"/>
    <w:rsid w:val="00063175"/>
    <w:rsid w:val="000633C0"/>
    <w:rsid w:val="000666A1"/>
    <w:rsid w:val="00070FE7"/>
    <w:rsid w:val="00072094"/>
    <w:rsid w:val="00072411"/>
    <w:rsid w:val="00072DA0"/>
    <w:rsid w:val="0007527A"/>
    <w:rsid w:val="00076015"/>
    <w:rsid w:val="00081BCC"/>
    <w:rsid w:val="0008708A"/>
    <w:rsid w:val="00090072"/>
    <w:rsid w:val="00092BAB"/>
    <w:rsid w:val="00093A75"/>
    <w:rsid w:val="00095C06"/>
    <w:rsid w:val="0009636D"/>
    <w:rsid w:val="00096472"/>
    <w:rsid w:val="00097AE5"/>
    <w:rsid w:val="000A0ADB"/>
    <w:rsid w:val="000A0E49"/>
    <w:rsid w:val="000B0B02"/>
    <w:rsid w:val="000B1B61"/>
    <w:rsid w:val="000B217B"/>
    <w:rsid w:val="000B59F0"/>
    <w:rsid w:val="000B68E3"/>
    <w:rsid w:val="000C04B8"/>
    <w:rsid w:val="000C1301"/>
    <w:rsid w:val="000C2E35"/>
    <w:rsid w:val="000C3275"/>
    <w:rsid w:val="000C35FF"/>
    <w:rsid w:val="000C404C"/>
    <w:rsid w:val="000C5FE4"/>
    <w:rsid w:val="000C6519"/>
    <w:rsid w:val="000C6FB4"/>
    <w:rsid w:val="000C75F7"/>
    <w:rsid w:val="000D110A"/>
    <w:rsid w:val="000D17AE"/>
    <w:rsid w:val="000D2333"/>
    <w:rsid w:val="000D2882"/>
    <w:rsid w:val="000D2968"/>
    <w:rsid w:val="000D64C1"/>
    <w:rsid w:val="000E1255"/>
    <w:rsid w:val="000E5461"/>
    <w:rsid w:val="000E5F46"/>
    <w:rsid w:val="000E5FA5"/>
    <w:rsid w:val="000E6564"/>
    <w:rsid w:val="000E66E0"/>
    <w:rsid w:val="000E6FE6"/>
    <w:rsid w:val="000E7253"/>
    <w:rsid w:val="000E7A6A"/>
    <w:rsid w:val="000F1961"/>
    <w:rsid w:val="000F4232"/>
    <w:rsid w:val="000F465A"/>
    <w:rsid w:val="000F4717"/>
    <w:rsid w:val="000F5407"/>
    <w:rsid w:val="000F7B7C"/>
    <w:rsid w:val="001003AF"/>
    <w:rsid w:val="0010067C"/>
    <w:rsid w:val="00100D43"/>
    <w:rsid w:val="0010304E"/>
    <w:rsid w:val="00104BDA"/>
    <w:rsid w:val="00106114"/>
    <w:rsid w:val="00106BD2"/>
    <w:rsid w:val="001071F2"/>
    <w:rsid w:val="00111445"/>
    <w:rsid w:val="00111AE4"/>
    <w:rsid w:val="0011300D"/>
    <w:rsid w:val="00117CB9"/>
    <w:rsid w:val="00120271"/>
    <w:rsid w:val="001202C7"/>
    <w:rsid w:val="00120BA2"/>
    <w:rsid w:val="00121FF5"/>
    <w:rsid w:val="00123790"/>
    <w:rsid w:val="00124216"/>
    <w:rsid w:val="00125EAD"/>
    <w:rsid w:val="00127F2B"/>
    <w:rsid w:val="00130D4E"/>
    <w:rsid w:val="0013188D"/>
    <w:rsid w:val="00134850"/>
    <w:rsid w:val="00136F9C"/>
    <w:rsid w:val="0014490A"/>
    <w:rsid w:val="00146D9B"/>
    <w:rsid w:val="00150A14"/>
    <w:rsid w:val="0015153A"/>
    <w:rsid w:val="00152C32"/>
    <w:rsid w:val="00153D41"/>
    <w:rsid w:val="001541E7"/>
    <w:rsid w:val="001545E6"/>
    <w:rsid w:val="00154B9E"/>
    <w:rsid w:val="00154C6F"/>
    <w:rsid w:val="00155226"/>
    <w:rsid w:val="00155A5E"/>
    <w:rsid w:val="00155E6A"/>
    <w:rsid w:val="0015774C"/>
    <w:rsid w:val="00157AB7"/>
    <w:rsid w:val="001603C2"/>
    <w:rsid w:val="001615D8"/>
    <w:rsid w:val="0016215D"/>
    <w:rsid w:val="001623DA"/>
    <w:rsid w:val="0016240A"/>
    <w:rsid w:val="00164963"/>
    <w:rsid w:val="0016529C"/>
    <w:rsid w:val="00165703"/>
    <w:rsid w:val="00165734"/>
    <w:rsid w:val="00165AE9"/>
    <w:rsid w:val="0016694F"/>
    <w:rsid w:val="00166C37"/>
    <w:rsid w:val="00167619"/>
    <w:rsid w:val="001678CC"/>
    <w:rsid w:val="00170A2F"/>
    <w:rsid w:val="00173D38"/>
    <w:rsid w:val="00174705"/>
    <w:rsid w:val="00174A9C"/>
    <w:rsid w:val="00174E79"/>
    <w:rsid w:val="00176422"/>
    <w:rsid w:val="00176C57"/>
    <w:rsid w:val="00182A56"/>
    <w:rsid w:val="00182D23"/>
    <w:rsid w:val="00191697"/>
    <w:rsid w:val="001A0AA1"/>
    <w:rsid w:val="001A1526"/>
    <w:rsid w:val="001A1612"/>
    <w:rsid w:val="001A1C65"/>
    <w:rsid w:val="001A2BBD"/>
    <w:rsid w:val="001A4B81"/>
    <w:rsid w:val="001A5A4D"/>
    <w:rsid w:val="001A6657"/>
    <w:rsid w:val="001A73AD"/>
    <w:rsid w:val="001B0718"/>
    <w:rsid w:val="001B2340"/>
    <w:rsid w:val="001B47EF"/>
    <w:rsid w:val="001B4BE1"/>
    <w:rsid w:val="001B4C80"/>
    <w:rsid w:val="001B552A"/>
    <w:rsid w:val="001B5818"/>
    <w:rsid w:val="001B5842"/>
    <w:rsid w:val="001B5E5A"/>
    <w:rsid w:val="001B7439"/>
    <w:rsid w:val="001C0EB9"/>
    <w:rsid w:val="001C119E"/>
    <w:rsid w:val="001C1E27"/>
    <w:rsid w:val="001C1FE7"/>
    <w:rsid w:val="001C350F"/>
    <w:rsid w:val="001C3DB8"/>
    <w:rsid w:val="001C4754"/>
    <w:rsid w:val="001C5C84"/>
    <w:rsid w:val="001C6B5E"/>
    <w:rsid w:val="001C7334"/>
    <w:rsid w:val="001C7583"/>
    <w:rsid w:val="001D1A45"/>
    <w:rsid w:val="001D1B1F"/>
    <w:rsid w:val="001D2B04"/>
    <w:rsid w:val="001D5153"/>
    <w:rsid w:val="001D52C6"/>
    <w:rsid w:val="001E1B97"/>
    <w:rsid w:val="001E1F0D"/>
    <w:rsid w:val="001E23FC"/>
    <w:rsid w:val="001E2B78"/>
    <w:rsid w:val="001E329D"/>
    <w:rsid w:val="001E3474"/>
    <w:rsid w:val="001E4F51"/>
    <w:rsid w:val="001E555D"/>
    <w:rsid w:val="001E5F3E"/>
    <w:rsid w:val="001E69FE"/>
    <w:rsid w:val="001E7E10"/>
    <w:rsid w:val="001F18E3"/>
    <w:rsid w:val="001F2566"/>
    <w:rsid w:val="001F3A43"/>
    <w:rsid w:val="001F4898"/>
    <w:rsid w:val="001F609C"/>
    <w:rsid w:val="001F7231"/>
    <w:rsid w:val="0020055E"/>
    <w:rsid w:val="00200679"/>
    <w:rsid w:val="00201156"/>
    <w:rsid w:val="00201E9E"/>
    <w:rsid w:val="0020361F"/>
    <w:rsid w:val="0020434C"/>
    <w:rsid w:val="00205230"/>
    <w:rsid w:val="00205B38"/>
    <w:rsid w:val="002070C5"/>
    <w:rsid w:val="002115F1"/>
    <w:rsid w:val="00211D7E"/>
    <w:rsid w:val="00211FB4"/>
    <w:rsid w:val="00212D81"/>
    <w:rsid w:val="00213076"/>
    <w:rsid w:val="00213C92"/>
    <w:rsid w:val="00214087"/>
    <w:rsid w:val="002148B4"/>
    <w:rsid w:val="002160B4"/>
    <w:rsid w:val="002167D5"/>
    <w:rsid w:val="00216BFE"/>
    <w:rsid w:val="00217096"/>
    <w:rsid w:val="00220AFA"/>
    <w:rsid w:val="002229CB"/>
    <w:rsid w:val="002265D1"/>
    <w:rsid w:val="0023045D"/>
    <w:rsid w:val="0023144E"/>
    <w:rsid w:val="00231D80"/>
    <w:rsid w:val="002328DF"/>
    <w:rsid w:val="00234B2A"/>
    <w:rsid w:val="0023620E"/>
    <w:rsid w:val="00237C7C"/>
    <w:rsid w:val="00242414"/>
    <w:rsid w:val="00244789"/>
    <w:rsid w:val="002447EE"/>
    <w:rsid w:val="002450BD"/>
    <w:rsid w:val="0024525D"/>
    <w:rsid w:val="00246153"/>
    <w:rsid w:val="00247E00"/>
    <w:rsid w:val="00247FD8"/>
    <w:rsid w:val="002509F9"/>
    <w:rsid w:val="00251653"/>
    <w:rsid w:val="00251F35"/>
    <w:rsid w:val="0025202B"/>
    <w:rsid w:val="00252E53"/>
    <w:rsid w:val="0025378F"/>
    <w:rsid w:val="002548E7"/>
    <w:rsid w:val="00254F20"/>
    <w:rsid w:val="00254F5F"/>
    <w:rsid w:val="00255D1F"/>
    <w:rsid w:val="00255E05"/>
    <w:rsid w:val="00256A9B"/>
    <w:rsid w:val="00257380"/>
    <w:rsid w:val="00257493"/>
    <w:rsid w:val="00257B25"/>
    <w:rsid w:val="00264848"/>
    <w:rsid w:val="00264F49"/>
    <w:rsid w:val="002655E5"/>
    <w:rsid w:val="002657CA"/>
    <w:rsid w:val="002659FE"/>
    <w:rsid w:val="00266506"/>
    <w:rsid w:val="00266D78"/>
    <w:rsid w:val="00270493"/>
    <w:rsid w:val="00270AB7"/>
    <w:rsid w:val="00273522"/>
    <w:rsid w:val="00273D7C"/>
    <w:rsid w:val="00277D81"/>
    <w:rsid w:val="00280FDE"/>
    <w:rsid w:val="00282268"/>
    <w:rsid w:val="00284714"/>
    <w:rsid w:val="00290ABE"/>
    <w:rsid w:val="00291703"/>
    <w:rsid w:val="00293CAE"/>
    <w:rsid w:val="002940E1"/>
    <w:rsid w:val="00294209"/>
    <w:rsid w:val="002942A7"/>
    <w:rsid w:val="002948B5"/>
    <w:rsid w:val="00294B4A"/>
    <w:rsid w:val="00295255"/>
    <w:rsid w:val="00295639"/>
    <w:rsid w:val="00295E8D"/>
    <w:rsid w:val="00296E24"/>
    <w:rsid w:val="00296E49"/>
    <w:rsid w:val="002A1C63"/>
    <w:rsid w:val="002A2F95"/>
    <w:rsid w:val="002A3622"/>
    <w:rsid w:val="002A48A3"/>
    <w:rsid w:val="002A4ECF"/>
    <w:rsid w:val="002A53F3"/>
    <w:rsid w:val="002A58B6"/>
    <w:rsid w:val="002A5D67"/>
    <w:rsid w:val="002A657B"/>
    <w:rsid w:val="002B0213"/>
    <w:rsid w:val="002B097D"/>
    <w:rsid w:val="002B19E0"/>
    <w:rsid w:val="002B1E95"/>
    <w:rsid w:val="002B2128"/>
    <w:rsid w:val="002B42CB"/>
    <w:rsid w:val="002B4796"/>
    <w:rsid w:val="002C179D"/>
    <w:rsid w:val="002C1FF3"/>
    <w:rsid w:val="002C20FE"/>
    <w:rsid w:val="002C21F3"/>
    <w:rsid w:val="002C25CB"/>
    <w:rsid w:val="002C2870"/>
    <w:rsid w:val="002C2FEC"/>
    <w:rsid w:val="002C66A6"/>
    <w:rsid w:val="002D0561"/>
    <w:rsid w:val="002D1169"/>
    <w:rsid w:val="002D1913"/>
    <w:rsid w:val="002D20CD"/>
    <w:rsid w:val="002D28A9"/>
    <w:rsid w:val="002D54F7"/>
    <w:rsid w:val="002D5EA6"/>
    <w:rsid w:val="002D7F41"/>
    <w:rsid w:val="002E02C1"/>
    <w:rsid w:val="002E2C0A"/>
    <w:rsid w:val="002E422C"/>
    <w:rsid w:val="002E559E"/>
    <w:rsid w:val="002E5B63"/>
    <w:rsid w:val="002E66EF"/>
    <w:rsid w:val="002E7251"/>
    <w:rsid w:val="002E7BFA"/>
    <w:rsid w:val="002F15E4"/>
    <w:rsid w:val="002F31AA"/>
    <w:rsid w:val="002F31DA"/>
    <w:rsid w:val="002F691A"/>
    <w:rsid w:val="002F76E3"/>
    <w:rsid w:val="003011D7"/>
    <w:rsid w:val="003040A9"/>
    <w:rsid w:val="003047B6"/>
    <w:rsid w:val="00305135"/>
    <w:rsid w:val="00306444"/>
    <w:rsid w:val="00306BAC"/>
    <w:rsid w:val="00310B4A"/>
    <w:rsid w:val="003117D1"/>
    <w:rsid w:val="00311E60"/>
    <w:rsid w:val="00312C05"/>
    <w:rsid w:val="003139C6"/>
    <w:rsid w:val="00313E7C"/>
    <w:rsid w:val="00314B0E"/>
    <w:rsid w:val="003161E4"/>
    <w:rsid w:val="0032037E"/>
    <w:rsid w:val="00321DE8"/>
    <w:rsid w:val="00321F43"/>
    <w:rsid w:val="0032200D"/>
    <w:rsid w:val="0032213A"/>
    <w:rsid w:val="0032268F"/>
    <w:rsid w:val="00323738"/>
    <w:rsid w:val="00325616"/>
    <w:rsid w:val="0032574F"/>
    <w:rsid w:val="00325B30"/>
    <w:rsid w:val="00326A0D"/>
    <w:rsid w:val="00326C03"/>
    <w:rsid w:val="003300EA"/>
    <w:rsid w:val="00330ACF"/>
    <w:rsid w:val="00333259"/>
    <w:rsid w:val="0033338F"/>
    <w:rsid w:val="00333F40"/>
    <w:rsid w:val="003413B8"/>
    <w:rsid w:val="003414C3"/>
    <w:rsid w:val="00343100"/>
    <w:rsid w:val="00344D60"/>
    <w:rsid w:val="00346075"/>
    <w:rsid w:val="0034687E"/>
    <w:rsid w:val="003472EB"/>
    <w:rsid w:val="00350906"/>
    <w:rsid w:val="0035213D"/>
    <w:rsid w:val="003529EE"/>
    <w:rsid w:val="00352D22"/>
    <w:rsid w:val="00356435"/>
    <w:rsid w:val="00356C3E"/>
    <w:rsid w:val="00356C7E"/>
    <w:rsid w:val="00363884"/>
    <w:rsid w:val="00363DFF"/>
    <w:rsid w:val="00364CF2"/>
    <w:rsid w:val="0036654F"/>
    <w:rsid w:val="00367237"/>
    <w:rsid w:val="00371110"/>
    <w:rsid w:val="00371469"/>
    <w:rsid w:val="00371AE6"/>
    <w:rsid w:val="00371B20"/>
    <w:rsid w:val="0037302D"/>
    <w:rsid w:val="00374701"/>
    <w:rsid w:val="0037497A"/>
    <w:rsid w:val="00376D0A"/>
    <w:rsid w:val="003802DE"/>
    <w:rsid w:val="003813EF"/>
    <w:rsid w:val="00381700"/>
    <w:rsid w:val="003826F3"/>
    <w:rsid w:val="003834CA"/>
    <w:rsid w:val="00384C22"/>
    <w:rsid w:val="0038519F"/>
    <w:rsid w:val="00386612"/>
    <w:rsid w:val="0038706D"/>
    <w:rsid w:val="00387E0C"/>
    <w:rsid w:val="00390456"/>
    <w:rsid w:val="003920C8"/>
    <w:rsid w:val="00392E12"/>
    <w:rsid w:val="00394662"/>
    <w:rsid w:val="003946C2"/>
    <w:rsid w:val="0039561D"/>
    <w:rsid w:val="00395772"/>
    <w:rsid w:val="0039583B"/>
    <w:rsid w:val="003969E2"/>
    <w:rsid w:val="003A047E"/>
    <w:rsid w:val="003A0AF3"/>
    <w:rsid w:val="003A2AE1"/>
    <w:rsid w:val="003A2C93"/>
    <w:rsid w:val="003A2E36"/>
    <w:rsid w:val="003A2EC1"/>
    <w:rsid w:val="003A44B6"/>
    <w:rsid w:val="003A56E3"/>
    <w:rsid w:val="003A5A69"/>
    <w:rsid w:val="003A6FA7"/>
    <w:rsid w:val="003B0733"/>
    <w:rsid w:val="003B2660"/>
    <w:rsid w:val="003B2898"/>
    <w:rsid w:val="003B2EB4"/>
    <w:rsid w:val="003B443C"/>
    <w:rsid w:val="003B6BE4"/>
    <w:rsid w:val="003B7AF0"/>
    <w:rsid w:val="003C041E"/>
    <w:rsid w:val="003C3671"/>
    <w:rsid w:val="003C4872"/>
    <w:rsid w:val="003C7851"/>
    <w:rsid w:val="003D16E6"/>
    <w:rsid w:val="003D2688"/>
    <w:rsid w:val="003D470E"/>
    <w:rsid w:val="003D5426"/>
    <w:rsid w:val="003D793A"/>
    <w:rsid w:val="003E0266"/>
    <w:rsid w:val="003E0C9D"/>
    <w:rsid w:val="003E135B"/>
    <w:rsid w:val="003E178D"/>
    <w:rsid w:val="003E3564"/>
    <w:rsid w:val="003E3582"/>
    <w:rsid w:val="003E37C7"/>
    <w:rsid w:val="003E40F5"/>
    <w:rsid w:val="003E7CDD"/>
    <w:rsid w:val="003F1C5F"/>
    <w:rsid w:val="003F3EA8"/>
    <w:rsid w:val="003F4362"/>
    <w:rsid w:val="003F539B"/>
    <w:rsid w:val="003F6FEE"/>
    <w:rsid w:val="00400639"/>
    <w:rsid w:val="00400C43"/>
    <w:rsid w:val="00401348"/>
    <w:rsid w:val="004013EC"/>
    <w:rsid w:val="004027C3"/>
    <w:rsid w:val="00402FE0"/>
    <w:rsid w:val="004039EB"/>
    <w:rsid w:val="0040442A"/>
    <w:rsid w:val="004050FB"/>
    <w:rsid w:val="00406328"/>
    <w:rsid w:val="004068B9"/>
    <w:rsid w:val="00407E13"/>
    <w:rsid w:val="004121CA"/>
    <w:rsid w:val="004124C2"/>
    <w:rsid w:val="00412E5E"/>
    <w:rsid w:val="004133A9"/>
    <w:rsid w:val="0041437E"/>
    <w:rsid w:val="00414407"/>
    <w:rsid w:val="00416185"/>
    <w:rsid w:val="00420F97"/>
    <w:rsid w:val="004217F9"/>
    <w:rsid w:val="00421C7C"/>
    <w:rsid w:val="00422588"/>
    <w:rsid w:val="00422873"/>
    <w:rsid w:val="00424004"/>
    <w:rsid w:val="00424956"/>
    <w:rsid w:val="00427B61"/>
    <w:rsid w:val="00427CAD"/>
    <w:rsid w:val="00433CB8"/>
    <w:rsid w:val="00434AEE"/>
    <w:rsid w:val="0043595F"/>
    <w:rsid w:val="004418DA"/>
    <w:rsid w:val="00442292"/>
    <w:rsid w:val="00442336"/>
    <w:rsid w:val="00447381"/>
    <w:rsid w:val="00451B86"/>
    <w:rsid w:val="00455D12"/>
    <w:rsid w:val="004566C0"/>
    <w:rsid w:val="00457A4C"/>
    <w:rsid w:val="00461D34"/>
    <w:rsid w:val="00462F0C"/>
    <w:rsid w:val="004637D0"/>
    <w:rsid w:val="00464603"/>
    <w:rsid w:val="004668F4"/>
    <w:rsid w:val="00466F9C"/>
    <w:rsid w:val="00471647"/>
    <w:rsid w:val="004733A4"/>
    <w:rsid w:val="00473698"/>
    <w:rsid w:val="00473A6A"/>
    <w:rsid w:val="00474AAF"/>
    <w:rsid w:val="004769B4"/>
    <w:rsid w:val="00476FDA"/>
    <w:rsid w:val="004774E0"/>
    <w:rsid w:val="004803DE"/>
    <w:rsid w:val="00480662"/>
    <w:rsid w:val="004830D2"/>
    <w:rsid w:val="0048346C"/>
    <w:rsid w:val="00485252"/>
    <w:rsid w:val="0048546D"/>
    <w:rsid w:val="00485502"/>
    <w:rsid w:val="004879C3"/>
    <w:rsid w:val="0049148E"/>
    <w:rsid w:val="0049155C"/>
    <w:rsid w:val="00492E3E"/>
    <w:rsid w:val="004938D0"/>
    <w:rsid w:val="00493E49"/>
    <w:rsid w:val="004947A4"/>
    <w:rsid w:val="00494C05"/>
    <w:rsid w:val="004967EC"/>
    <w:rsid w:val="0049780B"/>
    <w:rsid w:val="004A1672"/>
    <w:rsid w:val="004A26F0"/>
    <w:rsid w:val="004A3796"/>
    <w:rsid w:val="004A4668"/>
    <w:rsid w:val="004A4D3B"/>
    <w:rsid w:val="004A5784"/>
    <w:rsid w:val="004B0A71"/>
    <w:rsid w:val="004B0C6E"/>
    <w:rsid w:val="004B1F2C"/>
    <w:rsid w:val="004B2803"/>
    <w:rsid w:val="004B2AD6"/>
    <w:rsid w:val="004B5142"/>
    <w:rsid w:val="004B558F"/>
    <w:rsid w:val="004B6738"/>
    <w:rsid w:val="004B6EC5"/>
    <w:rsid w:val="004C04BB"/>
    <w:rsid w:val="004C04FF"/>
    <w:rsid w:val="004C1125"/>
    <w:rsid w:val="004C15E8"/>
    <w:rsid w:val="004C4665"/>
    <w:rsid w:val="004C6667"/>
    <w:rsid w:val="004D00D3"/>
    <w:rsid w:val="004D0805"/>
    <w:rsid w:val="004D0C9A"/>
    <w:rsid w:val="004D1321"/>
    <w:rsid w:val="004D19CE"/>
    <w:rsid w:val="004D2453"/>
    <w:rsid w:val="004D24CE"/>
    <w:rsid w:val="004D258A"/>
    <w:rsid w:val="004D44C9"/>
    <w:rsid w:val="004D47BC"/>
    <w:rsid w:val="004D4A76"/>
    <w:rsid w:val="004D517D"/>
    <w:rsid w:val="004D65BC"/>
    <w:rsid w:val="004D7350"/>
    <w:rsid w:val="004D79C8"/>
    <w:rsid w:val="004E0010"/>
    <w:rsid w:val="004E0488"/>
    <w:rsid w:val="004E0D08"/>
    <w:rsid w:val="004E15AF"/>
    <w:rsid w:val="004E24CF"/>
    <w:rsid w:val="004E4230"/>
    <w:rsid w:val="004E64F5"/>
    <w:rsid w:val="004E671E"/>
    <w:rsid w:val="004F15F6"/>
    <w:rsid w:val="004F1868"/>
    <w:rsid w:val="004F1CC1"/>
    <w:rsid w:val="004F2EA0"/>
    <w:rsid w:val="004F3063"/>
    <w:rsid w:val="004F31DE"/>
    <w:rsid w:val="004F3F76"/>
    <w:rsid w:val="004F5222"/>
    <w:rsid w:val="004F7096"/>
    <w:rsid w:val="00500771"/>
    <w:rsid w:val="00500AC0"/>
    <w:rsid w:val="0050399D"/>
    <w:rsid w:val="005059A0"/>
    <w:rsid w:val="005068FE"/>
    <w:rsid w:val="00507043"/>
    <w:rsid w:val="00507152"/>
    <w:rsid w:val="005079DB"/>
    <w:rsid w:val="00507FEC"/>
    <w:rsid w:val="00511FA8"/>
    <w:rsid w:val="00512493"/>
    <w:rsid w:val="0051293B"/>
    <w:rsid w:val="0051410E"/>
    <w:rsid w:val="0051446E"/>
    <w:rsid w:val="00515E49"/>
    <w:rsid w:val="00520754"/>
    <w:rsid w:val="00522B25"/>
    <w:rsid w:val="00522DE9"/>
    <w:rsid w:val="00523014"/>
    <w:rsid w:val="00525235"/>
    <w:rsid w:val="00525FF6"/>
    <w:rsid w:val="005261C7"/>
    <w:rsid w:val="005264FF"/>
    <w:rsid w:val="005340E5"/>
    <w:rsid w:val="00536195"/>
    <w:rsid w:val="00537570"/>
    <w:rsid w:val="005403E7"/>
    <w:rsid w:val="00541950"/>
    <w:rsid w:val="00545D2A"/>
    <w:rsid w:val="00551DBE"/>
    <w:rsid w:val="00553125"/>
    <w:rsid w:val="00554D17"/>
    <w:rsid w:val="00556D9C"/>
    <w:rsid w:val="0056034B"/>
    <w:rsid w:val="00560AAC"/>
    <w:rsid w:val="00562025"/>
    <w:rsid w:val="00562367"/>
    <w:rsid w:val="00563BF7"/>
    <w:rsid w:val="00565D21"/>
    <w:rsid w:val="005664E7"/>
    <w:rsid w:val="00566BEB"/>
    <w:rsid w:val="0056769E"/>
    <w:rsid w:val="00567C30"/>
    <w:rsid w:val="005707C6"/>
    <w:rsid w:val="005730FD"/>
    <w:rsid w:val="00573FDF"/>
    <w:rsid w:val="0057435A"/>
    <w:rsid w:val="00574930"/>
    <w:rsid w:val="00577E3E"/>
    <w:rsid w:val="00580856"/>
    <w:rsid w:val="0058318B"/>
    <w:rsid w:val="00583682"/>
    <w:rsid w:val="005837AA"/>
    <w:rsid w:val="00583B5A"/>
    <w:rsid w:val="005904CD"/>
    <w:rsid w:val="00591B61"/>
    <w:rsid w:val="0059203C"/>
    <w:rsid w:val="005940C2"/>
    <w:rsid w:val="00595754"/>
    <w:rsid w:val="00596E4A"/>
    <w:rsid w:val="0059710C"/>
    <w:rsid w:val="00597D11"/>
    <w:rsid w:val="005A05F4"/>
    <w:rsid w:val="005A285F"/>
    <w:rsid w:val="005A4349"/>
    <w:rsid w:val="005A4D38"/>
    <w:rsid w:val="005A5E22"/>
    <w:rsid w:val="005A749F"/>
    <w:rsid w:val="005B000E"/>
    <w:rsid w:val="005B05C5"/>
    <w:rsid w:val="005B09E9"/>
    <w:rsid w:val="005B1989"/>
    <w:rsid w:val="005B1E26"/>
    <w:rsid w:val="005B1F36"/>
    <w:rsid w:val="005B643E"/>
    <w:rsid w:val="005B6668"/>
    <w:rsid w:val="005B6995"/>
    <w:rsid w:val="005C020F"/>
    <w:rsid w:val="005C14ED"/>
    <w:rsid w:val="005C1515"/>
    <w:rsid w:val="005C450A"/>
    <w:rsid w:val="005C5A44"/>
    <w:rsid w:val="005C6A54"/>
    <w:rsid w:val="005D0EB6"/>
    <w:rsid w:val="005D115E"/>
    <w:rsid w:val="005D1593"/>
    <w:rsid w:val="005D292B"/>
    <w:rsid w:val="005D2A7A"/>
    <w:rsid w:val="005D3211"/>
    <w:rsid w:val="005D5979"/>
    <w:rsid w:val="005D59F7"/>
    <w:rsid w:val="005D6B18"/>
    <w:rsid w:val="005D7788"/>
    <w:rsid w:val="005E1C09"/>
    <w:rsid w:val="005E1EB6"/>
    <w:rsid w:val="005E2ADA"/>
    <w:rsid w:val="005E2DCA"/>
    <w:rsid w:val="005E483C"/>
    <w:rsid w:val="005E493C"/>
    <w:rsid w:val="005E5894"/>
    <w:rsid w:val="005F20CB"/>
    <w:rsid w:val="005F3361"/>
    <w:rsid w:val="005F356B"/>
    <w:rsid w:val="005F53E9"/>
    <w:rsid w:val="005F5B4D"/>
    <w:rsid w:val="005F6087"/>
    <w:rsid w:val="005F7A0B"/>
    <w:rsid w:val="00600F19"/>
    <w:rsid w:val="00600FAE"/>
    <w:rsid w:val="006010F9"/>
    <w:rsid w:val="006018F6"/>
    <w:rsid w:val="00603ED0"/>
    <w:rsid w:val="00607CEA"/>
    <w:rsid w:val="00610749"/>
    <w:rsid w:val="006124B8"/>
    <w:rsid w:val="00616714"/>
    <w:rsid w:val="00617DC5"/>
    <w:rsid w:val="00622EC8"/>
    <w:rsid w:val="00623640"/>
    <w:rsid w:val="0062509F"/>
    <w:rsid w:val="00625B9E"/>
    <w:rsid w:val="00626F83"/>
    <w:rsid w:val="006300F1"/>
    <w:rsid w:val="006322F2"/>
    <w:rsid w:val="006323C5"/>
    <w:rsid w:val="006334CE"/>
    <w:rsid w:val="0063479E"/>
    <w:rsid w:val="006348EB"/>
    <w:rsid w:val="0063561F"/>
    <w:rsid w:val="00636316"/>
    <w:rsid w:val="0064009A"/>
    <w:rsid w:val="00640235"/>
    <w:rsid w:val="006403DD"/>
    <w:rsid w:val="006435FE"/>
    <w:rsid w:val="00643EC6"/>
    <w:rsid w:val="00646CEF"/>
    <w:rsid w:val="00647314"/>
    <w:rsid w:val="00647565"/>
    <w:rsid w:val="00647FA4"/>
    <w:rsid w:val="00653480"/>
    <w:rsid w:val="00653904"/>
    <w:rsid w:val="006541CD"/>
    <w:rsid w:val="006547D8"/>
    <w:rsid w:val="00654DED"/>
    <w:rsid w:val="0065707B"/>
    <w:rsid w:val="006579BB"/>
    <w:rsid w:val="00663FC7"/>
    <w:rsid w:val="006642C7"/>
    <w:rsid w:val="00670A68"/>
    <w:rsid w:val="006728BE"/>
    <w:rsid w:val="00673779"/>
    <w:rsid w:val="006748B0"/>
    <w:rsid w:val="00677135"/>
    <w:rsid w:val="00677DDD"/>
    <w:rsid w:val="006802F4"/>
    <w:rsid w:val="00681203"/>
    <w:rsid w:val="00682DDE"/>
    <w:rsid w:val="006860BB"/>
    <w:rsid w:val="00686548"/>
    <w:rsid w:val="00686663"/>
    <w:rsid w:val="00690FBA"/>
    <w:rsid w:val="00693050"/>
    <w:rsid w:val="0069308A"/>
    <w:rsid w:val="00693715"/>
    <w:rsid w:val="006941E5"/>
    <w:rsid w:val="006943E0"/>
    <w:rsid w:val="006A4FD2"/>
    <w:rsid w:val="006A5849"/>
    <w:rsid w:val="006A6042"/>
    <w:rsid w:val="006A7583"/>
    <w:rsid w:val="006A7C8F"/>
    <w:rsid w:val="006B207D"/>
    <w:rsid w:val="006B2920"/>
    <w:rsid w:val="006B316C"/>
    <w:rsid w:val="006B4209"/>
    <w:rsid w:val="006B42FD"/>
    <w:rsid w:val="006B5131"/>
    <w:rsid w:val="006B6D9C"/>
    <w:rsid w:val="006B7057"/>
    <w:rsid w:val="006C040E"/>
    <w:rsid w:val="006C103D"/>
    <w:rsid w:val="006C35FE"/>
    <w:rsid w:val="006C43E3"/>
    <w:rsid w:val="006C5DDE"/>
    <w:rsid w:val="006C6484"/>
    <w:rsid w:val="006D2BED"/>
    <w:rsid w:val="006D3A9A"/>
    <w:rsid w:val="006D3BF6"/>
    <w:rsid w:val="006D40F5"/>
    <w:rsid w:val="006D425C"/>
    <w:rsid w:val="006D4E43"/>
    <w:rsid w:val="006D7582"/>
    <w:rsid w:val="006D7701"/>
    <w:rsid w:val="006D78A4"/>
    <w:rsid w:val="006D7DAE"/>
    <w:rsid w:val="006E1873"/>
    <w:rsid w:val="006E387A"/>
    <w:rsid w:val="006E7807"/>
    <w:rsid w:val="006E78EE"/>
    <w:rsid w:val="006F058D"/>
    <w:rsid w:val="006F0757"/>
    <w:rsid w:val="006F11DB"/>
    <w:rsid w:val="006F23C7"/>
    <w:rsid w:val="006F2685"/>
    <w:rsid w:val="006F2907"/>
    <w:rsid w:val="006F388F"/>
    <w:rsid w:val="006F38CC"/>
    <w:rsid w:val="006F4E55"/>
    <w:rsid w:val="006F5CCB"/>
    <w:rsid w:val="00702592"/>
    <w:rsid w:val="00703DF8"/>
    <w:rsid w:val="007057F1"/>
    <w:rsid w:val="00705D94"/>
    <w:rsid w:val="0070618A"/>
    <w:rsid w:val="00707045"/>
    <w:rsid w:val="00710577"/>
    <w:rsid w:val="00710C67"/>
    <w:rsid w:val="007112EA"/>
    <w:rsid w:val="007126BB"/>
    <w:rsid w:val="007138ED"/>
    <w:rsid w:val="007139E6"/>
    <w:rsid w:val="007158B5"/>
    <w:rsid w:val="0071609C"/>
    <w:rsid w:val="007165F5"/>
    <w:rsid w:val="007168E4"/>
    <w:rsid w:val="0072041D"/>
    <w:rsid w:val="00720ACF"/>
    <w:rsid w:val="0072180F"/>
    <w:rsid w:val="00722D2B"/>
    <w:rsid w:val="00723B38"/>
    <w:rsid w:val="00724D05"/>
    <w:rsid w:val="00727A58"/>
    <w:rsid w:val="00731BEF"/>
    <w:rsid w:val="00731E03"/>
    <w:rsid w:val="0073364C"/>
    <w:rsid w:val="007343DE"/>
    <w:rsid w:val="00734D3F"/>
    <w:rsid w:val="007366E3"/>
    <w:rsid w:val="007408A7"/>
    <w:rsid w:val="00742D06"/>
    <w:rsid w:val="0074448C"/>
    <w:rsid w:val="0074539D"/>
    <w:rsid w:val="00745EB9"/>
    <w:rsid w:val="00746625"/>
    <w:rsid w:val="00746F88"/>
    <w:rsid w:val="00750BB9"/>
    <w:rsid w:val="00751B2B"/>
    <w:rsid w:val="00751F22"/>
    <w:rsid w:val="00752BEE"/>
    <w:rsid w:val="00752C78"/>
    <w:rsid w:val="00752F1A"/>
    <w:rsid w:val="0075335A"/>
    <w:rsid w:val="00754369"/>
    <w:rsid w:val="00754B02"/>
    <w:rsid w:val="00755BCF"/>
    <w:rsid w:val="00757E9D"/>
    <w:rsid w:val="00762FAA"/>
    <w:rsid w:val="0076402A"/>
    <w:rsid w:val="00766C6A"/>
    <w:rsid w:val="00766DD3"/>
    <w:rsid w:val="00770BE5"/>
    <w:rsid w:val="00771893"/>
    <w:rsid w:val="00773486"/>
    <w:rsid w:val="00773811"/>
    <w:rsid w:val="0077535A"/>
    <w:rsid w:val="00776276"/>
    <w:rsid w:val="00781026"/>
    <w:rsid w:val="007813BE"/>
    <w:rsid w:val="0078280B"/>
    <w:rsid w:val="00782AB1"/>
    <w:rsid w:val="00783174"/>
    <w:rsid w:val="0078474A"/>
    <w:rsid w:val="007852FD"/>
    <w:rsid w:val="00786369"/>
    <w:rsid w:val="00786E88"/>
    <w:rsid w:val="00787C27"/>
    <w:rsid w:val="00790D35"/>
    <w:rsid w:val="00793692"/>
    <w:rsid w:val="00793DDC"/>
    <w:rsid w:val="00795F27"/>
    <w:rsid w:val="007A00A9"/>
    <w:rsid w:val="007A201B"/>
    <w:rsid w:val="007A2AFE"/>
    <w:rsid w:val="007A2E7C"/>
    <w:rsid w:val="007A3765"/>
    <w:rsid w:val="007A3927"/>
    <w:rsid w:val="007B19EF"/>
    <w:rsid w:val="007B1A15"/>
    <w:rsid w:val="007B2608"/>
    <w:rsid w:val="007B2748"/>
    <w:rsid w:val="007B2FFF"/>
    <w:rsid w:val="007B4EB2"/>
    <w:rsid w:val="007C0185"/>
    <w:rsid w:val="007C0654"/>
    <w:rsid w:val="007C06F1"/>
    <w:rsid w:val="007C42E5"/>
    <w:rsid w:val="007C4794"/>
    <w:rsid w:val="007C5EB9"/>
    <w:rsid w:val="007C6CB0"/>
    <w:rsid w:val="007C7162"/>
    <w:rsid w:val="007D098C"/>
    <w:rsid w:val="007D0D93"/>
    <w:rsid w:val="007D1940"/>
    <w:rsid w:val="007D1C21"/>
    <w:rsid w:val="007D2D09"/>
    <w:rsid w:val="007D3687"/>
    <w:rsid w:val="007D3F53"/>
    <w:rsid w:val="007D6117"/>
    <w:rsid w:val="007D7533"/>
    <w:rsid w:val="007D7C71"/>
    <w:rsid w:val="007E0073"/>
    <w:rsid w:val="007E2B6D"/>
    <w:rsid w:val="007E2EF7"/>
    <w:rsid w:val="007E60B9"/>
    <w:rsid w:val="007F28BB"/>
    <w:rsid w:val="007F37F2"/>
    <w:rsid w:val="007F4922"/>
    <w:rsid w:val="007F5149"/>
    <w:rsid w:val="007F55D6"/>
    <w:rsid w:val="007F5B1E"/>
    <w:rsid w:val="007F5C57"/>
    <w:rsid w:val="007F6110"/>
    <w:rsid w:val="0080075B"/>
    <w:rsid w:val="008012A5"/>
    <w:rsid w:val="00802667"/>
    <w:rsid w:val="00802911"/>
    <w:rsid w:val="00802F61"/>
    <w:rsid w:val="00803868"/>
    <w:rsid w:val="008048B0"/>
    <w:rsid w:val="008069A9"/>
    <w:rsid w:val="008075A0"/>
    <w:rsid w:val="008102BE"/>
    <w:rsid w:val="00810610"/>
    <w:rsid w:val="00814D51"/>
    <w:rsid w:val="0081578D"/>
    <w:rsid w:val="00816010"/>
    <w:rsid w:val="008202D2"/>
    <w:rsid w:val="00822B8D"/>
    <w:rsid w:val="00823601"/>
    <w:rsid w:val="0082444C"/>
    <w:rsid w:val="0082538A"/>
    <w:rsid w:val="00825994"/>
    <w:rsid w:val="0082696E"/>
    <w:rsid w:val="0083237C"/>
    <w:rsid w:val="00833F22"/>
    <w:rsid w:val="0083450F"/>
    <w:rsid w:val="00835311"/>
    <w:rsid w:val="008364BA"/>
    <w:rsid w:val="00836B9C"/>
    <w:rsid w:val="008378DE"/>
    <w:rsid w:val="008419F8"/>
    <w:rsid w:val="00842CC5"/>
    <w:rsid w:val="00843DE9"/>
    <w:rsid w:val="00845776"/>
    <w:rsid w:val="00845B74"/>
    <w:rsid w:val="0084669F"/>
    <w:rsid w:val="00846B51"/>
    <w:rsid w:val="00847429"/>
    <w:rsid w:val="0085092C"/>
    <w:rsid w:val="00854AB0"/>
    <w:rsid w:val="008550E8"/>
    <w:rsid w:val="008554E6"/>
    <w:rsid w:val="00855B2F"/>
    <w:rsid w:val="0085623E"/>
    <w:rsid w:val="008579DB"/>
    <w:rsid w:val="008611E8"/>
    <w:rsid w:val="008630BC"/>
    <w:rsid w:val="008637ED"/>
    <w:rsid w:val="0086641D"/>
    <w:rsid w:val="00866556"/>
    <w:rsid w:val="00866953"/>
    <w:rsid w:val="00866C6F"/>
    <w:rsid w:val="00866EAB"/>
    <w:rsid w:val="00870562"/>
    <w:rsid w:val="008729F5"/>
    <w:rsid w:val="00873FCC"/>
    <w:rsid w:val="00874849"/>
    <w:rsid w:val="0087570C"/>
    <w:rsid w:val="008757B1"/>
    <w:rsid w:val="00875E3E"/>
    <w:rsid w:val="00876DAC"/>
    <w:rsid w:val="00880575"/>
    <w:rsid w:val="00880713"/>
    <w:rsid w:val="00881A27"/>
    <w:rsid w:val="00884433"/>
    <w:rsid w:val="00885275"/>
    <w:rsid w:val="008863BD"/>
    <w:rsid w:val="00886670"/>
    <w:rsid w:val="00890047"/>
    <w:rsid w:val="008921AE"/>
    <w:rsid w:val="00895311"/>
    <w:rsid w:val="008961CB"/>
    <w:rsid w:val="00896C90"/>
    <w:rsid w:val="00897F69"/>
    <w:rsid w:val="008A0C26"/>
    <w:rsid w:val="008A32D5"/>
    <w:rsid w:val="008A33EB"/>
    <w:rsid w:val="008A3B12"/>
    <w:rsid w:val="008A4C67"/>
    <w:rsid w:val="008A536A"/>
    <w:rsid w:val="008A61DA"/>
    <w:rsid w:val="008A626F"/>
    <w:rsid w:val="008A7AD9"/>
    <w:rsid w:val="008B1613"/>
    <w:rsid w:val="008B233F"/>
    <w:rsid w:val="008B30B6"/>
    <w:rsid w:val="008B63F8"/>
    <w:rsid w:val="008B666B"/>
    <w:rsid w:val="008B6B98"/>
    <w:rsid w:val="008B7FBD"/>
    <w:rsid w:val="008C154D"/>
    <w:rsid w:val="008C2D8B"/>
    <w:rsid w:val="008C2F4C"/>
    <w:rsid w:val="008C3281"/>
    <w:rsid w:val="008C3B86"/>
    <w:rsid w:val="008C3DDE"/>
    <w:rsid w:val="008C41FE"/>
    <w:rsid w:val="008C6F8D"/>
    <w:rsid w:val="008C7B00"/>
    <w:rsid w:val="008D016F"/>
    <w:rsid w:val="008D03F8"/>
    <w:rsid w:val="008D04C8"/>
    <w:rsid w:val="008D4CFB"/>
    <w:rsid w:val="008D6496"/>
    <w:rsid w:val="008D6E45"/>
    <w:rsid w:val="008D7F00"/>
    <w:rsid w:val="008E13E9"/>
    <w:rsid w:val="008E5149"/>
    <w:rsid w:val="008E5FCE"/>
    <w:rsid w:val="008E6BCF"/>
    <w:rsid w:val="008F3087"/>
    <w:rsid w:val="008F5D21"/>
    <w:rsid w:val="008F5D60"/>
    <w:rsid w:val="008F6A09"/>
    <w:rsid w:val="008F7191"/>
    <w:rsid w:val="008F7FE2"/>
    <w:rsid w:val="009002B4"/>
    <w:rsid w:val="00900483"/>
    <w:rsid w:val="009005D9"/>
    <w:rsid w:val="00900BA1"/>
    <w:rsid w:val="00901159"/>
    <w:rsid w:val="00901E54"/>
    <w:rsid w:val="00901F5C"/>
    <w:rsid w:val="00903968"/>
    <w:rsid w:val="00904EA5"/>
    <w:rsid w:val="00905047"/>
    <w:rsid w:val="0090519F"/>
    <w:rsid w:val="0090596F"/>
    <w:rsid w:val="009063D2"/>
    <w:rsid w:val="00906783"/>
    <w:rsid w:val="00907448"/>
    <w:rsid w:val="00907762"/>
    <w:rsid w:val="00913048"/>
    <w:rsid w:val="009141ED"/>
    <w:rsid w:val="00914222"/>
    <w:rsid w:val="00914FF6"/>
    <w:rsid w:val="009151C2"/>
    <w:rsid w:val="00915698"/>
    <w:rsid w:val="009166EA"/>
    <w:rsid w:val="00917194"/>
    <w:rsid w:val="009171E0"/>
    <w:rsid w:val="009178CB"/>
    <w:rsid w:val="00920F18"/>
    <w:rsid w:val="00923A7E"/>
    <w:rsid w:val="0092490C"/>
    <w:rsid w:val="0092708E"/>
    <w:rsid w:val="009307FA"/>
    <w:rsid w:val="00930D36"/>
    <w:rsid w:val="009336CD"/>
    <w:rsid w:val="00934492"/>
    <w:rsid w:val="00935861"/>
    <w:rsid w:val="00935E21"/>
    <w:rsid w:val="0093753F"/>
    <w:rsid w:val="009400C1"/>
    <w:rsid w:val="009410A1"/>
    <w:rsid w:val="00941197"/>
    <w:rsid w:val="00942439"/>
    <w:rsid w:val="00943089"/>
    <w:rsid w:val="00944C2F"/>
    <w:rsid w:val="00945873"/>
    <w:rsid w:val="00945A4C"/>
    <w:rsid w:val="0095226D"/>
    <w:rsid w:val="00955697"/>
    <w:rsid w:val="00957AF5"/>
    <w:rsid w:val="00960EFF"/>
    <w:rsid w:val="00961147"/>
    <w:rsid w:val="0096275F"/>
    <w:rsid w:val="009630B5"/>
    <w:rsid w:val="00963868"/>
    <w:rsid w:val="00963E1F"/>
    <w:rsid w:val="0096519B"/>
    <w:rsid w:val="009653C4"/>
    <w:rsid w:val="00965E08"/>
    <w:rsid w:val="00965FC1"/>
    <w:rsid w:val="00965FF0"/>
    <w:rsid w:val="00966A8F"/>
    <w:rsid w:val="00967A8E"/>
    <w:rsid w:val="009701F6"/>
    <w:rsid w:val="00971219"/>
    <w:rsid w:val="00972116"/>
    <w:rsid w:val="0097563A"/>
    <w:rsid w:val="00975C1E"/>
    <w:rsid w:val="009765D1"/>
    <w:rsid w:val="00977ECA"/>
    <w:rsid w:val="00980635"/>
    <w:rsid w:val="0098084D"/>
    <w:rsid w:val="009838C0"/>
    <w:rsid w:val="00985D28"/>
    <w:rsid w:val="00986D3A"/>
    <w:rsid w:val="00987393"/>
    <w:rsid w:val="0098796F"/>
    <w:rsid w:val="00990956"/>
    <w:rsid w:val="00990DA5"/>
    <w:rsid w:val="0099226D"/>
    <w:rsid w:val="00995328"/>
    <w:rsid w:val="00995E61"/>
    <w:rsid w:val="009A100B"/>
    <w:rsid w:val="009A24AA"/>
    <w:rsid w:val="009A6BED"/>
    <w:rsid w:val="009A724E"/>
    <w:rsid w:val="009A7365"/>
    <w:rsid w:val="009A760F"/>
    <w:rsid w:val="009B0BD3"/>
    <w:rsid w:val="009B22E5"/>
    <w:rsid w:val="009B331F"/>
    <w:rsid w:val="009B66AE"/>
    <w:rsid w:val="009C0DA9"/>
    <w:rsid w:val="009C17DF"/>
    <w:rsid w:val="009C2883"/>
    <w:rsid w:val="009C39FA"/>
    <w:rsid w:val="009C4192"/>
    <w:rsid w:val="009C561F"/>
    <w:rsid w:val="009C57CA"/>
    <w:rsid w:val="009C7BA5"/>
    <w:rsid w:val="009C7DAF"/>
    <w:rsid w:val="009D4076"/>
    <w:rsid w:val="009D56A8"/>
    <w:rsid w:val="009D6F9D"/>
    <w:rsid w:val="009D7697"/>
    <w:rsid w:val="009E0111"/>
    <w:rsid w:val="009E034D"/>
    <w:rsid w:val="009E1D03"/>
    <w:rsid w:val="009E29DF"/>
    <w:rsid w:val="009E2D53"/>
    <w:rsid w:val="009E2DD9"/>
    <w:rsid w:val="009E493E"/>
    <w:rsid w:val="009E57D4"/>
    <w:rsid w:val="009E5F31"/>
    <w:rsid w:val="009F1DD7"/>
    <w:rsid w:val="009F1E60"/>
    <w:rsid w:val="009F2F5C"/>
    <w:rsid w:val="009F2FDD"/>
    <w:rsid w:val="009F303D"/>
    <w:rsid w:val="009F3C59"/>
    <w:rsid w:val="009F4B09"/>
    <w:rsid w:val="009F5D8C"/>
    <w:rsid w:val="009F5E91"/>
    <w:rsid w:val="009F67B7"/>
    <w:rsid w:val="009F6DF0"/>
    <w:rsid w:val="009F727F"/>
    <w:rsid w:val="00A00431"/>
    <w:rsid w:val="00A02402"/>
    <w:rsid w:val="00A02B12"/>
    <w:rsid w:val="00A06921"/>
    <w:rsid w:val="00A06B00"/>
    <w:rsid w:val="00A06B3C"/>
    <w:rsid w:val="00A06C51"/>
    <w:rsid w:val="00A074C9"/>
    <w:rsid w:val="00A07A51"/>
    <w:rsid w:val="00A07F88"/>
    <w:rsid w:val="00A106A9"/>
    <w:rsid w:val="00A12A0F"/>
    <w:rsid w:val="00A13E3A"/>
    <w:rsid w:val="00A15C30"/>
    <w:rsid w:val="00A16C37"/>
    <w:rsid w:val="00A17F5D"/>
    <w:rsid w:val="00A203EA"/>
    <w:rsid w:val="00A2160C"/>
    <w:rsid w:val="00A216D2"/>
    <w:rsid w:val="00A237F4"/>
    <w:rsid w:val="00A2471D"/>
    <w:rsid w:val="00A31AB2"/>
    <w:rsid w:val="00A321CC"/>
    <w:rsid w:val="00A34A52"/>
    <w:rsid w:val="00A36833"/>
    <w:rsid w:val="00A4144A"/>
    <w:rsid w:val="00A41BCB"/>
    <w:rsid w:val="00A43AE9"/>
    <w:rsid w:val="00A455F7"/>
    <w:rsid w:val="00A45A54"/>
    <w:rsid w:val="00A463D9"/>
    <w:rsid w:val="00A46CF0"/>
    <w:rsid w:val="00A50676"/>
    <w:rsid w:val="00A519F3"/>
    <w:rsid w:val="00A53844"/>
    <w:rsid w:val="00A56F92"/>
    <w:rsid w:val="00A6179A"/>
    <w:rsid w:val="00A62F89"/>
    <w:rsid w:val="00A630EA"/>
    <w:rsid w:val="00A634C6"/>
    <w:rsid w:val="00A64653"/>
    <w:rsid w:val="00A656CE"/>
    <w:rsid w:val="00A65778"/>
    <w:rsid w:val="00A66F79"/>
    <w:rsid w:val="00A6763A"/>
    <w:rsid w:val="00A677F7"/>
    <w:rsid w:val="00A67D84"/>
    <w:rsid w:val="00A70DA5"/>
    <w:rsid w:val="00A7187B"/>
    <w:rsid w:val="00A71B31"/>
    <w:rsid w:val="00A71CB5"/>
    <w:rsid w:val="00A743EF"/>
    <w:rsid w:val="00A7454F"/>
    <w:rsid w:val="00A75BEB"/>
    <w:rsid w:val="00A775BD"/>
    <w:rsid w:val="00A77DA5"/>
    <w:rsid w:val="00A801E5"/>
    <w:rsid w:val="00A8195A"/>
    <w:rsid w:val="00A836EF"/>
    <w:rsid w:val="00A8618D"/>
    <w:rsid w:val="00A865BC"/>
    <w:rsid w:val="00A87863"/>
    <w:rsid w:val="00A90293"/>
    <w:rsid w:val="00A90E54"/>
    <w:rsid w:val="00A91B20"/>
    <w:rsid w:val="00A95B3C"/>
    <w:rsid w:val="00A95CA8"/>
    <w:rsid w:val="00A9628E"/>
    <w:rsid w:val="00A9734B"/>
    <w:rsid w:val="00AA229C"/>
    <w:rsid w:val="00AA3230"/>
    <w:rsid w:val="00AA399C"/>
    <w:rsid w:val="00AA43E5"/>
    <w:rsid w:val="00AA446D"/>
    <w:rsid w:val="00AA5ADC"/>
    <w:rsid w:val="00AA63E2"/>
    <w:rsid w:val="00AA76C0"/>
    <w:rsid w:val="00AA77FA"/>
    <w:rsid w:val="00AA7E21"/>
    <w:rsid w:val="00AB05B6"/>
    <w:rsid w:val="00AB0E3E"/>
    <w:rsid w:val="00AB1423"/>
    <w:rsid w:val="00AB2022"/>
    <w:rsid w:val="00AB220E"/>
    <w:rsid w:val="00AB2954"/>
    <w:rsid w:val="00AB388C"/>
    <w:rsid w:val="00AB5835"/>
    <w:rsid w:val="00AB5F6B"/>
    <w:rsid w:val="00AB6BAD"/>
    <w:rsid w:val="00AB7C65"/>
    <w:rsid w:val="00AC06A0"/>
    <w:rsid w:val="00AC0F98"/>
    <w:rsid w:val="00AC4DF4"/>
    <w:rsid w:val="00AC6F95"/>
    <w:rsid w:val="00AC7085"/>
    <w:rsid w:val="00AC724D"/>
    <w:rsid w:val="00AC72B2"/>
    <w:rsid w:val="00AC736A"/>
    <w:rsid w:val="00AC7CC0"/>
    <w:rsid w:val="00AC7E8C"/>
    <w:rsid w:val="00AD2A1D"/>
    <w:rsid w:val="00AD2F8A"/>
    <w:rsid w:val="00AD4F77"/>
    <w:rsid w:val="00AD5AA5"/>
    <w:rsid w:val="00AD5AD0"/>
    <w:rsid w:val="00AD6953"/>
    <w:rsid w:val="00AD7082"/>
    <w:rsid w:val="00AD7BA9"/>
    <w:rsid w:val="00AE2358"/>
    <w:rsid w:val="00AE5CE0"/>
    <w:rsid w:val="00AE6AB7"/>
    <w:rsid w:val="00AE6B1F"/>
    <w:rsid w:val="00AF3DDF"/>
    <w:rsid w:val="00AF4D0E"/>
    <w:rsid w:val="00AF686C"/>
    <w:rsid w:val="00B00619"/>
    <w:rsid w:val="00B052DE"/>
    <w:rsid w:val="00B07502"/>
    <w:rsid w:val="00B104F4"/>
    <w:rsid w:val="00B11FAA"/>
    <w:rsid w:val="00B12F77"/>
    <w:rsid w:val="00B1395F"/>
    <w:rsid w:val="00B15865"/>
    <w:rsid w:val="00B17F4B"/>
    <w:rsid w:val="00B20762"/>
    <w:rsid w:val="00B20809"/>
    <w:rsid w:val="00B21085"/>
    <w:rsid w:val="00B2251A"/>
    <w:rsid w:val="00B23D7B"/>
    <w:rsid w:val="00B25776"/>
    <w:rsid w:val="00B266DF"/>
    <w:rsid w:val="00B27DC3"/>
    <w:rsid w:val="00B3260B"/>
    <w:rsid w:val="00B3295C"/>
    <w:rsid w:val="00B34BDC"/>
    <w:rsid w:val="00B35835"/>
    <w:rsid w:val="00B35CC3"/>
    <w:rsid w:val="00B3601E"/>
    <w:rsid w:val="00B37196"/>
    <w:rsid w:val="00B37263"/>
    <w:rsid w:val="00B42B14"/>
    <w:rsid w:val="00B445C1"/>
    <w:rsid w:val="00B45AEE"/>
    <w:rsid w:val="00B51C71"/>
    <w:rsid w:val="00B53080"/>
    <w:rsid w:val="00B5433C"/>
    <w:rsid w:val="00B5450D"/>
    <w:rsid w:val="00B54733"/>
    <w:rsid w:val="00B56051"/>
    <w:rsid w:val="00B56795"/>
    <w:rsid w:val="00B57667"/>
    <w:rsid w:val="00B57AD3"/>
    <w:rsid w:val="00B60AD4"/>
    <w:rsid w:val="00B613C2"/>
    <w:rsid w:val="00B625EF"/>
    <w:rsid w:val="00B62B22"/>
    <w:rsid w:val="00B653C9"/>
    <w:rsid w:val="00B659D6"/>
    <w:rsid w:val="00B65C9D"/>
    <w:rsid w:val="00B65E5B"/>
    <w:rsid w:val="00B70272"/>
    <w:rsid w:val="00B707CF"/>
    <w:rsid w:val="00B709EA"/>
    <w:rsid w:val="00B7171D"/>
    <w:rsid w:val="00B71F34"/>
    <w:rsid w:val="00B7302E"/>
    <w:rsid w:val="00B73B29"/>
    <w:rsid w:val="00B764FB"/>
    <w:rsid w:val="00B7788B"/>
    <w:rsid w:val="00B77B0B"/>
    <w:rsid w:val="00B80E14"/>
    <w:rsid w:val="00B8150B"/>
    <w:rsid w:val="00B82D5A"/>
    <w:rsid w:val="00B8313D"/>
    <w:rsid w:val="00B839DA"/>
    <w:rsid w:val="00B86CD1"/>
    <w:rsid w:val="00B92780"/>
    <w:rsid w:val="00B92863"/>
    <w:rsid w:val="00B92DFE"/>
    <w:rsid w:val="00B96E43"/>
    <w:rsid w:val="00BA0840"/>
    <w:rsid w:val="00BA1426"/>
    <w:rsid w:val="00BA1BF6"/>
    <w:rsid w:val="00BA2141"/>
    <w:rsid w:val="00BA22EE"/>
    <w:rsid w:val="00BA75AD"/>
    <w:rsid w:val="00BA7CB3"/>
    <w:rsid w:val="00BA7FCF"/>
    <w:rsid w:val="00BB1423"/>
    <w:rsid w:val="00BB37E2"/>
    <w:rsid w:val="00BB45FC"/>
    <w:rsid w:val="00BB536F"/>
    <w:rsid w:val="00BB62F8"/>
    <w:rsid w:val="00BB6431"/>
    <w:rsid w:val="00BC34F4"/>
    <w:rsid w:val="00BC3A1C"/>
    <w:rsid w:val="00BC4911"/>
    <w:rsid w:val="00BC553D"/>
    <w:rsid w:val="00BC5BA4"/>
    <w:rsid w:val="00BC6472"/>
    <w:rsid w:val="00BD099E"/>
    <w:rsid w:val="00BD238E"/>
    <w:rsid w:val="00BD576D"/>
    <w:rsid w:val="00BD5775"/>
    <w:rsid w:val="00BD705D"/>
    <w:rsid w:val="00BE4040"/>
    <w:rsid w:val="00BE60D6"/>
    <w:rsid w:val="00BE7BEF"/>
    <w:rsid w:val="00BF0EA7"/>
    <w:rsid w:val="00BF3732"/>
    <w:rsid w:val="00BF47A8"/>
    <w:rsid w:val="00BF72D3"/>
    <w:rsid w:val="00C046CF"/>
    <w:rsid w:val="00C049DF"/>
    <w:rsid w:val="00C0671A"/>
    <w:rsid w:val="00C07E33"/>
    <w:rsid w:val="00C11D49"/>
    <w:rsid w:val="00C14A01"/>
    <w:rsid w:val="00C151E2"/>
    <w:rsid w:val="00C17343"/>
    <w:rsid w:val="00C17378"/>
    <w:rsid w:val="00C17393"/>
    <w:rsid w:val="00C222A7"/>
    <w:rsid w:val="00C22669"/>
    <w:rsid w:val="00C226CA"/>
    <w:rsid w:val="00C233D0"/>
    <w:rsid w:val="00C278CA"/>
    <w:rsid w:val="00C27CE6"/>
    <w:rsid w:val="00C31BF2"/>
    <w:rsid w:val="00C3254B"/>
    <w:rsid w:val="00C33FFA"/>
    <w:rsid w:val="00C37AB9"/>
    <w:rsid w:val="00C41D4F"/>
    <w:rsid w:val="00C420F3"/>
    <w:rsid w:val="00C423C4"/>
    <w:rsid w:val="00C43BCE"/>
    <w:rsid w:val="00C44318"/>
    <w:rsid w:val="00C448D5"/>
    <w:rsid w:val="00C45D48"/>
    <w:rsid w:val="00C50395"/>
    <w:rsid w:val="00C5168E"/>
    <w:rsid w:val="00C525D5"/>
    <w:rsid w:val="00C556F9"/>
    <w:rsid w:val="00C56A00"/>
    <w:rsid w:val="00C62EFC"/>
    <w:rsid w:val="00C6366B"/>
    <w:rsid w:val="00C6670D"/>
    <w:rsid w:val="00C71000"/>
    <w:rsid w:val="00C71B3D"/>
    <w:rsid w:val="00C71D96"/>
    <w:rsid w:val="00C720E1"/>
    <w:rsid w:val="00C7582C"/>
    <w:rsid w:val="00C7588F"/>
    <w:rsid w:val="00C80309"/>
    <w:rsid w:val="00C9092B"/>
    <w:rsid w:val="00C90B0E"/>
    <w:rsid w:val="00C91B54"/>
    <w:rsid w:val="00C9235D"/>
    <w:rsid w:val="00C935C5"/>
    <w:rsid w:val="00C93AC6"/>
    <w:rsid w:val="00C93E7C"/>
    <w:rsid w:val="00C94967"/>
    <w:rsid w:val="00C95185"/>
    <w:rsid w:val="00C9775C"/>
    <w:rsid w:val="00C97778"/>
    <w:rsid w:val="00CA0C06"/>
    <w:rsid w:val="00CA2513"/>
    <w:rsid w:val="00CA3551"/>
    <w:rsid w:val="00CA5554"/>
    <w:rsid w:val="00CB0161"/>
    <w:rsid w:val="00CB28A9"/>
    <w:rsid w:val="00CB2E6D"/>
    <w:rsid w:val="00CB2F5C"/>
    <w:rsid w:val="00CB2F6D"/>
    <w:rsid w:val="00CB374A"/>
    <w:rsid w:val="00CB49DE"/>
    <w:rsid w:val="00CB4BFE"/>
    <w:rsid w:val="00CB758F"/>
    <w:rsid w:val="00CB7FF2"/>
    <w:rsid w:val="00CC11E1"/>
    <w:rsid w:val="00CC15C0"/>
    <w:rsid w:val="00CC1795"/>
    <w:rsid w:val="00CC38DA"/>
    <w:rsid w:val="00CC4727"/>
    <w:rsid w:val="00CC5D86"/>
    <w:rsid w:val="00CC624D"/>
    <w:rsid w:val="00CC65ED"/>
    <w:rsid w:val="00CC6B81"/>
    <w:rsid w:val="00CD04DB"/>
    <w:rsid w:val="00CD0BA4"/>
    <w:rsid w:val="00CD0DF9"/>
    <w:rsid w:val="00CD2145"/>
    <w:rsid w:val="00CD2638"/>
    <w:rsid w:val="00CD3B8F"/>
    <w:rsid w:val="00CD3D00"/>
    <w:rsid w:val="00CE0927"/>
    <w:rsid w:val="00CE0DB7"/>
    <w:rsid w:val="00CE2A3E"/>
    <w:rsid w:val="00CE3FFB"/>
    <w:rsid w:val="00CE4352"/>
    <w:rsid w:val="00CE52AD"/>
    <w:rsid w:val="00CE63A6"/>
    <w:rsid w:val="00CE6885"/>
    <w:rsid w:val="00CE77BB"/>
    <w:rsid w:val="00CF1A40"/>
    <w:rsid w:val="00CF23C1"/>
    <w:rsid w:val="00CF2E85"/>
    <w:rsid w:val="00CF2F4C"/>
    <w:rsid w:val="00CF48AC"/>
    <w:rsid w:val="00CF4AE9"/>
    <w:rsid w:val="00CF5CA5"/>
    <w:rsid w:val="00CF7681"/>
    <w:rsid w:val="00CF78C6"/>
    <w:rsid w:val="00D0044B"/>
    <w:rsid w:val="00D00E00"/>
    <w:rsid w:val="00D0105C"/>
    <w:rsid w:val="00D03AF6"/>
    <w:rsid w:val="00D04B44"/>
    <w:rsid w:val="00D11ABB"/>
    <w:rsid w:val="00D11F01"/>
    <w:rsid w:val="00D125AB"/>
    <w:rsid w:val="00D12AA6"/>
    <w:rsid w:val="00D13C16"/>
    <w:rsid w:val="00D13F19"/>
    <w:rsid w:val="00D156A1"/>
    <w:rsid w:val="00D17486"/>
    <w:rsid w:val="00D17FF5"/>
    <w:rsid w:val="00D20393"/>
    <w:rsid w:val="00D234FC"/>
    <w:rsid w:val="00D25D68"/>
    <w:rsid w:val="00D26953"/>
    <w:rsid w:val="00D26A5D"/>
    <w:rsid w:val="00D279F5"/>
    <w:rsid w:val="00D30743"/>
    <w:rsid w:val="00D31336"/>
    <w:rsid w:val="00D31A0F"/>
    <w:rsid w:val="00D32C66"/>
    <w:rsid w:val="00D3442A"/>
    <w:rsid w:val="00D348F9"/>
    <w:rsid w:val="00D34E47"/>
    <w:rsid w:val="00D354EF"/>
    <w:rsid w:val="00D3579D"/>
    <w:rsid w:val="00D415CF"/>
    <w:rsid w:val="00D4181C"/>
    <w:rsid w:val="00D42C76"/>
    <w:rsid w:val="00D46501"/>
    <w:rsid w:val="00D50B79"/>
    <w:rsid w:val="00D50EAB"/>
    <w:rsid w:val="00D55B66"/>
    <w:rsid w:val="00D56494"/>
    <w:rsid w:val="00D60CB4"/>
    <w:rsid w:val="00D61B3E"/>
    <w:rsid w:val="00D6255E"/>
    <w:rsid w:val="00D63C42"/>
    <w:rsid w:val="00D64078"/>
    <w:rsid w:val="00D6415B"/>
    <w:rsid w:val="00D71464"/>
    <w:rsid w:val="00D72AF1"/>
    <w:rsid w:val="00D7458D"/>
    <w:rsid w:val="00D75B06"/>
    <w:rsid w:val="00D778ED"/>
    <w:rsid w:val="00D80F16"/>
    <w:rsid w:val="00D8107A"/>
    <w:rsid w:val="00D812A0"/>
    <w:rsid w:val="00D81F4A"/>
    <w:rsid w:val="00D8214D"/>
    <w:rsid w:val="00D82297"/>
    <w:rsid w:val="00D836A4"/>
    <w:rsid w:val="00D84F21"/>
    <w:rsid w:val="00D8582A"/>
    <w:rsid w:val="00D8598D"/>
    <w:rsid w:val="00D85AAD"/>
    <w:rsid w:val="00D86DF8"/>
    <w:rsid w:val="00D90794"/>
    <w:rsid w:val="00D926BE"/>
    <w:rsid w:val="00D9378F"/>
    <w:rsid w:val="00D939BD"/>
    <w:rsid w:val="00D94376"/>
    <w:rsid w:val="00D949D6"/>
    <w:rsid w:val="00D96711"/>
    <w:rsid w:val="00D9774A"/>
    <w:rsid w:val="00D978A7"/>
    <w:rsid w:val="00D97C9E"/>
    <w:rsid w:val="00DA0DA2"/>
    <w:rsid w:val="00DA1AAC"/>
    <w:rsid w:val="00DA1F30"/>
    <w:rsid w:val="00DA2E7D"/>
    <w:rsid w:val="00DA5448"/>
    <w:rsid w:val="00DA613B"/>
    <w:rsid w:val="00DA675B"/>
    <w:rsid w:val="00DA6FED"/>
    <w:rsid w:val="00DA714E"/>
    <w:rsid w:val="00DA79AE"/>
    <w:rsid w:val="00DA7F85"/>
    <w:rsid w:val="00DB067D"/>
    <w:rsid w:val="00DB2FAA"/>
    <w:rsid w:val="00DB3009"/>
    <w:rsid w:val="00DB308D"/>
    <w:rsid w:val="00DB312C"/>
    <w:rsid w:val="00DB4649"/>
    <w:rsid w:val="00DB575B"/>
    <w:rsid w:val="00DB6DE4"/>
    <w:rsid w:val="00DB7913"/>
    <w:rsid w:val="00DB7AF0"/>
    <w:rsid w:val="00DC02E7"/>
    <w:rsid w:val="00DC0C8A"/>
    <w:rsid w:val="00DC1326"/>
    <w:rsid w:val="00DC1863"/>
    <w:rsid w:val="00DC1FB2"/>
    <w:rsid w:val="00DC2DED"/>
    <w:rsid w:val="00DC4225"/>
    <w:rsid w:val="00DC5500"/>
    <w:rsid w:val="00DC5C77"/>
    <w:rsid w:val="00DC7F68"/>
    <w:rsid w:val="00DD0A3B"/>
    <w:rsid w:val="00DD0F5A"/>
    <w:rsid w:val="00DD137F"/>
    <w:rsid w:val="00DD37CD"/>
    <w:rsid w:val="00DE0059"/>
    <w:rsid w:val="00DE0C6C"/>
    <w:rsid w:val="00DE1A72"/>
    <w:rsid w:val="00DE3309"/>
    <w:rsid w:val="00DE33EE"/>
    <w:rsid w:val="00DE50F1"/>
    <w:rsid w:val="00DF170B"/>
    <w:rsid w:val="00DF3537"/>
    <w:rsid w:val="00DF42DD"/>
    <w:rsid w:val="00DF51E2"/>
    <w:rsid w:val="00DF5616"/>
    <w:rsid w:val="00DF60F0"/>
    <w:rsid w:val="00DF6886"/>
    <w:rsid w:val="00DF767D"/>
    <w:rsid w:val="00E00367"/>
    <w:rsid w:val="00E00FD6"/>
    <w:rsid w:val="00E01291"/>
    <w:rsid w:val="00E01987"/>
    <w:rsid w:val="00E022F2"/>
    <w:rsid w:val="00E0378D"/>
    <w:rsid w:val="00E0463E"/>
    <w:rsid w:val="00E049BF"/>
    <w:rsid w:val="00E11975"/>
    <w:rsid w:val="00E12661"/>
    <w:rsid w:val="00E12D30"/>
    <w:rsid w:val="00E12D36"/>
    <w:rsid w:val="00E13291"/>
    <w:rsid w:val="00E159C3"/>
    <w:rsid w:val="00E16FB8"/>
    <w:rsid w:val="00E17DDA"/>
    <w:rsid w:val="00E205A0"/>
    <w:rsid w:val="00E251F9"/>
    <w:rsid w:val="00E25570"/>
    <w:rsid w:val="00E261F0"/>
    <w:rsid w:val="00E27EA0"/>
    <w:rsid w:val="00E33F9A"/>
    <w:rsid w:val="00E343DB"/>
    <w:rsid w:val="00E343F9"/>
    <w:rsid w:val="00E34915"/>
    <w:rsid w:val="00E34A73"/>
    <w:rsid w:val="00E37B1E"/>
    <w:rsid w:val="00E42AAB"/>
    <w:rsid w:val="00E42ABC"/>
    <w:rsid w:val="00E43CC9"/>
    <w:rsid w:val="00E446EF"/>
    <w:rsid w:val="00E44887"/>
    <w:rsid w:val="00E45B90"/>
    <w:rsid w:val="00E462F4"/>
    <w:rsid w:val="00E46A55"/>
    <w:rsid w:val="00E5116B"/>
    <w:rsid w:val="00E51FA3"/>
    <w:rsid w:val="00E55844"/>
    <w:rsid w:val="00E55981"/>
    <w:rsid w:val="00E57BA2"/>
    <w:rsid w:val="00E60AD4"/>
    <w:rsid w:val="00E628CD"/>
    <w:rsid w:val="00E62B47"/>
    <w:rsid w:val="00E64536"/>
    <w:rsid w:val="00E64B00"/>
    <w:rsid w:val="00E65595"/>
    <w:rsid w:val="00E66688"/>
    <w:rsid w:val="00E67BC6"/>
    <w:rsid w:val="00E67BD2"/>
    <w:rsid w:val="00E70598"/>
    <w:rsid w:val="00E731DC"/>
    <w:rsid w:val="00E74A5B"/>
    <w:rsid w:val="00E777CF"/>
    <w:rsid w:val="00E77A88"/>
    <w:rsid w:val="00E82D15"/>
    <w:rsid w:val="00E850C0"/>
    <w:rsid w:val="00E86C91"/>
    <w:rsid w:val="00E86D1E"/>
    <w:rsid w:val="00E900CB"/>
    <w:rsid w:val="00E922B0"/>
    <w:rsid w:val="00E93BF5"/>
    <w:rsid w:val="00E95C9B"/>
    <w:rsid w:val="00E97B50"/>
    <w:rsid w:val="00EA02F9"/>
    <w:rsid w:val="00EA05A8"/>
    <w:rsid w:val="00EA0A91"/>
    <w:rsid w:val="00EA12A1"/>
    <w:rsid w:val="00EA335D"/>
    <w:rsid w:val="00EA45A1"/>
    <w:rsid w:val="00EA5311"/>
    <w:rsid w:val="00EA5695"/>
    <w:rsid w:val="00EB2248"/>
    <w:rsid w:val="00EB2932"/>
    <w:rsid w:val="00EB2A62"/>
    <w:rsid w:val="00EB3FC3"/>
    <w:rsid w:val="00EB48BE"/>
    <w:rsid w:val="00EB65F7"/>
    <w:rsid w:val="00EB75F1"/>
    <w:rsid w:val="00EC025A"/>
    <w:rsid w:val="00EC2654"/>
    <w:rsid w:val="00EC5594"/>
    <w:rsid w:val="00EC5EBD"/>
    <w:rsid w:val="00EC6452"/>
    <w:rsid w:val="00EC6809"/>
    <w:rsid w:val="00ED08F0"/>
    <w:rsid w:val="00ED0F71"/>
    <w:rsid w:val="00ED472E"/>
    <w:rsid w:val="00ED48A1"/>
    <w:rsid w:val="00ED5340"/>
    <w:rsid w:val="00ED57C2"/>
    <w:rsid w:val="00ED586B"/>
    <w:rsid w:val="00ED742A"/>
    <w:rsid w:val="00EE0ED8"/>
    <w:rsid w:val="00EE1957"/>
    <w:rsid w:val="00EE2A64"/>
    <w:rsid w:val="00EE2FC9"/>
    <w:rsid w:val="00EE3ED1"/>
    <w:rsid w:val="00EE51B1"/>
    <w:rsid w:val="00EE57A9"/>
    <w:rsid w:val="00EE5A49"/>
    <w:rsid w:val="00EE61C9"/>
    <w:rsid w:val="00EE6564"/>
    <w:rsid w:val="00EE6A17"/>
    <w:rsid w:val="00EE6D28"/>
    <w:rsid w:val="00EE77CA"/>
    <w:rsid w:val="00EF0B65"/>
    <w:rsid w:val="00EF11FD"/>
    <w:rsid w:val="00EF184B"/>
    <w:rsid w:val="00EF2758"/>
    <w:rsid w:val="00EF3BFE"/>
    <w:rsid w:val="00EF4D0C"/>
    <w:rsid w:val="00EF5F70"/>
    <w:rsid w:val="00EF6454"/>
    <w:rsid w:val="00EF6A78"/>
    <w:rsid w:val="00EF6EA2"/>
    <w:rsid w:val="00F0178A"/>
    <w:rsid w:val="00F020C6"/>
    <w:rsid w:val="00F02AD0"/>
    <w:rsid w:val="00F02D56"/>
    <w:rsid w:val="00F060C3"/>
    <w:rsid w:val="00F06B09"/>
    <w:rsid w:val="00F06B7B"/>
    <w:rsid w:val="00F06D50"/>
    <w:rsid w:val="00F07F89"/>
    <w:rsid w:val="00F10145"/>
    <w:rsid w:val="00F111AE"/>
    <w:rsid w:val="00F11814"/>
    <w:rsid w:val="00F13E4C"/>
    <w:rsid w:val="00F15000"/>
    <w:rsid w:val="00F16B76"/>
    <w:rsid w:val="00F21450"/>
    <w:rsid w:val="00F22997"/>
    <w:rsid w:val="00F23A98"/>
    <w:rsid w:val="00F25F3C"/>
    <w:rsid w:val="00F260BD"/>
    <w:rsid w:val="00F26E21"/>
    <w:rsid w:val="00F27813"/>
    <w:rsid w:val="00F304B4"/>
    <w:rsid w:val="00F314C8"/>
    <w:rsid w:val="00F32524"/>
    <w:rsid w:val="00F33456"/>
    <w:rsid w:val="00F34055"/>
    <w:rsid w:val="00F341FA"/>
    <w:rsid w:val="00F34B36"/>
    <w:rsid w:val="00F35379"/>
    <w:rsid w:val="00F37F3C"/>
    <w:rsid w:val="00F40617"/>
    <w:rsid w:val="00F41344"/>
    <w:rsid w:val="00F41E26"/>
    <w:rsid w:val="00F41E9E"/>
    <w:rsid w:val="00F42D5B"/>
    <w:rsid w:val="00F4331C"/>
    <w:rsid w:val="00F444AA"/>
    <w:rsid w:val="00F44892"/>
    <w:rsid w:val="00F456C5"/>
    <w:rsid w:val="00F46D40"/>
    <w:rsid w:val="00F47BB8"/>
    <w:rsid w:val="00F51803"/>
    <w:rsid w:val="00F52607"/>
    <w:rsid w:val="00F5555C"/>
    <w:rsid w:val="00F5646C"/>
    <w:rsid w:val="00F56A9D"/>
    <w:rsid w:val="00F56D3A"/>
    <w:rsid w:val="00F57A27"/>
    <w:rsid w:val="00F57B63"/>
    <w:rsid w:val="00F60D3C"/>
    <w:rsid w:val="00F60FA0"/>
    <w:rsid w:val="00F61C1C"/>
    <w:rsid w:val="00F72C6C"/>
    <w:rsid w:val="00F73423"/>
    <w:rsid w:val="00F75039"/>
    <w:rsid w:val="00F7612E"/>
    <w:rsid w:val="00F77F09"/>
    <w:rsid w:val="00F80FB9"/>
    <w:rsid w:val="00F84349"/>
    <w:rsid w:val="00F8469A"/>
    <w:rsid w:val="00F84754"/>
    <w:rsid w:val="00F854F8"/>
    <w:rsid w:val="00F86831"/>
    <w:rsid w:val="00F868B1"/>
    <w:rsid w:val="00F87443"/>
    <w:rsid w:val="00F87571"/>
    <w:rsid w:val="00F918F5"/>
    <w:rsid w:val="00F91BE9"/>
    <w:rsid w:val="00F922E4"/>
    <w:rsid w:val="00F928E6"/>
    <w:rsid w:val="00F9350C"/>
    <w:rsid w:val="00F93FD6"/>
    <w:rsid w:val="00F94B84"/>
    <w:rsid w:val="00F97CFD"/>
    <w:rsid w:val="00FA230F"/>
    <w:rsid w:val="00FA26FC"/>
    <w:rsid w:val="00FA2F03"/>
    <w:rsid w:val="00FA3EFB"/>
    <w:rsid w:val="00FA56A5"/>
    <w:rsid w:val="00FA603C"/>
    <w:rsid w:val="00FA64A0"/>
    <w:rsid w:val="00FB38AF"/>
    <w:rsid w:val="00FB417E"/>
    <w:rsid w:val="00FB6D4C"/>
    <w:rsid w:val="00FC3BA2"/>
    <w:rsid w:val="00FC3CD3"/>
    <w:rsid w:val="00FC632E"/>
    <w:rsid w:val="00FC66A4"/>
    <w:rsid w:val="00FC6721"/>
    <w:rsid w:val="00FC7140"/>
    <w:rsid w:val="00FD0775"/>
    <w:rsid w:val="00FD128B"/>
    <w:rsid w:val="00FD210A"/>
    <w:rsid w:val="00FD52EA"/>
    <w:rsid w:val="00FD56E3"/>
    <w:rsid w:val="00FD56F0"/>
    <w:rsid w:val="00FD74FF"/>
    <w:rsid w:val="00FE0198"/>
    <w:rsid w:val="00FE1B71"/>
    <w:rsid w:val="00FE2EEB"/>
    <w:rsid w:val="00FE4D1C"/>
    <w:rsid w:val="00FE4EF8"/>
    <w:rsid w:val="00FF3628"/>
    <w:rsid w:val="00FF69EB"/>
    <w:rsid w:val="00FF6BD9"/>
    <w:rsid w:val="00FF787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FCD02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0D43"/>
    <w:pPr>
      <w:spacing w:after="160" w:line="259" w:lineRule="auto"/>
      <w:jc w:val="both"/>
    </w:pPr>
    <w:rPr>
      <w:rFonts w:ascii="Arial" w:hAnsi="Arial"/>
      <w:sz w:val="24"/>
      <w:szCs w:val="22"/>
      <w:lang w:eastAsia="en-US"/>
    </w:rPr>
  </w:style>
  <w:style w:type="paragraph" w:styleId="Titre1">
    <w:name w:val="heading 1"/>
    <w:basedOn w:val="Normal"/>
    <w:next w:val="Normal"/>
    <w:link w:val="Titre1Car"/>
    <w:uiPriority w:val="9"/>
    <w:qFormat/>
    <w:rsid w:val="002B42CB"/>
    <w:pPr>
      <w:keepNext/>
      <w:spacing w:before="240" w:after="60"/>
      <w:jc w:val="center"/>
      <w:outlineLvl w:val="0"/>
    </w:pPr>
    <w:rPr>
      <w:rFonts w:eastAsia="Times New Roman"/>
      <w:b/>
      <w:bCs/>
      <w:kern w:val="32"/>
      <w:szCs w:val="32"/>
    </w:rPr>
  </w:style>
  <w:style w:type="paragraph" w:styleId="Titre2">
    <w:name w:val="heading 2"/>
    <w:basedOn w:val="Normal"/>
    <w:next w:val="Normal"/>
    <w:link w:val="Titre2Car"/>
    <w:uiPriority w:val="9"/>
    <w:unhideWhenUsed/>
    <w:qFormat/>
    <w:rsid w:val="00AE2358"/>
    <w:pPr>
      <w:keepNext/>
      <w:keepLines/>
      <w:spacing w:before="320" w:after="120"/>
      <w:outlineLvl w:val="1"/>
    </w:pPr>
    <w:rPr>
      <w:rFonts w:eastAsiaTheme="majorEastAsia" w:cstheme="majorBidi"/>
      <w:b/>
      <w:bCs/>
      <w:szCs w:val="26"/>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7158B5"/>
    <w:pPr>
      <w:ind w:left="720"/>
      <w:contextualSpacing/>
    </w:pPr>
    <w:rPr>
      <w:rFonts w:ascii="Times New Roman" w:hAnsi="Times New Roman"/>
    </w:rPr>
  </w:style>
  <w:style w:type="paragraph" w:styleId="Titre">
    <w:name w:val="Title"/>
    <w:basedOn w:val="Normal"/>
    <w:next w:val="Normal"/>
    <w:link w:val="TitreCar"/>
    <w:uiPriority w:val="10"/>
    <w:qFormat/>
    <w:rsid w:val="00384C22"/>
    <w:pPr>
      <w:spacing w:before="240" w:after="60"/>
      <w:jc w:val="center"/>
      <w:outlineLvl w:val="0"/>
    </w:pPr>
    <w:rPr>
      <w:rFonts w:ascii="Cambria" w:eastAsia="Times New Roman" w:hAnsi="Cambria"/>
      <w:b/>
      <w:bCs/>
      <w:kern w:val="28"/>
      <w:sz w:val="32"/>
      <w:szCs w:val="32"/>
    </w:rPr>
  </w:style>
  <w:style w:type="character" w:customStyle="1" w:styleId="TitreCar">
    <w:name w:val="Titre Car"/>
    <w:link w:val="Titre"/>
    <w:uiPriority w:val="10"/>
    <w:rsid w:val="00384C22"/>
    <w:rPr>
      <w:rFonts w:ascii="Cambria" w:eastAsia="Times New Roman" w:hAnsi="Cambria" w:cs="Times New Roman"/>
      <w:b/>
      <w:bCs/>
      <w:kern w:val="28"/>
      <w:sz w:val="32"/>
      <w:szCs w:val="32"/>
      <w:lang w:eastAsia="en-US"/>
    </w:rPr>
  </w:style>
  <w:style w:type="character" w:customStyle="1" w:styleId="Titre1Car">
    <w:name w:val="Titre 1 Car"/>
    <w:link w:val="Titre1"/>
    <w:uiPriority w:val="9"/>
    <w:rsid w:val="002B42CB"/>
    <w:rPr>
      <w:rFonts w:ascii="Arial" w:eastAsia="Times New Roman" w:hAnsi="Arial"/>
      <w:b/>
      <w:bCs/>
      <w:kern w:val="32"/>
      <w:sz w:val="24"/>
      <w:szCs w:val="32"/>
      <w:lang w:eastAsia="en-US"/>
    </w:rPr>
  </w:style>
  <w:style w:type="paragraph" w:styleId="Textedebulles">
    <w:name w:val="Balloon Text"/>
    <w:basedOn w:val="Normal"/>
    <w:link w:val="TextedebullesCar"/>
    <w:uiPriority w:val="99"/>
    <w:semiHidden/>
    <w:unhideWhenUsed/>
    <w:rsid w:val="005D2A7A"/>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5D2A7A"/>
    <w:rPr>
      <w:rFonts w:ascii="Tahoma" w:hAnsi="Tahoma" w:cs="Tahoma"/>
      <w:sz w:val="16"/>
      <w:szCs w:val="16"/>
      <w:lang w:eastAsia="en-US"/>
    </w:rPr>
  </w:style>
  <w:style w:type="character" w:styleId="Textedelespacerserv">
    <w:name w:val="Placeholder Text"/>
    <w:basedOn w:val="Policepardfaut"/>
    <w:uiPriority w:val="99"/>
    <w:semiHidden/>
    <w:rsid w:val="00AE5CE0"/>
    <w:rPr>
      <w:color w:val="808080"/>
    </w:rPr>
  </w:style>
  <w:style w:type="table" w:styleId="Grilledutableau">
    <w:name w:val="Table Grid"/>
    <w:basedOn w:val="TableauNormal"/>
    <w:uiPriority w:val="39"/>
    <w:rsid w:val="002A1C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sinterligne">
    <w:name w:val="No Spacing"/>
    <w:aliases w:val="Normal gras"/>
    <w:uiPriority w:val="1"/>
    <w:qFormat/>
    <w:rsid w:val="00DE0C6C"/>
    <w:pPr>
      <w:spacing w:before="120" w:after="120"/>
    </w:pPr>
    <w:rPr>
      <w:rFonts w:ascii="Arial" w:hAnsi="Arial"/>
      <w:b/>
      <w:sz w:val="24"/>
      <w:szCs w:val="22"/>
      <w:lang w:eastAsia="en-US"/>
    </w:rPr>
  </w:style>
  <w:style w:type="character" w:customStyle="1" w:styleId="Titre2Car">
    <w:name w:val="Titre 2 Car"/>
    <w:basedOn w:val="Policepardfaut"/>
    <w:link w:val="Titre2"/>
    <w:uiPriority w:val="9"/>
    <w:rsid w:val="00AE2358"/>
    <w:rPr>
      <w:rFonts w:ascii="Arial" w:eastAsiaTheme="majorEastAsia" w:hAnsi="Arial" w:cstheme="majorBidi"/>
      <w:b/>
      <w:bCs/>
      <w:sz w:val="24"/>
      <w:szCs w:val="26"/>
      <w:lang w:eastAsia="en-US"/>
    </w:rPr>
  </w:style>
  <w:style w:type="paragraph" w:styleId="NormalWeb">
    <w:name w:val="Normal (Web)"/>
    <w:basedOn w:val="Normal"/>
    <w:uiPriority w:val="99"/>
    <w:semiHidden/>
    <w:unhideWhenUsed/>
    <w:rsid w:val="00ED0F71"/>
    <w:pPr>
      <w:spacing w:before="100" w:beforeAutospacing="1" w:after="100" w:afterAutospacing="1" w:line="240" w:lineRule="auto"/>
      <w:jc w:val="left"/>
    </w:pPr>
    <w:rPr>
      <w:rFonts w:ascii="Times New Roman" w:eastAsiaTheme="minorEastAsia" w:hAnsi="Times New Roman"/>
      <w:szCs w:val="24"/>
      <w:lang w:eastAsia="fr-FR"/>
    </w:rPr>
  </w:style>
  <w:style w:type="character" w:styleId="lev">
    <w:name w:val="Strong"/>
    <w:basedOn w:val="Policepardfaut"/>
    <w:uiPriority w:val="22"/>
    <w:qFormat/>
    <w:rsid w:val="006B207D"/>
    <w:rPr>
      <w:b/>
      <w:bCs/>
    </w:rPr>
  </w:style>
  <w:style w:type="character" w:styleId="Lienhypertexte">
    <w:name w:val="Hyperlink"/>
    <w:basedOn w:val="Policepardfaut"/>
    <w:uiPriority w:val="99"/>
    <w:semiHidden/>
    <w:unhideWhenUsed/>
    <w:rsid w:val="00E731DC"/>
    <w:rPr>
      <w:color w:val="0000FF"/>
      <w:u w:val="single"/>
    </w:rPr>
  </w:style>
  <w:style w:type="character" w:customStyle="1" w:styleId="citecrochet1">
    <w:name w:val="cite_crochet1"/>
    <w:basedOn w:val="Policepardfaut"/>
    <w:rsid w:val="00E731DC"/>
    <w:rPr>
      <w:vanish/>
      <w:webHidden w:val="0"/>
      <w:specVanish w:val="0"/>
    </w:rPr>
  </w:style>
  <w:style w:type="character" w:customStyle="1" w:styleId="mw-headline">
    <w:name w:val="mw-headline"/>
    <w:basedOn w:val="Policepardfaut"/>
    <w:rsid w:val="004A4D3B"/>
  </w:style>
  <w:style w:type="character" w:customStyle="1" w:styleId="mw-editsection1">
    <w:name w:val="mw-editsection1"/>
    <w:basedOn w:val="Policepardfaut"/>
    <w:rsid w:val="004A4D3B"/>
    <w:rPr>
      <w:sz w:val="20"/>
      <w:szCs w:val="20"/>
    </w:rPr>
  </w:style>
  <w:style w:type="character" w:customStyle="1" w:styleId="mw-editsection-bracket">
    <w:name w:val="mw-editsection-bracket"/>
    <w:basedOn w:val="Policepardfaut"/>
    <w:rsid w:val="004A4D3B"/>
  </w:style>
  <w:style w:type="character" w:customStyle="1" w:styleId="mw-editsection-divider">
    <w:name w:val="mw-editsection-divider"/>
    <w:basedOn w:val="Policepardfaut"/>
    <w:rsid w:val="004A4D3B"/>
  </w:style>
  <w:style w:type="paragraph" w:styleId="En-tte">
    <w:name w:val="header"/>
    <w:basedOn w:val="Normal"/>
    <w:link w:val="En-tteCar"/>
    <w:uiPriority w:val="99"/>
    <w:unhideWhenUsed/>
    <w:rsid w:val="00A45A54"/>
    <w:pPr>
      <w:tabs>
        <w:tab w:val="center" w:pos="4536"/>
        <w:tab w:val="right" w:pos="9072"/>
      </w:tabs>
      <w:spacing w:after="0" w:line="240" w:lineRule="auto"/>
    </w:pPr>
  </w:style>
  <w:style w:type="character" w:customStyle="1" w:styleId="En-tteCar">
    <w:name w:val="En-tête Car"/>
    <w:basedOn w:val="Policepardfaut"/>
    <w:link w:val="En-tte"/>
    <w:uiPriority w:val="99"/>
    <w:rsid w:val="00A45A54"/>
    <w:rPr>
      <w:rFonts w:ascii="Arial" w:hAnsi="Arial"/>
      <w:sz w:val="24"/>
      <w:szCs w:val="22"/>
      <w:lang w:eastAsia="en-US"/>
    </w:rPr>
  </w:style>
  <w:style w:type="paragraph" w:styleId="Pieddepage">
    <w:name w:val="footer"/>
    <w:basedOn w:val="Normal"/>
    <w:link w:val="PieddepageCar"/>
    <w:uiPriority w:val="99"/>
    <w:unhideWhenUsed/>
    <w:rsid w:val="00A45A5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45A54"/>
    <w:rPr>
      <w:rFonts w:ascii="Arial" w:hAnsi="Arial"/>
      <w:sz w:val="24"/>
      <w:szCs w:val="22"/>
      <w:lang w:eastAsia="en-US"/>
    </w:rPr>
  </w:style>
  <w:style w:type="paragraph" w:styleId="Notedebasdepage">
    <w:name w:val="footnote text"/>
    <w:basedOn w:val="Normal"/>
    <w:link w:val="NotedebasdepageCar"/>
    <w:uiPriority w:val="99"/>
    <w:unhideWhenUsed/>
    <w:rsid w:val="00945A4C"/>
    <w:pPr>
      <w:spacing w:after="0" w:line="240" w:lineRule="auto"/>
    </w:pPr>
    <w:rPr>
      <w:szCs w:val="24"/>
    </w:rPr>
  </w:style>
  <w:style w:type="character" w:customStyle="1" w:styleId="NotedebasdepageCar">
    <w:name w:val="Note de bas de page Car"/>
    <w:basedOn w:val="Policepardfaut"/>
    <w:link w:val="Notedebasdepage"/>
    <w:uiPriority w:val="99"/>
    <w:rsid w:val="00945A4C"/>
    <w:rPr>
      <w:rFonts w:ascii="Arial" w:hAnsi="Arial"/>
      <w:sz w:val="24"/>
      <w:szCs w:val="24"/>
      <w:lang w:eastAsia="en-US"/>
    </w:rPr>
  </w:style>
  <w:style w:type="character" w:styleId="Appelnotedebasdep">
    <w:name w:val="footnote reference"/>
    <w:basedOn w:val="Policepardfaut"/>
    <w:uiPriority w:val="99"/>
    <w:unhideWhenUsed/>
    <w:rsid w:val="00945A4C"/>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0D43"/>
    <w:pPr>
      <w:spacing w:after="160" w:line="259" w:lineRule="auto"/>
      <w:jc w:val="both"/>
    </w:pPr>
    <w:rPr>
      <w:rFonts w:ascii="Arial" w:hAnsi="Arial"/>
      <w:sz w:val="24"/>
      <w:szCs w:val="22"/>
      <w:lang w:eastAsia="en-US"/>
    </w:rPr>
  </w:style>
  <w:style w:type="paragraph" w:styleId="Titre1">
    <w:name w:val="heading 1"/>
    <w:basedOn w:val="Normal"/>
    <w:next w:val="Normal"/>
    <w:link w:val="Titre1Car"/>
    <w:uiPriority w:val="9"/>
    <w:qFormat/>
    <w:rsid w:val="002B42CB"/>
    <w:pPr>
      <w:keepNext/>
      <w:spacing w:before="240" w:after="60"/>
      <w:jc w:val="center"/>
      <w:outlineLvl w:val="0"/>
    </w:pPr>
    <w:rPr>
      <w:rFonts w:eastAsia="Times New Roman"/>
      <w:b/>
      <w:bCs/>
      <w:kern w:val="32"/>
      <w:szCs w:val="32"/>
    </w:rPr>
  </w:style>
  <w:style w:type="paragraph" w:styleId="Titre2">
    <w:name w:val="heading 2"/>
    <w:basedOn w:val="Normal"/>
    <w:next w:val="Normal"/>
    <w:link w:val="Titre2Car"/>
    <w:uiPriority w:val="9"/>
    <w:unhideWhenUsed/>
    <w:qFormat/>
    <w:rsid w:val="00AE2358"/>
    <w:pPr>
      <w:keepNext/>
      <w:keepLines/>
      <w:spacing w:before="320" w:after="120"/>
      <w:outlineLvl w:val="1"/>
    </w:pPr>
    <w:rPr>
      <w:rFonts w:eastAsiaTheme="majorEastAsia" w:cstheme="majorBidi"/>
      <w:b/>
      <w:bCs/>
      <w:szCs w:val="26"/>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7158B5"/>
    <w:pPr>
      <w:ind w:left="720"/>
      <w:contextualSpacing/>
    </w:pPr>
    <w:rPr>
      <w:rFonts w:ascii="Times New Roman" w:hAnsi="Times New Roman"/>
    </w:rPr>
  </w:style>
  <w:style w:type="paragraph" w:styleId="Titre">
    <w:name w:val="Title"/>
    <w:basedOn w:val="Normal"/>
    <w:next w:val="Normal"/>
    <w:link w:val="TitreCar"/>
    <w:uiPriority w:val="10"/>
    <w:qFormat/>
    <w:rsid w:val="00384C22"/>
    <w:pPr>
      <w:spacing w:before="240" w:after="60"/>
      <w:jc w:val="center"/>
      <w:outlineLvl w:val="0"/>
    </w:pPr>
    <w:rPr>
      <w:rFonts w:ascii="Cambria" w:eastAsia="Times New Roman" w:hAnsi="Cambria"/>
      <w:b/>
      <w:bCs/>
      <w:kern w:val="28"/>
      <w:sz w:val="32"/>
      <w:szCs w:val="32"/>
    </w:rPr>
  </w:style>
  <w:style w:type="character" w:customStyle="1" w:styleId="TitreCar">
    <w:name w:val="Titre Car"/>
    <w:link w:val="Titre"/>
    <w:uiPriority w:val="10"/>
    <w:rsid w:val="00384C22"/>
    <w:rPr>
      <w:rFonts w:ascii="Cambria" w:eastAsia="Times New Roman" w:hAnsi="Cambria" w:cs="Times New Roman"/>
      <w:b/>
      <w:bCs/>
      <w:kern w:val="28"/>
      <w:sz w:val="32"/>
      <w:szCs w:val="32"/>
      <w:lang w:eastAsia="en-US"/>
    </w:rPr>
  </w:style>
  <w:style w:type="character" w:customStyle="1" w:styleId="Titre1Car">
    <w:name w:val="Titre 1 Car"/>
    <w:link w:val="Titre1"/>
    <w:uiPriority w:val="9"/>
    <w:rsid w:val="002B42CB"/>
    <w:rPr>
      <w:rFonts w:ascii="Arial" w:eastAsia="Times New Roman" w:hAnsi="Arial"/>
      <w:b/>
      <w:bCs/>
      <w:kern w:val="32"/>
      <w:sz w:val="24"/>
      <w:szCs w:val="32"/>
      <w:lang w:eastAsia="en-US"/>
    </w:rPr>
  </w:style>
  <w:style w:type="paragraph" w:styleId="Textedebulles">
    <w:name w:val="Balloon Text"/>
    <w:basedOn w:val="Normal"/>
    <w:link w:val="TextedebullesCar"/>
    <w:uiPriority w:val="99"/>
    <w:semiHidden/>
    <w:unhideWhenUsed/>
    <w:rsid w:val="005D2A7A"/>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5D2A7A"/>
    <w:rPr>
      <w:rFonts w:ascii="Tahoma" w:hAnsi="Tahoma" w:cs="Tahoma"/>
      <w:sz w:val="16"/>
      <w:szCs w:val="16"/>
      <w:lang w:eastAsia="en-US"/>
    </w:rPr>
  </w:style>
  <w:style w:type="character" w:styleId="Textedelespacerserv">
    <w:name w:val="Placeholder Text"/>
    <w:basedOn w:val="Policepardfaut"/>
    <w:uiPriority w:val="99"/>
    <w:semiHidden/>
    <w:rsid w:val="00AE5CE0"/>
    <w:rPr>
      <w:color w:val="808080"/>
    </w:rPr>
  </w:style>
  <w:style w:type="table" w:styleId="Grilledutableau">
    <w:name w:val="Table Grid"/>
    <w:basedOn w:val="TableauNormal"/>
    <w:uiPriority w:val="39"/>
    <w:rsid w:val="002A1C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sinterligne">
    <w:name w:val="No Spacing"/>
    <w:aliases w:val="Normal gras"/>
    <w:uiPriority w:val="1"/>
    <w:qFormat/>
    <w:rsid w:val="00DE0C6C"/>
    <w:pPr>
      <w:spacing w:before="120" w:after="120"/>
    </w:pPr>
    <w:rPr>
      <w:rFonts w:ascii="Arial" w:hAnsi="Arial"/>
      <w:b/>
      <w:sz w:val="24"/>
      <w:szCs w:val="22"/>
      <w:lang w:eastAsia="en-US"/>
    </w:rPr>
  </w:style>
  <w:style w:type="character" w:customStyle="1" w:styleId="Titre2Car">
    <w:name w:val="Titre 2 Car"/>
    <w:basedOn w:val="Policepardfaut"/>
    <w:link w:val="Titre2"/>
    <w:uiPriority w:val="9"/>
    <w:rsid w:val="00AE2358"/>
    <w:rPr>
      <w:rFonts w:ascii="Arial" w:eastAsiaTheme="majorEastAsia" w:hAnsi="Arial" w:cstheme="majorBidi"/>
      <w:b/>
      <w:bCs/>
      <w:sz w:val="24"/>
      <w:szCs w:val="26"/>
      <w:lang w:eastAsia="en-US"/>
    </w:rPr>
  </w:style>
  <w:style w:type="paragraph" w:styleId="NormalWeb">
    <w:name w:val="Normal (Web)"/>
    <w:basedOn w:val="Normal"/>
    <w:uiPriority w:val="99"/>
    <w:semiHidden/>
    <w:unhideWhenUsed/>
    <w:rsid w:val="00ED0F71"/>
    <w:pPr>
      <w:spacing w:before="100" w:beforeAutospacing="1" w:after="100" w:afterAutospacing="1" w:line="240" w:lineRule="auto"/>
      <w:jc w:val="left"/>
    </w:pPr>
    <w:rPr>
      <w:rFonts w:ascii="Times New Roman" w:eastAsiaTheme="minorEastAsia" w:hAnsi="Times New Roman"/>
      <w:szCs w:val="24"/>
      <w:lang w:eastAsia="fr-FR"/>
    </w:rPr>
  </w:style>
  <w:style w:type="character" w:styleId="lev">
    <w:name w:val="Strong"/>
    <w:basedOn w:val="Policepardfaut"/>
    <w:uiPriority w:val="22"/>
    <w:qFormat/>
    <w:rsid w:val="006B207D"/>
    <w:rPr>
      <w:b/>
      <w:bCs/>
    </w:rPr>
  </w:style>
  <w:style w:type="character" w:styleId="Lienhypertexte">
    <w:name w:val="Hyperlink"/>
    <w:basedOn w:val="Policepardfaut"/>
    <w:uiPriority w:val="99"/>
    <w:semiHidden/>
    <w:unhideWhenUsed/>
    <w:rsid w:val="00E731DC"/>
    <w:rPr>
      <w:color w:val="0000FF"/>
      <w:u w:val="single"/>
    </w:rPr>
  </w:style>
  <w:style w:type="character" w:customStyle="1" w:styleId="citecrochet1">
    <w:name w:val="cite_crochet1"/>
    <w:basedOn w:val="Policepardfaut"/>
    <w:rsid w:val="00E731DC"/>
    <w:rPr>
      <w:vanish/>
      <w:webHidden w:val="0"/>
      <w:specVanish w:val="0"/>
    </w:rPr>
  </w:style>
  <w:style w:type="character" w:customStyle="1" w:styleId="mw-headline">
    <w:name w:val="mw-headline"/>
    <w:basedOn w:val="Policepardfaut"/>
    <w:rsid w:val="004A4D3B"/>
  </w:style>
  <w:style w:type="character" w:customStyle="1" w:styleId="mw-editsection1">
    <w:name w:val="mw-editsection1"/>
    <w:basedOn w:val="Policepardfaut"/>
    <w:rsid w:val="004A4D3B"/>
    <w:rPr>
      <w:sz w:val="20"/>
      <w:szCs w:val="20"/>
    </w:rPr>
  </w:style>
  <w:style w:type="character" w:customStyle="1" w:styleId="mw-editsection-bracket">
    <w:name w:val="mw-editsection-bracket"/>
    <w:basedOn w:val="Policepardfaut"/>
    <w:rsid w:val="004A4D3B"/>
  </w:style>
  <w:style w:type="character" w:customStyle="1" w:styleId="mw-editsection-divider">
    <w:name w:val="mw-editsection-divider"/>
    <w:basedOn w:val="Policepardfaut"/>
    <w:rsid w:val="004A4D3B"/>
  </w:style>
  <w:style w:type="paragraph" w:styleId="En-tte">
    <w:name w:val="header"/>
    <w:basedOn w:val="Normal"/>
    <w:link w:val="En-tteCar"/>
    <w:uiPriority w:val="99"/>
    <w:unhideWhenUsed/>
    <w:rsid w:val="00A45A54"/>
    <w:pPr>
      <w:tabs>
        <w:tab w:val="center" w:pos="4536"/>
        <w:tab w:val="right" w:pos="9072"/>
      </w:tabs>
      <w:spacing w:after="0" w:line="240" w:lineRule="auto"/>
    </w:pPr>
  </w:style>
  <w:style w:type="character" w:customStyle="1" w:styleId="En-tteCar">
    <w:name w:val="En-tête Car"/>
    <w:basedOn w:val="Policepardfaut"/>
    <w:link w:val="En-tte"/>
    <w:uiPriority w:val="99"/>
    <w:rsid w:val="00A45A54"/>
    <w:rPr>
      <w:rFonts w:ascii="Arial" w:hAnsi="Arial"/>
      <w:sz w:val="24"/>
      <w:szCs w:val="22"/>
      <w:lang w:eastAsia="en-US"/>
    </w:rPr>
  </w:style>
  <w:style w:type="paragraph" w:styleId="Pieddepage">
    <w:name w:val="footer"/>
    <w:basedOn w:val="Normal"/>
    <w:link w:val="PieddepageCar"/>
    <w:uiPriority w:val="99"/>
    <w:unhideWhenUsed/>
    <w:rsid w:val="00A45A5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45A54"/>
    <w:rPr>
      <w:rFonts w:ascii="Arial" w:hAnsi="Arial"/>
      <w:sz w:val="24"/>
      <w:szCs w:val="22"/>
      <w:lang w:eastAsia="en-US"/>
    </w:rPr>
  </w:style>
  <w:style w:type="paragraph" w:styleId="Notedebasdepage">
    <w:name w:val="footnote text"/>
    <w:basedOn w:val="Normal"/>
    <w:link w:val="NotedebasdepageCar"/>
    <w:uiPriority w:val="99"/>
    <w:unhideWhenUsed/>
    <w:rsid w:val="00945A4C"/>
    <w:pPr>
      <w:spacing w:after="0" w:line="240" w:lineRule="auto"/>
    </w:pPr>
    <w:rPr>
      <w:szCs w:val="24"/>
    </w:rPr>
  </w:style>
  <w:style w:type="character" w:customStyle="1" w:styleId="NotedebasdepageCar">
    <w:name w:val="Note de bas de page Car"/>
    <w:basedOn w:val="Policepardfaut"/>
    <w:link w:val="Notedebasdepage"/>
    <w:uiPriority w:val="99"/>
    <w:rsid w:val="00945A4C"/>
    <w:rPr>
      <w:rFonts w:ascii="Arial" w:hAnsi="Arial"/>
      <w:sz w:val="24"/>
      <w:szCs w:val="24"/>
      <w:lang w:eastAsia="en-US"/>
    </w:rPr>
  </w:style>
  <w:style w:type="character" w:styleId="Appelnotedebasdep">
    <w:name w:val="footnote reference"/>
    <w:basedOn w:val="Policepardfaut"/>
    <w:uiPriority w:val="99"/>
    <w:unhideWhenUsed/>
    <w:rsid w:val="00945A4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5742232">
      <w:bodyDiv w:val="1"/>
      <w:marLeft w:val="0"/>
      <w:marRight w:val="0"/>
      <w:marTop w:val="0"/>
      <w:marBottom w:val="0"/>
      <w:divBdr>
        <w:top w:val="none" w:sz="0" w:space="0" w:color="auto"/>
        <w:left w:val="none" w:sz="0" w:space="0" w:color="auto"/>
        <w:bottom w:val="none" w:sz="0" w:space="0" w:color="auto"/>
        <w:right w:val="none" w:sz="0" w:space="0" w:color="auto"/>
      </w:divBdr>
      <w:divsChild>
        <w:div w:id="1825388255">
          <w:marLeft w:val="0"/>
          <w:marRight w:val="0"/>
          <w:marTop w:val="0"/>
          <w:marBottom w:val="0"/>
          <w:divBdr>
            <w:top w:val="none" w:sz="0" w:space="0" w:color="auto"/>
            <w:left w:val="none" w:sz="0" w:space="0" w:color="auto"/>
            <w:bottom w:val="none" w:sz="0" w:space="0" w:color="auto"/>
            <w:right w:val="none" w:sz="0" w:space="0" w:color="auto"/>
          </w:divBdr>
          <w:divsChild>
            <w:div w:id="1689328127">
              <w:marLeft w:val="0"/>
              <w:marRight w:val="0"/>
              <w:marTop w:val="0"/>
              <w:marBottom w:val="0"/>
              <w:divBdr>
                <w:top w:val="none" w:sz="0" w:space="0" w:color="auto"/>
                <w:left w:val="none" w:sz="0" w:space="0" w:color="auto"/>
                <w:bottom w:val="none" w:sz="0" w:space="0" w:color="auto"/>
                <w:right w:val="none" w:sz="0" w:space="0" w:color="auto"/>
              </w:divBdr>
              <w:divsChild>
                <w:div w:id="325859164">
                  <w:marLeft w:val="0"/>
                  <w:marRight w:val="0"/>
                  <w:marTop w:val="0"/>
                  <w:marBottom w:val="0"/>
                  <w:divBdr>
                    <w:top w:val="none" w:sz="0" w:space="0" w:color="auto"/>
                    <w:left w:val="none" w:sz="0" w:space="0" w:color="auto"/>
                    <w:bottom w:val="none" w:sz="0" w:space="0" w:color="auto"/>
                    <w:right w:val="none" w:sz="0" w:space="0" w:color="auto"/>
                  </w:divBdr>
                  <w:divsChild>
                    <w:div w:id="1760055873">
                      <w:marLeft w:val="0"/>
                      <w:marRight w:val="0"/>
                      <w:marTop w:val="0"/>
                      <w:marBottom w:val="0"/>
                      <w:divBdr>
                        <w:top w:val="none" w:sz="0" w:space="0" w:color="auto"/>
                        <w:left w:val="none" w:sz="0" w:space="0" w:color="auto"/>
                        <w:bottom w:val="none" w:sz="0" w:space="0" w:color="auto"/>
                        <w:right w:val="none" w:sz="0" w:space="0" w:color="auto"/>
                      </w:divBdr>
                      <w:divsChild>
                        <w:div w:id="997999183">
                          <w:marLeft w:val="0"/>
                          <w:marRight w:val="0"/>
                          <w:marTop w:val="0"/>
                          <w:marBottom w:val="0"/>
                          <w:divBdr>
                            <w:top w:val="none" w:sz="0" w:space="0" w:color="auto"/>
                            <w:left w:val="none" w:sz="0" w:space="0" w:color="auto"/>
                            <w:bottom w:val="none" w:sz="0" w:space="0" w:color="auto"/>
                            <w:right w:val="none" w:sz="0" w:space="0" w:color="auto"/>
                          </w:divBdr>
                          <w:divsChild>
                            <w:div w:id="485321090">
                              <w:marLeft w:val="0"/>
                              <w:marRight w:val="0"/>
                              <w:marTop w:val="0"/>
                              <w:marBottom w:val="0"/>
                              <w:divBdr>
                                <w:top w:val="none" w:sz="0" w:space="0" w:color="auto"/>
                                <w:left w:val="none" w:sz="0" w:space="0" w:color="auto"/>
                                <w:bottom w:val="none" w:sz="0" w:space="0" w:color="auto"/>
                                <w:right w:val="none" w:sz="0" w:space="0" w:color="auto"/>
                              </w:divBdr>
                              <w:divsChild>
                                <w:div w:id="1071151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83094386">
      <w:bodyDiv w:val="1"/>
      <w:marLeft w:val="0"/>
      <w:marRight w:val="0"/>
      <w:marTop w:val="0"/>
      <w:marBottom w:val="0"/>
      <w:divBdr>
        <w:top w:val="none" w:sz="0" w:space="0" w:color="auto"/>
        <w:left w:val="none" w:sz="0" w:space="0" w:color="auto"/>
        <w:bottom w:val="none" w:sz="0" w:space="0" w:color="auto"/>
        <w:right w:val="none" w:sz="0" w:space="0" w:color="auto"/>
      </w:divBdr>
      <w:divsChild>
        <w:div w:id="601496796">
          <w:marLeft w:val="0"/>
          <w:marRight w:val="0"/>
          <w:marTop w:val="0"/>
          <w:marBottom w:val="0"/>
          <w:divBdr>
            <w:top w:val="none" w:sz="0" w:space="0" w:color="auto"/>
            <w:left w:val="none" w:sz="0" w:space="0" w:color="auto"/>
            <w:bottom w:val="none" w:sz="0" w:space="0" w:color="auto"/>
            <w:right w:val="none" w:sz="0" w:space="0" w:color="auto"/>
          </w:divBdr>
          <w:divsChild>
            <w:div w:id="1293633011">
              <w:marLeft w:val="0"/>
              <w:marRight w:val="0"/>
              <w:marTop w:val="0"/>
              <w:marBottom w:val="0"/>
              <w:divBdr>
                <w:top w:val="none" w:sz="0" w:space="0" w:color="auto"/>
                <w:left w:val="none" w:sz="0" w:space="0" w:color="auto"/>
                <w:bottom w:val="none" w:sz="0" w:space="0" w:color="auto"/>
                <w:right w:val="none" w:sz="0" w:space="0" w:color="auto"/>
              </w:divBdr>
              <w:divsChild>
                <w:div w:id="575356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1888308">
      <w:bodyDiv w:val="1"/>
      <w:marLeft w:val="0"/>
      <w:marRight w:val="0"/>
      <w:marTop w:val="0"/>
      <w:marBottom w:val="0"/>
      <w:divBdr>
        <w:top w:val="none" w:sz="0" w:space="0" w:color="auto"/>
        <w:left w:val="none" w:sz="0" w:space="0" w:color="auto"/>
        <w:bottom w:val="none" w:sz="0" w:space="0" w:color="auto"/>
        <w:right w:val="none" w:sz="0" w:space="0" w:color="auto"/>
      </w:divBdr>
      <w:divsChild>
        <w:div w:id="1480539706">
          <w:marLeft w:val="0"/>
          <w:marRight w:val="0"/>
          <w:marTop w:val="0"/>
          <w:marBottom w:val="0"/>
          <w:divBdr>
            <w:top w:val="none" w:sz="0" w:space="0" w:color="auto"/>
            <w:left w:val="none" w:sz="0" w:space="0" w:color="auto"/>
            <w:bottom w:val="none" w:sz="0" w:space="0" w:color="auto"/>
            <w:right w:val="none" w:sz="0" w:space="0" w:color="auto"/>
          </w:divBdr>
          <w:divsChild>
            <w:div w:id="1758211324">
              <w:marLeft w:val="0"/>
              <w:marRight w:val="0"/>
              <w:marTop w:val="0"/>
              <w:marBottom w:val="0"/>
              <w:divBdr>
                <w:top w:val="none" w:sz="0" w:space="0" w:color="auto"/>
                <w:left w:val="none" w:sz="0" w:space="0" w:color="auto"/>
                <w:bottom w:val="none" w:sz="0" w:space="0" w:color="auto"/>
                <w:right w:val="none" w:sz="0" w:space="0" w:color="auto"/>
              </w:divBdr>
              <w:divsChild>
                <w:div w:id="1358968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21" Type="http://schemas.openxmlformats.org/officeDocument/2006/relationships/image" Target="media/image13.png"/><Relationship Id="rId42" Type="http://schemas.openxmlformats.org/officeDocument/2006/relationships/oleObject" Target="embeddings/oleObject4.bin"/><Relationship Id="rId47" Type="http://schemas.openxmlformats.org/officeDocument/2006/relationships/image" Target="media/image33.JPG"/><Relationship Id="rId63" Type="http://schemas.openxmlformats.org/officeDocument/2006/relationships/image" Target="media/image48.JP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8.wmf"/><Relationship Id="rId11" Type="http://schemas.openxmlformats.org/officeDocument/2006/relationships/image" Target="media/image3.png"/><Relationship Id="rId24" Type="http://schemas.openxmlformats.org/officeDocument/2006/relationships/image" Target="media/image15.emf"/><Relationship Id="rId32" Type="http://schemas.openxmlformats.org/officeDocument/2006/relationships/image" Target="media/image21.JP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2.emf"/><Relationship Id="rId53" Type="http://schemas.microsoft.com/office/2007/relationships/hdphoto" Target="media/hdphoto1.wdp"/><Relationship Id="rId58" Type="http://schemas.openxmlformats.org/officeDocument/2006/relationships/image" Target="media/image43.JPG"/><Relationship Id="rId66" Type="http://schemas.openxmlformats.org/officeDocument/2006/relationships/image" Target="media/image51.emf"/><Relationship Id="rId5" Type="http://schemas.openxmlformats.org/officeDocument/2006/relationships/webSettings" Target="webSettings.xml"/><Relationship Id="rId61" Type="http://schemas.openxmlformats.org/officeDocument/2006/relationships/image" Target="media/image46.JPG"/><Relationship Id="rId19" Type="http://schemas.openxmlformats.org/officeDocument/2006/relationships/image" Target="media/image11.JPG"/><Relationship Id="rId14" Type="http://schemas.openxmlformats.org/officeDocument/2006/relationships/image" Target="media/image6.jpeg"/><Relationship Id="rId22" Type="http://schemas.openxmlformats.org/officeDocument/2006/relationships/image" Target="media/image14.emf"/><Relationship Id="rId27" Type="http://schemas.openxmlformats.org/officeDocument/2006/relationships/oleObject" Target="embeddings/oleObject3.bin"/><Relationship Id="rId30" Type="http://schemas.openxmlformats.org/officeDocument/2006/relationships/image" Target="media/image19.wmf"/><Relationship Id="rId35" Type="http://schemas.openxmlformats.org/officeDocument/2006/relationships/image" Target="media/image24.png"/><Relationship Id="rId43" Type="http://schemas.openxmlformats.org/officeDocument/2006/relationships/image" Target="media/image31.emf"/><Relationship Id="rId48" Type="http://schemas.openxmlformats.org/officeDocument/2006/relationships/image" Target="media/image34.png"/><Relationship Id="rId56" Type="http://schemas.openxmlformats.org/officeDocument/2006/relationships/image" Target="media/image41.JPG"/><Relationship Id="rId64" Type="http://schemas.openxmlformats.org/officeDocument/2006/relationships/image" Target="media/image49.PNG"/><Relationship Id="rId69"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37.png"/><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oleObject" Target="embeddings/oleObject6.bin"/><Relationship Id="rId59" Type="http://schemas.openxmlformats.org/officeDocument/2006/relationships/image" Target="media/image44.JPG"/><Relationship Id="rId67" Type="http://schemas.openxmlformats.org/officeDocument/2006/relationships/image" Target="media/image52.emf"/><Relationship Id="rId20" Type="http://schemas.openxmlformats.org/officeDocument/2006/relationships/image" Target="media/image12.png"/><Relationship Id="rId41" Type="http://schemas.openxmlformats.org/officeDocument/2006/relationships/image" Target="media/image30.emf"/><Relationship Id="rId54" Type="http://schemas.openxmlformats.org/officeDocument/2006/relationships/image" Target="media/image39.png"/><Relationship Id="rId62" Type="http://schemas.openxmlformats.org/officeDocument/2006/relationships/image" Target="media/image47.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5.JPG"/><Relationship Id="rId49" Type="http://schemas.openxmlformats.org/officeDocument/2006/relationships/image" Target="media/image35.JPG"/><Relationship Id="rId57" Type="http://schemas.openxmlformats.org/officeDocument/2006/relationships/image" Target="media/image42.JPG"/><Relationship Id="rId10" Type="http://schemas.openxmlformats.org/officeDocument/2006/relationships/image" Target="media/image2.png"/><Relationship Id="rId31" Type="http://schemas.openxmlformats.org/officeDocument/2006/relationships/image" Target="media/image20.emf"/><Relationship Id="rId44" Type="http://schemas.openxmlformats.org/officeDocument/2006/relationships/oleObject" Target="embeddings/oleObject5.bin"/><Relationship Id="rId52" Type="http://schemas.openxmlformats.org/officeDocument/2006/relationships/image" Target="media/image38.png"/><Relationship Id="rId60" Type="http://schemas.openxmlformats.org/officeDocument/2006/relationships/image" Target="media/image45.JPG"/><Relationship Id="rId65" Type="http://schemas.openxmlformats.org/officeDocument/2006/relationships/image" Target="media/image50.emf"/><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5.JPG"/><Relationship Id="rId18" Type="http://schemas.openxmlformats.org/officeDocument/2006/relationships/image" Target="media/image10.JPG"/><Relationship Id="rId39" Type="http://schemas.openxmlformats.org/officeDocument/2006/relationships/image" Target="media/image28.wmf"/><Relationship Id="rId34" Type="http://schemas.openxmlformats.org/officeDocument/2006/relationships/image" Target="media/image23.png"/><Relationship Id="rId50" Type="http://schemas.openxmlformats.org/officeDocument/2006/relationships/image" Target="media/image36.png"/><Relationship Id="rId55" Type="http://schemas.openxmlformats.org/officeDocument/2006/relationships/image" Target="media/image40.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1</TotalTime>
  <Pages>43</Pages>
  <Words>7519</Words>
  <Characters>41355</Characters>
  <Application>Microsoft Office Word</Application>
  <DocSecurity>0</DocSecurity>
  <Lines>344</Lines>
  <Paragraphs>97</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48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rt Magasin</dc:creator>
  <cp:lastModifiedBy>Loki</cp:lastModifiedBy>
  <cp:revision>15</cp:revision>
  <cp:lastPrinted>2014-09-25T07:34:00Z</cp:lastPrinted>
  <dcterms:created xsi:type="dcterms:W3CDTF">2014-09-25T07:32:00Z</dcterms:created>
  <dcterms:modified xsi:type="dcterms:W3CDTF">2015-05-22T17:09:00Z</dcterms:modified>
</cp:coreProperties>
</file>